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E212A" w:rsidRDefault="007E212A" w:rsidP="005A3F52">
      <w:pPr>
        <w:spacing w:after="100"/>
        <w:rPr>
          <w:b/>
          <w:sz w:val="28"/>
          <w:szCs w:val="28"/>
        </w:rPr>
      </w:pPr>
      <w:r w:rsidRPr="00C04BFE">
        <w:rPr>
          <w:b/>
          <w:sz w:val="28"/>
          <w:szCs w:val="28"/>
        </w:rPr>
        <w:t>Методические материалы</w:t>
      </w:r>
    </w:p>
    <w:p w:rsidR="00FD1792" w:rsidRPr="005A3F52" w:rsidRDefault="00FD1792" w:rsidP="005A3F52">
      <w:pPr>
        <w:spacing w:after="100"/>
        <w:rPr>
          <w:b/>
          <w:sz w:val="26"/>
          <w:szCs w:val="26"/>
        </w:rPr>
      </w:pPr>
      <w:r w:rsidRPr="005A3F52">
        <w:rPr>
          <w:b/>
          <w:sz w:val="26"/>
          <w:szCs w:val="26"/>
        </w:rPr>
        <w:t>Бакалавриат  01.03.02</w:t>
      </w:r>
      <w:r w:rsidR="005A3F52" w:rsidRPr="005A3F52">
        <w:rPr>
          <w:b/>
          <w:sz w:val="26"/>
          <w:szCs w:val="26"/>
        </w:rPr>
        <w:t xml:space="preserve">  Прикладная математика и информатика</w:t>
      </w:r>
    </w:p>
    <w:p w:rsidR="005A3F52" w:rsidRPr="005A3F52" w:rsidRDefault="005A3F52" w:rsidP="005A3F52">
      <w:pPr>
        <w:spacing w:after="100"/>
        <w:rPr>
          <w:b/>
          <w:sz w:val="26"/>
          <w:szCs w:val="26"/>
        </w:rPr>
      </w:pPr>
      <w:r w:rsidRPr="005A3F52">
        <w:rPr>
          <w:b/>
          <w:sz w:val="26"/>
          <w:szCs w:val="26"/>
        </w:rPr>
        <w:t xml:space="preserve">ОПОП  </w:t>
      </w:r>
      <w:r>
        <w:rPr>
          <w:b/>
          <w:sz w:val="26"/>
          <w:szCs w:val="26"/>
        </w:rPr>
        <w:t>М</w:t>
      </w:r>
      <w:r w:rsidRPr="005A3F52">
        <w:rPr>
          <w:b/>
          <w:iCs/>
          <w:sz w:val="26"/>
          <w:szCs w:val="26"/>
        </w:rPr>
        <w:t>атематические и компьютерные методы решения задач естествознания</w:t>
      </w:r>
    </w:p>
    <w:p w:rsidR="00C04BFE" w:rsidRPr="005A3F52" w:rsidRDefault="00C04BFE" w:rsidP="00FD1792">
      <w:pPr>
        <w:spacing w:after="120"/>
        <w:rPr>
          <w:b/>
          <w:sz w:val="10"/>
          <w:szCs w:val="10"/>
        </w:rPr>
      </w:pPr>
    </w:p>
    <w:p w:rsidR="007E212A" w:rsidRPr="005A3F52" w:rsidRDefault="007E212A" w:rsidP="005A3F52">
      <w:pPr>
        <w:spacing w:after="60"/>
        <w:rPr>
          <w:b/>
          <w:u w:val="single"/>
        </w:rPr>
      </w:pPr>
      <w:r w:rsidRPr="00C04BFE">
        <w:rPr>
          <w:b/>
          <w:u w:val="single"/>
        </w:rPr>
        <w:t>Алгебра и геометрия</w:t>
      </w:r>
    </w:p>
    <w:p w:rsidR="00DF503B" w:rsidRPr="00DF503B" w:rsidRDefault="00DF503B" w:rsidP="005A3F52">
      <w:pPr>
        <w:spacing w:after="60"/>
        <w:rPr>
          <w:b/>
        </w:rPr>
      </w:pPr>
      <w:r w:rsidRPr="00DF503B">
        <w:rPr>
          <w:b/>
        </w:rPr>
        <w:t xml:space="preserve">Типовые контрольные задания или иные материалы для проведения текущего контроля успеваемости </w:t>
      </w:r>
    </w:p>
    <w:p w:rsidR="007E212A" w:rsidRPr="007E212A" w:rsidRDefault="007E212A" w:rsidP="005A3F52">
      <w:pPr>
        <w:spacing w:after="60"/>
        <w:rPr>
          <w:b/>
        </w:rPr>
      </w:pPr>
      <w:r w:rsidRPr="007E212A">
        <w:rPr>
          <w:b/>
        </w:rPr>
        <w:t>Контрольная работа № 1</w:t>
      </w:r>
    </w:p>
    <w:p w:rsidR="007E212A" w:rsidRPr="00B914EB" w:rsidRDefault="007E212A" w:rsidP="008D0E0A">
      <w:pPr>
        <w:numPr>
          <w:ilvl w:val="0"/>
          <w:numId w:val="3"/>
        </w:numPr>
      </w:pPr>
      <w:r w:rsidRPr="00B914EB">
        <w:t>Может ли определитель матрицы</w:t>
      </w:r>
    </w:p>
    <w:p w:rsidR="007E212A" w:rsidRPr="00B914EB" w:rsidRDefault="005F67ED" w:rsidP="007E212A">
      <w:pPr>
        <w:ind w:left="360"/>
        <w:jc w:val="center"/>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7</m:t>
                          </m:r>
                        </m:e>
                        <m:e>
                          <m:r>
                            <w:rPr>
                              <w:rFonts w:ascii="Cambria Math" w:hAnsi="Cambria Math"/>
                            </w:rPr>
                            <m:t>4</m:t>
                          </m:r>
                        </m:e>
                      </m:mr>
                      <m:mr>
                        <m:e>
                          <m:r>
                            <w:rPr>
                              <w:rFonts w:ascii="Cambria Math" w:hAnsi="Cambria Math"/>
                            </w:rPr>
                            <m:t>3</m:t>
                          </m:r>
                        </m:e>
                        <m:e>
                          <m:r>
                            <w:rPr>
                              <w:rFonts w:ascii="Cambria Math" w:hAnsi="Cambria Math"/>
                            </w:rPr>
                            <m:t>3</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2</m:t>
                          </m:r>
                        </m:e>
                      </m:mr>
                      <m:mr>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r>
                        <m:e>
                          <m:r>
                            <w:rPr>
                              <w:rFonts w:ascii="Cambria Math" w:hAnsi="Cambria Math"/>
                            </w:rPr>
                            <m:t>⋯</m:t>
                          </m:r>
                        </m:e>
                        <m:e/>
                        <m:e/>
                      </m:mr>
                    </m:m>
                  </m:e>
                </m:mr>
                <m:mr>
                  <m:e>
                    <m:m>
                      <m:mPr>
                        <m:mcs>
                          <m:mc>
                            <m:mcPr>
                              <m:count m:val="2"/>
                              <m:mcJc m:val="center"/>
                            </m:mcPr>
                          </m:mc>
                        </m:mcs>
                        <m:ctrlPr>
                          <w:rPr>
                            <w:rFonts w:ascii="Cambria Math" w:hAnsi="Cambria Math"/>
                            <w:i/>
                          </w:rPr>
                        </m:ctrlPr>
                      </m:mPr>
                      <m:mr>
                        <m:e/>
                        <m:e/>
                      </m:mr>
                      <m:mr>
                        <m:e/>
                        <m:e/>
                      </m:mr>
                    </m:m>
                  </m:e>
                  <m:e>
                    <m:m>
                      <m:mPr>
                        <m:mcs>
                          <m:mc>
                            <m:mcPr>
                              <m:count m:val="2"/>
                              <m:mcJc m:val="center"/>
                            </m:mcPr>
                          </m:mc>
                        </m:mcs>
                        <m:ctrlPr>
                          <w:rPr>
                            <w:rFonts w:ascii="Cambria Math" w:hAnsi="Cambria Math"/>
                            <w:i/>
                          </w:rPr>
                        </m:ctrlPr>
                      </m:mPr>
                      <m:mr>
                        <m:e/>
                        <m:e/>
                      </m:mr>
                      <m:mr>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3</m:t>
                          </m:r>
                        </m:e>
                        <m:e>
                          <m:r>
                            <w:rPr>
                              <w:rFonts w:ascii="Cambria Math" w:hAnsi="Cambria Math"/>
                            </w:rPr>
                            <m:t>2</m:t>
                          </m:r>
                        </m:e>
                      </m:mr>
                      <m:mr>
                        <m:e>
                          <m:r>
                            <w:rPr>
                              <w:rFonts w:ascii="Cambria Math" w:hAnsi="Cambria Math"/>
                            </w:rPr>
                            <m:t>0</m:t>
                          </m:r>
                        </m:e>
                        <m:e>
                          <m:r>
                            <w:rPr>
                              <w:rFonts w:ascii="Cambria Math" w:hAnsi="Cambria Math"/>
                            </w:rPr>
                            <m:t>1</m:t>
                          </m:r>
                        </m:e>
                        <m:e>
                          <m:r>
                            <w:rPr>
                              <w:rFonts w:ascii="Cambria Math" w:hAnsi="Cambria Math"/>
                            </w:rPr>
                            <m:t>3</m:t>
                          </m:r>
                        </m:e>
                      </m:mr>
                    </m:m>
                  </m:e>
                </m:mr>
              </m:m>
            </m:e>
          </m:d>
        </m:oMath>
      </m:oMathPara>
    </w:p>
    <w:p w:rsidR="007E212A" w:rsidRPr="00B914EB" w:rsidRDefault="007E212A" w:rsidP="007E212A">
      <w:pPr>
        <w:ind w:left="360"/>
        <w:jc w:val="both"/>
      </w:pPr>
      <m:oMath>
        <m:r>
          <w:rPr>
            <w:rFonts w:ascii="Cambria Math" w:hAnsi="Cambria Math"/>
          </w:rPr>
          <m:t>n</m:t>
        </m:r>
      </m:oMath>
      <w:r w:rsidRPr="00B914EB">
        <w:t>-го порядка (</w:t>
      </w:r>
      <m:oMath>
        <m:r>
          <w:rPr>
            <w:rFonts w:ascii="Cambria Math" w:hAnsi="Cambria Math"/>
          </w:rPr>
          <m:t>n≤3</m:t>
        </m:r>
      </m:oMath>
      <w:r w:rsidRPr="00B914EB">
        <w:t>) быть равен 69 и, если да, то при каком значении</w:t>
      </w:r>
      <w:r w:rsidRPr="00AE4B03">
        <w:t xml:space="preserve"> </w:t>
      </w:r>
      <m:oMath>
        <m:r>
          <w:rPr>
            <w:rFonts w:ascii="Cambria Math" w:hAnsi="Cambria Math"/>
          </w:rPr>
          <m:t xml:space="preserve">n </m:t>
        </m:r>
      </m:oMath>
      <w:r w:rsidRPr="00B914EB">
        <w:t>?</w:t>
      </w:r>
    </w:p>
    <w:p w:rsidR="007E212A" w:rsidRPr="00B914EB" w:rsidRDefault="007E212A" w:rsidP="008D0E0A">
      <w:pPr>
        <w:numPr>
          <w:ilvl w:val="0"/>
          <w:numId w:val="3"/>
        </w:numPr>
        <w:jc w:val="both"/>
      </w:pPr>
      <w:r w:rsidRPr="00B914EB">
        <w:t>Исследовать и найти общее решение системы</w:t>
      </w:r>
    </w:p>
    <w:p w:rsidR="007E212A" w:rsidRPr="00B914EB" w:rsidRDefault="005F67ED" w:rsidP="007E212A">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λ,</m:t>
                    </m:r>
                  </m:e>
                </m:mr>
                <m:mr>
                  <m:e>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8</m:t>
                    </m:r>
                  </m:e>
                </m:mr>
              </m:m>
            </m:e>
          </m:d>
        </m:oMath>
      </m:oMathPara>
    </w:p>
    <w:p w:rsidR="007E212A" w:rsidRPr="00B914EB" w:rsidRDefault="007E212A" w:rsidP="007E212A">
      <w:pPr>
        <w:ind w:left="360" w:firstLine="348"/>
        <w:jc w:val="both"/>
      </w:pPr>
      <w:r w:rsidRPr="00B914EB">
        <w:t>в зависимости от значения</w:t>
      </w:r>
      <w:r w:rsidRPr="00FD450F">
        <w:t xml:space="preserve"> </w:t>
      </w:r>
      <m:oMath>
        <m:r>
          <w:rPr>
            <w:rFonts w:ascii="Cambria Math" w:hAnsi="Cambria Math"/>
            <w:lang w:val="en-US"/>
          </w:rPr>
          <m:t>λ</m:t>
        </m:r>
      </m:oMath>
      <w:r w:rsidRPr="00B914EB">
        <w:t>.</w:t>
      </w:r>
    </w:p>
    <w:p w:rsidR="007E212A" w:rsidRPr="00B914EB" w:rsidRDefault="007E212A" w:rsidP="008D0E0A">
      <w:pPr>
        <w:numPr>
          <w:ilvl w:val="0"/>
          <w:numId w:val="3"/>
        </w:numPr>
        <w:jc w:val="both"/>
      </w:pPr>
      <w:r w:rsidRPr="00B914EB">
        <w:t>Найти первый столбец матрицы, обратной к матрице</w:t>
      </w:r>
    </w:p>
    <w:p w:rsidR="007E212A" w:rsidRPr="00B914EB" w:rsidRDefault="005F67ED" w:rsidP="007E212A">
      <w:pPr>
        <w:ind w:left="360"/>
        <w:jc w:val="center"/>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0</m:t>
                          </m:r>
                        </m:e>
                        <m:e/>
                      </m:mr>
                      <m:mr>
                        <m:e>
                          <m:r>
                            <w:rPr>
                              <w:rFonts w:ascii="Cambria Math" w:hAnsi="Cambria Math"/>
                            </w:rPr>
                            <m:t>1</m:t>
                          </m:r>
                        </m:e>
                        <m:e>
                          <m:r>
                            <w:rPr>
                              <w:rFonts w:ascii="Cambria Math" w:hAnsi="Cambria Math"/>
                            </w:rPr>
                            <m:t>2</m:t>
                          </m:r>
                        </m:e>
                        <m:e>
                          <m:r>
                            <w:rPr>
                              <w:rFonts w:ascii="Cambria Math" w:hAnsi="Cambria Math"/>
                            </w:rPr>
                            <m:t>0</m:t>
                          </m:r>
                        </m:e>
                      </m:mr>
                    </m:m>
                  </m:e>
                  <m:e>
                    <m:m>
                      <m:mPr>
                        <m:mcs>
                          <m:mc>
                            <m:mcPr>
                              <m:count m:val="3"/>
                              <m:mcJc m:val="center"/>
                            </m:mcPr>
                          </m:mc>
                        </m:mcs>
                        <m:ctrlPr>
                          <w:rPr>
                            <w:rFonts w:ascii="Cambria Math" w:hAnsi="Cambria Math"/>
                            <w:i/>
                          </w:rPr>
                        </m:ctrlPr>
                      </m:mPr>
                      <m:mr>
                        <m:e/>
                        <m:e/>
                        <m:e/>
                      </m:mr>
                      <m:mr>
                        <m:e/>
                        <m:e/>
                        <m:e/>
                      </m:mr>
                    </m:m>
                  </m:e>
                </m:mr>
                <m:mr>
                  <m:e>
                    <m:m>
                      <m:mPr>
                        <m:mcs>
                          <m:mc>
                            <m:mcPr>
                              <m:count m:val="3"/>
                              <m:mcJc m:val="center"/>
                            </m:mcPr>
                          </m:mc>
                        </m:mcs>
                        <m:ctrlPr>
                          <w:rPr>
                            <w:rFonts w:ascii="Cambria Math" w:hAnsi="Cambria Math"/>
                            <w:i/>
                          </w:rPr>
                        </m:ctrlPr>
                      </m:mPr>
                      <m:mr>
                        <m:e/>
                        <m:e>
                          <m:r>
                            <w:rPr>
                              <w:rFonts w:ascii="Cambria Math" w:hAnsi="Cambria Math"/>
                            </w:rPr>
                            <m:t>⋯</m:t>
                          </m:r>
                        </m:e>
                        <m:e>
                          <m:r>
                            <w:rPr>
                              <w:rFonts w:ascii="Cambria Math" w:hAnsi="Cambria Math"/>
                            </w:rPr>
                            <m:t>⋯</m:t>
                          </m:r>
                        </m:e>
                      </m:mr>
                    </m:m>
                  </m:e>
                  <m:e>
                    <m:m>
                      <m:mPr>
                        <m:mcs>
                          <m:mc>
                            <m:mcPr>
                              <m:count m:val="3"/>
                              <m:mcJc m:val="center"/>
                            </m:mcPr>
                          </m:mc>
                        </m:mcs>
                        <m:ctrlPr>
                          <w:rPr>
                            <w:rFonts w:ascii="Cambria Math" w:hAnsi="Cambria Math"/>
                            <w:i/>
                          </w:rPr>
                        </m:ctrlPr>
                      </m:mPr>
                      <m:mr>
                        <m:e>
                          <m:r>
                            <w:rPr>
                              <w:rFonts w:ascii="Cambria Math" w:hAnsi="Cambria Math"/>
                            </w:rPr>
                            <m:t>⋯</m:t>
                          </m:r>
                        </m:e>
                        <m:e/>
                        <m:e/>
                      </m:mr>
                    </m:m>
                  </m:e>
                </m:mr>
                <m:mr>
                  <m:e>
                    <m:m>
                      <m:mPr>
                        <m:mcs>
                          <m:mc>
                            <m:mcPr>
                              <m:count m:val="3"/>
                              <m:mcJc m:val="center"/>
                            </m:mcPr>
                          </m:mc>
                        </m:mcs>
                        <m:ctrlPr>
                          <w:rPr>
                            <w:rFonts w:ascii="Cambria Math" w:hAnsi="Cambria Math"/>
                            <w:i/>
                          </w:rPr>
                        </m:ctrlPr>
                      </m:mPr>
                      <m:mr>
                        <m:e/>
                        <m:e/>
                        <m:e/>
                      </m:mr>
                      <m:mr>
                        <m:e/>
                        <m:e/>
                        <m:e/>
                      </m:mr>
                    </m:m>
                  </m:e>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0</m:t>
                          </m:r>
                        </m:e>
                      </m:mr>
                      <m:mr>
                        <m:e/>
                        <m:e>
                          <m:r>
                            <w:rPr>
                              <w:rFonts w:ascii="Cambria Math" w:hAnsi="Cambria Math"/>
                            </w:rPr>
                            <m:t>1</m:t>
                          </m:r>
                        </m:e>
                        <m:e>
                          <m:r>
                            <w:rPr>
                              <w:rFonts w:ascii="Cambria Math" w:hAnsi="Cambria Math"/>
                            </w:rPr>
                            <m:t>2</m:t>
                          </m:r>
                        </m:e>
                      </m:mr>
                    </m:m>
                  </m:e>
                </m:mr>
              </m:m>
            </m:e>
          </m:d>
        </m:oMath>
      </m:oMathPara>
    </w:p>
    <w:p w:rsidR="007E212A" w:rsidRPr="00B914EB" w:rsidRDefault="007E212A" w:rsidP="007E212A">
      <w:pPr>
        <w:ind w:left="360" w:firstLine="348"/>
        <w:jc w:val="both"/>
      </w:pPr>
      <m:oMath>
        <m:r>
          <w:rPr>
            <w:rFonts w:ascii="Cambria Math" w:hAnsi="Cambria Math"/>
          </w:rPr>
          <m:t>n</m:t>
        </m:r>
      </m:oMath>
      <w:r w:rsidRPr="00B914EB">
        <w:t>-го порядка.</w:t>
      </w:r>
    </w:p>
    <w:p w:rsidR="007E212A" w:rsidRPr="00B914EB" w:rsidRDefault="007E212A" w:rsidP="008D0E0A">
      <w:pPr>
        <w:numPr>
          <w:ilvl w:val="0"/>
          <w:numId w:val="3"/>
        </w:numPr>
        <w:jc w:val="both"/>
      </w:pPr>
      <w:r w:rsidRPr="00B914EB">
        <w:t xml:space="preserve">Известно, что векторы </w:t>
      </w:r>
      <m:oMath>
        <m:r>
          <w:rPr>
            <w:rFonts w:ascii="Cambria Math" w:hAnsi="Cambria Math"/>
          </w:rPr>
          <m:t>a,b,c,d</m:t>
        </m:r>
      </m:oMath>
      <w:r w:rsidRPr="00B914EB">
        <w:t xml:space="preserve"> линейного пространства </w:t>
      </w:r>
      <m:oMath>
        <m:r>
          <w:rPr>
            <w:rFonts w:ascii="Cambria Math" w:hAnsi="Cambria Math"/>
          </w:rPr>
          <m:t>V</m:t>
        </m:r>
      </m:oMath>
      <w:r w:rsidRPr="00B914EB">
        <w:t xml:space="preserve"> линейно независимы. Выяснить, при каких значениях </w:t>
      </w:r>
      <m:oMath>
        <m:r>
          <w:rPr>
            <w:rFonts w:ascii="Cambria Math" w:hAnsi="Cambria Math"/>
          </w:rPr>
          <m:t>λ</m:t>
        </m:r>
      </m:oMath>
      <w:r w:rsidRPr="00B914EB">
        <w:t xml:space="preserve"> линейно независимы векторы </w:t>
      </w:r>
      <m:oMath>
        <m:r>
          <w:rPr>
            <w:rFonts w:ascii="Cambria Math" w:hAnsi="Cambria Math"/>
          </w:rPr>
          <m:t>x=a+b-2c+d,  y=a+2b+λd,  z=-3a-b+10c+4d</m:t>
        </m:r>
      </m:oMath>
      <w:r w:rsidRPr="00AE4B03">
        <w:t>.</w:t>
      </w:r>
    </w:p>
    <w:p w:rsidR="007E212A" w:rsidRPr="00B914EB" w:rsidRDefault="007E212A" w:rsidP="008D0E0A">
      <w:pPr>
        <w:numPr>
          <w:ilvl w:val="0"/>
          <w:numId w:val="3"/>
        </w:numPr>
        <w:jc w:val="both"/>
      </w:pPr>
      <w:r w:rsidRPr="00B914EB">
        <w:t xml:space="preserve">Пусть </w:t>
      </w:r>
      <m:oMath>
        <m:r>
          <w:rPr>
            <w:rFonts w:ascii="Cambria Math" w:hAnsi="Cambria Math"/>
          </w:rPr>
          <m:t>A, B</m:t>
        </m:r>
      </m:oMath>
      <w:r w:rsidRPr="00B914EB">
        <w:t xml:space="preserve"> — квадратные матрицы одинакового порядка и </w:t>
      </w:r>
      <m:oMath>
        <m:r>
          <w:rPr>
            <w:rFonts w:ascii="Cambria Math" w:hAnsi="Cambria Math"/>
          </w:rPr>
          <m:t>C=AB</m:t>
        </m:r>
      </m:oMath>
      <w:r w:rsidRPr="00AE4B03">
        <w:t>.</w:t>
      </w:r>
      <w:r w:rsidRPr="00B914EB">
        <w:t xml:space="preserve"> Доказать, что присоединённые матрицы удовлетворяют соотношению </w:t>
      </w:r>
      <m:oMath>
        <m:acc>
          <m:accPr>
            <m:ctrlPr>
              <w:rPr>
                <w:rFonts w:ascii="Cambria Math" w:hAnsi="Cambria Math"/>
                <w:i/>
              </w:rPr>
            </m:ctrlPr>
          </m:accPr>
          <m:e>
            <m:r>
              <w:rPr>
                <w:rFonts w:ascii="Cambria Math" w:hAnsi="Cambria Math"/>
              </w:rPr>
              <m:t>C</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oMath>
      <w:r>
        <w:rPr>
          <w:lang w:val="en-US"/>
        </w:rPr>
        <w:t xml:space="preserve"> .</w:t>
      </w:r>
    </w:p>
    <w:p w:rsidR="007E212A" w:rsidRPr="007E212A" w:rsidRDefault="007E212A" w:rsidP="008D0E0A">
      <w:pPr>
        <w:numPr>
          <w:ilvl w:val="0"/>
          <w:numId w:val="3"/>
        </w:numPr>
        <w:jc w:val="both"/>
        <w:rPr>
          <w:szCs w:val="20"/>
        </w:rPr>
      </w:pPr>
      <w:r w:rsidRPr="00B914EB">
        <w:t xml:space="preserve">Доказать, что если ранг квадратной матрицы </w:t>
      </w:r>
      <m:oMath>
        <m:r>
          <w:rPr>
            <w:rFonts w:ascii="Cambria Math" w:hAnsi="Cambria Math"/>
          </w:rPr>
          <m:t>A</m:t>
        </m:r>
      </m:oMath>
      <w:r w:rsidRPr="00B914EB">
        <w:t xml:space="preserve"> равен единице, то существует число </w:t>
      </w:r>
      <m:oMath>
        <m:r>
          <w:rPr>
            <w:rFonts w:ascii="Cambria Math" w:hAnsi="Cambria Math"/>
          </w:rPr>
          <m:t>λ∈R</m:t>
        </m:r>
      </m:oMath>
      <w:r w:rsidRPr="00B914EB">
        <w:t xml:space="preserve"> такое что</w:t>
      </w:r>
      <w:r w:rsidRPr="00B914EB">
        <w:rPr>
          <w:sz w:val="28"/>
          <w:szCs w:val="28"/>
        </w:rPr>
        <w:t xml:space="preserve"> </w:t>
      </w:r>
      <m:oMath>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r>
          <w:rPr>
            <w:rFonts w:ascii="Cambria Math" w:hAnsi="Cambria Math"/>
            <w:sz w:val="28"/>
            <w:szCs w:val="28"/>
          </w:rPr>
          <m:t>=λA</m:t>
        </m:r>
      </m:oMath>
      <w:r w:rsidRPr="00FE3077">
        <w:rPr>
          <w:sz w:val="28"/>
          <w:szCs w:val="28"/>
        </w:rPr>
        <w:t xml:space="preserve"> .</w:t>
      </w:r>
    </w:p>
    <w:p w:rsidR="007E212A" w:rsidRPr="007E212A" w:rsidRDefault="007E212A" w:rsidP="007E212A">
      <w:pPr>
        <w:jc w:val="both"/>
        <w:rPr>
          <w:sz w:val="10"/>
          <w:szCs w:val="10"/>
        </w:rPr>
      </w:pPr>
    </w:p>
    <w:p w:rsidR="005A3F52" w:rsidRDefault="005A3F52" w:rsidP="007E212A">
      <w:pPr>
        <w:jc w:val="both"/>
        <w:rPr>
          <w:b/>
        </w:rPr>
      </w:pPr>
    </w:p>
    <w:p w:rsidR="007E212A" w:rsidRPr="007E212A" w:rsidRDefault="007E212A" w:rsidP="007E212A">
      <w:pPr>
        <w:jc w:val="both"/>
        <w:rPr>
          <w:b/>
        </w:rPr>
      </w:pPr>
      <w:r w:rsidRPr="007E212A">
        <w:rPr>
          <w:b/>
        </w:rPr>
        <w:lastRenderedPageBreak/>
        <w:t>Контрольная работа № 2</w:t>
      </w:r>
    </w:p>
    <w:p w:rsidR="007E212A" w:rsidRPr="00B914EB" w:rsidRDefault="007E212A" w:rsidP="008D0E0A">
      <w:pPr>
        <w:numPr>
          <w:ilvl w:val="0"/>
          <w:numId w:val="4"/>
        </w:numPr>
        <w:jc w:val="both"/>
      </w:pPr>
      <w:r w:rsidRPr="00B914EB">
        <w:t xml:space="preserve">Известно, что объём параллелепипеда, построенного на векторах </w:t>
      </w:r>
      <m:oMath>
        <m:r>
          <w:rPr>
            <w:rFonts w:ascii="Cambria Math" w:hAnsi="Cambria Math"/>
          </w:rPr>
          <m:t>a,b,c</m:t>
        </m:r>
      </m:oMath>
      <w:r w:rsidRPr="00B914EB">
        <w:t xml:space="preserve"> равен 2. Найдите объём параллелепипеда, построенного на векторах </w:t>
      </w:r>
      <m:oMath>
        <m:r>
          <w:rPr>
            <w:rFonts w:ascii="Cambria Math" w:hAnsi="Cambria Math"/>
          </w:rPr>
          <m:t>a+b-c,  a-b</m:t>
        </m:r>
      </m:oMath>
      <w:r w:rsidRPr="00B914EB">
        <w:t xml:space="preserve"> и </w:t>
      </w:r>
      <m:oMath>
        <m:r>
          <w:rPr>
            <w:rFonts w:ascii="Cambria Math" w:hAnsi="Cambria Math"/>
          </w:rPr>
          <m:t>c+b</m:t>
        </m:r>
      </m:oMath>
      <w:r w:rsidRPr="00E37E6C">
        <w:t xml:space="preserve"> .</w:t>
      </w:r>
    </w:p>
    <w:p w:rsidR="007E212A" w:rsidRPr="00B914EB" w:rsidRDefault="007E212A" w:rsidP="008D0E0A">
      <w:pPr>
        <w:numPr>
          <w:ilvl w:val="0"/>
          <w:numId w:val="4"/>
        </w:numPr>
        <w:jc w:val="both"/>
      </w:pPr>
      <w:r w:rsidRPr="00B914EB">
        <w:t xml:space="preserve">Найти все векторы </w:t>
      </w:r>
      <m:oMath>
        <m:r>
          <w:rPr>
            <w:rFonts w:ascii="Cambria Math" w:hAnsi="Cambria Math"/>
          </w:rPr>
          <m:t>x</m:t>
        </m:r>
      </m:oMath>
      <w:r w:rsidRPr="00E37E6C">
        <w:t>,</w:t>
      </w:r>
      <w:r w:rsidRPr="00B914EB">
        <w:t xml:space="preserve"> удовлетворяющие равенству </w:t>
      </w:r>
      <m:oMath>
        <m:d>
          <m:dPr>
            <m:begChr m:val="["/>
            <m:endChr m:val="]"/>
            <m:ctrlPr>
              <w:rPr>
                <w:rFonts w:ascii="Cambria Math" w:hAnsi="Cambria Math"/>
                <w:i/>
              </w:rPr>
            </m:ctrlPr>
          </m:dPr>
          <m:e>
            <m:r>
              <w:rPr>
                <w:rFonts w:ascii="Cambria Math" w:hAnsi="Cambria Math"/>
              </w:rPr>
              <m:t>a,x</m:t>
            </m:r>
          </m:e>
        </m:d>
        <m:r>
          <w:rPr>
            <w:rFonts w:ascii="Cambria Math" w:hAnsi="Cambria Math"/>
          </w:rPr>
          <m:t>=b</m:t>
        </m:r>
      </m:oMath>
      <w:r w:rsidRPr="00E37E6C">
        <w:t xml:space="preserve"> , </w:t>
      </w:r>
      <w:r w:rsidRPr="00B914EB">
        <w:t xml:space="preserve"> где </w:t>
      </w:r>
      <m:oMath>
        <m:r>
          <w:rPr>
            <w:rFonts w:ascii="Cambria Math" w:hAnsi="Cambria Math"/>
          </w:rPr>
          <m:t>a=</m:t>
        </m:r>
        <m:d>
          <m:dPr>
            <m:begChr m:val="{"/>
            <m:endChr m:val="}"/>
            <m:ctrlPr>
              <w:rPr>
                <w:rFonts w:ascii="Cambria Math" w:hAnsi="Cambria Math"/>
                <w:i/>
              </w:rPr>
            </m:ctrlPr>
          </m:dPr>
          <m:e>
            <m:r>
              <w:rPr>
                <w:rFonts w:ascii="Cambria Math" w:hAnsi="Cambria Math"/>
              </w:rPr>
              <m:t>3,-2,5</m:t>
            </m:r>
          </m:e>
        </m:d>
        <m:r>
          <w:rPr>
            <w:rFonts w:ascii="Cambria Math" w:hAnsi="Cambria Math"/>
          </w:rPr>
          <m:t>,  b={1,-1,-1}</m:t>
        </m:r>
      </m:oMath>
      <w:r w:rsidRPr="00E37E6C">
        <w:t xml:space="preserve"> .</w:t>
      </w:r>
    </w:p>
    <w:p w:rsidR="007E212A" w:rsidRPr="00B914EB" w:rsidRDefault="007E212A" w:rsidP="008D0E0A">
      <w:pPr>
        <w:numPr>
          <w:ilvl w:val="0"/>
          <w:numId w:val="4"/>
        </w:numPr>
        <w:jc w:val="both"/>
      </w:pPr>
      <w:r w:rsidRPr="00B914EB">
        <w:t xml:space="preserve">В треугольнике </w:t>
      </w:r>
      <m:oMath>
        <m:r>
          <w:rPr>
            <w:rFonts w:ascii="Cambria Math" w:hAnsi="Cambria Math"/>
          </w:rPr>
          <m:t>ABC</m:t>
        </m:r>
      </m:oMath>
      <w:r w:rsidRPr="00B914EB">
        <w:t xml:space="preserve"> известны его вершина </w:t>
      </w:r>
      <m:oMath>
        <m:r>
          <w:rPr>
            <w:rFonts w:ascii="Cambria Math" w:hAnsi="Cambria Math"/>
          </w:rPr>
          <m:t>C(5,3)</m:t>
        </m:r>
      </m:oMath>
      <w:r w:rsidRPr="00B914EB">
        <w:t xml:space="preserve"> и уравнения двух высот </w:t>
      </w:r>
      <m:oMath>
        <m:r>
          <w:rPr>
            <w:rFonts w:ascii="Cambria Math" w:hAnsi="Cambria Math"/>
          </w:rPr>
          <m:t>3x-2y=0</m:t>
        </m:r>
      </m:oMath>
      <w:r w:rsidRPr="00B914EB">
        <w:t xml:space="preserve"> и </w:t>
      </w:r>
      <m:oMath>
        <m:r>
          <w:rPr>
            <w:rFonts w:ascii="Cambria Math" w:hAnsi="Cambria Math"/>
          </w:rPr>
          <m:t>3x+2y-25=0</m:t>
        </m:r>
      </m:oMath>
      <w:r w:rsidRPr="00E37E6C">
        <w:t xml:space="preserve"> .</w:t>
      </w:r>
      <w:r w:rsidRPr="00B914EB">
        <w:t xml:space="preserve"> Составить уравнение стороны </w:t>
      </w:r>
      <m:oMath>
        <m:r>
          <w:rPr>
            <w:rFonts w:ascii="Cambria Math" w:hAnsi="Cambria Math"/>
          </w:rPr>
          <m:t>AB</m:t>
        </m:r>
      </m:oMath>
      <w:r>
        <w:rPr>
          <w:lang w:val="en-US"/>
        </w:rPr>
        <w:t>.</w:t>
      </w:r>
    </w:p>
    <w:p w:rsidR="007E212A" w:rsidRPr="00B914EB" w:rsidRDefault="007E212A" w:rsidP="008D0E0A">
      <w:pPr>
        <w:numPr>
          <w:ilvl w:val="0"/>
          <w:numId w:val="4"/>
        </w:numPr>
        <w:jc w:val="both"/>
      </w:pPr>
      <w:r w:rsidRPr="00B914EB">
        <w:t xml:space="preserve">Составить уравнение биссекторной плоскости двугранного угла между плоскостями </w:t>
      </w:r>
      <m:oMath>
        <m:r>
          <w:rPr>
            <w:rFonts w:ascii="Cambria Math" w:hAnsi="Cambria Math"/>
          </w:rPr>
          <m:t>6x-3z+2=0,  2x-5y+4z-1=0</m:t>
        </m:r>
      </m:oMath>
      <w:r w:rsidRPr="00E37E6C">
        <w:t>,</w:t>
      </w:r>
      <w:r w:rsidRPr="00B914EB">
        <w:t xml:space="preserve"> в котором лежит точка </w:t>
      </w:r>
      <m:oMath>
        <m:r>
          <w:rPr>
            <w:rFonts w:ascii="Cambria Math" w:hAnsi="Cambria Math"/>
          </w:rPr>
          <m:t>M(1,1,-1)</m:t>
        </m:r>
      </m:oMath>
      <w:r w:rsidRPr="00E37E6C">
        <w:t>.</w:t>
      </w:r>
    </w:p>
    <w:p w:rsidR="007E212A" w:rsidRPr="00B914EB" w:rsidRDefault="007E212A" w:rsidP="008D0E0A">
      <w:pPr>
        <w:numPr>
          <w:ilvl w:val="0"/>
          <w:numId w:val="4"/>
        </w:numPr>
        <w:jc w:val="both"/>
      </w:pPr>
      <w:r w:rsidRPr="00B914EB">
        <w:t>Составить уравнение общего перпендикуляра к прямым</w:t>
      </w:r>
    </w:p>
    <w:p w:rsidR="007E212A" w:rsidRPr="00B914EB" w:rsidRDefault="005F67ED" w:rsidP="007E212A">
      <w:pPr>
        <w:ind w:left="360"/>
        <w:jc w:val="center"/>
      </w:pPr>
      <m:oMathPara>
        <m:oMath>
          <m:f>
            <m:fPr>
              <m:ctrlPr>
                <w:rPr>
                  <w:rFonts w:ascii="Cambria Math" w:hAnsi="Cambria Math"/>
                  <w:i/>
                </w:rPr>
              </m:ctrlPr>
            </m:fPr>
            <m:num>
              <m:r>
                <w:rPr>
                  <w:rFonts w:ascii="Cambria Math" w:hAnsi="Cambria Math"/>
                </w:rPr>
                <m:t>x-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z+6</m:t>
              </m:r>
            </m:num>
            <m:den>
              <m:r>
                <w:rPr>
                  <w:rFonts w:ascii="Cambria Math" w:hAnsi="Cambria Math"/>
                </w:rPr>
                <m:t>-4</m:t>
              </m:r>
            </m:den>
          </m:f>
          <m:r>
            <w:rPr>
              <w:rFonts w:ascii="Cambria Math" w:hAnsi="Cambria Math"/>
            </w:rPr>
            <m:t xml:space="preserve"> ,  </m:t>
          </m:r>
          <m:f>
            <m:fPr>
              <m:ctrlPr>
                <w:rPr>
                  <w:rFonts w:ascii="Cambria Math" w:hAnsi="Cambria Math"/>
                  <w:i/>
                </w:rPr>
              </m:ctrlPr>
            </m:fPr>
            <m:num>
              <m:r>
                <w:rPr>
                  <w:rFonts w:ascii="Cambria Math" w:hAnsi="Cambria Math"/>
                </w:rPr>
                <m:t>x</m:t>
              </m:r>
            </m:num>
            <m:den>
              <m:r>
                <w:rPr>
                  <w:rFonts w:ascii="Cambria Math" w:hAnsi="Cambria Math"/>
                </w:rPr>
                <m:t>0</m:t>
              </m:r>
            </m:den>
          </m:f>
          <m:r>
            <w:rPr>
              <w:rFonts w:ascii="Cambria Math" w:hAnsi="Cambria Math"/>
            </w:rPr>
            <m:t>=</m:t>
          </m:r>
          <m:f>
            <m:fPr>
              <m:ctrlPr>
                <w:rPr>
                  <w:rFonts w:ascii="Cambria Math" w:hAnsi="Cambria Math"/>
                  <w:i/>
                </w:rPr>
              </m:ctrlPr>
            </m:fPr>
            <m:num>
              <m:r>
                <w:rPr>
                  <w:rFonts w:ascii="Cambria Math" w:hAnsi="Cambria Math"/>
                </w:rPr>
                <m:t>y-4</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z-3</m:t>
              </m:r>
            </m:num>
            <m:den>
              <m:r>
                <w:rPr>
                  <w:rFonts w:ascii="Cambria Math" w:hAnsi="Cambria Math"/>
                </w:rPr>
                <m:t>2</m:t>
              </m:r>
            </m:den>
          </m:f>
          <m:r>
            <w:rPr>
              <w:rFonts w:ascii="Cambria Math" w:hAnsi="Cambria Math"/>
            </w:rPr>
            <m:t xml:space="preserve"> .</m:t>
          </m:r>
        </m:oMath>
      </m:oMathPara>
    </w:p>
    <w:p w:rsidR="007E212A" w:rsidRPr="00B914EB" w:rsidRDefault="007E212A" w:rsidP="008D0E0A">
      <w:pPr>
        <w:numPr>
          <w:ilvl w:val="0"/>
          <w:numId w:val="4"/>
        </w:numPr>
        <w:jc w:val="both"/>
      </w:pPr>
      <w:r w:rsidRPr="00B914EB">
        <w:t xml:space="preserve">Центр окружности, описанной около правильного треугольника </w:t>
      </w:r>
      <m:oMath>
        <m:r>
          <w:rPr>
            <w:rFonts w:ascii="Cambria Math" w:hAnsi="Cambria Math"/>
          </w:rPr>
          <m:t>ABC</m:t>
        </m:r>
      </m:oMath>
      <w:r w:rsidRPr="007C0EC2">
        <w:t>,</w:t>
      </w:r>
      <w:r w:rsidRPr="00B914EB">
        <w:t xml:space="preserve"> расположен в точке </w:t>
      </w:r>
      <m:oMath>
        <m:r>
          <w:rPr>
            <w:rFonts w:ascii="Cambria Math" w:hAnsi="Cambria Math"/>
          </w:rPr>
          <m:t>(1,3)</m:t>
        </m:r>
      </m:oMath>
      <w:r w:rsidRPr="007C0EC2">
        <w:t>.</w:t>
      </w:r>
      <w:r w:rsidRPr="00B914EB">
        <w:t xml:space="preserve"> Найти координаты вершин </w:t>
      </w:r>
      <m:oMath>
        <m:r>
          <w:rPr>
            <w:rFonts w:ascii="Cambria Math" w:hAnsi="Cambria Math"/>
          </w:rPr>
          <m:t>B</m:t>
        </m:r>
      </m:oMath>
      <w:r w:rsidRPr="00B914EB">
        <w:t xml:space="preserve"> и </w:t>
      </w:r>
      <m:oMath>
        <m:r>
          <w:rPr>
            <w:rFonts w:ascii="Cambria Math" w:hAnsi="Cambria Math"/>
          </w:rPr>
          <m:t>C</m:t>
        </m:r>
      </m:oMath>
      <w:r w:rsidRPr="007C0EC2">
        <w:t>,</w:t>
      </w:r>
      <w:r w:rsidRPr="00B914EB">
        <w:t xml:space="preserve"> если известно, что </w:t>
      </w:r>
      <m:oMath>
        <m:r>
          <w:rPr>
            <w:rFonts w:ascii="Cambria Math" w:hAnsi="Cambria Math"/>
          </w:rPr>
          <m:t>A(5,1)</m:t>
        </m:r>
      </m:oMath>
      <w:r w:rsidRPr="007C0EC2">
        <w:t>.</w:t>
      </w:r>
    </w:p>
    <w:p w:rsidR="007E212A" w:rsidRDefault="007E212A" w:rsidP="008D0E0A">
      <w:pPr>
        <w:numPr>
          <w:ilvl w:val="0"/>
          <w:numId w:val="4"/>
        </w:numPr>
        <w:jc w:val="both"/>
      </w:pPr>
      <w:r w:rsidRPr="00B914EB">
        <w:t>Плоский выпуклый четырёхугольник задан своими вершинами в пространстве:</w:t>
      </w:r>
      <w:r w:rsidRPr="007C0EC2">
        <w:t xml:space="preserve"> </w:t>
      </w:r>
      <m:oMath>
        <m:sSub>
          <m:sSubPr>
            <m:ctrlPr>
              <w:rPr>
                <w:rFonts w:ascii="Cambria Math" w:hAnsi="Cambria Math"/>
                <w:i/>
              </w:rPr>
            </m:ctrlPr>
          </m:sSubPr>
          <m:e>
            <m:r>
              <w:rPr>
                <w:rFonts w:ascii="Cambria Math" w:hAnsi="Cambria Math"/>
              </w:rPr>
              <m:t>M</m:t>
            </m:r>
          </m:e>
          <m:sub>
            <m:r>
              <w:rPr>
                <w:rFonts w:ascii="Cambria Math" w:hAnsi="Cambria Math"/>
              </w:rPr>
              <m:t>i</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i</m:t>
                </m:r>
              </m:sub>
            </m:sSub>
          </m:e>
        </m:d>
        <m:r>
          <w:rPr>
            <w:rFonts w:ascii="Cambria Math" w:hAnsi="Cambria Math"/>
          </w:rPr>
          <m:t>,  i=</m:t>
        </m:r>
        <m:bar>
          <m:barPr>
            <m:pos m:val="top"/>
            <m:ctrlPr>
              <w:rPr>
                <w:rFonts w:ascii="Cambria Math" w:hAnsi="Cambria Math"/>
                <w:i/>
              </w:rPr>
            </m:ctrlPr>
          </m:barPr>
          <m:e>
            <m:r>
              <w:rPr>
                <w:rFonts w:ascii="Cambria Math" w:hAnsi="Cambria Math"/>
              </w:rPr>
              <m:t>1,4</m:t>
            </m:r>
          </m:e>
        </m:bar>
      </m:oMath>
      <w:r w:rsidRPr="007C0EC2">
        <w:t xml:space="preserve"> </w:t>
      </w:r>
      <w:r w:rsidRPr="00B914EB">
        <w:t xml:space="preserve">. Найти необходимые и достаточные условия того, что заданная точка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oMath>
      <w:r w:rsidRPr="00B914EB">
        <w:t xml:space="preserve"> является его внутренней точкой.</w:t>
      </w:r>
    </w:p>
    <w:p w:rsidR="007E212A" w:rsidRPr="007E212A" w:rsidRDefault="007E212A" w:rsidP="007E212A">
      <w:pPr>
        <w:jc w:val="both"/>
        <w:rPr>
          <w:sz w:val="10"/>
          <w:szCs w:val="10"/>
        </w:rPr>
      </w:pPr>
    </w:p>
    <w:p w:rsidR="007E212A" w:rsidRPr="007E212A" w:rsidRDefault="007E212A" w:rsidP="002B3C12">
      <w:pPr>
        <w:rPr>
          <w:b/>
        </w:rPr>
      </w:pPr>
      <w:r w:rsidRPr="007E212A">
        <w:rPr>
          <w:b/>
        </w:rPr>
        <w:t>Контрольная работа № 3</w:t>
      </w:r>
    </w:p>
    <w:p w:rsidR="007E212A" w:rsidRPr="00B914EB" w:rsidRDefault="007E212A" w:rsidP="008D0E0A">
      <w:pPr>
        <w:numPr>
          <w:ilvl w:val="0"/>
          <w:numId w:val="5"/>
        </w:numPr>
      </w:pPr>
      <w:r w:rsidRPr="00B914EB">
        <w:t>Решить уравнение</w:t>
      </w:r>
      <w:r w:rsidRPr="00854D01">
        <w:t xml:space="preserve">  </w:t>
      </w:r>
      <m:oMath>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2i-7</m:t>
            </m:r>
          </m:e>
        </m:d>
        <m:r>
          <w:rPr>
            <w:rFonts w:ascii="Cambria Math" w:hAnsi="Cambria Math"/>
          </w:rPr>
          <m:t>z+13-i=0</m:t>
        </m:r>
      </m:oMath>
      <w:r w:rsidRPr="00B914EB">
        <w:t>.</w:t>
      </w:r>
    </w:p>
    <w:p w:rsidR="007E212A" w:rsidRPr="00854D01" w:rsidRDefault="007E212A" w:rsidP="008D0E0A">
      <w:pPr>
        <w:numPr>
          <w:ilvl w:val="0"/>
          <w:numId w:val="5"/>
        </w:numPr>
      </w:pPr>
      <w:r w:rsidRPr="00B914EB">
        <w:t>Найти геометрическое место точек, изображающих на комплексной плоскости числа</w:t>
      </w:r>
      <w:r w:rsidRPr="00854D01">
        <w:t xml:space="preserve"> </w:t>
      </w:r>
      <m:oMath>
        <m:r>
          <w:rPr>
            <w:rFonts w:ascii="Cambria Math" w:hAnsi="Cambria Math"/>
          </w:rPr>
          <m:t>z</m:t>
        </m:r>
      </m:oMath>
      <w:r w:rsidRPr="00B914EB">
        <w:t>, удовлетворяющие условию</w:t>
      </w:r>
    </w:p>
    <w:p w:rsidR="007E212A" w:rsidRPr="00B914EB" w:rsidRDefault="007E212A" w:rsidP="007E212A">
      <w:pPr>
        <w:ind w:left="720"/>
      </w:pPr>
      <w:r w:rsidRPr="00877E15">
        <w:t xml:space="preserve">                                                                    </w:t>
      </w:r>
      <w:r w:rsidRPr="00854D01">
        <w:t xml:space="preserve"> </w:t>
      </w:r>
      <m:oMath>
        <m:d>
          <m:dPr>
            <m:begChr m:val="|"/>
            <m:endChr m:val="|"/>
            <m:ctrlPr>
              <w:rPr>
                <w:rFonts w:ascii="Cambria Math" w:hAnsi="Cambria Math"/>
                <w:i/>
              </w:rPr>
            </m:ctrlPr>
          </m:dPr>
          <m:e>
            <m:r>
              <w:rPr>
                <w:rFonts w:ascii="Cambria Math" w:hAnsi="Cambria Math"/>
              </w:rPr>
              <m:t>z-i</m:t>
            </m:r>
          </m:e>
        </m:d>
        <m:r>
          <w:rPr>
            <w:rFonts w:ascii="Cambria Math" w:hAnsi="Cambria Math"/>
          </w:rPr>
          <m:t>+</m:t>
        </m:r>
        <m:d>
          <m:dPr>
            <m:begChr m:val="|"/>
            <m:endChr m:val="|"/>
            <m:ctrlPr>
              <w:rPr>
                <w:rFonts w:ascii="Cambria Math" w:hAnsi="Cambria Math"/>
                <w:i/>
              </w:rPr>
            </m:ctrlPr>
          </m:dPr>
          <m:e>
            <m:r>
              <w:rPr>
                <w:rFonts w:ascii="Cambria Math" w:hAnsi="Cambria Math"/>
              </w:rPr>
              <m:t>z+i</m:t>
            </m:r>
          </m:e>
        </m:d>
        <m:r>
          <w:rPr>
            <w:rFonts w:ascii="Cambria Math" w:hAnsi="Cambria Math"/>
          </w:rPr>
          <m:t>=4</m:t>
        </m:r>
      </m:oMath>
      <w:r w:rsidRPr="00B914EB">
        <w:t>.</w:t>
      </w:r>
    </w:p>
    <w:p w:rsidR="007E212A" w:rsidRPr="00B914EB" w:rsidRDefault="007E212A" w:rsidP="008D0E0A">
      <w:pPr>
        <w:numPr>
          <w:ilvl w:val="0"/>
          <w:numId w:val="5"/>
        </w:numPr>
      </w:pPr>
      <w:r w:rsidRPr="00B914EB">
        <w:t>Пользуясь методом Лагранжа, определить вид линии второго порядка</w:t>
      </w:r>
      <w:r w:rsidRPr="00854D01">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y+2</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x+3y-5=0</m:t>
        </m:r>
      </m:oMath>
      <w:r w:rsidRPr="00B914EB">
        <w:t>.</w:t>
      </w:r>
    </w:p>
    <w:p w:rsidR="007E212A" w:rsidRPr="00B914EB" w:rsidRDefault="007E212A" w:rsidP="008D0E0A">
      <w:pPr>
        <w:numPr>
          <w:ilvl w:val="0"/>
          <w:numId w:val="5"/>
        </w:numPr>
      </w:pPr>
      <w:r w:rsidRPr="00B914EB">
        <w:t>Составить уравнения касательных к эллипсу</w:t>
      </w:r>
      <w:r w:rsidRPr="00854D01">
        <w:t xml:space="preserve">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oMath>
      <w:r w:rsidRPr="00B914EB">
        <w:t>, перпендикулярных прямой</w:t>
      </w:r>
      <w:r w:rsidRPr="00854D01">
        <w:t xml:space="preserve"> </w:t>
      </w:r>
      <m:oMath>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2=0</m:t>
        </m:r>
      </m:oMath>
      <w:r w:rsidRPr="00B914EB">
        <w:t>.</w:t>
      </w:r>
    </w:p>
    <w:p w:rsidR="007E212A" w:rsidRPr="00B914EB" w:rsidRDefault="007E212A" w:rsidP="008D0E0A">
      <w:pPr>
        <w:numPr>
          <w:ilvl w:val="0"/>
          <w:numId w:val="5"/>
        </w:numPr>
      </w:pPr>
      <w:r w:rsidRPr="00B914EB">
        <w:t>Найти смежные классы</w:t>
      </w:r>
    </w:p>
    <w:p w:rsidR="007E212A" w:rsidRPr="00B914EB" w:rsidRDefault="007E212A" w:rsidP="008D0E0A">
      <w:pPr>
        <w:numPr>
          <w:ilvl w:val="1"/>
          <w:numId w:val="5"/>
        </w:numPr>
      </w:pPr>
      <w:r w:rsidRPr="00B914EB">
        <w:t>мультипликативной группы комплексных чисел, отличных от нуля, по подгруппе положительных действительных чисел;</w:t>
      </w:r>
    </w:p>
    <w:p w:rsidR="007E212A" w:rsidRDefault="007E212A" w:rsidP="008D0E0A">
      <w:pPr>
        <w:numPr>
          <w:ilvl w:val="1"/>
          <w:numId w:val="5"/>
        </w:numPr>
      </w:pPr>
      <w:r w:rsidRPr="00B914EB">
        <w:t>мультипликативной группы комплексных чисел, отличных от нуля, по подгруппе чисел, равных по модулю единице.</w:t>
      </w:r>
    </w:p>
    <w:p w:rsidR="007E212A" w:rsidRPr="007E212A" w:rsidRDefault="007E212A" w:rsidP="002B3C12">
      <w:pPr>
        <w:rPr>
          <w:sz w:val="10"/>
          <w:szCs w:val="10"/>
        </w:rPr>
      </w:pPr>
    </w:p>
    <w:p w:rsidR="007E212A" w:rsidRPr="007E212A" w:rsidRDefault="007E212A" w:rsidP="002B3C12">
      <w:pPr>
        <w:rPr>
          <w:b/>
        </w:rPr>
      </w:pPr>
      <w:r w:rsidRPr="007E212A">
        <w:rPr>
          <w:b/>
        </w:rPr>
        <w:t>Контрольная работа № 4</w:t>
      </w:r>
    </w:p>
    <w:p w:rsidR="007E212A" w:rsidRPr="00B914EB" w:rsidRDefault="007E212A" w:rsidP="008D0E0A">
      <w:pPr>
        <w:numPr>
          <w:ilvl w:val="0"/>
          <w:numId w:val="6"/>
        </w:numPr>
        <w:jc w:val="both"/>
      </w:pPr>
      <w:r w:rsidRPr="00B914EB">
        <w:t xml:space="preserve">Найти базисы суммы и пересечения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sidRPr="00B914EB">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D2785C">
        <w:t xml:space="preserve"> ,</w:t>
      </w:r>
      <w:r w:rsidRPr="00B914EB">
        <w:t xml:space="preserve"> где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rsidRPr="00D2785C">
        <w:t>,</w:t>
      </w:r>
      <w:r w:rsidRPr="00E4491A">
        <w:t xml:space="preserve"> </w:t>
      </w:r>
      <m:oMath>
        <m:sSub>
          <m:sSubPr>
            <m:ctrlPr>
              <w:rPr>
                <w:rFonts w:ascii="Cambria Math" w:hAnsi="Cambria Math"/>
                <w:i/>
                <w:lang w:val="en-US"/>
              </w:rPr>
            </m:ctrlPr>
          </m:sSubPr>
          <m:e>
            <m:r>
              <w:rPr>
                <w:rFonts w:ascii="Cambria Math" w:hAnsi="Cambria Math"/>
                <w:lang w:val="en-US"/>
              </w:rPr>
              <m:t>a</m:t>
            </m:r>
          </m:e>
          <m:sub>
            <m:r>
              <w:rPr>
                <w:rFonts w:ascii="Cambria Math" w:hAnsi="Cambria Math"/>
              </w:rPr>
              <m:t>1</m:t>
            </m:r>
          </m:sub>
        </m:sSub>
        <m:r>
          <w:rPr>
            <w:rFonts w:ascii="Cambria Math" w:hAnsi="Cambria Math"/>
          </w:rPr>
          <m:t>=</m:t>
        </m:r>
        <m:d>
          <m:dPr>
            <m:ctrlPr>
              <w:rPr>
                <w:rFonts w:ascii="Cambria Math" w:hAnsi="Cambria Math"/>
                <w:i/>
                <w:lang w:val="en-US"/>
              </w:rPr>
            </m:ctrlPr>
          </m:dPr>
          <m:e>
            <m:r>
              <w:rPr>
                <w:rFonts w:ascii="Cambria Math" w:hAnsi="Cambria Math"/>
              </w:rPr>
              <m:t>1,2,1,1</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2</m:t>
            </m:r>
          </m:sub>
        </m:sSub>
        <m:r>
          <w:rPr>
            <w:rFonts w:ascii="Cambria Math" w:hAnsi="Cambria Math"/>
          </w:rPr>
          <m:t>=</m:t>
        </m:r>
        <m:d>
          <m:dPr>
            <m:ctrlPr>
              <w:rPr>
                <w:rFonts w:ascii="Cambria Math" w:hAnsi="Cambria Math"/>
                <w:i/>
                <w:lang w:val="en-US"/>
              </w:rPr>
            </m:ctrlPr>
          </m:dPr>
          <m:e>
            <m:r>
              <w:rPr>
                <w:rFonts w:ascii="Cambria Math" w:hAnsi="Cambria Math"/>
              </w:rPr>
              <m:t>2,3,1,0</m:t>
            </m:r>
          </m:e>
        </m:d>
        <m:r>
          <w:rPr>
            <w:rFonts w:ascii="Cambria Math" w:hAnsi="Cambria Math"/>
          </w:rPr>
          <m:t xml:space="preserve">,  </m:t>
        </m:r>
        <m:sSub>
          <m:sSubPr>
            <m:ctrlPr>
              <w:rPr>
                <w:rFonts w:ascii="Cambria Math" w:hAnsi="Cambria Math"/>
                <w:i/>
                <w:lang w:val="en-US"/>
              </w:rPr>
            </m:ctrlPr>
          </m:sSubPr>
          <m:e>
            <m:r>
              <w:rPr>
                <w:rFonts w:ascii="Cambria Math" w:hAnsi="Cambria Math"/>
                <w:lang w:val="en-US"/>
              </w:rPr>
              <m:t>a</m:t>
            </m:r>
          </m:e>
          <m:sub>
            <m:r>
              <w:rPr>
                <w:rFonts w:ascii="Cambria Math" w:hAnsi="Cambria Math"/>
              </w:rPr>
              <m:t>3</m:t>
            </m:r>
          </m:sub>
        </m:sSub>
        <m:r>
          <w:rPr>
            <w:rFonts w:ascii="Cambria Math" w:hAnsi="Cambria Math"/>
          </w:rPr>
          <m:t>=(3,1,1,-2)</m:t>
        </m:r>
      </m:oMath>
      <w:r w:rsidRPr="00E4491A">
        <w:t xml:space="preserve">, </w:t>
      </w:r>
      <w:r w:rsidRPr="00B914EB">
        <w:t xml:space="preserve"> а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E4491A">
        <w:t xml:space="preserve"> .</w:t>
      </w:r>
    </w:p>
    <w:p w:rsidR="007E212A" w:rsidRPr="00B914EB" w:rsidRDefault="007E212A" w:rsidP="008D0E0A">
      <w:pPr>
        <w:numPr>
          <w:ilvl w:val="0"/>
          <w:numId w:val="6"/>
        </w:numPr>
        <w:jc w:val="both"/>
      </w:pPr>
      <w:r w:rsidRPr="00B914EB">
        <w:t xml:space="preserve">Доказать, что множество </w:t>
      </w:r>
      <m:oMath>
        <m:r>
          <w:rPr>
            <w:rFonts w:ascii="Cambria Math" w:hAnsi="Cambria Math"/>
          </w:rPr>
          <m:t>L=</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 xml:space="preserve">=0, </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1</m:t>
            </m:r>
          </m:e>
        </m:d>
        <m:r>
          <w:rPr>
            <w:rFonts w:ascii="Cambria Math" w:hAnsi="Cambria Math"/>
          </w:rPr>
          <m:t>+p</m:t>
        </m:r>
        <m:d>
          <m:dPr>
            <m:ctrlPr>
              <w:rPr>
                <w:rFonts w:ascii="Cambria Math" w:hAnsi="Cambria Math"/>
                <w:i/>
              </w:rPr>
            </m:ctrlPr>
          </m:dPr>
          <m:e>
            <m:r>
              <w:rPr>
                <w:rFonts w:ascii="Cambria Math" w:hAnsi="Cambria Math"/>
              </w:rPr>
              <m:t>0</m:t>
            </m:r>
          </m:e>
        </m:d>
        <m:r>
          <w:rPr>
            <w:rFonts w:ascii="Cambria Math" w:hAnsi="Cambria Math"/>
          </w:rPr>
          <m:t>=0}</m:t>
        </m:r>
      </m:oMath>
      <w:r w:rsidRPr="00B914EB">
        <w:t xml:space="preserve"> образует линейное подпространство пространства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E4491A">
        <w:t xml:space="preserve"> .</w:t>
      </w:r>
      <w:r w:rsidRPr="00B914EB">
        <w:t xml:space="preserve"> Найти два различных дополнительных подпространства к </w:t>
      </w:r>
      <m:oMath>
        <m:r>
          <w:rPr>
            <w:rFonts w:ascii="Cambria Math" w:hAnsi="Cambria Math"/>
          </w:rPr>
          <m:t>L</m:t>
        </m:r>
      </m:oMath>
      <w:r w:rsidRPr="00E4491A">
        <w:t xml:space="preserve"> .</w:t>
      </w:r>
    </w:p>
    <w:p w:rsidR="007E212A" w:rsidRPr="00B914EB" w:rsidRDefault="007E212A" w:rsidP="008D0E0A">
      <w:pPr>
        <w:numPr>
          <w:ilvl w:val="0"/>
          <w:numId w:val="6"/>
        </w:numPr>
        <w:jc w:val="both"/>
      </w:pPr>
      <w:r w:rsidRPr="00B914EB">
        <w:t xml:space="preserve">Построить какой-либо ортонормированный базис линейной оболочки матриц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0</m:t>
                  </m:r>
                </m:e>
                <m:e>
                  <m:r>
                    <w:rPr>
                      <w:rFonts w:ascii="Cambria Math" w:hAnsi="Cambria Math"/>
                    </w:rPr>
                    <m:t>1</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0</m:t>
                  </m:r>
                </m:e>
              </m:mr>
            </m:m>
          </m:e>
        </m:d>
      </m:oMath>
      <w:r w:rsidRPr="007B70D0">
        <w:t xml:space="preserve"> ,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2</m:t>
                  </m:r>
                </m:e>
              </m:mr>
              <m:mr>
                <m:e>
                  <m:r>
                    <w:rPr>
                      <w:rFonts w:ascii="Cambria Math" w:hAnsi="Cambria Math"/>
                    </w:rPr>
                    <m:t>1</m:t>
                  </m:r>
                </m:e>
                <m:e>
                  <m:r>
                    <w:rPr>
                      <w:rFonts w:ascii="Cambria Math" w:hAnsi="Cambria Math"/>
                    </w:rPr>
                    <m:t>-1</m:t>
                  </m:r>
                </m:e>
              </m:mr>
            </m:m>
          </m:e>
        </m:d>
      </m:oMath>
      <w:r w:rsidRPr="007B70D0">
        <w:t xml:space="preserve"> .</w:t>
      </w:r>
    </w:p>
    <w:p w:rsidR="007E212A" w:rsidRPr="00B914EB" w:rsidRDefault="007E212A" w:rsidP="008D0E0A">
      <w:pPr>
        <w:numPr>
          <w:ilvl w:val="0"/>
          <w:numId w:val="6"/>
        </w:numPr>
        <w:jc w:val="both"/>
      </w:pPr>
      <w:r w:rsidRPr="00B914EB">
        <w:t xml:space="preserve">Найти ортогональную проекцию вектора </w:t>
      </w:r>
      <m:oMath>
        <m:r>
          <w:rPr>
            <w:rFonts w:ascii="Cambria Math" w:hAnsi="Cambria Math"/>
          </w:rPr>
          <m:t>g=(2,2,0,1)</m:t>
        </m:r>
      </m:oMath>
      <w:r w:rsidRPr="00B914EB">
        <w:t xml:space="preserve"> на подпространство </w:t>
      </w:r>
    </w:p>
    <w:p w:rsidR="007E212A" w:rsidRPr="007B70D0" w:rsidRDefault="007E212A" w:rsidP="007E212A">
      <w:pPr>
        <w:ind w:left="360"/>
        <w:jc w:val="center"/>
      </w:pPr>
      <m:oMath>
        <m:r>
          <w:rPr>
            <w:rFonts w:ascii="Cambria Math" w:hAnsi="Cambria Math"/>
          </w:rPr>
          <m:t>L=</m:t>
        </m:r>
        <m:d>
          <m:dPr>
            <m:begChr m:val="{"/>
            <m:endChr m:val="|"/>
            <m:ctrlPr>
              <w:rPr>
                <w:rFonts w:ascii="Cambria Math" w:hAnsi="Cambria Math"/>
                <w:i/>
              </w:rPr>
            </m:ctrlPr>
          </m:dPr>
          <m:e>
            <m:r>
              <w:rPr>
                <w:rFonts w:ascii="Cambria Math" w:hAnsi="Cambria Math"/>
              </w:rPr>
              <m:t>x∈</m:t>
            </m:r>
            <m:sSup>
              <m:sSupPr>
                <m:ctrlPr>
                  <w:rPr>
                    <w:rFonts w:ascii="Cambria Math" w:hAnsi="Cambria Math"/>
                    <w:i/>
                  </w:rPr>
                </m:ctrlPr>
              </m:sSupPr>
              <m:e>
                <m:r>
                  <w:rPr>
                    <w:rFonts w:ascii="Cambria Math" w:hAnsi="Cambria Math"/>
                  </w:rPr>
                  <m:t>R</m:t>
                </m:r>
              </m:e>
              <m:sup>
                <m:r>
                  <w:rPr>
                    <w:rFonts w:ascii="Cambria Math" w:hAnsi="Cambria Math"/>
                  </w:rPr>
                  <m:t>4</m:t>
                </m:r>
              </m:sup>
            </m:sSup>
            <m:r>
              <w:rPr>
                <w:rFonts w:ascii="Cambria Math" w:hAnsi="Cambria Math"/>
              </w:rPr>
              <m:t xml:space="preserve"> </m:t>
            </m:r>
          </m:e>
        </m:d>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 3</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0}</m:t>
        </m:r>
      </m:oMath>
      <w:r w:rsidRPr="007B70D0">
        <w:t xml:space="preserve"> .</w:t>
      </w:r>
    </w:p>
    <w:p w:rsidR="007E212A" w:rsidRPr="00B914EB" w:rsidRDefault="007E212A" w:rsidP="008D0E0A">
      <w:pPr>
        <w:numPr>
          <w:ilvl w:val="0"/>
          <w:numId w:val="6"/>
        </w:numPr>
        <w:jc w:val="both"/>
      </w:pPr>
      <w:r w:rsidRPr="00B914EB">
        <w:t xml:space="preserve">Определить расстояние от многочлена </w:t>
      </w:r>
      <m:oMath>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t+2</m:t>
        </m:r>
      </m:oMath>
      <w:r w:rsidRPr="00B914EB">
        <w:t xml:space="preserve"> до многообразия </w:t>
      </w:r>
      <m:oMath>
        <m:r>
          <w:rPr>
            <w:rFonts w:ascii="Cambria Math" w:hAnsi="Cambria Math"/>
          </w:rPr>
          <m:t>P=</m:t>
        </m:r>
        <m:d>
          <m:dPr>
            <m:begChr m:val="{"/>
            <m:endChr m:val="|"/>
            <m:ctrlPr>
              <w:rPr>
                <w:rFonts w:ascii="Cambria Math" w:hAnsi="Cambria Math"/>
                <w:i/>
              </w:rPr>
            </m:ctrlPr>
          </m:dPr>
          <m:e>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p</m:t>
        </m:r>
        <m:d>
          <m:dPr>
            <m:ctrlPr>
              <w:rPr>
                <w:rFonts w:ascii="Cambria Math" w:hAnsi="Cambria Math"/>
                <w:i/>
              </w:rPr>
            </m:ctrlPr>
          </m:dPr>
          <m:e>
            <m:r>
              <w:rPr>
                <w:rFonts w:ascii="Cambria Math" w:hAnsi="Cambria Math"/>
              </w:rPr>
              <m:t>1</m:t>
            </m:r>
          </m:e>
        </m:d>
        <m:r>
          <w:rPr>
            <w:rFonts w:ascii="Cambria Math" w:hAnsi="Cambria Math"/>
          </w:rPr>
          <m:t>=2,</m:t>
        </m:r>
        <m:sSup>
          <m:sSupPr>
            <m:ctrlPr>
              <w:rPr>
                <w:rFonts w:ascii="Cambria Math" w:hAnsi="Cambria Math"/>
                <w:i/>
              </w:rPr>
            </m:ctrlPr>
          </m:sSupPr>
          <m:e>
            <m:r>
              <w:rPr>
                <w:rFonts w:ascii="Cambria Math" w:hAnsi="Cambria Math"/>
              </w:rPr>
              <m:t>p</m:t>
            </m:r>
          </m:e>
          <m:sup>
            <m:r>
              <w:rPr>
                <w:rFonts w:ascii="Cambria Math" w:hAnsi="Cambria Math"/>
              </w:rPr>
              <m:t>'</m:t>
            </m:r>
          </m:sup>
        </m:sSup>
        <m:d>
          <m:dPr>
            <m:ctrlPr>
              <w:rPr>
                <w:rFonts w:ascii="Cambria Math" w:hAnsi="Cambria Math"/>
                <w:i/>
              </w:rPr>
            </m:ctrlPr>
          </m:dPr>
          <m:e>
            <m:r>
              <w:rPr>
                <w:rFonts w:ascii="Cambria Math" w:hAnsi="Cambria Math"/>
              </w:rPr>
              <m:t>0</m:t>
            </m:r>
          </m:e>
        </m:d>
        <m:r>
          <w:rPr>
            <w:rFonts w:ascii="Cambria Math" w:hAnsi="Cambria Math"/>
          </w:rPr>
          <m:t>=1}</m:t>
        </m:r>
      </m:oMath>
      <w:r w:rsidRPr="007B70D0">
        <w:t xml:space="preserve"> .</w:t>
      </w:r>
    </w:p>
    <w:p w:rsidR="007E212A" w:rsidRDefault="007E212A" w:rsidP="008D0E0A">
      <w:pPr>
        <w:numPr>
          <w:ilvl w:val="0"/>
          <w:numId w:val="6"/>
        </w:numPr>
        <w:jc w:val="both"/>
      </w:pPr>
      <w:r w:rsidRPr="00B914EB">
        <w:lastRenderedPageBreak/>
        <w:t>Доказать, что если две гиперплоскости не пересекаются, то они параллельны.</w:t>
      </w:r>
    </w:p>
    <w:p w:rsidR="007E212A" w:rsidRPr="007E212A" w:rsidRDefault="007E212A" w:rsidP="002B3C12">
      <w:pPr>
        <w:rPr>
          <w:sz w:val="10"/>
          <w:szCs w:val="10"/>
        </w:rPr>
      </w:pPr>
    </w:p>
    <w:p w:rsidR="007E212A" w:rsidRPr="007E212A" w:rsidRDefault="007E212A" w:rsidP="002B3C12">
      <w:pPr>
        <w:rPr>
          <w:b/>
        </w:rPr>
      </w:pPr>
      <w:r w:rsidRPr="007E212A">
        <w:rPr>
          <w:b/>
        </w:rPr>
        <w:t>Контрольная работа № 5</w:t>
      </w:r>
    </w:p>
    <w:p w:rsidR="009231B1" w:rsidRPr="00830D9F" w:rsidRDefault="007E212A" w:rsidP="008D0E0A">
      <w:pPr>
        <w:numPr>
          <w:ilvl w:val="0"/>
          <w:numId w:val="7"/>
        </w:numPr>
        <w:jc w:val="both"/>
      </w:pPr>
      <w:r w:rsidRPr="00830D9F">
        <w:t xml:space="preserve">Оператор </w:t>
      </w:r>
      <m:oMath>
        <m:r>
          <w:rPr>
            <w:rFonts w:ascii="Cambria Math" w:hAnsi="Cambria Math"/>
          </w:rPr>
          <m:t>A</m:t>
        </m:r>
      </m:oMath>
      <w:r w:rsidRPr="00830D9F">
        <w:t xml:space="preserve"> действует в пространстве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rsidRPr="00830D9F">
        <w:t xml:space="preserve"> по правилу </w:t>
      </w:r>
      <m:oMath>
        <m:r>
          <w:rPr>
            <w:rFonts w:ascii="Cambria Math" w:hAnsi="Cambria Math"/>
          </w:rPr>
          <m:t>Af</m:t>
        </m:r>
        <m:d>
          <m:dPr>
            <m:ctrlPr>
              <w:rPr>
                <w:rFonts w:ascii="Cambria Math" w:hAnsi="Cambria Math"/>
                <w:i/>
              </w:rPr>
            </m:ctrlPr>
          </m:dPr>
          <m:e>
            <m:r>
              <w:rPr>
                <w:rFonts w:ascii="Cambria Math" w:hAnsi="Cambria Math"/>
              </w:rPr>
              <m:t>t</m:t>
            </m:r>
          </m:e>
        </m:d>
        <m:r>
          <w:rPr>
            <w:rFonts w:ascii="Cambria Math" w:hAnsi="Cambria Math"/>
          </w:rPr>
          <m:t>=f</m:t>
        </m:r>
        <m:d>
          <m:dPr>
            <m:ctrlPr>
              <w:rPr>
                <w:rFonts w:ascii="Cambria Math" w:hAnsi="Cambria Math"/>
                <w:i/>
              </w:rPr>
            </m:ctrlPr>
          </m:dPr>
          <m:e>
            <m:r>
              <w:rPr>
                <w:rFonts w:ascii="Cambria Math" w:hAnsi="Cambria Math"/>
              </w:rPr>
              <m:t>2t</m:t>
            </m:r>
          </m:e>
        </m:d>
        <m:r>
          <w:rPr>
            <w:rFonts w:ascii="Cambria Math" w:hAnsi="Cambria Math"/>
          </w:rPr>
          <m:t>-f(t+1)</m:t>
        </m:r>
      </m:oMath>
      <w:r w:rsidRPr="007B70D0">
        <w:t>.</w:t>
      </w:r>
      <w:r w:rsidRPr="00830D9F">
        <w:t xml:space="preserve"> Построить матрицу этого оператора в базисе </w:t>
      </w:r>
      <m:oMath>
        <m:sSub>
          <m:sSubPr>
            <m:ctrlPr>
              <w:rPr>
                <w:rFonts w:ascii="Cambria Math" w:hAnsi="Cambria Math"/>
                <w:i/>
              </w:rPr>
            </m:ctrlPr>
          </m:sSubPr>
          <m:e>
            <m:r>
              <w:rPr>
                <w:rFonts w:ascii="Cambria Math" w:hAnsi="Cambria Math"/>
              </w:rPr>
              <m:t>e</m:t>
            </m:r>
          </m:e>
          <m:sub>
            <m:r>
              <w:rPr>
                <w:rFonts w:ascii="Cambria Math" w:hAnsi="Cambria Math"/>
              </w:rPr>
              <m:t>1</m:t>
            </m:r>
          </m:sub>
        </m:sSub>
        <m:d>
          <m:dPr>
            <m:ctrlPr>
              <w:rPr>
                <w:rFonts w:ascii="Cambria Math" w:hAnsi="Cambria Math"/>
                <w:i/>
              </w:rPr>
            </m:ctrlPr>
          </m:dPr>
          <m:e>
            <m:r>
              <w:rPr>
                <w:rFonts w:ascii="Cambria Math" w:hAnsi="Cambria Math"/>
              </w:rPr>
              <m:t>t</m:t>
            </m:r>
          </m:e>
        </m:d>
        <m:r>
          <w:rPr>
            <w:rFonts w:ascii="Cambria Math" w:hAnsi="Cambria Math"/>
          </w:rPr>
          <m:t xml:space="preserve">=1, </m:t>
        </m:r>
        <m:sSub>
          <m:sSubPr>
            <m:ctrlPr>
              <w:rPr>
                <w:rFonts w:ascii="Cambria Math" w:hAnsi="Cambria Math"/>
                <w:i/>
              </w:rPr>
            </m:ctrlPr>
          </m:sSubPr>
          <m:e>
            <m:r>
              <w:rPr>
                <w:rFonts w:ascii="Cambria Math" w:hAnsi="Cambria Math"/>
              </w:rPr>
              <m:t>e</m:t>
            </m:r>
          </m:e>
          <m:sub>
            <m:r>
              <w:rPr>
                <w:rFonts w:ascii="Cambria Math" w:hAnsi="Cambria Math"/>
              </w:rPr>
              <m:t>2</m:t>
            </m:r>
          </m:sub>
        </m:sSub>
        <m:d>
          <m:dPr>
            <m:ctrlPr>
              <w:rPr>
                <w:rFonts w:ascii="Cambria Math" w:hAnsi="Cambria Math"/>
                <w:i/>
              </w:rPr>
            </m:ctrlPr>
          </m:dPr>
          <m:e>
            <m:r>
              <w:rPr>
                <w:rFonts w:ascii="Cambria Math" w:hAnsi="Cambria Math"/>
              </w:rPr>
              <m:t>t</m:t>
            </m:r>
          </m:e>
        </m:d>
        <m:r>
          <w:rPr>
            <w:rFonts w:ascii="Cambria Math" w:hAnsi="Cambria Math"/>
          </w:rPr>
          <m:t xml:space="preserve">=1-t, </m:t>
        </m:r>
        <m:sSub>
          <m:sSubPr>
            <m:ctrlPr>
              <w:rPr>
                <w:rFonts w:ascii="Cambria Math" w:hAnsi="Cambria Math"/>
                <w:i/>
              </w:rPr>
            </m:ctrlPr>
          </m:sSubPr>
          <m:e>
            <m:r>
              <w:rPr>
                <w:rFonts w:ascii="Cambria Math" w:hAnsi="Cambria Math"/>
              </w:rPr>
              <m:t>e</m:t>
            </m:r>
          </m:e>
          <m:sub>
            <m:r>
              <w:rPr>
                <w:rFonts w:ascii="Cambria Math" w:hAnsi="Cambria Math"/>
              </w:rPr>
              <m:t>3</m:t>
            </m:r>
          </m:sub>
        </m:sSub>
        <m:d>
          <m:dPr>
            <m:ctrlPr>
              <w:rPr>
                <w:rFonts w:ascii="Cambria Math" w:hAnsi="Cambria Math"/>
                <w:i/>
              </w:rPr>
            </m:ctrlPr>
          </m:dPr>
          <m:e>
            <m:r>
              <w:rPr>
                <w:rFonts w:ascii="Cambria Math" w:hAnsi="Cambria Math"/>
              </w:rPr>
              <m:t>t</m:t>
            </m:r>
          </m:e>
        </m:d>
        <m:r>
          <w:rPr>
            <w:rFonts w:ascii="Cambria Math" w:hAnsi="Cambria Math"/>
          </w:rPr>
          <m:t>=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4</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oMath>
      <w:r w:rsidRPr="00830D9F">
        <w:t xml:space="preserve"> и указать какие-либо базисы его ядра </w:t>
      </w:r>
      <m:oMath>
        <m:func>
          <m:funcPr>
            <m:ctrlPr>
              <w:rPr>
                <w:rFonts w:ascii="Cambria Math" w:hAnsi="Cambria Math"/>
                <w:i/>
              </w:rPr>
            </m:ctrlPr>
          </m:funcPr>
          <m:fName>
            <m:r>
              <m:rPr>
                <m:sty m:val="p"/>
              </m:rPr>
              <w:rPr>
                <w:rFonts w:ascii="Cambria Math" w:hAnsi="Cambria Math"/>
              </w:rPr>
              <m:t>ker</m:t>
            </m:r>
          </m:fName>
          <m:e>
            <m:r>
              <w:rPr>
                <w:rFonts w:ascii="Cambria Math" w:hAnsi="Cambria Math"/>
              </w:rPr>
              <m:t>A</m:t>
            </m:r>
          </m:e>
        </m:func>
      </m:oMath>
      <w:r w:rsidRPr="00830D9F">
        <w:t xml:space="preserve"> и образа </w:t>
      </w:r>
      <m:oMath>
        <m:r>
          <m:rPr>
            <m:sty m:val="p"/>
          </m:rPr>
          <w:rPr>
            <w:rFonts w:ascii="Cambria Math" w:hAnsi="Cambria Math"/>
          </w:rPr>
          <m:t>im</m:t>
        </m:r>
        <m:r>
          <w:rPr>
            <w:rFonts w:ascii="Cambria Math" w:hAnsi="Cambria Math"/>
          </w:rPr>
          <m:t xml:space="preserve"> A</m:t>
        </m:r>
      </m:oMath>
      <w:r w:rsidRPr="00435DF7">
        <w:t xml:space="preserve"> .</w:t>
      </w:r>
    </w:p>
    <w:p w:rsidR="007E212A" w:rsidRPr="00830D9F" w:rsidRDefault="007E212A" w:rsidP="008D0E0A">
      <w:pPr>
        <w:numPr>
          <w:ilvl w:val="0"/>
          <w:numId w:val="7"/>
        </w:numPr>
        <w:jc w:val="both"/>
      </w:pPr>
      <w:r w:rsidRPr="00830D9F">
        <w:t>Найти все собственные значения и собственные векторы матрицы</w:t>
      </w:r>
    </w:p>
    <w:p w:rsidR="007E212A" w:rsidRPr="00435DF7" w:rsidRDefault="005F67ED" w:rsidP="007E212A">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 xml:space="preserve">  1</m:t>
                        </m:r>
                      </m:e>
                      <m:e>
                        <m:r>
                          <w:rPr>
                            <w:rFonts w:ascii="Cambria Math" w:hAnsi="Cambria Math"/>
                          </w:rPr>
                          <m:t xml:space="preserve">  1</m:t>
                        </m:r>
                      </m:e>
                    </m:mr>
                  </m:m>
                </m:e>
              </m:mr>
              <m:m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1</m:t>
                        </m:r>
                      </m:e>
                    </m:mr>
                  </m:m>
                </m:e>
              </m:mr>
            </m:m>
          </m:e>
        </m:d>
      </m:oMath>
      <w:r w:rsidR="007E212A">
        <w:rPr>
          <w:lang w:val="en-US"/>
        </w:rPr>
        <w:t xml:space="preserve"> .</w:t>
      </w:r>
    </w:p>
    <w:p w:rsidR="007E212A" w:rsidRPr="00830D9F" w:rsidRDefault="007E212A" w:rsidP="008D0E0A">
      <w:pPr>
        <w:numPr>
          <w:ilvl w:val="0"/>
          <w:numId w:val="7"/>
        </w:numPr>
        <w:jc w:val="both"/>
      </w:pPr>
      <w:r w:rsidRPr="00830D9F">
        <w:t xml:space="preserve">Показать, что матрица </w:t>
      </w:r>
      <m:oMath>
        <m:r>
          <w:rPr>
            <w:rFonts w:ascii="Cambria Math" w:hAnsi="Cambria Math"/>
          </w:rPr>
          <m:t>D=</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2</m:t>
                  </m:r>
                </m:e>
                <m:e>
                  <m:r>
                    <w:rPr>
                      <w:rFonts w:ascii="Cambria Math" w:hAnsi="Cambria Math"/>
                    </w:rPr>
                    <m:t>0</m:t>
                  </m:r>
                </m:e>
              </m:mr>
              <m:mr>
                <m:e>
                  <m:r>
                    <w:rPr>
                      <w:rFonts w:ascii="Cambria Math" w:hAnsi="Cambria Math"/>
                    </w:rPr>
                    <m:t>4</m:t>
                  </m:r>
                </m:e>
                <m:e>
                  <m:r>
                    <w:rPr>
                      <w:rFonts w:ascii="Cambria Math" w:hAnsi="Cambria Math"/>
                    </w:rPr>
                    <m:t>-4</m:t>
                  </m:r>
                </m:e>
                <m:e>
                  <m:r>
                    <w:rPr>
                      <w:rFonts w:ascii="Cambria Math" w:hAnsi="Cambria Math"/>
                    </w:rPr>
                    <m:t>4</m:t>
                  </m:r>
                </m:e>
              </m:mr>
            </m:m>
          </m:e>
        </m:d>
      </m:oMath>
      <w:r w:rsidRPr="00830D9F">
        <w:t xml:space="preserve"> диагонализуема, и привести её к диагональной подходящим преобразованием подобия.</w:t>
      </w:r>
    </w:p>
    <w:p w:rsidR="007E212A" w:rsidRPr="00830D9F" w:rsidRDefault="007E212A" w:rsidP="008D0E0A">
      <w:pPr>
        <w:numPr>
          <w:ilvl w:val="0"/>
          <w:numId w:val="7"/>
        </w:numPr>
        <w:jc w:val="both"/>
      </w:pPr>
      <w:r w:rsidRPr="00830D9F">
        <w:t xml:space="preserve">Найти жорданову форму следующей матрицы и построить соответствующий канонический базис: </w:t>
      </w:r>
    </w:p>
    <w:p w:rsidR="007E212A" w:rsidRPr="00435DF7" w:rsidRDefault="007E212A" w:rsidP="007E212A">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4</m:t>
                        </m:r>
                      </m:e>
                    </m:mr>
                    <m:mr>
                      <m:e>
                        <m:r>
                          <w:rPr>
                            <w:rFonts w:ascii="Cambria Math" w:hAnsi="Cambria Math"/>
                          </w:rPr>
                          <m:t>1</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 xml:space="preserve">  0</m:t>
                        </m:r>
                      </m:e>
                    </m:mr>
                    <m:mr>
                      <m:e>
                        <m:r>
                          <w:rPr>
                            <w:rFonts w:ascii="Cambria Math" w:hAnsi="Cambria Math"/>
                          </w:rPr>
                          <m:t>0</m:t>
                        </m:r>
                      </m:e>
                      <m:e>
                        <m:r>
                          <w:rPr>
                            <w:rFonts w:ascii="Cambria Math" w:hAnsi="Cambria Math"/>
                          </w:rPr>
                          <m:t xml:space="preserve">  0</m:t>
                        </m:r>
                      </m:e>
                    </m:mr>
                  </m:m>
                </m:e>
              </m:mr>
              <m:m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 xml:space="preserve">   1</m:t>
                        </m:r>
                      </m:e>
                    </m:mr>
                    <m:mr>
                      <m:e>
                        <m:r>
                          <w:rPr>
                            <w:rFonts w:ascii="Cambria Math" w:hAnsi="Cambria Math"/>
                          </w:rPr>
                          <m:t>4</m:t>
                        </m:r>
                      </m:e>
                      <m:e>
                        <m:r>
                          <w:rPr>
                            <w:rFonts w:ascii="Cambria Math" w:hAnsi="Cambria Math"/>
                          </w:rPr>
                          <m:t>-2</m:t>
                        </m:r>
                      </m:e>
                    </m:mr>
                  </m:m>
                </m:e>
                <m:e>
                  <m:m>
                    <m:mPr>
                      <m:mcs>
                        <m:mc>
                          <m:mcPr>
                            <m:count m:val="2"/>
                            <m:mcJc m:val="center"/>
                          </m:mcPr>
                        </m:mc>
                      </m:mcs>
                      <m:ctrlPr>
                        <w:rPr>
                          <w:rFonts w:ascii="Cambria Math" w:hAnsi="Cambria Math"/>
                          <w:i/>
                        </w:rPr>
                      </m:ctrlPr>
                    </m:mPr>
                    <m:mr>
                      <m:e>
                        <m:r>
                          <w:rPr>
                            <w:rFonts w:ascii="Cambria Math" w:hAnsi="Cambria Math"/>
                          </w:rPr>
                          <m:t xml:space="preserve">   3</m:t>
                        </m:r>
                      </m:e>
                      <m:e>
                        <m:r>
                          <w:rPr>
                            <w:rFonts w:ascii="Cambria Math" w:hAnsi="Cambria Math"/>
                          </w:rPr>
                          <m:t>1</m:t>
                        </m:r>
                      </m:e>
                    </m:mr>
                    <m:mr>
                      <m:e>
                        <m:r>
                          <w:rPr>
                            <w:rFonts w:ascii="Cambria Math" w:hAnsi="Cambria Math"/>
                          </w:rPr>
                          <m:t>-6</m:t>
                        </m:r>
                      </m:e>
                      <m:e>
                        <m:r>
                          <w:rPr>
                            <w:rFonts w:ascii="Cambria Math" w:hAnsi="Cambria Math"/>
                          </w:rPr>
                          <m:t>-2</m:t>
                        </m:r>
                      </m:e>
                    </m:mr>
                  </m:m>
                </m:e>
              </m:mr>
            </m:m>
          </m:e>
        </m:d>
      </m:oMath>
      <w:r>
        <w:rPr>
          <w:lang w:val="en-US"/>
        </w:rPr>
        <w:t xml:space="preserve"> .</w:t>
      </w:r>
    </w:p>
    <w:p w:rsidR="007E212A" w:rsidRPr="00830D9F" w:rsidRDefault="007E212A" w:rsidP="008D0E0A">
      <w:pPr>
        <w:numPr>
          <w:ilvl w:val="0"/>
          <w:numId w:val="7"/>
        </w:numPr>
        <w:jc w:val="both"/>
      </w:pPr>
      <w:r w:rsidRPr="00830D9F">
        <w:t xml:space="preserve">Оператор </w:t>
      </w:r>
      <m:oMath>
        <m:r>
          <w:rPr>
            <w:rFonts w:ascii="Cambria Math" w:hAnsi="Cambria Math"/>
          </w:rPr>
          <m:t>H</m:t>
        </m:r>
      </m:oMath>
      <w:r w:rsidRPr="00830D9F">
        <w:t xml:space="preserve"> задан матрицей </w:t>
      </w: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7</m:t>
                  </m:r>
                </m:e>
                <m:e>
                  <m:r>
                    <w:rPr>
                      <w:rFonts w:ascii="Cambria Math" w:hAnsi="Cambria Math"/>
                    </w:rPr>
                    <m:t>4</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0</m:t>
                  </m:r>
                </m:e>
              </m:mr>
            </m:m>
          </m:e>
        </m:d>
      </m:oMath>
      <w:r w:rsidRPr="00830D9F">
        <w:t xml:space="preserve"> в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0</m:t>
            </m:r>
          </m:e>
        </m:d>
        <m: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0,0,1)</m:t>
        </m:r>
      </m:oMath>
      <w:r w:rsidRPr="00830D9F">
        <w:t xml:space="preserve"> пространства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rsidRPr="00830D9F">
        <w:t xml:space="preserve"> со стандартным скалярным произведением. Найти матрицу сопряжённого оператора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Pr="00830D9F">
        <w:t xml:space="preserve"> в этом же базисе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oMath>
      <w:r w:rsidRPr="00A52C05">
        <w:t xml:space="preserve"> .</w:t>
      </w:r>
    </w:p>
    <w:p w:rsidR="007E212A" w:rsidRPr="00830D9F" w:rsidRDefault="007E212A" w:rsidP="008D0E0A">
      <w:pPr>
        <w:numPr>
          <w:ilvl w:val="0"/>
          <w:numId w:val="7"/>
        </w:numPr>
        <w:jc w:val="both"/>
      </w:pPr>
      <w:r w:rsidRPr="00830D9F">
        <w:t xml:space="preserve">Найти квадратный корень из матрицы </w:t>
      </w:r>
      <m:oMath>
        <m:r>
          <w:rPr>
            <w:rFonts w:ascii="Cambria Math" w:hAnsi="Cambria Math"/>
          </w:rPr>
          <m:t>S=</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1</m:t>
                  </m:r>
                </m:e>
                <m:e>
                  <m:r>
                    <w:rPr>
                      <w:rFonts w:ascii="Cambria Math" w:hAnsi="Cambria Math"/>
                    </w:rPr>
                    <m:t>2</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2</m:t>
                  </m:r>
                </m:e>
              </m:mr>
            </m:m>
          </m:e>
        </m:d>
      </m:oMath>
      <w:r w:rsidRPr="00A52C05">
        <w:t xml:space="preserve"> .</w:t>
      </w:r>
    </w:p>
    <w:p w:rsidR="007E212A" w:rsidRPr="00830D9F" w:rsidRDefault="007E212A" w:rsidP="008D0E0A">
      <w:pPr>
        <w:numPr>
          <w:ilvl w:val="0"/>
          <w:numId w:val="7"/>
        </w:numPr>
        <w:jc w:val="both"/>
      </w:pPr>
      <w:r w:rsidRPr="00830D9F">
        <w:t xml:space="preserve">Известно, что операторы </w:t>
      </w:r>
      <m:oMath>
        <m:r>
          <w:rPr>
            <w:rFonts w:ascii="Cambria Math" w:hAnsi="Cambria Math"/>
          </w:rPr>
          <m:t>A</m:t>
        </m:r>
        <m:r>
          <m:rPr>
            <m:scr m:val="script"/>
          </m:rPr>
          <w:rPr>
            <w:rFonts w:ascii="Cambria Math" w:hAnsi="Cambria Math"/>
          </w:rPr>
          <m:t>∈L</m:t>
        </m:r>
        <m:d>
          <m:dPr>
            <m:ctrlPr>
              <w:rPr>
                <w:rFonts w:ascii="Cambria Math" w:hAnsi="Cambria Math"/>
                <w:i/>
              </w:rPr>
            </m:ctrlPr>
          </m:dPr>
          <m:e>
            <m:r>
              <w:rPr>
                <w:rFonts w:ascii="Cambria Math" w:hAnsi="Cambria Math"/>
              </w:rPr>
              <m:t>V,W</m:t>
            </m:r>
          </m:e>
        </m:d>
        <m:r>
          <w:rPr>
            <w:rFonts w:ascii="Cambria Math" w:hAnsi="Cambria Math"/>
          </w:rPr>
          <m:t>, B</m:t>
        </m:r>
        <m:r>
          <m:rPr>
            <m:scr m:val="script"/>
          </m:rPr>
          <w:rPr>
            <w:rFonts w:ascii="Cambria Math" w:hAnsi="Cambria Math"/>
          </w:rPr>
          <m:t>∈L(</m:t>
        </m:r>
        <m:r>
          <w:rPr>
            <w:rFonts w:ascii="Cambria Math" w:hAnsi="Cambria Math"/>
          </w:rPr>
          <m:t>W,V)</m:t>
        </m:r>
      </m:oMath>
      <w:r w:rsidRPr="00830D9F">
        <w:t xml:space="preserve"> удовлетворяют условию: произведение </w:t>
      </w:r>
      <m:oMath>
        <m:r>
          <w:rPr>
            <w:rFonts w:ascii="Cambria Math" w:hAnsi="Cambria Math"/>
          </w:rPr>
          <m:t>BA</m:t>
        </m:r>
      </m:oMath>
      <w:r w:rsidRPr="00830D9F">
        <w:t xml:space="preserve"> является тождественным оператором в пространстве</w:t>
      </w:r>
      <w:r w:rsidRPr="00A52C05">
        <w:t xml:space="preserve"> </w:t>
      </w:r>
      <m:oMath>
        <m:r>
          <w:rPr>
            <w:rFonts w:ascii="Cambria Math" w:hAnsi="Cambria Math"/>
          </w:rPr>
          <m:t>V</m:t>
        </m:r>
      </m:oMath>
      <w:r w:rsidRPr="00A52C05">
        <w:t>.</w:t>
      </w:r>
      <w:r w:rsidRPr="00830D9F">
        <w:t xml:space="preserve"> Доказать, что если пространства </w:t>
      </w:r>
      <m:oMath>
        <m:r>
          <w:rPr>
            <w:rFonts w:ascii="Cambria Math" w:hAnsi="Cambria Math"/>
          </w:rPr>
          <m:t>V</m:t>
        </m:r>
      </m:oMath>
      <w:r w:rsidRPr="00830D9F">
        <w:t xml:space="preserve"> и </w:t>
      </w:r>
      <m:oMath>
        <m:r>
          <w:rPr>
            <w:rFonts w:ascii="Cambria Math" w:hAnsi="Cambria Math"/>
          </w:rPr>
          <m:t>W</m:t>
        </m:r>
      </m:oMath>
      <w:r w:rsidRPr="00830D9F">
        <w:t xml:space="preserve"> имеют разную размерность, то произведение </w:t>
      </w:r>
      <m:oMath>
        <m:r>
          <w:rPr>
            <w:rFonts w:ascii="Cambria Math" w:hAnsi="Cambria Math"/>
          </w:rPr>
          <m:t>AB</m:t>
        </m:r>
      </m:oMath>
      <w:r w:rsidRPr="00830D9F">
        <w:t xml:space="preserve"> не может быть тождественным оператором в пространстве </w:t>
      </w:r>
      <m:oMath>
        <m:r>
          <w:rPr>
            <w:rFonts w:ascii="Cambria Math" w:hAnsi="Cambria Math"/>
          </w:rPr>
          <m:t>W</m:t>
        </m:r>
      </m:oMath>
      <w:r w:rsidRPr="00A52C05">
        <w:t>.</w:t>
      </w:r>
    </w:p>
    <w:p w:rsidR="007E212A" w:rsidRPr="005A3F52" w:rsidRDefault="007E212A" w:rsidP="002B3C12">
      <w:pPr>
        <w:rPr>
          <w:sz w:val="10"/>
          <w:szCs w:val="10"/>
        </w:rPr>
      </w:pPr>
    </w:p>
    <w:p w:rsidR="007E212A" w:rsidRPr="005A3F52" w:rsidRDefault="007E212A" w:rsidP="002B3C12">
      <w:pPr>
        <w:rPr>
          <w:b/>
        </w:rPr>
      </w:pPr>
      <w:r w:rsidRPr="005A3F52">
        <w:rPr>
          <w:b/>
        </w:rPr>
        <w:t>Контрольная работа № 6</w:t>
      </w:r>
    </w:p>
    <w:p w:rsidR="007E212A" w:rsidRDefault="007E212A" w:rsidP="008D0E0A">
      <w:pPr>
        <w:numPr>
          <w:ilvl w:val="0"/>
          <w:numId w:val="8"/>
        </w:numPr>
      </w:pPr>
      <w:r>
        <w:t>Линейный оператор задан в некотором ортонормированном базисе матрицей</w:t>
      </w:r>
    </w:p>
    <w:p w:rsidR="007E212A" w:rsidRPr="00877E15" w:rsidRDefault="007E212A" w:rsidP="007E212A">
      <w:pPr>
        <w:pStyle w:val="MTDisplayEquation"/>
        <w:numPr>
          <w:ilvl w:val="0"/>
          <w:numId w:val="0"/>
        </w:numPr>
        <w:ind w:left="360"/>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3</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4</m:t>
                  </m:r>
                </m:e>
              </m:mr>
            </m:m>
          </m:e>
        </m:d>
      </m:oMath>
      <w:r w:rsidRPr="00877E15">
        <w:t xml:space="preserve"> .</w:t>
      </w:r>
    </w:p>
    <w:p w:rsidR="007E212A" w:rsidRDefault="007E212A" w:rsidP="007E212A">
      <w:pPr>
        <w:ind w:left="720"/>
      </w:pPr>
      <w:r>
        <w:t>Построить ортонормированный базис из собственных векторов этого оператора и найти его матрицу в построенном базисе.</w:t>
      </w:r>
    </w:p>
    <w:p w:rsidR="007E212A" w:rsidRDefault="007E212A" w:rsidP="008D0E0A">
      <w:pPr>
        <w:numPr>
          <w:ilvl w:val="0"/>
          <w:numId w:val="8"/>
        </w:numPr>
      </w:pPr>
      <w:r>
        <w:t xml:space="preserve">Найти канонический вид </w:t>
      </w:r>
      <m:oMath>
        <m:r>
          <w:rPr>
            <w:rFonts w:ascii="Cambria Math" w:hAnsi="Cambria Math"/>
          </w:rPr>
          <m:t>B</m:t>
        </m:r>
      </m:oMath>
      <w:r>
        <w:t xml:space="preserve"> матрицы</w:t>
      </w:r>
    </w:p>
    <w:p w:rsidR="007E212A" w:rsidRDefault="007E212A" w:rsidP="007E212A">
      <w:pPr>
        <w:pStyle w:val="MTDisplayEquation"/>
        <w:numPr>
          <w:ilvl w:val="0"/>
          <w:numId w:val="0"/>
        </w:numPr>
        <w:ind w:left="360"/>
        <w:jc w:val="center"/>
      </w:pPr>
      <m:oMathPara>
        <m:oMath>
          <m:r>
            <w:rPr>
              <w:rFonts w:ascii="Cambria Math" w:hAnsi="Cambria Math"/>
            </w:rPr>
            <w:lastRenderedPageBreak/>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type m:val="lin"/>
                        <m:ctrlPr>
                          <w:rPr>
                            <w:rFonts w:ascii="Cambria Math" w:hAnsi="Cambria Math"/>
                            <w:i/>
                          </w:rPr>
                        </m:ctrlPr>
                      </m:fPr>
                      <m:num>
                        <m:r>
                          <w:rPr>
                            <w:rFonts w:ascii="Cambria Math" w:hAnsi="Cambria Math"/>
                          </w:rPr>
                          <m:t>2</m:t>
                        </m:r>
                      </m:num>
                      <m:den>
                        <m:r>
                          <w:rPr>
                            <w:rFonts w:ascii="Cambria Math" w:hAnsi="Cambria Math"/>
                          </w:rPr>
                          <m:t>3</m:t>
                        </m:r>
                      </m:den>
                    </m:f>
                  </m:e>
                  <m:e>
                    <m:r>
                      <w:rPr>
                        <w:rFonts w:ascii="Cambria Math" w:hAnsi="Cambria Math"/>
                      </w:rPr>
                      <m:t>-1/3</m:t>
                    </m:r>
                  </m:e>
                  <m:e>
                    <m:r>
                      <w:rPr>
                        <w:rFonts w:ascii="Cambria Math" w:hAnsi="Cambria Math"/>
                      </w:rPr>
                      <m:t>2/3</m:t>
                    </m:r>
                  </m:e>
                </m:mr>
                <m:mr>
                  <m:e>
                    <m:r>
                      <w:rPr>
                        <w:rFonts w:ascii="Cambria Math" w:hAnsi="Cambria Math"/>
                      </w:rPr>
                      <m:t>2/3</m:t>
                    </m:r>
                  </m:e>
                  <m:e>
                    <m:r>
                      <w:rPr>
                        <w:rFonts w:ascii="Cambria Math" w:hAnsi="Cambria Math"/>
                      </w:rPr>
                      <m:t>2/3</m:t>
                    </m:r>
                  </m:e>
                  <m:e>
                    <m:r>
                      <w:rPr>
                        <w:rFonts w:ascii="Cambria Math" w:hAnsi="Cambria Math"/>
                      </w:rPr>
                      <m:t>-1/3</m:t>
                    </m:r>
                  </m:e>
                </m:mr>
                <m:mr>
                  <m:e>
                    <m:r>
                      <w:rPr>
                        <w:rFonts w:ascii="Cambria Math" w:hAnsi="Cambria Math"/>
                      </w:rPr>
                      <m:t>-1/3</m:t>
                    </m:r>
                  </m:e>
                  <m:e>
                    <m:r>
                      <w:rPr>
                        <w:rFonts w:ascii="Cambria Math" w:hAnsi="Cambria Math"/>
                      </w:rPr>
                      <m:t>2/3</m:t>
                    </m:r>
                  </m:e>
                  <m:e>
                    <m:r>
                      <w:rPr>
                        <w:rFonts w:ascii="Cambria Math" w:hAnsi="Cambria Math"/>
                      </w:rPr>
                      <m:t>2/3</m:t>
                    </m:r>
                  </m:e>
                </m:mr>
              </m:m>
            </m:e>
          </m:d>
        </m:oMath>
      </m:oMathPara>
    </w:p>
    <w:p w:rsidR="007E212A" w:rsidRDefault="007E212A" w:rsidP="007E212A">
      <w:pPr>
        <w:ind w:left="720"/>
      </w:pPr>
      <w:r>
        <w:t>и указать ортогональную матрицу</w:t>
      </w:r>
      <w:r w:rsidRPr="00BE3044">
        <w:t xml:space="preserve"> </w:t>
      </w:r>
      <m:oMath>
        <m:r>
          <w:rPr>
            <w:rFonts w:ascii="Cambria Math" w:hAnsi="Cambria Math"/>
          </w:rPr>
          <m:t>Q</m:t>
        </m:r>
      </m:oMath>
      <w:r>
        <w:t>, такую что</w:t>
      </w:r>
      <w:r w:rsidRPr="00BE3044">
        <w:t xml:space="preserve"> </w:t>
      </w:r>
      <m:oMath>
        <m:r>
          <w:rPr>
            <w:rFonts w:ascii="Cambria Math" w:hAnsi="Cambria Math"/>
            <w:lang w:val="en-US"/>
          </w:rPr>
          <m:t>A</m:t>
        </m:r>
        <m:r>
          <w:rPr>
            <w:rFonts w:ascii="Cambria Math" w:hAnsi="Cambria Math"/>
          </w:rPr>
          <m:t>=</m:t>
        </m:r>
        <m:sSup>
          <m:sSupPr>
            <m:ctrlPr>
              <w:rPr>
                <w:rFonts w:ascii="Cambria Math" w:hAnsi="Cambria Math"/>
                <w:i/>
                <w:lang w:val="en-US"/>
              </w:rPr>
            </m:ctrlPr>
          </m:sSupPr>
          <m:e>
            <m:r>
              <w:rPr>
                <w:rFonts w:ascii="Cambria Math" w:hAnsi="Cambria Math"/>
                <w:lang w:val="en-US"/>
              </w:rPr>
              <m:t>Q</m:t>
            </m:r>
          </m:e>
          <m:sup>
            <m:r>
              <w:rPr>
                <w:rFonts w:ascii="Cambria Math" w:hAnsi="Cambria Math"/>
              </w:rPr>
              <m:t>-1</m:t>
            </m:r>
          </m:sup>
        </m:sSup>
        <m:r>
          <w:rPr>
            <w:rFonts w:ascii="Cambria Math" w:hAnsi="Cambria Math"/>
            <w:lang w:val="en-US"/>
          </w:rPr>
          <m:t>BQ</m:t>
        </m:r>
      </m:oMath>
      <w:r>
        <w:t>.</w:t>
      </w:r>
    </w:p>
    <w:p w:rsidR="007E212A" w:rsidRDefault="007E212A" w:rsidP="008D0E0A">
      <w:pPr>
        <w:numPr>
          <w:ilvl w:val="0"/>
          <w:numId w:val="8"/>
        </w:numPr>
      </w:pPr>
      <w:r>
        <w:t xml:space="preserve">Пусть </w:t>
      </w:r>
      <m:oMath>
        <m:r>
          <w:rPr>
            <w:rFonts w:ascii="Cambria Math" w:hAnsi="Cambria Math"/>
          </w:rPr>
          <m:t>A</m:t>
        </m:r>
      </m:oMath>
      <w:r>
        <w:t xml:space="preserve"> –</w:t>
      </w:r>
      <w:r w:rsidRPr="006D68A0">
        <w:t xml:space="preserve"> положитель</w:t>
      </w:r>
      <w:r>
        <w:t>но определённый линейный оператор, действующий в евклидовом пространстве</w:t>
      </w:r>
      <w:r w:rsidRPr="00BE3044">
        <w:t xml:space="preserve"> </w:t>
      </w:r>
      <m:oMath>
        <m:r>
          <w:rPr>
            <w:rFonts w:ascii="Cambria Math" w:hAnsi="Cambria Math"/>
          </w:rPr>
          <m:t>E</m:t>
        </m:r>
      </m:oMath>
      <w:r>
        <w:t xml:space="preserve">. Доказать, что существует положительное число </w:t>
      </w:r>
      <m:oMath>
        <m:r>
          <w:rPr>
            <w:rFonts w:ascii="Cambria Math" w:hAnsi="Cambria Math"/>
          </w:rPr>
          <m:t>d</m:t>
        </m:r>
      </m:oMath>
      <w:r>
        <w:t xml:space="preserve"> такое, что для любого вектора </w:t>
      </w:r>
      <m:oMath>
        <m:r>
          <w:rPr>
            <w:rFonts w:ascii="Cambria Math" w:hAnsi="Cambria Math"/>
          </w:rPr>
          <m:t>x∈E</m:t>
        </m:r>
      </m:oMath>
      <w:r>
        <w:t xml:space="preserve"> справедливо неравенство</w:t>
      </w:r>
      <w:r w:rsidRPr="00BE3044">
        <w:t xml:space="preserve"> </w:t>
      </w:r>
      <m:oMath>
        <m:d>
          <m:dPr>
            <m:ctrlPr>
              <w:rPr>
                <w:rFonts w:ascii="Cambria Math" w:hAnsi="Cambria Math"/>
                <w:i/>
              </w:rPr>
            </m:ctrlPr>
          </m:dPr>
          <m:e>
            <m:r>
              <w:rPr>
                <w:rFonts w:ascii="Cambria Math" w:hAnsi="Cambria Math"/>
              </w:rPr>
              <m:t>Ax,x</m:t>
            </m:r>
          </m:e>
        </m:d>
        <m:r>
          <w:rPr>
            <w:rFonts w:ascii="Cambria Math" w:hAnsi="Cambria Math"/>
          </w:rPr>
          <m:t>≥d (x,x)</m:t>
        </m:r>
      </m:oMath>
      <w:r>
        <w:t>.</w:t>
      </w:r>
    </w:p>
    <w:p w:rsidR="007E212A" w:rsidRDefault="007E212A" w:rsidP="008D0E0A">
      <w:pPr>
        <w:numPr>
          <w:ilvl w:val="0"/>
          <w:numId w:val="8"/>
        </w:numPr>
      </w:pPr>
      <w:r>
        <w:t>Найти ортогональное преобразование, приводящее квадратичную форму</w:t>
      </w:r>
    </w:p>
    <w:p w:rsidR="007E212A" w:rsidRDefault="007E212A" w:rsidP="007E212A">
      <w:pPr>
        <w:ind w:left="360"/>
        <w:jc w:val="center"/>
      </w:pPr>
      <m:oMathPara>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5</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7E212A" w:rsidRDefault="007E212A" w:rsidP="007E212A">
      <w:pPr>
        <w:ind w:left="720"/>
      </w:pPr>
      <w:r>
        <w:t>к каноническому виду и написать этот канонический вид.</w:t>
      </w:r>
    </w:p>
    <w:p w:rsidR="007E212A" w:rsidRDefault="007E212A" w:rsidP="008D0E0A">
      <w:pPr>
        <w:numPr>
          <w:ilvl w:val="0"/>
          <w:numId w:val="8"/>
        </w:numPr>
      </w:pPr>
      <w:r>
        <w:t>Найти нормальное псевдорешение системы линейных алгебраических уравнени</w:t>
      </w:r>
      <w:r w:rsidRPr="001C146B">
        <w:t>й</w:t>
      </w:r>
    </w:p>
    <w:p w:rsidR="007E212A" w:rsidRPr="00C90857" w:rsidRDefault="005F67ED" w:rsidP="007E212A">
      <w:pPr>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
            </m:e>
          </m:d>
        </m:oMath>
      </m:oMathPara>
    </w:p>
    <w:p w:rsidR="00DB434B" w:rsidRPr="007E212A" w:rsidRDefault="00DB434B" w:rsidP="002B3C12">
      <w:pPr>
        <w:rPr>
          <w:color w:val="FF0000"/>
          <w:sz w:val="10"/>
          <w:szCs w:val="10"/>
        </w:rPr>
      </w:pPr>
    </w:p>
    <w:p w:rsidR="00DB434B" w:rsidRPr="00877E15" w:rsidRDefault="002838F5" w:rsidP="002B3C12">
      <w:pPr>
        <w:rPr>
          <w:b/>
        </w:rPr>
      </w:pPr>
      <w:r w:rsidRPr="00877E15">
        <w:rPr>
          <w:b/>
        </w:rPr>
        <w:t>Вопросы к коллоквиуму</w:t>
      </w:r>
      <w:r w:rsidR="00E07896" w:rsidRPr="00877E15">
        <w:rPr>
          <w:b/>
        </w:rPr>
        <w:t xml:space="preserve"> (первый семестр)</w:t>
      </w:r>
    </w:p>
    <w:p w:rsidR="002838F5" w:rsidRPr="007E212A" w:rsidRDefault="002838F5" w:rsidP="002B3C12">
      <w:pPr>
        <w:rPr>
          <w:color w:val="FF0000"/>
          <w:sz w:val="10"/>
          <w:szCs w:val="10"/>
        </w:rPr>
      </w:pPr>
    </w:p>
    <w:p w:rsidR="00E07896" w:rsidRPr="00E07896" w:rsidRDefault="00E07896" w:rsidP="00E07896">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E07896" w:rsidRPr="00E07896" w:rsidRDefault="00E07896" w:rsidP="008D0E0A">
      <w:pPr>
        <w:numPr>
          <w:ilvl w:val="0"/>
          <w:numId w:val="9"/>
        </w:numPr>
        <w:jc w:val="both"/>
      </w:pPr>
      <w:r w:rsidRPr="00E07896">
        <w:t>Перестановки.</w:t>
      </w:r>
    </w:p>
    <w:p w:rsidR="00E07896" w:rsidRPr="00E07896" w:rsidRDefault="00E07896" w:rsidP="008D0E0A">
      <w:pPr>
        <w:numPr>
          <w:ilvl w:val="0"/>
          <w:numId w:val="9"/>
        </w:numPr>
        <w:jc w:val="both"/>
      </w:pPr>
      <w:r w:rsidRPr="00E07896">
        <w:t>Определитель, свойства определителя.</w:t>
      </w:r>
    </w:p>
    <w:p w:rsidR="00E07896" w:rsidRPr="00E07896" w:rsidRDefault="00E07896" w:rsidP="008D0E0A">
      <w:pPr>
        <w:numPr>
          <w:ilvl w:val="0"/>
          <w:numId w:val="9"/>
        </w:numPr>
        <w:jc w:val="both"/>
      </w:pPr>
      <w:r w:rsidRPr="00E07896">
        <w:t>Миноры и их алгебраические дополнения. Теорема Лапласа.</w:t>
      </w:r>
    </w:p>
    <w:p w:rsidR="00E07896" w:rsidRPr="00E07896" w:rsidRDefault="00E07896" w:rsidP="008D0E0A">
      <w:pPr>
        <w:numPr>
          <w:ilvl w:val="0"/>
          <w:numId w:val="9"/>
        </w:numPr>
        <w:jc w:val="both"/>
      </w:pPr>
      <w:r w:rsidRPr="00E07896">
        <w:t>Разложение определителя по строке (столбцу). Определитель произведения матриц.</w:t>
      </w:r>
    </w:p>
    <w:p w:rsidR="00E07896" w:rsidRPr="00E07896" w:rsidRDefault="00E07896" w:rsidP="008D0E0A">
      <w:pPr>
        <w:numPr>
          <w:ilvl w:val="0"/>
          <w:numId w:val="9"/>
        </w:numPr>
        <w:jc w:val="both"/>
      </w:pPr>
      <w:r w:rsidRPr="00E07896">
        <w:t>Обратная матрица. Критерий обратимости.</w:t>
      </w:r>
    </w:p>
    <w:p w:rsidR="00E07896" w:rsidRPr="00E07896" w:rsidRDefault="00E07896" w:rsidP="008D0E0A">
      <w:pPr>
        <w:numPr>
          <w:ilvl w:val="0"/>
          <w:numId w:val="9"/>
        </w:numPr>
        <w:jc w:val="both"/>
      </w:pPr>
      <w:r w:rsidRPr="00E07896">
        <w:t>Ранг матрицы. Теорема о базисном миноре.</w:t>
      </w:r>
    </w:p>
    <w:p w:rsidR="00E07896" w:rsidRPr="00E07896" w:rsidRDefault="00E07896" w:rsidP="008D0E0A">
      <w:pPr>
        <w:numPr>
          <w:ilvl w:val="0"/>
          <w:numId w:val="9"/>
        </w:numPr>
        <w:jc w:val="both"/>
      </w:pPr>
      <w:r w:rsidRPr="00E07896">
        <w:t>Ранг матрицы и линейная зависимость её строк (и столбцов).</w:t>
      </w:r>
    </w:p>
    <w:p w:rsidR="00E07896" w:rsidRPr="00E07896" w:rsidRDefault="00E07896" w:rsidP="008D0E0A">
      <w:pPr>
        <w:numPr>
          <w:ilvl w:val="0"/>
          <w:numId w:val="9"/>
        </w:numPr>
        <w:jc w:val="both"/>
      </w:pPr>
      <w:r w:rsidRPr="00E07896">
        <w:t>Ранг произведения матриц. Инвариантность ранга относительно элементарных преобразований.</w:t>
      </w:r>
    </w:p>
    <w:p w:rsidR="00E07896" w:rsidRPr="00E07896" w:rsidRDefault="00E07896" w:rsidP="008D0E0A">
      <w:pPr>
        <w:numPr>
          <w:ilvl w:val="0"/>
          <w:numId w:val="9"/>
        </w:numPr>
        <w:jc w:val="both"/>
      </w:pPr>
      <w:r w:rsidRPr="00E07896">
        <w:t>Системы линейных алгебраических уравнений с квадратной невырожденной матрицей. Правило Крамера.</w:t>
      </w:r>
    </w:p>
    <w:p w:rsidR="00E07896" w:rsidRPr="00E07896" w:rsidRDefault="00E07896" w:rsidP="008D0E0A">
      <w:pPr>
        <w:numPr>
          <w:ilvl w:val="0"/>
          <w:numId w:val="9"/>
        </w:numPr>
        <w:jc w:val="both"/>
      </w:pPr>
      <w:r w:rsidRPr="00E07896">
        <w:t>Критерий совместности и определённости системы линейных алгебраических уравнений.</w:t>
      </w:r>
    </w:p>
    <w:p w:rsidR="00E07896" w:rsidRPr="00E07896" w:rsidRDefault="00E07896" w:rsidP="008D0E0A">
      <w:pPr>
        <w:numPr>
          <w:ilvl w:val="0"/>
          <w:numId w:val="9"/>
        </w:numPr>
        <w:jc w:val="both"/>
      </w:pPr>
      <w:r w:rsidRPr="00E07896">
        <w:t>Исследование и решение системы линейных алгебраических уравнений общего вида. Общее решение.</w:t>
      </w:r>
    </w:p>
    <w:p w:rsidR="00E07896" w:rsidRPr="00E07896" w:rsidRDefault="00E07896" w:rsidP="008D0E0A">
      <w:pPr>
        <w:numPr>
          <w:ilvl w:val="0"/>
          <w:numId w:val="9"/>
        </w:numPr>
        <w:jc w:val="both"/>
      </w:pPr>
      <w:r w:rsidRPr="00E07896">
        <w:t>Эквивалентность систем линейных алгебраических уравнений. Элементарные преобразования систем.</w:t>
      </w:r>
    </w:p>
    <w:p w:rsidR="00E07896" w:rsidRPr="00E07896" w:rsidRDefault="00E07896" w:rsidP="008D0E0A">
      <w:pPr>
        <w:numPr>
          <w:ilvl w:val="0"/>
          <w:numId w:val="9"/>
        </w:numPr>
        <w:jc w:val="both"/>
      </w:pPr>
      <w:r w:rsidRPr="00E07896">
        <w:t>Метод Гаусса исследования и решения систем линейных алгебраических уравнений.</w:t>
      </w:r>
    </w:p>
    <w:p w:rsidR="00E07896" w:rsidRPr="00E07896" w:rsidRDefault="00E07896" w:rsidP="008D0E0A">
      <w:pPr>
        <w:numPr>
          <w:ilvl w:val="0"/>
          <w:numId w:val="9"/>
        </w:numPr>
        <w:jc w:val="both"/>
      </w:pPr>
      <w:r w:rsidRPr="00E07896">
        <w:t>Линейное пространство. Арифметическое пространство.</w:t>
      </w:r>
    </w:p>
    <w:p w:rsidR="00E07896" w:rsidRPr="00E07896" w:rsidRDefault="00E07896" w:rsidP="008D0E0A">
      <w:pPr>
        <w:numPr>
          <w:ilvl w:val="0"/>
          <w:numId w:val="9"/>
        </w:numPr>
        <w:jc w:val="both"/>
      </w:pPr>
      <w:r w:rsidRPr="00E07896">
        <w:t>Линейная зависимость в линейном пространстве.</w:t>
      </w:r>
    </w:p>
    <w:p w:rsidR="00E07896" w:rsidRPr="00E07896" w:rsidRDefault="00E07896" w:rsidP="008D0E0A">
      <w:pPr>
        <w:numPr>
          <w:ilvl w:val="0"/>
          <w:numId w:val="9"/>
        </w:numPr>
        <w:jc w:val="both"/>
      </w:pPr>
      <w:r w:rsidRPr="00E07896">
        <w:t>Базис и размерность линейного пространства.</w:t>
      </w:r>
    </w:p>
    <w:p w:rsidR="00E07896" w:rsidRPr="00E07896" w:rsidRDefault="00E07896" w:rsidP="008D0E0A">
      <w:pPr>
        <w:numPr>
          <w:ilvl w:val="0"/>
          <w:numId w:val="9"/>
        </w:numPr>
        <w:jc w:val="both"/>
      </w:pPr>
      <w:r w:rsidRPr="00E07896">
        <w:t>Линейное подпространство и линейное аффинное многообразие в линейном пространстве. Определение и простейшие свойства.</w:t>
      </w:r>
    </w:p>
    <w:p w:rsidR="00E07896" w:rsidRPr="00E07896" w:rsidRDefault="00E07896" w:rsidP="008D0E0A">
      <w:pPr>
        <w:numPr>
          <w:ilvl w:val="0"/>
          <w:numId w:val="9"/>
        </w:numPr>
        <w:jc w:val="both"/>
      </w:pPr>
      <w:r w:rsidRPr="00E07896">
        <w:t>Геометрические свойства решений однородной системы линейных алгебраических уравнений. Фундаментальная система решений.</w:t>
      </w:r>
    </w:p>
    <w:p w:rsidR="00E07896" w:rsidRPr="00E07896" w:rsidRDefault="00E07896" w:rsidP="008D0E0A">
      <w:pPr>
        <w:numPr>
          <w:ilvl w:val="0"/>
          <w:numId w:val="9"/>
        </w:numPr>
        <w:jc w:val="both"/>
      </w:pPr>
      <w:r w:rsidRPr="00E07896">
        <w:lastRenderedPageBreak/>
        <w:t>Геометрические свойства решений неоднородной системы линейных алгебраических уравнений. Общее решение.</w:t>
      </w:r>
    </w:p>
    <w:p w:rsidR="002838F5" w:rsidRPr="00C04BFE" w:rsidRDefault="002838F5" w:rsidP="002B3C12">
      <w:pPr>
        <w:rPr>
          <w:color w:val="FF0000"/>
          <w:sz w:val="10"/>
          <w:szCs w:val="10"/>
        </w:rPr>
      </w:pPr>
    </w:p>
    <w:p w:rsidR="00E07896" w:rsidRPr="00877E15" w:rsidRDefault="00E07896" w:rsidP="00E07896">
      <w:pPr>
        <w:rPr>
          <w:b/>
        </w:rPr>
      </w:pPr>
      <w:r w:rsidRPr="00877E15">
        <w:rPr>
          <w:b/>
        </w:rPr>
        <w:t>Вопросы к коллоквиуму (второй семестр)</w:t>
      </w:r>
    </w:p>
    <w:p w:rsidR="00E07896" w:rsidRPr="00C04BFE" w:rsidRDefault="00E07896" w:rsidP="00E07896">
      <w:pPr>
        <w:rPr>
          <w:color w:val="FF0000"/>
          <w:sz w:val="6"/>
          <w:szCs w:val="6"/>
        </w:rPr>
      </w:pPr>
    </w:p>
    <w:p w:rsidR="00E07896" w:rsidRPr="00E07896" w:rsidRDefault="00E07896" w:rsidP="00E07896">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 Для не сдавших коллоквиум зачёт (и зачётная комиссия) начинается с вопросов по теоретическому материалу коллоквиума.</w:t>
      </w:r>
      <w:r>
        <w:rPr>
          <w:rFonts w:ascii="Times New Roman" w:hAnsi="Times New Roman"/>
          <w:sz w:val="24"/>
          <w:szCs w:val="24"/>
        </w:rPr>
        <w:t xml:space="preserve"> Билет коллоквиума содержит один вопрос из следующего списка:</w:t>
      </w:r>
    </w:p>
    <w:p w:rsidR="00E07896" w:rsidRPr="00E07896" w:rsidRDefault="00E07896" w:rsidP="008D0E0A">
      <w:pPr>
        <w:numPr>
          <w:ilvl w:val="0"/>
          <w:numId w:val="10"/>
        </w:numPr>
        <w:jc w:val="both"/>
      </w:pPr>
      <w:r w:rsidRPr="00E07896">
        <w:t>Линейные операторы. Определение, основные свойства, примеры. Теорема о существовании и единственности оператора по заданным образам базисных векторов.</w:t>
      </w:r>
    </w:p>
    <w:p w:rsidR="00E07896" w:rsidRPr="00E07896" w:rsidRDefault="00E07896" w:rsidP="008D0E0A">
      <w:pPr>
        <w:numPr>
          <w:ilvl w:val="0"/>
          <w:numId w:val="10"/>
        </w:numPr>
        <w:jc w:val="both"/>
      </w:pPr>
      <w:r w:rsidRPr="00E07896">
        <w:t>Матрицы линейных операторов. Взаимно-однозначное соответствие между линейными операторами и матрицами.</w:t>
      </w:r>
    </w:p>
    <w:p w:rsidR="00E07896" w:rsidRPr="00E07896" w:rsidRDefault="00E07896" w:rsidP="008D0E0A">
      <w:pPr>
        <w:numPr>
          <w:ilvl w:val="0"/>
          <w:numId w:val="10"/>
        </w:numPr>
        <w:jc w:val="both"/>
      </w:pPr>
      <w:r w:rsidRPr="00E07896">
        <w:t>Линейное пространство линейных операторов и его связь с пространством матриц.</w:t>
      </w:r>
    </w:p>
    <w:p w:rsidR="00E07896" w:rsidRPr="00E07896" w:rsidRDefault="00E07896" w:rsidP="008D0E0A">
      <w:pPr>
        <w:numPr>
          <w:ilvl w:val="0"/>
          <w:numId w:val="10"/>
        </w:numPr>
        <w:jc w:val="both"/>
      </w:pPr>
      <w:r w:rsidRPr="00E07896">
        <w:t>Матрица линейного оператора. Связь между координатами вектора и его образа.</w:t>
      </w:r>
    </w:p>
    <w:p w:rsidR="00E07896" w:rsidRPr="00E07896" w:rsidRDefault="00E07896" w:rsidP="008D0E0A">
      <w:pPr>
        <w:numPr>
          <w:ilvl w:val="0"/>
          <w:numId w:val="10"/>
        </w:numPr>
        <w:jc w:val="both"/>
      </w:pPr>
      <w:r w:rsidRPr="00E07896">
        <w:t>Матрицы линейного оператора в различных базисах.</w:t>
      </w:r>
    </w:p>
    <w:p w:rsidR="00E07896" w:rsidRPr="00E07896" w:rsidRDefault="00E07896" w:rsidP="008D0E0A">
      <w:pPr>
        <w:numPr>
          <w:ilvl w:val="0"/>
          <w:numId w:val="10"/>
        </w:numPr>
        <w:jc w:val="both"/>
      </w:pPr>
      <w:r w:rsidRPr="00E07896">
        <w:t>Эквивалентные матрицы. Критерий эквивалентности.</w:t>
      </w:r>
    </w:p>
    <w:p w:rsidR="00E07896" w:rsidRPr="00E07896" w:rsidRDefault="00E07896" w:rsidP="008D0E0A">
      <w:pPr>
        <w:numPr>
          <w:ilvl w:val="0"/>
          <w:numId w:val="10"/>
        </w:numPr>
        <w:jc w:val="both"/>
      </w:pPr>
      <w:r w:rsidRPr="00E07896">
        <w:t>Образ и ядро линейного оператора.</w:t>
      </w:r>
    </w:p>
    <w:p w:rsidR="00E07896" w:rsidRPr="00E07896" w:rsidRDefault="00E07896" w:rsidP="008D0E0A">
      <w:pPr>
        <w:numPr>
          <w:ilvl w:val="0"/>
          <w:numId w:val="10"/>
        </w:numPr>
        <w:jc w:val="both"/>
      </w:pPr>
      <w:r w:rsidRPr="00E07896">
        <w:t>Произведение линейных операторов. Матрица произведения.</w:t>
      </w:r>
    </w:p>
    <w:p w:rsidR="00E07896" w:rsidRPr="00E07896" w:rsidRDefault="00E07896" w:rsidP="008D0E0A">
      <w:pPr>
        <w:numPr>
          <w:ilvl w:val="0"/>
          <w:numId w:val="10"/>
        </w:numPr>
        <w:jc w:val="both"/>
      </w:pPr>
      <w:r w:rsidRPr="00E07896">
        <w:t>Обратный оператор. Критерий обратимости.</w:t>
      </w:r>
    </w:p>
    <w:p w:rsidR="00E07896" w:rsidRPr="00E07896" w:rsidRDefault="00E07896" w:rsidP="008D0E0A">
      <w:pPr>
        <w:numPr>
          <w:ilvl w:val="0"/>
          <w:numId w:val="10"/>
        </w:numPr>
        <w:jc w:val="both"/>
      </w:pPr>
      <w:r w:rsidRPr="00E07896">
        <w:t>Инвариантные подпространства. Индуцированный оператор.</w:t>
      </w:r>
    </w:p>
    <w:p w:rsidR="00E07896" w:rsidRPr="00E07896" w:rsidRDefault="00E07896" w:rsidP="008D0E0A">
      <w:pPr>
        <w:numPr>
          <w:ilvl w:val="0"/>
          <w:numId w:val="10"/>
        </w:numPr>
        <w:jc w:val="both"/>
      </w:pPr>
      <w:r w:rsidRPr="00E07896">
        <w:t>Инвариантные подпространства минимальной размерности (в комплексном и вещественном случаях).</w:t>
      </w:r>
    </w:p>
    <w:p w:rsidR="00E07896" w:rsidRPr="00E07896" w:rsidRDefault="00E07896" w:rsidP="008D0E0A">
      <w:pPr>
        <w:numPr>
          <w:ilvl w:val="0"/>
          <w:numId w:val="10"/>
        </w:numPr>
        <w:jc w:val="both"/>
      </w:pPr>
      <w:r w:rsidRPr="00E07896">
        <w:t>Собственные значения и собственные векторы линейного оператора. Определение и простейшие свойства. Примеры.</w:t>
      </w:r>
    </w:p>
    <w:p w:rsidR="00E07896" w:rsidRPr="00E07896" w:rsidRDefault="00E07896" w:rsidP="008D0E0A">
      <w:pPr>
        <w:numPr>
          <w:ilvl w:val="0"/>
          <w:numId w:val="10"/>
        </w:numPr>
        <w:jc w:val="both"/>
      </w:pPr>
      <w:r w:rsidRPr="00E07896">
        <w:t>Характеристический многочлен линейного оператора. Определение и простейшие свойства.</w:t>
      </w:r>
    </w:p>
    <w:p w:rsidR="00E07896" w:rsidRPr="00E07896" w:rsidRDefault="00E07896" w:rsidP="008D0E0A">
      <w:pPr>
        <w:numPr>
          <w:ilvl w:val="0"/>
          <w:numId w:val="10"/>
        </w:numPr>
        <w:jc w:val="both"/>
      </w:pPr>
      <w:r w:rsidRPr="00E07896">
        <w:t>Условие существования собственных векторов линейного оператора. Собственные векторы линейного оператора в комплексном пространстве.</w:t>
      </w:r>
    </w:p>
    <w:p w:rsidR="00E07896" w:rsidRPr="00E07896" w:rsidRDefault="00E07896" w:rsidP="008D0E0A">
      <w:pPr>
        <w:numPr>
          <w:ilvl w:val="0"/>
          <w:numId w:val="10"/>
        </w:numPr>
        <w:jc w:val="both"/>
      </w:pPr>
      <w:r w:rsidRPr="00E07896">
        <w:t>Собственное подпространство. Алгебраическая и геометрическая кратности собственного значения.</w:t>
      </w:r>
    </w:p>
    <w:p w:rsidR="00E07896" w:rsidRPr="00E07896" w:rsidRDefault="00E07896" w:rsidP="008D0E0A">
      <w:pPr>
        <w:numPr>
          <w:ilvl w:val="0"/>
          <w:numId w:val="10"/>
        </w:numPr>
        <w:jc w:val="both"/>
      </w:pPr>
      <w:r w:rsidRPr="00E07896">
        <w:t>Операторы простой структуры. Критерий простой структуры.</w:t>
      </w:r>
    </w:p>
    <w:p w:rsidR="00E07896" w:rsidRPr="00E07896" w:rsidRDefault="00E07896" w:rsidP="008D0E0A">
      <w:pPr>
        <w:numPr>
          <w:ilvl w:val="0"/>
          <w:numId w:val="10"/>
        </w:numPr>
        <w:jc w:val="both"/>
      </w:pPr>
      <w:r w:rsidRPr="00E07896">
        <w:t>Треугольная форма матрицы линейного оператора в комплексном пространстве.</w:t>
      </w:r>
    </w:p>
    <w:p w:rsidR="00E07896" w:rsidRPr="00E07896" w:rsidRDefault="00E07896" w:rsidP="008D0E0A">
      <w:pPr>
        <w:numPr>
          <w:ilvl w:val="0"/>
          <w:numId w:val="10"/>
        </w:numPr>
        <w:jc w:val="both"/>
      </w:pPr>
      <w:r w:rsidRPr="00E07896">
        <w:t>Нильпотентный оператор. Определение, простейшие свойства, примеры.</w:t>
      </w:r>
    </w:p>
    <w:p w:rsidR="00E07896" w:rsidRPr="00E07896" w:rsidRDefault="00E07896" w:rsidP="008D0E0A">
      <w:pPr>
        <w:numPr>
          <w:ilvl w:val="0"/>
          <w:numId w:val="10"/>
        </w:numPr>
        <w:jc w:val="both"/>
      </w:pPr>
      <w:r w:rsidRPr="00E07896">
        <w:t>Расщепление линейного оператора.</w:t>
      </w:r>
    </w:p>
    <w:p w:rsidR="00E07896" w:rsidRPr="00E07896" w:rsidRDefault="00E07896" w:rsidP="008D0E0A">
      <w:pPr>
        <w:numPr>
          <w:ilvl w:val="0"/>
          <w:numId w:val="10"/>
        </w:numPr>
        <w:jc w:val="both"/>
      </w:pPr>
      <w:r w:rsidRPr="00E07896">
        <w:t>Корневые векторы. Канонический базис корневого подпространства.</w:t>
      </w:r>
    </w:p>
    <w:p w:rsidR="00E07896" w:rsidRPr="00E07896" w:rsidRDefault="00E07896" w:rsidP="008D0E0A">
      <w:pPr>
        <w:numPr>
          <w:ilvl w:val="0"/>
          <w:numId w:val="10"/>
        </w:numPr>
        <w:jc w:val="both"/>
      </w:pPr>
      <w:r w:rsidRPr="00E07896">
        <w:t>Жорданова нормальная форма матрицы линейного оператора. Канонический базис.</w:t>
      </w:r>
    </w:p>
    <w:p w:rsidR="00E07896" w:rsidRPr="00E07896" w:rsidRDefault="00E07896" w:rsidP="008D0E0A">
      <w:pPr>
        <w:numPr>
          <w:ilvl w:val="0"/>
          <w:numId w:val="10"/>
        </w:numPr>
        <w:jc w:val="both"/>
      </w:pPr>
      <w:r w:rsidRPr="00E07896">
        <w:t>Теорема Гамильтона-Кэли.</w:t>
      </w:r>
    </w:p>
    <w:p w:rsidR="002F6B4E" w:rsidRPr="00E07896" w:rsidRDefault="00E07896" w:rsidP="008D0E0A">
      <w:pPr>
        <w:numPr>
          <w:ilvl w:val="0"/>
          <w:numId w:val="10"/>
        </w:numPr>
        <w:jc w:val="both"/>
      </w:pPr>
      <w:r w:rsidRPr="00E07896">
        <w:t>Подобные матрицы. Критерий подобия.</w:t>
      </w:r>
    </w:p>
    <w:p w:rsidR="002F6B4E" w:rsidRDefault="002F6B4E" w:rsidP="002B3C12">
      <w:pPr>
        <w:rPr>
          <w:color w:val="FF0000"/>
        </w:rPr>
      </w:pPr>
    </w:p>
    <w:p w:rsidR="002B3C12" w:rsidRPr="00C04BFE" w:rsidRDefault="002B3C12" w:rsidP="00C04BFE">
      <w:pPr>
        <w:spacing w:after="60"/>
        <w:rPr>
          <w:b/>
        </w:rPr>
      </w:pPr>
      <w:r w:rsidRPr="00C04BFE">
        <w:rPr>
          <w:b/>
        </w:rPr>
        <w:t>Типовые контрольные задания или иные материалы для пров</w:t>
      </w:r>
      <w:r w:rsidR="00C04BFE">
        <w:rPr>
          <w:b/>
        </w:rPr>
        <w:t>едения промежуточной аттестации</w:t>
      </w:r>
    </w:p>
    <w:p w:rsidR="00765EF3" w:rsidRPr="00C04BFE" w:rsidRDefault="009231B1" w:rsidP="00C04BFE">
      <w:pPr>
        <w:spacing w:after="60"/>
        <w:rPr>
          <w:b/>
        </w:rPr>
      </w:pPr>
      <w:r w:rsidRPr="00C04BFE">
        <w:rPr>
          <w:b/>
        </w:rPr>
        <w:t>Зачетная работа первого семестра</w:t>
      </w:r>
    </w:p>
    <w:p w:rsidR="009231B1" w:rsidRDefault="009231B1" w:rsidP="00C04BFE">
      <w:pPr>
        <w:spacing w:after="60"/>
        <w:rPr>
          <w:b/>
        </w:rPr>
      </w:pPr>
      <w:r w:rsidRPr="00FA6EA7">
        <w:rPr>
          <w:b/>
        </w:rPr>
        <w:t>Вариант 1 (для проведения в группах)</w:t>
      </w:r>
    </w:p>
    <w:p w:rsidR="009231B1" w:rsidRPr="00830D9F" w:rsidRDefault="009231B1" w:rsidP="008D0E0A">
      <w:pPr>
        <w:numPr>
          <w:ilvl w:val="0"/>
          <w:numId w:val="11"/>
        </w:numPr>
        <w:jc w:val="both"/>
      </w:pPr>
      <w:r w:rsidRPr="00830D9F">
        <w:t xml:space="preserve">Вычислить определитель </w:t>
      </w:r>
      <w:r>
        <w:rPr>
          <w:lang w:val="en-US"/>
        </w:rPr>
        <w:t>n</w:t>
      </w:r>
      <w:r>
        <w:t>-го порядка</w:t>
      </w:r>
    </w:p>
    <w:p w:rsidR="009231B1" w:rsidRPr="00DD13F5" w:rsidRDefault="005F67ED" w:rsidP="009231B1">
      <w:pPr>
        <w:ind w:left="360"/>
        <w:jc w:val="center"/>
      </w:pP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0</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0</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0</m:t>
                        </m:r>
                      </m:e>
                    </m:mr>
                  </m:m>
                </m:e>
              </m:mr>
            </m:m>
          </m:e>
        </m:d>
      </m:oMath>
      <w:r w:rsidR="009231B1" w:rsidRPr="00DD13F5">
        <w:t xml:space="preserve"> ,</w:t>
      </w:r>
    </w:p>
    <w:p w:rsidR="009231B1" w:rsidRPr="00DD13F5" w:rsidRDefault="009231B1" w:rsidP="009231B1">
      <w:pPr>
        <w:ind w:left="360" w:firstLine="348"/>
        <w:jc w:val="both"/>
        <w:rPr>
          <w:lang w:val="en-US"/>
        </w:rPr>
      </w:pPr>
      <w:r w:rsidRPr="00830D9F">
        <w:t xml:space="preserve">где </w:t>
      </w:r>
      <m:oMath>
        <m:r>
          <w:rPr>
            <w:rFonts w:ascii="Cambria Math" w:hAnsi="Cambria Math"/>
          </w:rPr>
          <m:t>x≠y</m:t>
        </m:r>
      </m:oMath>
      <w:r>
        <w:rPr>
          <w:lang w:val="en-US"/>
        </w:rPr>
        <w:t>.</w:t>
      </w:r>
    </w:p>
    <w:p w:rsidR="009231B1" w:rsidRPr="00830D9F" w:rsidRDefault="009231B1" w:rsidP="008D0E0A">
      <w:pPr>
        <w:numPr>
          <w:ilvl w:val="0"/>
          <w:numId w:val="11"/>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9231B1" w:rsidRPr="00830D9F" w:rsidRDefault="005F67ED"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
            </m:e>
          </m:d>
        </m:oMath>
      </m:oMathPara>
    </w:p>
    <w:p w:rsidR="009231B1" w:rsidRPr="00830D9F" w:rsidRDefault="009231B1" w:rsidP="008D0E0A">
      <w:pPr>
        <w:numPr>
          <w:ilvl w:val="0"/>
          <w:numId w:val="11"/>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2,3)</m:t>
        </m:r>
      </m:oMath>
      <w:r w:rsidRPr="00830D9F">
        <w:t xml:space="preserve"> и равноудалённой от точек </w:t>
      </w:r>
      <m:oMath>
        <m:r>
          <w:rPr>
            <w:rFonts w:ascii="Cambria Math" w:hAnsi="Cambria Math"/>
          </w:rPr>
          <m:t>A(-2,1)</m:t>
        </m:r>
      </m:oMath>
      <w:r w:rsidRPr="00830D9F">
        <w:t xml:space="preserve"> и </w:t>
      </w:r>
      <m:oMath>
        <m:r>
          <w:rPr>
            <w:rFonts w:ascii="Cambria Math" w:hAnsi="Cambria Math"/>
          </w:rPr>
          <m:t>B(-4,3)</m:t>
        </m:r>
      </m:oMath>
      <w:r w:rsidRPr="00BC6A66">
        <w:t>.</w:t>
      </w:r>
    </w:p>
    <w:p w:rsidR="009231B1" w:rsidRPr="00830D9F" w:rsidRDefault="009231B1" w:rsidP="008D0E0A">
      <w:pPr>
        <w:numPr>
          <w:ilvl w:val="0"/>
          <w:numId w:val="11"/>
        </w:numPr>
        <w:jc w:val="both"/>
      </w:pPr>
      <w:r w:rsidRPr="00830D9F">
        <w:t xml:space="preserve">Составить параметрическое уравнение прямой, параллельной прямой </w:t>
      </w:r>
    </w:p>
    <w:p w:rsidR="009231B1" w:rsidRPr="00830D9F" w:rsidRDefault="005F67ED" w:rsidP="009231B1">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9231B1" w:rsidRPr="00BC6A66" w:rsidRDefault="009231B1" w:rsidP="009231B1">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1+t,y=2-2t,z=-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t,y=-5+3t,z=4</m:t>
        </m:r>
      </m:oMath>
      <w:r w:rsidRPr="00BC6A66">
        <w:t>.</w:t>
      </w:r>
    </w:p>
    <w:p w:rsidR="009231B1" w:rsidRPr="00830D9F" w:rsidRDefault="009231B1" w:rsidP="008D0E0A">
      <w:pPr>
        <w:numPr>
          <w:ilvl w:val="0"/>
          <w:numId w:val="11"/>
        </w:numPr>
        <w:jc w:val="both"/>
      </w:pPr>
      <w:r w:rsidRPr="00830D9F">
        <w:t xml:space="preserve">Построить </w:t>
      </w:r>
      <w:r w:rsidRPr="00BC6A66">
        <w:t>однородную</w:t>
      </w:r>
      <w:r w:rsidRPr="00830D9F">
        <w:t xml:space="preserve"> систему уравнений </w:t>
      </w:r>
      <m:oMath>
        <m:r>
          <w:rPr>
            <w:rFonts w:ascii="Cambria Math" w:hAnsi="Cambria Math"/>
          </w:rPr>
          <m:t>Ax=0</m:t>
        </m:r>
      </m:oMath>
      <w:r w:rsidRPr="00830D9F">
        <w:t xml:space="preserve"> по заданной фундаментальной системе решений: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2,1,1,1</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0,1,2,0</m:t>
            </m:r>
          </m:e>
        </m:d>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1,-1,0,1)</m:t>
        </m:r>
      </m:oMath>
      <w:r w:rsidRPr="00BC6A66">
        <w:t>.</w:t>
      </w:r>
    </w:p>
    <w:p w:rsidR="009231B1" w:rsidRPr="00830D9F" w:rsidRDefault="009231B1" w:rsidP="008D0E0A">
      <w:pPr>
        <w:numPr>
          <w:ilvl w:val="0"/>
          <w:numId w:val="11"/>
        </w:numPr>
        <w:jc w:val="both"/>
      </w:pPr>
      <w:r w:rsidRPr="00830D9F">
        <w:t xml:space="preserve">Вычислить объём параллелепипеда </w:t>
      </w:r>
      <m:oMath>
        <m:r>
          <w:rPr>
            <w:rFonts w:ascii="Cambria Math" w:hAnsi="Cambria Math"/>
          </w:rPr>
          <m:t>ABCD</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B</m:t>
            </m:r>
          </m:e>
          <m:sub>
            <m:r>
              <w:rPr>
                <w:rFonts w:ascii="Cambria Math" w:hAnsi="Cambria Math"/>
              </w:rPr>
              <m:t>1</m:t>
            </m:r>
          </m:sub>
        </m:sSub>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D</m:t>
            </m:r>
          </m:e>
          <m:sub>
            <m:r>
              <w:rPr>
                <w:rFonts w:ascii="Cambria Math" w:hAnsi="Cambria Math"/>
              </w:rPr>
              <m:t>1</m:t>
            </m:r>
          </m:sub>
        </m:sSub>
      </m:oMath>
      <w:r w:rsidRPr="00BC6A66">
        <w:t>,</w:t>
      </w:r>
      <w:r w:rsidRPr="00830D9F">
        <w:t xml:space="preserve"> зная его вершину </w:t>
      </w:r>
      <m:oMath>
        <m:r>
          <w:rPr>
            <w:rFonts w:ascii="Cambria Math" w:hAnsi="Cambria Math"/>
          </w:rPr>
          <m:t>A(1,2,3)</m:t>
        </m:r>
      </m:oMath>
      <w:r w:rsidRPr="00830D9F">
        <w:t xml:space="preserve"> и  координаты концов выходящий из неё рёбер: </w:t>
      </w:r>
      <m:oMath>
        <m:r>
          <w:rPr>
            <w:rFonts w:ascii="Cambria Math" w:hAnsi="Cambria Math"/>
          </w:rPr>
          <m:t>B</m:t>
        </m:r>
        <m:d>
          <m:dPr>
            <m:ctrlPr>
              <w:rPr>
                <w:rFonts w:ascii="Cambria Math" w:hAnsi="Cambria Math"/>
                <w:i/>
              </w:rPr>
            </m:ctrlPr>
          </m:dPr>
          <m:e>
            <m:r>
              <w:rPr>
                <w:rFonts w:ascii="Cambria Math" w:hAnsi="Cambria Math"/>
              </w:rPr>
              <m:t>9,6,4</m:t>
            </m:r>
          </m:e>
        </m:d>
        <m:r>
          <w:rPr>
            <w:rFonts w:ascii="Cambria Math" w:hAnsi="Cambria Math"/>
          </w:rPr>
          <m:t>, D</m:t>
        </m:r>
        <m:d>
          <m:dPr>
            <m:ctrlPr>
              <w:rPr>
                <w:rFonts w:ascii="Cambria Math" w:hAnsi="Cambria Math"/>
                <w:i/>
              </w:rPr>
            </m:ctrlPr>
          </m:dPr>
          <m:e>
            <m:r>
              <w:rPr>
                <w:rFonts w:ascii="Cambria Math" w:hAnsi="Cambria Math"/>
              </w:rPr>
              <m:t>3,0,4</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5,2,5)</m:t>
        </m:r>
      </m:oMath>
      <w:r w:rsidRPr="00BC6A66">
        <w:t>.</w:t>
      </w:r>
    </w:p>
    <w:p w:rsidR="009231B1" w:rsidRPr="00830D9F" w:rsidRDefault="009231B1" w:rsidP="008D0E0A">
      <w:pPr>
        <w:numPr>
          <w:ilvl w:val="0"/>
          <w:numId w:val="11"/>
        </w:numPr>
        <w:jc w:val="both"/>
      </w:pPr>
      <w:r w:rsidRPr="00830D9F">
        <w:t>На плоскости заданы две системы координат:</w:t>
      </w:r>
      <w:r w:rsidRPr="00BC6A66">
        <w:t xml:space="preserve"> </w:t>
      </w:r>
      <m:oMath>
        <m:r>
          <w:rPr>
            <w:rFonts w:ascii="Cambria Math" w:hAnsi="Cambria Math"/>
          </w:rPr>
          <m:t>{O;</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oMath>
      <w:r w:rsidRPr="00830D9F">
        <w:t xml:space="preserve"> и </w:t>
      </w:r>
      <m:oMath>
        <m:r>
          <w:rPr>
            <w:rFonts w:ascii="Cambria Math" w:hAnsi="Cambria Math"/>
          </w:rPr>
          <m:t>{</m:t>
        </m:r>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r>
          <w:rPr>
            <w:rFonts w:ascii="Cambria Math" w:hAnsi="Cambria Math"/>
          </w:rPr>
          <m:t xml:space="preserve">, </m:t>
        </m:r>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r>
          <w:rPr>
            <w:rFonts w:ascii="Cambria Math" w:hAnsi="Cambria Math"/>
          </w:rPr>
          <m:t>}</m:t>
        </m:r>
      </m:oMath>
      <w:r w:rsidRPr="00BC6A66">
        <w:t>.</w:t>
      </w:r>
      <w:r w:rsidRPr="00830D9F">
        <w:t xml:space="preserve"> Вторая система получена из первой поворотом вокруг точки </w:t>
      </w:r>
      <m:oMath>
        <m:r>
          <w:rPr>
            <w:rFonts w:ascii="Cambria Math" w:hAnsi="Cambria Math"/>
          </w:rPr>
          <m:t>A(1,1)</m:t>
        </m:r>
      </m:oMath>
      <w:r w:rsidRPr="00830D9F">
        <w:t xml:space="preserve"> на угол </w:t>
      </w:r>
      <m:oMath>
        <m:r>
          <w:rPr>
            <w:rFonts w:ascii="Cambria Math" w:hAnsi="Cambria Math"/>
          </w:rPr>
          <m:t>φ=</m:t>
        </m:r>
        <m:sSup>
          <m:sSupPr>
            <m:ctrlPr>
              <w:rPr>
                <w:rFonts w:ascii="Cambria Math" w:hAnsi="Cambria Math"/>
                <w:i/>
              </w:rPr>
            </m:ctrlPr>
          </m:sSupPr>
          <m:e>
            <m:r>
              <w:rPr>
                <w:rFonts w:ascii="Cambria Math" w:hAnsi="Cambria Math"/>
              </w:rPr>
              <m:t>45</m:t>
            </m:r>
          </m:e>
          <m:sup>
            <m:r>
              <w:rPr>
                <w:rFonts w:ascii="Cambria Math" w:hAnsi="Cambria Math"/>
              </w:rPr>
              <m:t>o</m:t>
            </m:r>
          </m:sup>
        </m:sSup>
      </m:oMath>
      <w:r w:rsidRPr="00830D9F">
        <w:t xml:space="preserve"> в направлении кратчайшего поворота от </w:t>
      </w:r>
      <m:oMath>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m:t>
            </m:r>
          </m:sup>
        </m:sSubSup>
      </m:oMath>
      <w:r w:rsidRPr="00830D9F">
        <w:t xml:space="preserve"> к </w:t>
      </w:r>
      <m:oMath>
        <m:sSubSup>
          <m:sSubSupPr>
            <m:ctrlPr>
              <w:rPr>
                <w:rFonts w:ascii="Cambria Math" w:hAnsi="Cambria Math"/>
                <w:i/>
              </w:rPr>
            </m:ctrlPr>
          </m:sSubSupPr>
          <m:e>
            <m:r>
              <w:rPr>
                <w:rFonts w:ascii="Cambria Math" w:hAnsi="Cambria Math"/>
              </w:rPr>
              <m:t>e</m:t>
            </m:r>
          </m:e>
          <m:sub>
            <m:r>
              <w:rPr>
                <w:rFonts w:ascii="Cambria Math" w:hAnsi="Cambria Math"/>
              </w:rPr>
              <m:t>2</m:t>
            </m:r>
          </m:sub>
          <m:sup>
            <m:r>
              <w:rPr>
                <w:rFonts w:ascii="Cambria Math" w:hAnsi="Cambria Math"/>
              </w:rPr>
              <m:t>'</m:t>
            </m:r>
          </m:sup>
        </m:sSubSup>
      </m:oMath>
      <w:r w:rsidRPr="00BC6A66">
        <w:t>.</w:t>
      </w:r>
      <w:r w:rsidRPr="00830D9F">
        <w:t xml:space="preserve"> Найти координаты </w:t>
      </w:r>
      <m:oMath>
        <m:r>
          <w:rPr>
            <w:rFonts w:ascii="Cambria Math" w:hAnsi="Cambria Math"/>
          </w:rPr>
          <m:t>(x,y)</m:t>
        </m:r>
      </m:oMath>
      <w:r w:rsidRPr="00830D9F">
        <w:t xml:space="preserve"> точки в первой системе координат, если известны её координаты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rsidRPr="00830D9F">
        <w:t xml:space="preserve"> во второй системе координат.</w:t>
      </w:r>
    </w:p>
    <w:p w:rsidR="009231B1" w:rsidRPr="00830D9F" w:rsidRDefault="009231B1" w:rsidP="008D0E0A">
      <w:pPr>
        <w:numPr>
          <w:ilvl w:val="0"/>
          <w:numId w:val="11"/>
        </w:numPr>
        <w:jc w:val="both"/>
      </w:pPr>
      <w:r w:rsidRPr="00830D9F">
        <w:t xml:space="preserve">Составить уравнение биссектрисы </w:t>
      </w:r>
      <w:r w:rsidRPr="00BC6A66">
        <w:t>острого угла</w:t>
      </w:r>
      <w:r w:rsidRPr="00830D9F">
        <w:t xml:space="preserve"> между прямыми </w:t>
      </w:r>
      <m:oMath>
        <m:r>
          <w:rPr>
            <w:rFonts w:ascii="Cambria Math" w:hAnsi="Cambria Math"/>
          </w:rPr>
          <m:t>x-3y=0</m:t>
        </m:r>
      </m:oMath>
      <w:r w:rsidRPr="00830D9F">
        <w:t xml:space="preserve"> и </w:t>
      </w:r>
      <m:oMath>
        <m:r>
          <w:rPr>
            <w:rFonts w:ascii="Cambria Math" w:hAnsi="Cambria Math"/>
          </w:rPr>
          <m:t>3x-y+5=0</m:t>
        </m:r>
      </m:oMath>
      <w:r w:rsidRPr="00796715">
        <w:t>.</w:t>
      </w:r>
    </w:p>
    <w:p w:rsidR="009231B1" w:rsidRPr="00830D9F" w:rsidRDefault="009231B1" w:rsidP="008D0E0A">
      <w:pPr>
        <w:numPr>
          <w:ilvl w:val="0"/>
          <w:numId w:val="11"/>
        </w:numPr>
        <w:jc w:val="both"/>
      </w:pPr>
      <w:r w:rsidRPr="00830D9F">
        <w:t xml:space="preserve">Написать уравнение плоскости, проходящей через точку </w:t>
      </w:r>
      <m:oMath>
        <m:r>
          <w:rPr>
            <w:rFonts w:ascii="Cambria Math" w:hAnsi="Cambria Math"/>
          </w:rPr>
          <m:t>A(5,2,0)</m:t>
        </m:r>
      </m:oMath>
      <w:r w:rsidRPr="00830D9F">
        <w:t xml:space="preserve"> и  удаленной от точки </w:t>
      </w:r>
      <m:oMath>
        <m:r>
          <w:rPr>
            <w:rFonts w:ascii="Cambria Math" w:hAnsi="Cambria Math"/>
          </w:rPr>
          <m:t>B(6,1,-1)</m:t>
        </m:r>
      </m:oMath>
      <w:r w:rsidRPr="00830D9F">
        <w:t xml:space="preserve"> на расстояние 1, а от точки </w:t>
      </w:r>
      <m:oMath>
        <m:r>
          <w:rPr>
            <w:rFonts w:ascii="Cambria Math" w:hAnsi="Cambria Math"/>
          </w:rPr>
          <m:t>C(0,5,4)</m:t>
        </m:r>
      </m:oMath>
      <w:r w:rsidRPr="00830D9F">
        <w:t xml:space="preserve"> на расстояние 3.</w:t>
      </w:r>
    </w:p>
    <w:p w:rsidR="009231B1" w:rsidRPr="00830D9F" w:rsidRDefault="009231B1" w:rsidP="008D0E0A">
      <w:pPr>
        <w:numPr>
          <w:ilvl w:val="0"/>
          <w:numId w:val="11"/>
        </w:numPr>
        <w:jc w:val="both"/>
      </w:pPr>
      <w:r w:rsidRPr="00830D9F">
        <w:t xml:space="preserve">Решить уравнение в комплексных числах: </w:t>
      </w:r>
      <m:oMath>
        <m:d>
          <m:dPr>
            <m:begChr m:val="|"/>
            <m:endChr m:val="|"/>
            <m:ctrlPr>
              <w:rPr>
                <w:rFonts w:ascii="Cambria Math" w:hAnsi="Cambria Math"/>
                <w:i/>
              </w:rPr>
            </m:ctrlPr>
          </m:dPr>
          <m:e>
            <m:r>
              <w:rPr>
                <w:rFonts w:ascii="Cambria Math" w:hAnsi="Cambria Math"/>
              </w:rPr>
              <m:t>z</m:t>
            </m:r>
          </m:e>
        </m:d>
        <m:r>
          <w:rPr>
            <w:rFonts w:ascii="Cambria Math" w:hAnsi="Cambria Math"/>
          </w:rPr>
          <m:t>+z=8+4i</m:t>
        </m:r>
      </m:oMath>
      <w:r w:rsidRPr="00796715">
        <w:t>.</w:t>
      </w:r>
    </w:p>
    <w:p w:rsidR="009231B1" w:rsidRPr="00830D9F" w:rsidRDefault="009231B1" w:rsidP="008D0E0A">
      <w:pPr>
        <w:numPr>
          <w:ilvl w:val="0"/>
          <w:numId w:val="11"/>
        </w:numPr>
        <w:jc w:val="both"/>
      </w:pPr>
      <w:r w:rsidRPr="00830D9F">
        <w:t xml:space="preserve">Найти </w:t>
      </w:r>
      <w:r w:rsidRPr="00796715">
        <w:t>все</w:t>
      </w:r>
      <w:r w:rsidRPr="00830D9F">
        <w:t xml:space="preserve"> образующие элементы циклической группы 11-го порядка.</w:t>
      </w:r>
    </w:p>
    <w:p w:rsidR="009231B1" w:rsidRDefault="009231B1" w:rsidP="008D0E0A">
      <w:pPr>
        <w:numPr>
          <w:ilvl w:val="0"/>
          <w:numId w:val="11"/>
        </w:numPr>
        <w:jc w:val="both"/>
      </w:pPr>
      <w:r w:rsidRPr="00830D9F">
        <w:t>Определить тип кривой, заданной уравнением</w:t>
      </w:r>
    </w:p>
    <w:p w:rsidR="009231B1" w:rsidRPr="009231B1" w:rsidRDefault="009231B1" w:rsidP="009231B1">
      <w:pPr>
        <w:pStyle w:val="af1"/>
        <w:jc w:val="center"/>
        <w:rPr>
          <w:rFonts w:ascii="Times New Roman" w:hAnsi="Times New Roman" w:cs="Times New Roman"/>
          <w:sz w:val="24"/>
          <w:szCs w:val="24"/>
        </w:rPr>
      </w:pPr>
      <m:oMathPara>
        <m:oMath>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Cambria Math" w:hAnsi="Times New Roman" w:cs="Times New Roman"/>
              <w:sz w:val="24"/>
              <w:szCs w:val="24"/>
            </w:rPr>
            <m:t>+8</m:t>
          </m:r>
          <m:r>
            <w:rPr>
              <w:rFonts w:ascii="Cambria Math" w:hAnsi="Cambria Math" w:cs="Times New Roman"/>
              <w:sz w:val="24"/>
              <w:szCs w:val="24"/>
            </w:rPr>
            <m:t>xy</m:t>
          </m:r>
          <m:r>
            <w:rPr>
              <w:rFonts w:ascii="Cambria Math" w:hAnsi="Times New Roman" w:cs="Times New Roman"/>
              <w:sz w:val="24"/>
              <w:szCs w:val="24"/>
            </w:rPr>
            <m:t>+5</m:t>
          </m:r>
          <m:sSup>
            <m:sSupPr>
              <m:ctrlPr>
                <w:rPr>
                  <w:rFonts w:ascii="Cambria Math" w:hAnsi="Times New Roman" w:cs="Times New Roman"/>
                  <w:i/>
                  <w:sz w:val="24"/>
                  <w:szCs w:val="24"/>
                </w:rPr>
              </m:ctrlPr>
            </m:sSupPr>
            <m:e>
              <m:r>
                <w:rPr>
                  <w:rFonts w:ascii="Cambria Math" w:hAnsi="Cambria Math" w:cs="Times New Roman"/>
                  <w:sz w:val="24"/>
                  <w:szCs w:val="24"/>
                </w:rPr>
                <m:t>y</m:t>
              </m:r>
            </m:e>
            <m:sup>
              <m:r>
                <w:rPr>
                  <w:rFonts w:ascii="Cambria Math" w:hAnsi="Times New Roman" w:cs="Times New Roman"/>
                  <w:sz w:val="24"/>
                  <w:szCs w:val="24"/>
                </w:rPr>
                <m:t>2</m:t>
              </m:r>
            </m:sup>
          </m:sSup>
          <m:r>
            <w:rPr>
              <w:rFonts w:ascii="Times New Roman" w:hAnsi="Times New Roman" w:cs="Times New Roman"/>
              <w:sz w:val="24"/>
              <w:szCs w:val="24"/>
            </w:rPr>
            <m:t>-</m:t>
          </m:r>
          <m:r>
            <w:rPr>
              <w:rFonts w:ascii="Cambria Math" w:hAnsi="Times New Roman" w:cs="Times New Roman"/>
              <w:sz w:val="24"/>
              <w:szCs w:val="24"/>
            </w:rPr>
            <m:t>18</m:t>
          </m:r>
          <m:r>
            <w:rPr>
              <w:rFonts w:ascii="Cambria Math" w:hAnsi="Cambria Math" w:cs="Times New Roman"/>
              <w:sz w:val="24"/>
              <w:szCs w:val="24"/>
            </w:rPr>
            <m:t>x</m:t>
          </m:r>
          <m:r>
            <w:rPr>
              <w:rFonts w:ascii="Times New Roman" w:hAnsi="Times New Roman" w:cs="Times New Roman"/>
              <w:sz w:val="24"/>
              <w:szCs w:val="24"/>
            </w:rPr>
            <m:t>-</m:t>
          </m:r>
          <m:r>
            <w:rPr>
              <w:rFonts w:ascii="Cambria Math" w:hAnsi="Times New Roman" w:cs="Times New Roman"/>
              <w:sz w:val="24"/>
              <w:szCs w:val="24"/>
            </w:rPr>
            <m:t>18</m:t>
          </m:r>
          <m:r>
            <w:rPr>
              <w:rFonts w:ascii="Cambria Math" w:hAnsi="Cambria Math" w:cs="Times New Roman"/>
              <w:sz w:val="24"/>
              <w:szCs w:val="24"/>
            </w:rPr>
            <m:t>y</m:t>
          </m:r>
          <m:r>
            <w:rPr>
              <w:rFonts w:ascii="Cambria Math" w:hAnsi="Times New Roman" w:cs="Times New Roman"/>
              <w:sz w:val="24"/>
              <w:szCs w:val="24"/>
            </w:rPr>
            <m:t>+9=0</m:t>
          </m:r>
        </m:oMath>
      </m:oMathPara>
    </w:p>
    <w:p w:rsidR="009231B1" w:rsidRDefault="009231B1" w:rsidP="009231B1">
      <w:pPr>
        <w:pStyle w:val="af1"/>
        <w:rPr>
          <w:rFonts w:ascii="Times New Roman" w:hAnsi="Times New Roman" w:cs="Times New Roman"/>
          <w:sz w:val="24"/>
          <w:szCs w:val="24"/>
        </w:rPr>
      </w:pPr>
      <w:r w:rsidRPr="009231B1">
        <w:rPr>
          <w:rFonts w:ascii="Times New Roman" w:hAnsi="Times New Roman" w:cs="Times New Roman"/>
          <w:sz w:val="24"/>
          <w:szCs w:val="24"/>
        </w:rPr>
        <w:t>и найти уравнения осей ее канонической системы координат.</w:t>
      </w:r>
    </w:p>
    <w:p w:rsidR="005A3F52" w:rsidRPr="005A3F52" w:rsidRDefault="005A3F52" w:rsidP="009231B1">
      <w:pPr>
        <w:pStyle w:val="af1"/>
        <w:ind w:left="0"/>
        <w:rPr>
          <w:rFonts w:ascii="Times New Roman" w:hAnsi="Times New Roman" w:cs="Times New Roman"/>
          <w:b/>
          <w:sz w:val="10"/>
          <w:szCs w:val="10"/>
        </w:rPr>
      </w:pPr>
    </w:p>
    <w:p w:rsidR="009231B1" w:rsidRDefault="009231B1" w:rsidP="009231B1">
      <w:pPr>
        <w:pStyle w:val="af1"/>
        <w:ind w:left="0"/>
        <w:rPr>
          <w:rFonts w:ascii="Times New Roman" w:hAnsi="Times New Roman" w:cs="Times New Roman"/>
          <w:b/>
          <w:sz w:val="24"/>
          <w:szCs w:val="24"/>
        </w:rPr>
      </w:pPr>
      <w:r w:rsidRPr="009231B1">
        <w:rPr>
          <w:rFonts w:ascii="Times New Roman" w:hAnsi="Times New Roman" w:cs="Times New Roman"/>
          <w:b/>
          <w:sz w:val="24"/>
          <w:szCs w:val="24"/>
        </w:rPr>
        <w:t>Вариант 2 (для проведения зачетной комиссии)</w:t>
      </w:r>
    </w:p>
    <w:p w:rsidR="009231B1" w:rsidRPr="00830D9F" w:rsidRDefault="009231B1" w:rsidP="008D0E0A">
      <w:pPr>
        <w:numPr>
          <w:ilvl w:val="0"/>
          <w:numId w:val="12"/>
        </w:numPr>
        <w:jc w:val="both"/>
      </w:pPr>
      <w:r w:rsidRPr="00830D9F">
        <w:t xml:space="preserve">Вычислить определитель </w:t>
      </w:r>
      <w:r>
        <w:rPr>
          <w:lang w:val="en-US"/>
        </w:rPr>
        <w:t>n</w:t>
      </w:r>
      <w:r>
        <w:t>-го порядка</w:t>
      </w:r>
    </w:p>
    <w:p w:rsidR="009231B1" w:rsidRPr="00830D9F" w:rsidRDefault="005F67ED" w:rsidP="009231B1">
      <w:pPr>
        <w:ind w:left="360"/>
        <w:jc w:val="center"/>
      </w:pPr>
      <m:oMathPara>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z</m:t>
                          </m:r>
                        </m:e>
                        <m:e>
                          <m:r>
                            <w:rPr>
                              <w:rFonts w:ascii="Cambria Math" w:hAnsi="Cambria Math"/>
                            </w:rPr>
                            <m:t>x</m:t>
                          </m:r>
                        </m:e>
                        <m:e>
                          <m:r>
                            <w:rPr>
                              <w:rFonts w:ascii="Cambria Math" w:hAnsi="Cambria Math"/>
                            </w:rPr>
                            <m:t>x</m:t>
                          </m:r>
                        </m:e>
                      </m:mr>
                      <m:mr>
                        <m:e>
                          <m:r>
                            <w:rPr>
                              <w:rFonts w:ascii="Cambria Math" w:hAnsi="Cambria Math"/>
                            </w:rPr>
                            <m:t>y</m:t>
                          </m:r>
                        </m:e>
                        <m:e>
                          <m:r>
                            <w:rPr>
                              <w:rFonts w:ascii="Cambria Math" w:hAnsi="Cambria Math"/>
                            </w:rPr>
                            <m:t>z</m:t>
                          </m:r>
                        </m:e>
                        <m:e>
                          <m:r>
                            <w:rPr>
                              <w:rFonts w:ascii="Cambria Math" w:hAnsi="Cambria Math"/>
                            </w:rPr>
                            <m:t>x</m:t>
                          </m:r>
                        </m:e>
                      </m:mr>
                      <m:mr>
                        <m:e>
                          <m:r>
                            <w:rPr>
                              <w:rFonts w:ascii="Cambria Math" w:hAnsi="Cambria Math"/>
                            </w:rPr>
                            <m:t>y</m:t>
                          </m:r>
                        </m:e>
                        <m:e>
                          <m:r>
                            <w:rPr>
                              <w:rFonts w:ascii="Cambria Math" w:hAnsi="Cambria Math"/>
                            </w:rPr>
                            <m:t>y</m:t>
                          </m:r>
                        </m:e>
                        <m:e>
                          <m:r>
                            <w:rPr>
                              <w:rFonts w:ascii="Cambria Math" w:hAnsi="Cambria Math"/>
                            </w:rPr>
                            <m:t>z</m:t>
                          </m:r>
                        </m:e>
                      </m:mr>
                    </m:m>
                  </m:e>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r>
                        <m:e>
                          <m:r>
                            <w:rPr>
                              <w:rFonts w:ascii="Cambria Math" w:hAnsi="Cambria Math"/>
                            </w:rPr>
                            <m:t>⋯</m:t>
                          </m:r>
                        </m:e>
                        <m:e>
                          <m:r>
                            <w:rPr>
                              <w:rFonts w:ascii="Cambria Math" w:hAnsi="Cambria Math"/>
                            </w:rPr>
                            <m:t>x</m:t>
                          </m:r>
                        </m:e>
                        <m:e>
                          <m:r>
                            <w:rPr>
                              <w:rFonts w:ascii="Cambria Math" w:hAnsi="Cambria Math"/>
                            </w:rPr>
                            <m:t>x</m:t>
                          </m:r>
                        </m:e>
                      </m:mr>
                    </m:m>
                  </m:e>
                </m:mr>
                <m:mr>
                  <m:e>
                    <m:m>
                      <m:mPr>
                        <m:mcs>
                          <m:mc>
                            <m:mcPr>
                              <m:count m:val="3"/>
                              <m:mcJc m:val="center"/>
                            </m:mcPr>
                          </m:mc>
                        </m:mcs>
                        <m:ctrlPr>
                          <w:rPr>
                            <w:rFonts w:ascii="Cambria Math" w:hAnsi="Cambria Math"/>
                            <w:i/>
                          </w:rPr>
                        </m:ctrlPr>
                      </m:mP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y</m:t>
                          </m:r>
                        </m:e>
                        <m:e>
                          <m:r>
                            <w:rPr>
                              <w:rFonts w:ascii="Cambria Math" w:hAnsi="Cambria Math"/>
                            </w:rPr>
                            <m:t>y</m:t>
                          </m:r>
                        </m:e>
                        <m:e>
                          <m:r>
                            <w:rPr>
                              <w:rFonts w:ascii="Cambria Math" w:hAnsi="Cambria Math"/>
                            </w:rPr>
                            <m:t>y</m:t>
                          </m:r>
                        </m:e>
                      </m:mr>
                    </m:m>
                  </m:e>
                  <m:e>
                    <m:m>
                      <m:mPr>
                        <m:mcs>
                          <m:mc>
                            <m:mcPr>
                              <m:count m:val="3"/>
                              <m:mcJc m:val="center"/>
                            </m:mcPr>
                          </m:mc>
                        </m:mcs>
                        <m:ctrlPr>
                          <w:rPr>
                            <w:rFonts w:ascii="Cambria Math" w:hAnsi="Cambria Math"/>
                            <w:i/>
                          </w:rPr>
                        </m:ctrlPr>
                      </m:mPr>
                      <m:mr>
                        <m:e>
                          <m:r>
                            <w:rPr>
                              <w:rFonts w:ascii="Cambria Math" w:hAnsi="Cambria Math"/>
                            </w:rPr>
                            <m:t xml:space="preserve">  ⋯</m:t>
                          </m:r>
                        </m:e>
                        <m:e>
                          <m:r>
                            <w:rPr>
                              <w:rFonts w:ascii="Cambria Math" w:hAnsi="Cambria Math"/>
                            </w:rPr>
                            <m:t>⋯</m:t>
                          </m:r>
                        </m:e>
                        <m:e>
                          <m:r>
                            <w:rPr>
                              <w:rFonts w:ascii="Cambria Math" w:hAnsi="Cambria Math"/>
                            </w:rPr>
                            <m:t>⋯</m:t>
                          </m:r>
                        </m:e>
                      </m:mr>
                      <m:mr>
                        <m:e>
                          <m:r>
                            <w:rPr>
                              <w:rFonts w:ascii="Cambria Math" w:hAnsi="Cambria Math"/>
                            </w:rPr>
                            <m:t xml:space="preserve">  ⋯</m:t>
                          </m:r>
                        </m:e>
                        <m:e>
                          <m:r>
                            <w:rPr>
                              <w:rFonts w:ascii="Cambria Math" w:hAnsi="Cambria Math"/>
                            </w:rPr>
                            <m:t>y</m:t>
                          </m:r>
                        </m:e>
                        <m:e>
                          <m:r>
                            <w:rPr>
                              <w:rFonts w:ascii="Cambria Math" w:hAnsi="Cambria Math"/>
                            </w:rPr>
                            <m:t>z</m:t>
                          </m:r>
                        </m:e>
                      </m:mr>
                    </m:m>
                  </m:e>
                </m:mr>
              </m:m>
            </m:e>
          </m:d>
        </m:oMath>
      </m:oMathPara>
    </w:p>
    <w:p w:rsidR="009231B1" w:rsidRPr="00DD13F5" w:rsidRDefault="009231B1" w:rsidP="009231B1">
      <w:pPr>
        <w:ind w:left="360" w:firstLine="348"/>
        <w:jc w:val="both"/>
        <w:rPr>
          <w:lang w:val="en-US"/>
        </w:rPr>
      </w:pPr>
      <w:r w:rsidRPr="00830D9F">
        <w:t xml:space="preserve">где </w:t>
      </w:r>
      <m:oMath>
        <m:r>
          <w:rPr>
            <w:rFonts w:ascii="Cambria Math" w:hAnsi="Cambria Math"/>
          </w:rPr>
          <m:t>x≠y</m:t>
        </m:r>
      </m:oMath>
      <w:r>
        <w:rPr>
          <w:lang w:val="en-US"/>
        </w:rPr>
        <w:t>.</w:t>
      </w:r>
    </w:p>
    <w:p w:rsidR="009231B1" w:rsidRPr="00830D9F" w:rsidRDefault="009231B1" w:rsidP="008D0E0A">
      <w:pPr>
        <w:numPr>
          <w:ilvl w:val="0"/>
          <w:numId w:val="12"/>
        </w:numPr>
        <w:jc w:val="both"/>
      </w:pPr>
      <w:r w:rsidRPr="00830D9F">
        <w:t xml:space="preserve">Исследовать систему и найти общее решение в зависимости от значений </w:t>
      </w:r>
      <m:oMath>
        <m:r>
          <w:rPr>
            <w:rFonts w:ascii="Cambria Math" w:hAnsi="Cambria Math"/>
          </w:rPr>
          <m:t>λ</m:t>
        </m:r>
      </m:oMath>
    </w:p>
    <w:p w:rsidR="009231B1" w:rsidRPr="00830D9F" w:rsidRDefault="005F67ED"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2λ+3</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r>
                  <m:e>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λ</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λ+1</m:t>
                        </m:r>
                      </m:e>
                    </m:d>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λ.</m:t>
                    </m:r>
                  </m:e>
                </m:mr>
              </m:m>
            </m:e>
          </m:d>
        </m:oMath>
      </m:oMathPara>
    </w:p>
    <w:p w:rsidR="009231B1" w:rsidRPr="00830D9F" w:rsidRDefault="009231B1" w:rsidP="008D0E0A">
      <w:pPr>
        <w:numPr>
          <w:ilvl w:val="0"/>
          <w:numId w:val="12"/>
        </w:numPr>
        <w:jc w:val="both"/>
      </w:pPr>
      <w:r w:rsidRPr="00830D9F">
        <w:t xml:space="preserve">В аффинной системе координат написать уравнение прямой, проходящей через точку </w:t>
      </w:r>
      <m:oMath>
        <m:sSub>
          <m:sSubPr>
            <m:ctrlPr>
              <w:rPr>
                <w:rFonts w:ascii="Cambria Math" w:hAnsi="Cambria Math"/>
                <w:i/>
              </w:rPr>
            </m:ctrlPr>
          </m:sSubPr>
          <m:e>
            <m:r>
              <w:rPr>
                <w:rFonts w:ascii="Cambria Math" w:hAnsi="Cambria Math"/>
              </w:rPr>
              <m:t>M</m:t>
            </m:r>
          </m:e>
          <m:sub>
            <m:r>
              <w:rPr>
                <w:rFonts w:ascii="Cambria Math" w:hAnsi="Cambria Math"/>
              </w:rPr>
              <m:t>0</m:t>
            </m:r>
          </m:sub>
        </m:sSub>
        <m:r>
          <w:rPr>
            <w:rFonts w:ascii="Cambria Math" w:hAnsi="Cambria Math"/>
          </w:rPr>
          <m:t>(-3,2)</m:t>
        </m:r>
      </m:oMath>
      <w:r w:rsidRPr="00830D9F">
        <w:t xml:space="preserve"> и равноудалённой от точек </w:t>
      </w:r>
      <m:oMath>
        <m:r>
          <w:rPr>
            <w:rFonts w:ascii="Cambria Math" w:hAnsi="Cambria Math"/>
          </w:rPr>
          <m:t>A(1,1)</m:t>
        </m:r>
      </m:oMath>
      <w:r w:rsidRPr="00830D9F">
        <w:t xml:space="preserve"> и </w:t>
      </w:r>
      <m:oMath>
        <m:r>
          <w:rPr>
            <w:rFonts w:ascii="Cambria Math" w:hAnsi="Cambria Math"/>
          </w:rPr>
          <m:t>B(3,-5)</m:t>
        </m:r>
      </m:oMath>
      <w:r w:rsidRPr="00862C54">
        <w:t>.</w:t>
      </w:r>
    </w:p>
    <w:p w:rsidR="009231B1" w:rsidRPr="00830D9F" w:rsidRDefault="009231B1" w:rsidP="008D0E0A">
      <w:pPr>
        <w:numPr>
          <w:ilvl w:val="0"/>
          <w:numId w:val="12"/>
        </w:numPr>
        <w:jc w:val="both"/>
      </w:pPr>
      <w:r w:rsidRPr="00830D9F">
        <w:t xml:space="preserve">Вычислить ранг матрицы </w:t>
      </w:r>
    </w:p>
    <w:p w:rsidR="009231B1" w:rsidRPr="005C0AD3" w:rsidRDefault="005F67ED" w:rsidP="009231B1">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1</m:t>
                        </m:r>
                      </m:e>
                      <m:e>
                        <m:r>
                          <w:rPr>
                            <w:rFonts w:ascii="Cambria Math" w:hAnsi="Cambria Math"/>
                          </w:rPr>
                          <m:t xml:space="preserve">   2</m:t>
                        </m:r>
                      </m:e>
                    </m:mr>
                    <m:mr>
                      <m:e>
                        <m:r>
                          <w:rPr>
                            <w:rFonts w:ascii="Cambria Math" w:hAnsi="Cambria Math"/>
                          </w:rPr>
                          <m:t xml:space="preserve">   2</m:t>
                        </m:r>
                      </m:e>
                      <m:e>
                        <m:r>
                          <w:rPr>
                            <w:rFonts w:ascii="Cambria Math" w:hAnsi="Cambria Math"/>
                          </w:rPr>
                          <m:t xml:space="preserve">   1</m:t>
                        </m:r>
                      </m:e>
                      <m:e>
                        <m:r>
                          <w:rPr>
                            <w:rFonts w:ascii="Cambria Math" w:hAnsi="Cambria Math"/>
                          </w:rPr>
                          <m:t>-1</m:t>
                        </m:r>
                      </m:e>
                    </m:mr>
                    <m:mr>
                      <m:e>
                        <m:r>
                          <w:rPr>
                            <w:rFonts w:ascii="Cambria Math" w:hAnsi="Cambria Math"/>
                          </w:rPr>
                          <m:t>-1</m:t>
                        </m:r>
                      </m:e>
                      <m:e>
                        <m:r>
                          <w:rPr>
                            <w:rFonts w:ascii="Cambria Math" w:hAnsi="Cambria Math"/>
                          </w:rPr>
                          <m:t xml:space="preserve">   2</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 xml:space="preserve">     4</m:t>
                        </m:r>
                      </m:e>
                    </m:mr>
                    <m:mr>
                      <m:e>
                        <m:r>
                          <w:rPr>
                            <w:rFonts w:ascii="Cambria Math" w:hAnsi="Cambria Math"/>
                          </w:rPr>
                          <m:t>2</m:t>
                        </m:r>
                      </m:e>
                      <m:e>
                        <m:r>
                          <w:rPr>
                            <w:rFonts w:ascii="Cambria Math" w:hAnsi="Cambria Math"/>
                          </w:rPr>
                          <m:t xml:space="preserve">     0</m:t>
                        </m:r>
                      </m:e>
                    </m:mr>
                    <m:mr>
                      <m:e>
                        <m:r>
                          <w:rPr>
                            <w:rFonts w:ascii="Cambria Math" w:hAnsi="Cambria Math"/>
                          </w:rPr>
                          <m:t>1</m:t>
                        </m:r>
                      </m:e>
                      <m:e>
                        <m:r>
                          <w:rPr>
                            <w:rFonts w:ascii="Cambria Math" w:hAnsi="Cambria Math"/>
                          </w:rPr>
                          <m:t xml:space="preserve">     3</m:t>
                        </m:r>
                      </m:e>
                    </m:mr>
                  </m:m>
                </m:e>
              </m:mr>
              <m:mr>
                <m:e>
                  <m:m>
                    <m:mPr>
                      <m:mcs>
                        <m:mc>
                          <m:mcPr>
                            <m:count m:val="3"/>
                            <m:mcJc m:val="center"/>
                          </m:mcPr>
                        </m:mc>
                      </m:mcs>
                      <m:ctrlPr>
                        <w:rPr>
                          <w:rFonts w:ascii="Cambria Math" w:hAnsi="Cambria Math"/>
                          <w:i/>
                        </w:rPr>
                      </m:ctrlPr>
                    </m:mPr>
                    <m:mr>
                      <m:e>
                        <m:r>
                          <w:rPr>
                            <w:rFonts w:ascii="Cambria Math" w:hAnsi="Cambria Math"/>
                          </w:rPr>
                          <m:t xml:space="preserve">   1</m:t>
                        </m:r>
                      </m:e>
                      <m:e>
                        <m:r>
                          <w:rPr>
                            <w:rFonts w:ascii="Cambria Math" w:hAnsi="Cambria Math"/>
                          </w:rPr>
                          <m:t xml:space="preserve">   5</m:t>
                        </m:r>
                      </m:e>
                      <m:e>
                        <m:r>
                          <w:rPr>
                            <w:rFonts w:ascii="Cambria Math" w:hAnsi="Cambria Math"/>
                          </w:rPr>
                          <m:t>-8</m:t>
                        </m:r>
                      </m:e>
                    </m:mr>
                    <m:mr>
                      <m:e>
                        <m:r>
                          <w:rPr>
                            <w:rFonts w:ascii="Cambria Math" w:hAnsi="Cambria Math"/>
                          </w:rPr>
                          <m:t xml:space="preserve">   3</m:t>
                        </m:r>
                      </m:e>
                      <m:e>
                        <m:r>
                          <w:rPr>
                            <w:rFonts w:ascii="Cambria Math" w:hAnsi="Cambria Math"/>
                          </w:rPr>
                          <m:t>-7</m:t>
                        </m:r>
                      </m:e>
                      <m:e>
                        <m:r>
                          <w:rPr>
                            <w:rFonts w:ascii="Cambria Math" w:hAnsi="Cambria Math"/>
                          </w:rPr>
                          <m:t xml:space="preserve">   8</m:t>
                        </m:r>
                      </m:e>
                    </m:mr>
                  </m:m>
                </m:e>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2</m:t>
                        </m:r>
                      </m:e>
                    </m:mr>
                    <m:mr>
                      <m:e>
                        <m:r>
                          <w:rPr>
                            <w:rFonts w:ascii="Cambria Math" w:hAnsi="Cambria Math"/>
                          </w:rPr>
                          <m:t xml:space="preserve">    9</m:t>
                        </m:r>
                      </m:e>
                      <m:e>
                        <m:r>
                          <w:rPr>
                            <w:rFonts w:ascii="Cambria Math" w:hAnsi="Cambria Math"/>
                          </w:rPr>
                          <m:t xml:space="preserve">  13</m:t>
                        </m:r>
                      </m:e>
                    </m:mr>
                  </m:m>
                </m:e>
              </m:mr>
            </m:m>
          </m:e>
        </m:d>
      </m:oMath>
      <w:r w:rsidR="009231B1">
        <w:rPr>
          <w:lang w:val="en-US"/>
        </w:rPr>
        <w:t xml:space="preserve"> .</w:t>
      </w:r>
    </w:p>
    <w:p w:rsidR="009231B1" w:rsidRPr="00830D9F" w:rsidRDefault="009231B1" w:rsidP="008D0E0A">
      <w:pPr>
        <w:numPr>
          <w:ilvl w:val="0"/>
          <w:numId w:val="12"/>
        </w:numPr>
        <w:jc w:val="both"/>
      </w:pPr>
      <w:r w:rsidRPr="00830D9F">
        <w:t xml:space="preserve">Составить параметрическое уравнение прямой, параллельной прямой </w:t>
      </w:r>
    </w:p>
    <w:p w:rsidR="009231B1" w:rsidRPr="00830D9F" w:rsidRDefault="005F67ED" w:rsidP="009231B1">
      <w:pPr>
        <w:ind w:left="360"/>
        <w:jc w:val="center"/>
      </w:pPr>
      <m:oMathPara>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3y+z=0,</m:t>
                    </m:r>
                  </m:e>
                </m:mr>
                <m:mr>
                  <m:e>
                    <m:r>
                      <w:rPr>
                        <w:rFonts w:ascii="Cambria Math" w:hAnsi="Cambria Math"/>
                      </w:rPr>
                      <m:t>x+y-z+4=0,</m:t>
                    </m:r>
                  </m:e>
                </m:mr>
              </m:m>
            </m:e>
          </m:d>
        </m:oMath>
      </m:oMathPara>
    </w:p>
    <w:p w:rsidR="009231B1" w:rsidRPr="00830D9F" w:rsidRDefault="009231B1" w:rsidP="009231B1">
      <w:pPr>
        <w:ind w:left="708"/>
        <w:jc w:val="both"/>
      </w:pPr>
      <w:r w:rsidRPr="00830D9F">
        <w:t xml:space="preserve">и пересекающей прямые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x=3+t,y=-1+2t,z=4t</m:t>
        </m:r>
      </m:oMath>
      <w:r w:rsidRPr="00830D9F">
        <w:t xml:space="preserve"> и </w:t>
      </w:r>
      <m:oMath>
        <m:sSub>
          <m:sSubPr>
            <m:ctrlPr>
              <w:rPr>
                <w:rFonts w:ascii="Cambria Math" w:hAnsi="Cambria Math"/>
                <w:i/>
              </w:rPr>
            </m:ctrlPr>
          </m:sSubPr>
          <m:e>
            <m:r>
              <w:rPr>
                <w:rFonts w:ascii="Cambria Math" w:hAnsi="Cambria Math"/>
              </w:rPr>
              <m:t>l</m:t>
            </m:r>
          </m:e>
          <m:sub>
            <m:r>
              <w:rPr>
                <w:rFonts w:ascii="Cambria Math" w:hAnsi="Cambria Math"/>
              </w:rPr>
              <m:t>3</m:t>
            </m:r>
          </m:sub>
        </m:sSub>
        <m:r>
          <w:rPr>
            <w:rFonts w:ascii="Cambria Math" w:hAnsi="Cambria Math"/>
          </w:rPr>
          <m:t>:x=-2+3t,y=-1,z=4-t</m:t>
        </m:r>
      </m:oMath>
    </w:p>
    <w:p w:rsidR="009231B1" w:rsidRPr="00830D9F" w:rsidRDefault="009231B1" w:rsidP="008D0E0A">
      <w:pPr>
        <w:numPr>
          <w:ilvl w:val="0"/>
          <w:numId w:val="12"/>
        </w:numPr>
        <w:jc w:val="both"/>
      </w:pPr>
      <w:r w:rsidRPr="00830D9F">
        <w:t xml:space="preserve">В треугольнике </w:t>
      </w:r>
      <m:oMath>
        <m:r>
          <w:rPr>
            <w:rFonts w:ascii="Cambria Math" w:hAnsi="Cambria Math"/>
          </w:rPr>
          <m:t>ABC</m:t>
        </m:r>
      </m:oMath>
      <w:r w:rsidRPr="00830D9F">
        <w:t xml:space="preserve"> заданы уравнение стороны </w:t>
      </w:r>
      <m:oMath>
        <m:r>
          <w:rPr>
            <w:rFonts w:ascii="Cambria Math" w:hAnsi="Cambria Math"/>
          </w:rPr>
          <m:t>AC:x-2y+7=0</m:t>
        </m:r>
      </m:oMath>
      <w:r w:rsidRPr="00830D9F">
        <w:t xml:space="preserve"> и медиан </w:t>
      </w:r>
      <m:oMath>
        <m:r>
          <w:rPr>
            <w:rFonts w:ascii="Cambria Math" w:hAnsi="Cambria Math"/>
          </w:rPr>
          <m:t>AM:x+y-5=0</m:t>
        </m:r>
      </m:oMath>
      <w:r w:rsidRPr="00514968">
        <w:t>,</w:t>
      </w:r>
      <w:r w:rsidRPr="00830D9F">
        <w:t xml:space="preserve"> </w:t>
      </w:r>
      <m:oMath>
        <m:r>
          <w:rPr>
            <w:rFonts w:ascii="Cambria Math" w:hAnsi="Cambria Math"/>
          </w:rPr>
          <m:t>CL:2x+y-11=0</m:t>
        </m:r>
      </m:oMath>
      <w:r w:rsidRPr="00514968">
        <w:t xml:space="preserve">. </w:t>
      </w:r>
      <w:r w:rsidRPr="00830D9F">
        <w:t xml:space="preserve">Составить уравнение высоты треугольника, проведенной из вершины </w:t>
      </w:r>
      <m:oMath>
        <m:r>
          <w:rPr>
            <w:rFonts w:ascii="Cambria Math" w:hAnsi="Cambria Math"/>
          </w:rPr>
          <m:t>A</m:t>
        </m:r>
      </m:oMath>
      <w:r w:rsidRPr="00514968">
        <w:t>.</w:t>
      </w:r>
    </w:p>
    <w:p w:rsidR="009231B1" w:rsidRPr="00830D9F" w:rsidRDefault="009231B1" w:rsidP="008D0E0A">
      <w:pPr>
        <w:numPr>
          <w:ilvl w:val="0"/>
          <w:numId w:val="12"/>
        </w:numPr>
        <w:jc w:val="both"/>
      </w:pPr>
      <w:r w:rsidRPr="00830D9F">
        <w:t xml:space="preserve">Написать уравнение плоскости </w:t>
      </w:r>
      <m:oMath>
        <m:r>
          <w:rPr>
            <w:rFonts w:ascii="Cambria Math" w:hAnsi="Cambria Math"/>
          </w:rPr>
          <m:t>π</m:t>
        </m:r>
      </m:oMath>
      <w:r w:rsidRPr="00514968">
        <w:t>,</w:t>
      </w:r>
      <w:r w:rsidRPr="00830D9F">
        <w:t xml:space="preserve"> проходящей через начало координат перпендикулярно прямой </w:t>
      </w:r>
    </w:p>
    <w:p w:rsidR="009231B1" w:rsidRPr="00514968" w:rsidRDefault="009231B1" w:rsidP="009231B1">
      <w:pPr>
        <w:ind w:left="360"/>
        <w:jc w:val="center"/>
      </w:pPr>
      <m:oMath>
        <m:r>
          <w:rPr>
            <w:rFonts w:ascii="Cambria Math" w:hAnsi="Cambria Math"/>
          </w:rPr>
          <m:t xml:space="preserve">l: </m:t>
        </m:r>
        <m:f>
          <m:fPr>
            <m:ctrlPr>
              <w:rPr>
                <w:rFonts w:ascii="Cambria Math" w:hAnsi="Cambria Math"/>
                <w:i/>
              </w:rPr>
            </m:ctrlPr>
          </m:fPr>
          <m:num>
            <m:r>
              <w:rPr>
                <w:rFonts w:ascii="Cambria Math" w:hAnsi="Cambria Math"/>
              </w:rPr>
              <m:t>x+2</m:t>
            </m:r>
          </m:num>
          <m:den>
            <m:r>
              <w:rPr>
                <w:rFonts w:ascii="Cambria Math" w:hAnsi="Cambria Math"/>
              </w:rPr>
              <m:t>4</m:t>
            </m:r>
          </m:den>
        </m:f>
        <m:r>
          <w:rPr>
            <w:rFonts w:ascii="Cambria Math" w:hAnsi="Cambria Math"/>
          </w:rPr>
          <m:t>=</m:t>
        </m:r>
        <m:f>
          <m:fPr>
            <m:ctrlPr>
              <w:rPr>
                <w:rFonts w:ascii="Cambria Math" w:hAnsi="Cambria Math"/>
                <w:i/>
              </w:rPr>
            </m:ctrlPr>
          </m:fPr>
          <m:num>
            <m:r>
              <w:rPr>
                <w:rFonts w:ascii="Cambria Math" w:hAnsi="Cambria Math"/>
              </w:rPr>
              <m:t>y-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z-1</m:t>
            </m:r>
          </m:num>
          <m:den>
            <m:r>
              <w:rPr>
                <w:rFonts w:ascii="Cambria Math" w:hAnsi="Cambria Math"/>
              </w:rPr>
              <m:t>-2</m:t>
            </m:r>
          </m:den>
        </m:f>
      </m:oMath>
      <w:r w:rsidRPr="00514968">
        <w:t>,</w:t>
      </w:r>
    </w:p>
    <w:p w:rsidR="009231B1" w:rsidRPr="00514968" w:rsidRDefault="009231B1" w:rsidP="009231B1">
      <w:pPr>
        <w:ind w:left="708"/>
        <w:jc w:val="both"/>
      </w:pPr>
      <w:r w:rsidRPr="00830D9F">
        <w:t xml:space="preserve">найти расстояние от точки </w:t>
      </w:r>
      <m:oMath>
        <m:r>
          <w:rPr>
            <w:rFonts w:ascii="Cambria Math" w:hAnsi="Cambria Math"/>
          </w:rPr>
          <m:t>M(-2,3,1)</m:t>
        </m:r>
      </m:oMath>
      <w:r w:rsidRPr="00830D9F">
        <w:t xml:space="preserve"> до этой плоскости и координаты проекции этой точки на плоскость </w:t>
      </w:r>
      <m:oMath>
        <m:r>
          <w:rPr>
            <w:rFonts w:ascii="Cambria Math" w:hAnsi="Cambria Math"/>
          </w:rPr>
          <m:t>π</m:t>
        </m:r>
      </m:oMath>
      <w:r w:rsidRPr="00514968">
        <w:t>.</w:t>
      </w:r>
    </w:p>
    <w:p w:rsidR="009231B1" w:rsidRPr="00514968" w:rsidRDefault="009231B1" w:rsidP="008D0E0A">
      <w:pPr>
        <w:numPr>
          <w:ilvl w:val="0"/>
          <w:numId w:val="12"/>
        </w:numPr>
        <w:jc w:val="both"/>
      </w:pPr>
      <w:r w:rsidRPr="00830D9F">
        <w:t xml:space="preserve">Определить тип поверхности, заданной уравнением </w:t>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4</m:t>
        </m:r>
        <m:sSup>
          <m:sSupPr>
            <m:ctrlPr>
              <w:rPr>
                <w:rFonts w:ascii="Cambria Math" w:hAnsi="Cambria Math"/>
                <w:i/>
              </w:rPr>
            </m:ctrlPr>
          </m:sSupPr>
          <m:e>
            <m:r>
              <w:rPr>
                <w:rFonts w:ascii="Cambria Math" w:hAnsi="Cambria Math"/>
              </w:rPr>
              <m:t>z</m:t>
            </m:r>
          </m:e>
          <m:sup>
            <m:r>
              <w:rPr>
                <w:rFonts w:ascii="Cambria Math" w:hAnsi="Cambria Math"/>
              </w:rPr>
              <m:t>2</m:t>
            </m:r>
          </m:sup>
        </m:sSup>
        <m:r>
          <w:rPr>
            <w:rFonts w:ascii="Cambria Math" w:hAnsi="Cambria Math"/>
          </w:rPr>
          <m:t>+4xz-8y-4z+3=0</m:t>
        </m:r>
      </m:oMath>
      <w:r w:rsidRPr="00514968">
        <w:t>.</w:t>
      </w:r>
    </w:p>
    <w:p w:rsidR="009231B1" w:rsidRDefault="009231B1" w:rsidP="009231B1">
      <w:pPr>
        <w:pStyle w:val="af1"/>
        <w:ind w:left="0"/>
        <w:rPr>
          <w:rFonts w:ascii="Times New Roman" w:hAnsi="Times New Roman" w:cs="Times New Roman"/>
          <w:sz w:val="24"/>
          <w:szCs w:val="24"/>
        </w:rPr>
      </w:pPr>
      <w:r>
        <w:rPr>
          <w:rFonts w:ascii="Times New Roman" w:hAnsi="Times New Roman" w:cs="Times New Roman"/>
          <w:sz w:val="24"/>
          <w:szCs w:val="24"/>
        </w:rPr>
        <w:tab/>
      </w:r>
      <w:r w:rsidRPr="009231B1">
        <w:rPr>
          <w:rFonts w:ascii="Times New Roman" w:hAnsi="Times New Roman" w:cs="Times New Roman"/>
          <w:sz w:val="24"/>
          <w:szCs w:val="24"/>
        </w:rPr>
        <w:t xml:space="preserve">Найти геометрическое место точек </w:t>
      </w:r>
      <m:oMath>
        <m:r>
          <w:rPr>
            <w:rFonts w:ascii="Cambria Math" w:hAnsi="Cambria Math" w:cs="Times New Roman"/>
            <w:sz w:val="24"/>
            <w:szCs w:val="24"/>
          </w:rPr>
          <m:t>z</m:t>
        </m:r>
      </m:oMath>
      <w:r w:rsidRPr="009231B1">
        <w:rPr>
          <w:rFonts w:ascii="Times New Roman" w:hAnsi="Times New Roman" w:cs="Times New Roman"/>
          <w:sz w:val="24"/>
          <w:szCs w:val="24"/>
        </w:rPr>
        <w:t xml:space="preserve"> комплексной плоскости, удовлетворяющих условию </w:t>
      </w:r>
      <m:oMath>
        <m:d>
          <m:dPr>
            <m:begChr m:val="|"/>
            <m:endChr m:val="|"/>
            <m:ctrlPr>
              <w:rPr>
                <w:rFonts w:ascii="Cambria Math" w:hAnsi="Times New Roman" w:cs="Times New Roman"/>
                <w:i/>
                <w:sz w:val="24"/>
                <w:szCs w:val="24"/>
              </w:rPr>
            </m:ctrlPr>
          </m:dPr>
          <m:e>
            <m:r>
              <w:rPr>
                <w:rFonts w:ascii="Cambria Math" w:hAnsi="Cambria Math" w:cs="Times New Roman"/>
                <w:sz w:val="24"/>
                <w:szCs w:val="24"/>
              </w:rPr>
              <m:t>z</m:t>
            </m:r>
            <m:r>
              <w:rPr>
                <w:rFonts w:ascii="Cambria Math" w:hAnsi="Times New Roman" w:cs="Times New Roman"/>
                <w:sz w:val="24"/>
                <w:szCs w:val="24"/>
              </w:rPr>
              <m:t>+2</m:t>
            </m:r>
            <m:r>
              <w:rPr>
                <w:rFonts w:ascii="Cambria Math" w:hAnsi="Cambria Math" w:cs="Times New Roman"/>
                <w:sz w:val="24"/>
                <w:szCs w:val="24"/>
              </w:rPr>
              <m:t>i</m:t>
            </m:r>
          </m:e>
        </m:d>
        <m:r>
          <w:rPr>
            <w:rFonts w:ascii="Times New Roman" w:hAnsi="Times New Roman" w:cs="Times New Roman"/>
            <w:sz w:val="24"/>
            <w:szCs w:val="24"/>
          </w:rPr>
          <m:t>-</m:t>
        </m:r>
        <m:d>
          <m:dPr>
            <m:begChr m:val="|"/>
            <m:endChr m:val="|"/>
            <m:ctrlPr>
              <w:rPr>
                <w:rFonts w:ascii="Cambria Math" w:hAnsi="Times New Roman" w:cs="Times New Roman"/>
                <w:i/>
                <w:sz w:val="24"/>
                <w:szCs w:val="24"/>
              </w:rPr>
            </m:ctrlPr>
          </m:dPr>
          <m:e>
            <m:r>
              <w:rPr>
                <w:rFonts w:ascii="Cambria Math" w:hAnsi="Cambria Math" w:cs="Times New Roman"/>
                <w:sz w:val="24"/>
                <w:szCs w:val="24"/>
              </w:rPr>
              <m:t>z</m:t>
            </m:r>
            <m:r>
              <w:rPr>
                <w:rFonts w:ascii="Times New Roman"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i</m:t>
            </m:r>
          </m:e>
        </m:d>
        <m:r>
          <w:rPr>
            <w:rFonts w:ascii="Cambria Math" w:hAnsi="Times New Roman" w:cs="Times New Roman"/>
            <w:sz w:val="24"/>
            <w:szCs w:val="24"/>
          </w:rPr>
          <m:t>=3</m:t>
        </m:r>
      </m:oMath>
      <w:r w:rsidRPr="009231B1">
        <w:rPr>
          <w:rFonts w:ascii="Times New Roman" w:hAnsi="Times New Roman" w:cs="Times New Roman"/>
          <w:sz w:val="24"/>
          <w:szCs w:val="24"/>
        </w:rPr>
        <w:t>.</w:t>
      </w:r>
    </w:p>
    <w:p w:rsidR="009231B1" w:rsidRPr="00C04BFE" w:rsidRDefault="009231B1" w:rsidP="009231B1">
      <w:pPr>
        <w:pStyle w:val="af1"/>
        <w:ind w:left="0"/>
        <w:rPr>
          <w:rFonts w:ascii="Times New Roman" w:hAnsi="Times New Roman" w:cs="Times New Roman"/>
          <w:sz w:val="10"/>
          <w:szCs w:val="10"/>
        </w:rPr>
      </w:pPr>
    </w:p>
    <w:p w:rsidR="009231B1" w:rsidRPr="009231B1" w:rsidRDefault="009231B1" w:rsidP="009231B1">
      <w:pPr>
        <w:pStyle w:val="af1"/>
        <w:ind w:left="0"/>
        <w:rPr>
          <w:rFonts w:ascii="Times New Roman" w:hAnsi="Times New Roman" w:cs="Times New Roman"/>
          <w:sz w:val="24"/>
          <w:szCs w:val="24"/>
        </w:rPr>
      </w:pPr>
      <w:r w:rsidRPr="009231B1">
        <w:rPr>
          <w:rFonts w:ascii="Times New Roman" w:hAnsi="Times New Roman" w:cs="Times New Roman"/>
          <w:b/>
          <w:sz w:val="24"/>
          <w:szCs w:val="24"/>
        </w:rPr>
        <w:t>Зачетная работа второго семестра</w:t>
      </w:r>
    </w:p>
    <w:p w:rsidR="009231B1" w:rsidRDefault="009231B1" w:rsidP="009231B1">
      <w:pPr>
        <w:jc w:val="both"/>
      </w:pPr>
      <w:r w:rsidRPr="00803778">
        <w:rPr>
          <w:b/>
        </w:rPr>
        <w:t>Вариант 1 (для проведения в группах)</w:t>
      </w:r>
      <w:r w:rsidRPr="009231B1">
        <w:t xml:space="preserve"> </w:t>
      </w:r>
    </w:p>
    <w:p w:rsidR="009231B1" w:rsidRDefault="009231B1" w:rsidP="008D0E0A">
      <w:pPr>
        <w:numPr>
          <w:ilvl w:val="0"/>
          <w:numId w:val="13"/>
        </w:numPr>
        <w:jc w:val="both"/>
      </w:pPr>
      <w:r>
        <w:t>Найти базисы суммы и пересечения линейных подпространств</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1</m:t>
            </m:r>
          </m:sub>
        </m:sSub>
        <m:r>
          <m:rPr>
            <m:scr m:val="script"/>
          </m:rPr>
          <w:rPr>
            <w:rFonts w:ascii="Cambria Math" w:hAnsi="Cambria Math"/>
          </w:rPr>
          <m:t>=L(</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oMath>
      <w:r>
        <w:t xml:space="preserve"> и</w:t>
      </w:r>
      <w:r w:rsidRPr="0048496D">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m:rPr>
            <m:scr m:val="script"/>
          </m:rPr>
          <w:rPr>
            <w:rFonts w:ascii="Cambria Math" w:hAnsi="Cambria Math"/>
          </w:rPr>
          <m:t>=L(</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m:t>
        </m:r>
      </m:oMath>
      <w:r>
        <w:t xml:space="preserve"> где </w:t>
      </w:r>
      <m:oMath>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1,1,1,1)</m:t>
        </m:r>
      </m:oMath>
      <w:r w:rsidRPr="0048496D">
        <w:t>,</w:t>
      </w:r>
      <w:r>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m:t>
        </m:r>
        <m:d>
          <m:dPr>
            <m:ctrlPr>
              <w:rPr>
                <w:rFonts w:ascii="Cambria Math" w:hAnsi="Cambria Math"/>
                <w:i/>
              </w:rPr>
            </m:ctrlPr>
          </m:dPr>
          <m:e>
            <m:r>
              <w:rPr>
                <w:rFonts w:ascii="Cambria Math" w:hAnsi="Cambria Math"/>
              </w:rPr>
              <m:t>1,-1,1,-1</m:t>
            </m:r>
          </m:e>
        </m:d>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1,-1,1)</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1,0,0)</m:t>
        </m:r>
      </m:oMath>
      <w:r w:rsidRPr="0048496D">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3,-1,1,1)</m:t>
        </m:r>
      </m:oMath>
      <w:r w:rsidRPr="0048496D">
        <w:t>.</w:t>
      </w:r>
    </w:p>
    <w:p w:rsidR="009231B1" w:rsidRDefault="009231B1" w:rsidP="008D0E0A">
      <w:pPr>
        <w:numPr>
          <w:ilvl w:val="0"/>
          <w:numId w:val="13"/>
        </w:numPr>
        <w:jc w:val="both"/>
      </w:pPr>
      <w:r>
        <w:lastRenderedPageBreak/>
        <w:t xml:space="preserve">Применяя процесс ортогонализации, построить ортогональный базис линейной оболочки векторов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3,-4,-6)</m:t>
        </m:r>
      </m:oMath>
      <w:r w:rsidRPr="0048496D">
        <w:t xml:space="preserve">, </w:t>
      </w:r>
      <w:r>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1,8,-2,-16)</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12,5,-14,5)</m:t>
        </m:r>
      </m:oMath>
      <w:r w:rsidRPr="0048496D">
        <w:t xml:space="preserve">, </w:t>
      </w:r>
      <m:oMath>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11,4,-7)</m:t>
        </m:r>
      </m:oMath>
      <w:r w:rsidRPr="0048496D">
        <w:t>.</w:t>
      </w:r>
    </w:p>
    <w:p w:rsidR="009231B1" w:rsidRDefault="009231B1" w:rsidP="008D0E0A">
      <w:pPr>
        <w:numPr>
          <w:ilvl w:val="0"/>
          <w:numId w:val="13"/>
        </w:numPr>
        <w:jc w:val="both"/>
      </w:pPr>
      <w:r>
        <w:t xml:space="preserve">Найти угол между вектором </w:t>
      </w:r>
      <m:oMath>
        <m:r>
          <w:rPr>
            <w:rFonts w:ascii="Cambria Math" w:hAnsi="Cambria Math"/>
          </w:rPr>
          <m:t>a=(-3,15,1,-5)</m:t>
        </m:r>
      </m:oMath>
      <w:r>
        <w:t xml:space="preserve"> и линейной оболочкой векторов </w:t>
      </w:r>
      <m:oMath>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2,3,-4,-6)</m:t>
        </m:r>
      </m:oMath>
      <w:r w:rsidRPr="00EE7188">
        <w:t xml:space="preserve">, </w:t>
      </w:r>
      <m:oMath>
        <m:sSub>
          <m:sSubPr>
            <m:ctrlPr>
              <w:rPr>
                <w:rFonts w:ascii="Cambria Math" w:hAnsi="Cambria Math"/>
                <w:i/>
              </w:rPr>
            </m:ctrlPr>
          </m:sSubPr>
          <m:e>
            <m:r>
              <w:rPr>
                <w:rFonts w:ascii="Cambria Math" w:hAnsi="Cambria Math"/>
              </w:rPr>
              <m:t>b</m:t>
            </m:r>
          </m:e>
          <m:sub>
            <m:r>
              <w:rPr>
                <w:rFonts w:ascii="Cambria Math" w:hAnsi="Cambria Math"/>
              </w:rPr>
              <m:t>2</m:t>
            </m:r>
          </m:sub>
        </m:sSub>
        <m:r>
          <w:rPr>
            <w:rFonts w:ascii="Cambria Math" w:hAnsi="Cambria Math"/>
          </w:rPr>
          <m:t>=(1,8.-2,-16)</m:t>
        </m:r>
      </m:oMath>
      <w:r w:rsidRPr="00EE7188">
        <w:t xml:space="preserve">, </w:t>
      </w:r>
      <w:r>
        <w:t xml:space="preserve"> </w:t>
      </w:r>
      <m:oMath>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1,-5,-2,10)</m:t>
        </m:r>
      </m:oMath>
      <w:r w:rsidRPr="00EE7188">
        <w:t>.</w:t>
      </w:r>
    </w:p>
    <w:p w:rsidR="009231B1" w:rsidRDefault="009231B1" w:rsidP="008D0E0A">
      <w:pPr>
        <w:numPr>
          <w:ilvl w:val="0"/>
          <w:numId w:val="13"/>
        </w:numPr>
        <w:jc w:val="both"/>
      </w:pPr>
      <w:r>
        <w:t xml:space="preserve">Найти канонический базис и жорданову форму матрицы </w:t>
      </w:r>
    </w:p>
    <w:p w:rsidR="009231B1" w:rsidRPr="00EE7188" w:rsidRDefault="005F67ED" w:rsidP="009231B1">
      <w:pPr>
        <w:ind w:left="360"/>
        <w:jc w:val="center"/>
        <w:rPr>
          <w:lang w:val="en-US"/>
        </w:rPr>
      </w:pP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 xml:space="preserve">   1</m:t>
                        </m:r>
                      </m:e>
                      <m:e>
                        <m:r>
                          <w:rPr>
                            <w:rFonts w:ascii="Cambria Math" w:hAnsi="Cambria Math"/>
                          </w:rPr>
                          <m:t>-3</m:t>
                        </m:r>
                      </m:e>
                    </m:mr>
                    <m:mr>
                      <m:e>
                        <m:r>
                          <w:rPr>
                            <w:rFonts w:ascii="Cambria Math" w:hAnsi="Cambria Math"/>
                          </w:rPr>
                          <m:t>0</m:t>
                        </m:r>
                      </m:e>
                      <m:e>
                        <m:r>
                          <w:rPr>
                            <w:rFonts w:ascii="Cambria Math" w:hAnsi="Cambria Math"/>
                          </w:rPr>
                          <m:t>-2</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0</m:t>
                        </m:r>
                      </m:e>
                    </m:mr>
                  </m:m>
                </m:e>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 xml:space="preserve">   0</m:t>
                        </m:r>
                      </m:e>
                      <m:e>
                        <m:r>
                          <w:rPr>
                            <w:rFonts w:ascii="Cambria Math" w:hAnsi="Cambria Math"/>
                          </w:rPr>
                          <m:t xml:space="preserve">   0</m:t>
                        </m:r>
                      </m:e>
                    </m:mr>
                    <m:mr>
                      <m:e>
                        <m:r>
                          <w:rPr>
                            <w:rFonts w:ascii="Cambria Math" w:hAnsi="Cambria Math"/>
                          </w:rPr>
                          <m:t xml:space="preserve">   1</m:t>
                        </m:r>
                      </m:e>
                      <m:e>
                        <m:r>
                          <w:rPr>
                            <w:rFonts w:ascii="Cambria Math" w:hAnsi="Cambria Math"/>
                          </w:rPr>
                          <m:t xml:space="preserve">   1</m:t>
                        </m:r>
                      </m:e>
                    </m:mr>
                  </m:m>
                </m:e>
              </m:m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 xml:space="preserve">    0</m:t>
                        </m:r>
                      </m:e>
                      <m:e>
                        <m:r>
                          <w:rPr>
                            <w:rFonts w:ascii="Cambria Math" w:hAnsi="Cambria Math"/>
                          </w:rPr>
                          <m:t xml:space="preserve">    1</m:t>
                        </m:r>
                      </m:e>
                    </m:mr>
                    <m:mr>
                      <m:e>
                        <m:r>
                          <w:rPr>
                            <w:rFonts w:ascii="Cambria Math" w:hAnsi="Cambria Math"/>
                          </w:rPr>
                          <m:t>1</m:t>
                        </m:r>
                      </m:e>
                      <m:e>
                        <m:r>
                          <w:rPr>
                            <w:rFonts w:ascii="Cambria Math" w:hAnsi="Cambria Math"/>
                          </w:rPr>
                          <m:t xml:space="preserve">    0</m:t>
                        </m:r>
                      </m:e>
                      <m:e>
                        <m:r>
                          <w:rPr>
                            <w:rFonts w:ascii="Cambria Math" w:hAnsi="Cambria Math"/>
                          </w:rPr>
                          <m:t xml:space="preserve">    1</m:t>
                        </m:r>
                      </m:e>
                    </m:mr>
                  </m:m>
                </m:e>
                <m:e>
                  <m:m>
                    <m:mPr>
                      <m:mcs>
                        <m:mc>
                          <m:mcPr>
                            <m:count m:val="2"/>
                            <m:mcJc m:val="center"/>
                          </m:mcPr>
                        </m:mc>
                      </m:mcs>
                      <m:ctrlPr>
                        <w:rPr>
                          <w:rFonts w:ascii="Cambria Math" w:hAnsi="Cambria Math"/>
                          <w:i/>
                        </w:rPr>
                      </m:ctrlPr>
                    </m:mPr>
                    <m:mr>
                      <m:e>
                        <m:r>
                          <w:rPr>
                            <w:rFonts w:ascii="Cambria Math" w:hAnsi="Cambria Math"/>
                          </w:rPr>
                          <m:t xml:space="preserve">   0</m:t>
                        </m:r>
                      </m:e>
                      <m:e>
                        <m:r>
                          <w:rPr>
                            <w:rFonts w:ascii="Cambria Math" w:hAnsi="Cambria Math"/>
                          </w:rPr>
                          <m:t xml:space="preserve">   1</m:t>
                        </m:r>
                      </m:e>
                    </m:mr>
                    <m:mr>
                      <m:e>
                        <m:r>
                          <w:rPr>
                            <w:rFonts w:ascii="Cambria Math" w:hAnsi="Cambria Math"/>
                          </w:rPr>
                          <m:t xml:space="preserve">   1</m:t>
                        </m:r>
                      </m:e>
                      <m:e>
                        <m:r>
                          <w:rPr>
                            <w:rFonts w:ascii="Cambria Math" w:hAnsi="Cambria Math"/>
                          </w:rPr>
                          <m:t xml:space="preserve">   0</m:t>
                        </m:r>
                      </m:e>
                    </m:mr>
                  </m:m>
                </m:e>
              </m:mr>
            </m:m>
          </m:e>
        </m:d>
      </m:oMath>
      <w:r w:rsidR="009231B1">
        <w:rPr>
          <w:lang w:val="en-US"/>
        </w:rPr>
        <w:t xml:space="preserve"> .</w:t>
      </w:r>
    </w:p>
    <w:p w:rsidR="009231B1" w:rsidRDefault="009231B1" w:rsidP="008D0E0A">
      <w:pPr>
        <w:numPr>
          <w:ilvl w:val="0"/>
          <w:numId w:val="13"/>
        </w:numPr>
        <w:jc w:val="both"/>
      </w:pPr>
      <w:r>
        <w:t xml:space="preserve">Доказать, что неоднородная система линейных уравнений </w:t>
      </w:r>
      <m:oMath>
        <m:r>
          <w:rPr>
            <w:rFonts w:ascii="Cambria Math" w:hAnsi="Cambria Math"/>
          </w:rPr>
          <m:t>Ax=b</m:t>
        </m:r>
      </m:oMath>
      <w:r>
        <w:t xml:space="preserve"> совместна тогда и только тогда, когда вектор-столбец </w:t>
      </w:r>
      <m:oMath>
        <m:r>
          <w:rPr>
            <w:rFonts w:ascii="Cambria Math" w:hAnsi="Cambria Math"/>
          </w:rPr>
          <m:t>b</m:t>
        </m:r>
      </m:oMath>
      <w:r>
        <w:t xml:space="preserve"> ортогонален всем решениям сопряженной однородной системы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y=0</m:t>
        </m:r>
      </m:oMath>
      <w:r w:rsidRPr="00864801">
        <w:t>.</w:t>
      </w:r>
    </w:p>
    <w:p w:rsidR="009231B1" w:rsidRDefault="009231B1" w:rsidP="008D0E0A">
      <w:pPr>
        <w:numPr>
          <w:ilvl w:val="0"/>
          <w:numId w:val="13"/>
        </w:numPr>
        <w:jc w:val="both"/>
      </w:pPr>
      <w:r>
        <w:t xml:space="preserve">В пространстве многочленов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со стандартным скалярным произведением задан ортогональный оператор </w:t>
      </w:r>
      <m:oMath>
        <m:r>
          <w:rPr>
            <w:rFonts w:ascii="Cambria Math" w:hAnsi="Cambria Math"/>
          </w:rPr>
          <m:t>A</m:t>
        </m:r>
      </m:oMath>
      <w:r>
        <w:t xml:space="preserve"> с определителем, равным</w:t>
      </w:r>
      <w:r w:rsidRPr="00864801">
        <w:t xml:space="preserve"> </w:t>
      </w:r>
      <m:oMath>
        <m:r>
          <w:rPr>
            <w:rFonts w:ascii="Cambria Math" w:hAnsi="Cambria Math"/>
          </w:rPr>
          <m:t>-1</m:t>
        </m:r>
      </m:oMath>
      <w:r>
        <w:t xml:space="preserve">, который переводит многочлен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864801">
        <w:t>,</w:t>
      </w:r>
      <w:r>
        <w:t xml:space="preserve"> а многочлен </w:t>
      </w:r>
      <m:oMath>
        <m:r>
          <w:rPr>
            <w:rFonts w:ascii="Cambria Math" w:hAnsi="Cambria Math"/>
          </w:rPr>
          <m:t>1-</m:t>
        </m:r>
        <m:sSup>
          <m:sSupPr>
            <m:ctrlPr>
              <w:rPr>
                <w:rFonts w:ascii="Cambria Math" w:hAnsi="Cambria Math"/>
                <w:i/>
              </w:rPr>
            </m:ctrlPr>
          </m:sSupPr>
          <m:e>
            <m:r>
              <w:rPr>
                <w:rFonts w:ascii="Cambria Math" w:hAnsi="Cambria Math"/>
              </w:rPr>
              <m:t>t</m:t>
            </m:r>
          </m:e>
          <m:sup>
            <m:r>
              <w:rPr>
                <w:rFonts w:ascii="Cambria Math" w:hAnsi="Cambria Math"/>
              </w:rPr>
              <m:t>2</m:t>
            </m:r>
          </m:sup>
        </m:sSup>
      </m:oMath>
      <w:r>
        <w:t xml:space="preserve"> в </w:t>
      </w:r>
      <m:oMath>
        <m:r>
          <w:rPr>
            <w:rFonts w:ascii="Cambria Math" w:hAnsi="Cambria Math"/>
          </w:rPr>
          <m:t>1-t</m:t>
        </m:r>
      </m:oMath>
      <w:r w:rsidRPr="00864801">
        <w:t>.</w:t>
      </w:r>
      <w:r>
        <w:t xml:space="preserve"> Найти матрицу оператора </w:t>
      </w:r>
      <m:oMath>
        <m:r>
          <w:rPr>
            <w:rFonts w:ascii="Cambria Math" w:hAnsi="Cambria Math"/>
          </w:rPr>
          <m:t>A</m:t>
        </m:r>
      </m:oMath>
      <w:r>
        <w:t xml:space="preserve">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Pr>
          <w:lang w:val="en-US"/>
        </w:rPr>
        <w:t>.</w:t>
      </w:r>
    </w:p>
    <w:p w:rsidR="009231B1" w:rsidRDefault="009231B1" w:rsidP="008D0E0A">
      <w:pPr>
        <w:numPr>
          <w:ilvl w:val="0"/>
          <w:numId w:val="13"/>
        </w:numPr>
        <w:jc w:val="both"/>
      </w:pPr>
      <w:r>
        <w:t>Найти нормальный вид квадратичной формы</w:t>
      </w:r>
    </w:p>
    <w:p w:rsidR="009231B1" w:rsidRDefault="009231B1" w:rsidP="009231B1">
      <w:pPr>
        <w:ind w:left="360"/>
        <w:jc w:val="center"/>
      </w:pPr>
      <m:oMathPara>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e>
          </m:d>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2</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m:oMathPara>
    </w:p>
    <w:p w:rsidR="009231B1" w:rsidRDefault="009231B1" w:rsidP="009231B1">
      <w:pPr>
        <w:ind w:left="360" w:firstLine="348"/>
        <w:jc w:val="both"/>
      </w:pPr>
      <w:r>
        <w:t>и приводящее к нему треугольное преобразование координат.</w:t>
      </w:r>
    </w:p>
    <w:p w:rsidR="009231B1" w:rsidRDefault="009231B1" w:rsidP="008D0E0A">
      <w:pPr>
        <w:numPr>
          <w:ilvl w:val="0"/>
          <w:numId w:val="13"/>
        </w:numPr>
        <w:jc w:val="both"/>
      </w:pPr>
      <w:r>
        <w:t xml:space="preserve">Найти нормальное псевдорешение системы уравнений </w:t>
      </w:r>
    </w:p>
    <w:p w:rsidR="009231B1" w:rsidRDefault="005F67ED"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2,</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3,</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4.</m:t>
                    </m:r>
                  </m:e>
                </m:mr>
              </m:m>
            </m:e>
          </m:d>
        </m:oMath>
      </m:oMathPara>
    </w:p>
    <w:p w:rsidR="009231B1" w:rsidRDefault="009231B1" w:rsidP="008D0E0A">
      <w:pPr>
        <w:numPr>
          <w:ilvl w:val="0"/>
          <w:numId w:val="13"/>
        </w:numPr>
        <w:jc w:val="both"/>
      </w:pPr>
      <w:r>
        <w:t xml:space="preserve">В пространстве </w:t>
      </w:r>
      <m:oMath>
        <m:sSub>
          <m:sSubPr>
            <m:ctrlPr>
              <w:rPr>
                <w:rFonts w:ascii="Cambria Math" w:hAnsi="Cambria Math"/>
                <w:i/>
              </w:rPr>
            </m:ctrlPr>
          </m:sSubPr>
          <m:e>
            <m:r>
              <w:rPr>
                <w:rFonts w:ascii="Cambria Math" w:hAnsi="Cambria Math"/>
              </w:rPr>
              <m:t>M</m:t>
            </m:r>
          </m:e>
          <m:sub>
            <m:r>
              <w:rPr>
                <w:rFonts w:ascii="Cambria Math" w:hAnsi="Cambria Math"/>
              </w:rPr>
              <m:t>2</m:t>
            </m:r>
          </m:sub>
        </m:sSub>
      </m:oMath>
      <w:r>
        <w:t xml:space="preserve"> введено скалярное произведение </w:t>
      </w:r>
    </w:p>
    <w:p w:rsidR="009231B1" w:rsidRDefault="005F67ED" w:rsidP="009231B1">
      <w:pPr>
        <w:ind w:left="360"/>
        <w:jc w:val="center"/>
      </w:pPr>
      <m:oMathPara>
        <m:oMath>
          <m:d>
            <m:dPr>
              <m:ctrlPr>
                <w:rPr>
                  <w:rFonts w:ascii="Cambria Math" w:hAnsi="Cambria Math"/>
                  <w:i/>
                </w:rPr>
              </m:ctrlPr>
            </m:dPr>
            <m:e>
              <m:r>
                <w:rPr>
                  <w:rFonts w:ascii="Cambria Math" w:hAnsi="Cambria Math"/>
                </w:rPr>
                <m:t>f,g</m:t>
              </m:r>
            </m:e>
          </m:d>
          <m:r>
            <w:rPr>
              <w:rFonts w:ascii="Cambria Math" w:hAnsi="Cambria Math"/>
            </w:rPr>
            <m:t>=</m:t>
          </m:r>
          <m:nary>
            <m:naryPr>
              <m:limLoc m:val="subSup"/>
              <m:ctrlPr>
                <w:rPr>
                  <w:rFonts w:ascii="Cambria Math" w:hAnsi="Cambria Math"/>
                  <w:i/>
                </w:rPr>
              </m:ctrlPr>
            </m:naryPr>
            <m:sub>
              <m:r>
                <w:rPr>
                  <w:rFonts w:ascii="Cambria Math" w:hAnsi="Cambria Math"/>
                </w:rPr>
                <m:t>-1</m:t>
              </m:r>
            </m:sub>
            <m:sup>
              <m:r>
                <w:rPr>
                  <w:rFonts w:ascii="Cambria Math" w:hAnsi="Cambria Math"/>
                </w:rPr>
                <m:t>1</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g</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oMath>
      </m:oMathPara>
    </w:p>
    <w:p w:rsidR="009231B1" w:rsidRPr="00AC3E0F" w:rsidRDefault="009231B1" w:rsidP="009231B1">
      <w:pPr>
        <w:ind w:left="708"/>
        <w:jc w:val="both"/>
      </w:pPr>
      <w:r>
        <w:t xml:space="preserve">Найти матрицу оператора, сопряженного к оператору дифференцирования, в базисе </w:t>
      </w:r>
      <m:oMath>
        <m:r>
          <w:rPr>
            <w:rFonts w:ascii="Cambria Math" w:hAnsi="Cambria Math"/>
          </w:rPr>
          <m:t>1,t,</m:t>
        </m:r>
        <m:sSup>
          <m:sSupPr>
            <m:ctrlPr>
              <w:rPr>
                <w:rFonts w:ascii="Cambria Math" w:hAnsi="Cambria Math"/>
                <w:i/>
              </w:rPr>
            </m:ctrlPr>
          </m:sSupPr>
          <m:e>
            <m:r>
              <w:rPr>
                <w:rFonts w:ascii="Cambria Math" w:hAnsi="Cambria Math"/>
              </w:rPr>
              <m:t>t</m:t>
            </m:r>
          </m:e>
          <m:sup>
            <m:r>
              <w:rPr>
                <w:rFonts w:ascii="Cambria Math" w:hAnsi="Cambria Math"/>
              </w:rPr>
              <m:t>2</m:t>
            </m:r>
          </m:sup>
        </m:sSup>
      </m:oMath>
      <w:r w:rsidRPr="00AC3E0F">
        <w:t>.</w:t>
      </w:r>
    </w:p>
    <w:p w:rsidR="009231B1" w:rsidRDefault="009231B1" w:rsidP="008D0E0A">
      <w:pPr>
        <w:numPr>
          <w:ilvl w:val="0"/>
          <w:numId w:val="13"/>
        </w:numPr>
        <w:jc w:val="both"/>
      </w:pPr>
      <w:r>
        <w:t xml:space="preserve">Доказать, что пространство </w:t>
      </w:r>
      <m:oMath>
        <m:sSub>
          <m:sSubPr>
            <m:ctrlPr>
              <w:rPr>
                <w:rFonts w:ascii="Cambria Math" w:hAnsi="Cambria Math"/>
                <w:i/>
              </w:rPr>
            </m:ctrlPr>
          </m:sSubPr>
          <m:e>
            <m:r>
              <w:rPr>
                <w:rFonts w:ascii="Cambria Math" w:hAnsi="Cambria Math"/>
              </w:rPr>
              <m:t>M</m:t>
            </m:r>
          </m:e>
          <m:sub>
            <m:r>
              <w:rPr>
                <w:rFonts w:ascii="Cambria Math" w:hAnsi="Cambria Math"/>
              </w:rPr>
              <m:t>3</m:t>
            </m:r>
          </m:sub>
        </m:sSub>
      </m:oMath>
      <w:r>
        <w:t xml:space="preserve"> является прямой суммой подпространств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и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и найти проекцию многочлена </w:t>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3</m:t>
            </m:r>
          </m:sup>
        </m:sSup>
        <m:r>
          <w:rPr>
            <w:rFonts w:ascii="Cambria Math" w:hAnsi="Cambria Math"/>
          </w:rPr>
          <m:t>+1</m:t>
        </m:r>
      </m:oMath>
      <w:r>
        <w:t xml:space="preserve"> на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параллельно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rsidRPr="00AC3E0F">
        <w:t>,</w:t>
      </w:r>
      <w:r>
        <w:t xml:space="preserve"> если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0</m:t>
            </m:r>
          </m:e>
        </m:d>
        <m:r>
          <w:rPr>
            <w:rFonts w:ascii="Cambria Math" w:hAnsi="Cambria Math"/>
          </w:rPr>
          <m:t>=f(1)}</m:t>
        </m:r>
      </m:oMath>
      <w:r w:rsidRPr="00AC3E0F">
        <w:t>,</w:t>
      </w:r>
      <w:r>
        <w:t xml:space="preserve"> </w:t>
      </w:r>
      <m:oMath>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 xml:space="preserve"> </m:t>
            </m:r>
          </m:e>
        </m:d>
        <m:r>
          <w:rPr>
            <w:rFonts w:ascii="Cambria Math" w:hAnsi="Cambria Math"/>
          </w:rPr>
          <m:t xml:space="preserve"> f</m:t>
        </m:r>
        <m:d>
          <m:dPr>
            <m:ctrlPr>
              <w:rPr>
                <w:rFonts w:ascii="Cambria Math" w:hAnsi="Cambria Math"/>
                <w:i/>
              </w:rPr>
            </m:ctrlPr>
          </m:dPr>
          <m:e>
            <m:r>
              <w:rPr>
                <w:rFonts w:ascii="Cambria Math" w:hAnsi="Cambria Math"/>
              </w:rPr>
              <m:t>2t</m:t>
            </m:r>
          </m:e>
        </m:d>
        <m:r>
          <w:rPr>
            <w:rFonts w:ascii="Cambria Math" w:hAnsi="Cambria Math"/>
          </w:rPr>
          <m:t>=2f</m:t>
        </m:r>
        <m:d>
          <m:dPr>
            <m:ctrlPr>
              <w:rPr>
                <w:rFonts w:ascii="Cambria Math" w:hAnsi="Cambria Math"/>
                <w:i/>
              </w:rPr>
            </m:ctrlPr>
          </m:dPr>
          <m:e>
            <m:r>
              <w:rPr>
                <w:rFonts w:ascii="Cambria Math" w:hAnsi="Cambria Math"/>
              </w:rPr>
              <m:t>t</m:t>
            </m:r>
          </m:e>
        </m:d>
        <m:r>
          <w:rPr>
            <w:rFonts w:ascii="Cambria Math" w:hAnsi="Cambria Math"/>
          </w:rPr>
          <m:t>, ∀t∈R}</m:t>
        </m:r>
      </m:oMath>
      <w:r w:rsidRPr="00AC3E0F">
        <w:t>.</w:t>
      </w:r>
    </w:p>
    <w:p w:rsidR="009231B1" w:rsidRPr="00C04BFE" w:rsidRDefault="009231B1" w:rsidP="009231B1">
      <w:pPr>
        <w:jc w:val="both"/>
        <w:rPr>
          <w:sz w:val="10"/>
          <w:szCs w:val="10"/>
        </w:rPr>
      </w:pPr>
    </w:p>
    <w:p w:rsidR="009231B1" w:rsidRDefault="009231B1" w:rsidP="009231B1">
      <w:pPr>
        <w:ind w:hanging="11"/>
        <w:jc w:val="both"/>
        <w:rPr>
          <w:b/>
        </w:rPr>
      </w:pPr>
      <w:r w:rsidRPr="008618DB">
        <w:rPr>
          <w:b/>
        </w:rPr>
        <w:t>Вариант 2 (для проведения зачетной комиссии)</w:t>
      </w:r>
    </w:p>
    <w:p w:rsidR="009231B1" w:rsidRDefault="009231B1" w:rsidP="008D0E0A">
      <w:pPr>
        <w:numPr>
          <w:ilvl w:val="0"/>
          <w:numId w:val="14"/>
        </w:numPr>
        <w:jc w:val="both"/>
      </w:pPr>
      <w:r>
        <w:t xml:space="preserve">Найти базисы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oMath>
      <w:r w:rsidRPr="008618DB">
        <w:t>,</w:t>
      </w:r>
      <w:r w:rsidRPr="00EE7E6C">
        <w:t xml:space="preserve"> </w:t>
      </w:r>
      <w:r>
        <w:t xml:space="preserve">если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задано однородной системой</w:t>
      </w:r>
    </w:p>
    <w:p w:rsidR="009231B1" w:rsidRDefault="005F67ED"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9</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4</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9231B1" w:rsidRDefault="009231B1" w:rsidP="009231B1">
      <w:pPr>
        <w:ind w:left="360" w:firstLine="348"/>
        <w:jc w:val="both"/>
      </w:pPr>
      <w:r>
        <w:t xml:space="preserve">а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является ортогональным дополнением к множеству решений системы</w:t>
      </w:r>
    </w:p>
    <w:p w:rsidR="009231B1" w:rsidRDefault="005F67ED" w:rsidP="009231B1">
      <w:pPr>
        <w:ind w:left="36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3</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0.</m:t>
                    </m:r>
                  </m:e>
                </m:mr>
              </m:m>
            </m:e>
          </m:d>
        </m:oMath>
      </m:oMathPara>
    </w:p>
    <w:p w:rsidR="009231B1" w:rsidRDefault="009231B1" w:rsidP="008D0E0A">
      <w:pPr>
        <w:numPr>
          <w:ilvl w:val="0"/>
          <w:numId w:val="14"/>
        </w:numPr>
        <w:jc w:val="both"/>
      </w:pPr>
      <w:r>
        <w:t xml:space="preserve">Найти базисы образа и ядра линейного оператора, отображающего матрицы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m:t>
                  </m:r>
                </m:e>
              </m:mr>
              <m:mr>
                <m:e>
                  <m:r>
                    <w:rPr>
                      <w:rFonts w:ascii="Cambria Math" w:hAnsi="Cambria Math"/>
                    </w:rPr>
                    <m:t>0</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mr>
            </m:m>
          </m:e>
        </m:d>
      </m:oMath>
      <w:r>
        <w:t xml:space="preserve">    соответственно в матрицы</w:t>
      </w:r>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3</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1</m:t>
                  </m:r>
                </m:e>
                <m:e>
                  <m:r>
                    <w:rPr>
                      <w:rFonts w:ascii="Cambria Math" w:hAnsi="Cambria Math"/>
                    </w:rPr>
                    <m:t>1</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1</m:t>
                  </m:r>
                </m:e>
              </m:mr>
              <m:mr>
                <m:e>
                  <m:r>
                    <w:rPr>
                      <w:rFonts w:ascii="Cambria Math" w:hAnsi="Cambria Math"/>
                    </w:rPr>
                    <m:t>5</m:t>
                  </m:r>
                </m:e>
                <m:e>
                  <m:r>
                    <w:rPr>
                      <w:rFonts w:ascii="Cambria Math" w:hAnsi="Cambria Math"/>
                    </w:rPr>
                    <m:t>2</m:t>
                  </m:r>
                </m:e>
              </m:mr>
            </m:m>
          </m:e>
        </m:d>
      </m:oMath>
      <w:r w:rsidRPr="008618DB">
        <w:t xml:space="preserve">, </w:t>
      </w: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mr>
            </m:m>
          </m:e>
        </m:d>
      </m:oMath>
      <w:r w:rsidRPr="008618DB">
        <w:t>.</w:t>
      </w:r>
      <w:r>
        <w:t xml:space="preserve"> </w:t>
      </w:r>
    </w:p>
    <w:p w:rsidR="009231B1" w:rsidRDefault="009231B1" w:rsidP="008D0E0A">
      <w:pPr>
        <w:numPr>
          <w:ilvl w:val="0"/>
          <w:numId w:val="14"/>
        </w:numPr>
        <w:jc w:val="both"/>
      </w:pPr>
      <w:r>
        <w:t>Построить жорданову форму и канонический базис для матрицы</w:t>
      </w:r>
    </w:p>
    <w:p w:rsidR="009231B1" w:rsidRPr="00CA27A4" w:rsidRDefault="009231B1" w:rsidP="009231B1">
      <w:pPr>
        <w:ind w:left="360"/>
        <w:jc w:val="center"/>
        <w:rPr>
          <w:lang w:val="en-US"/>
        </w:rPr>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1</m:t>
                        </m:r>
                      </m:e>
                    </m:mr>
                  </m:m>
                </m:e>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0</m:t>
                        </m:r>
                      </m:e>
                    </m:m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1</m:t>
                        </m:r>
                      </m:e>
                    </m:mr>
                  </m:m>
                </m:e>
              </m:mr>
              <m:m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0</m:t>
                        </m:r>
                      </m:e>
                    </m:mr>
                  </m:m>
                </m:e>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2</m:t>
                        </m:r>
                      </m:e>
                    </m:mr>
                  </m:m>
                </m:e>
              </m:mr>
            </m:m>
          </m:e>
        </m:d>
      </m:oMath>
      <w:r>
        <w:rPr>
          <w:lang w:val="en-US"/>
        </w:rPr>
        <w:t xml:space="preserve"> .</w:t>
      </w:r>
    </w:p>
    <w:p w:rsidR="009231B1" w:rsidRDefault="009231B1" w:rsidP="008D0E0A">
      <w:pPr>
        <w:numPr>
          <w:ilvl w:val="0"/>
          <w:numId w:val="14"/>
        </w:numPr>
        <w:jc w:val="both"/>
      </w:pPr>
      <w:r>
        <w:t xml:space="preserve">Найти расстояние от точки, заданной вектором </w:t>
      </w:r>
      <m:oMath>
        <m:r>
          <w:rPr>
            <w:rFonts w:ascii="Cambria Math" w:hAnsi="Cambria Math"/>
          </w:rPr>
          <m:t>x=(5,3,-1,-1)</m:t>
        </m:r>
      </m:oMath>
      <w:r>
        <w:t xml:space="preserve"> до линейного аффинного многообразия </w:t>
      </w:r>
      <m:oMath>
        <m:r>
          <w:rPr>
            <w:rFonts w:ascii="Cambria Math" w:hAnsi="Cambria Math"/>
          </w:rPr>
          <m:t>H</m:t>
        </m:r>
      </m:oMath>
      <w:r w:rsidRPr="00CA27A4">
        <w:t>,</w:t>
      </w:r>
      <w:r>
        <w:t xml:space="preserve"> заданного системой уравнений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4</m:t>
                      </m:r>
                    </m:sub>
                  </m:sSub>
                  <m:r>
                    <w:rPr>
                      <w:rFonts w:ascii="Cambria Math" w:hAnsi="Cambria Math"/>
                    </w:rPr>
                    <m:t>=6,</m:t>
                  </m:r>
                </m:e>
              </m:mr>
              <m:mr>
                <m:e>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3.</m:t>
                  </m:r>
                </m:e>
              </m:mr>
            </m:m>
          </m:e>
        </m:d>
      </m:oMath>
    </w:p>
    <w:p w:rsidR="009231B1" w:rsidRDefault="009231B1" w:rsidP="008D0E0A">
      <w:pPr>
        <w:numPr>
          <w:ilvl w:val="0"/>
          <w:numId w:val="14"/>
        </w:numPr>
        <w:jc w:val="both"/>
      </w:pPr>
      <w:r>
        <w:t xml:space="preserve">Выписать канонический вид и приводящее к этому виду </w:t>
      </w:r>
      <w:r w:rsidRPr="00CA27A4">
        <w:t xml:space="preserve">ортогональное </w:t>
      </w:r>
      <w:r>
        <w:t>преобразование координат для квадратичной формы</w:t>
      </w:r>
    </w:p>
    <w:p w:rsidR="009231B1" w:rsidRPr="00CA27A4" w:rsidRDefault="009231B1" w:rsidP="009231B1">
      <w:pPr>
        <w:ind w:left="360"/>
        <w:jc w:val="center"/>
      </w:pPr>
      <m:oMath>
        <m:r>
          <w:rPr>
            <w:rFonts w:ascii="Cambria Math" w:hAnsi="Cambria Math"/>
          </w:rPr>
          <m:t>f=</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3</m:t>
        </m:r>
        <m:sSubSup>
          <m:sSubSupPr>
            <m:ctrlPr>
              <w:rPr>
                <w:rFonts w:ascii="Cambria Math" w:hAnsi="Cambria Math"/>
                <w:i/>
              </w:rPr>
            </m:ctrlPr>
          </m:sSubSupPr>
          <m:e>
            <m:r>
              <w:rPr>
                <w:rFonts w:ascii="Cambria Math" w:hAnsi="Cambria Math"/>
              </w:rPr>
              <m:t>x</m:t>
            </m:r>
          </m:e>
          <m:sub>
            <m:r>
              <w:rPr>
                <w:rFonts w:ascii="Cambria Math" w:hAnsi="Cambria Math"/>
              </w:rPr>
              <m:t>3</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6</m:t>
        </m:r>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2</m:t>
        </m:r>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3</m:t>
            </m:r>
          </m:sub>
        </m:sSub>
      </m:oMath>
      <w:r w:rsidRPr="00CA27A4">
        <w:t>.</w:t>
      </w:r>
    </w:p>
    <w:p w:rsidR="009231B1" w:rsidRDefault="009231B1" w:rsidP="008D0E0A">
      <w:pPr>
        <w:numPr>
          <w:ilvl w:val="0"/>
          <w:numId w:val="14"/>
        </w:numPr>
        <w:jc w:val="both"/>
      </w:pPr>
      <w:r>
        <w:t xml:space="preserve">Найти двумерное инвариантное подпространство для линейного оператора, действующего в пространстве </w:t>
      </w:r>
      <m:oMath>
        <m:sSup>
          <m:sSupPr>
            <m:ctrlPr>
              <w:rPr>
                <w:rFonts w:ascii="Cambria Math" w:hAnsi="Cambria Math"/>
                <w:i/>
              </w:rPr>
            </m:ctrlPr>
          </m:sSupPr>
          <m:e>
            <m:r>
              <w:rPr>
                <w:rFonts w:ascii="Cambria Math" w:hAnsi="Cambria Math"/>
              </w:rPr>
              <m:t>R</m:t>
            </m:r>
          </m:e>
          <m:sup>
            <m:r>
              <w:rPr>
                <w:rFonts w:ascii="Cambria Math" w:hAnsi="Cambria Math"/>
              </w:rPr>
              <m:t>3</m:t>
            </m:r>
          </m:sup>
        </m:sSup>
      </m:oMath>
      <w:r>
        <w:t xml:space="preserve"> и заданного в некотором его базисе матрицей</w:t>
      </w:r>
    </w:p>
    <w:p w:rsidR="009231B1" w:rsidRPr="00830D9F" w:rsidRDefault="009231B1" w:rsidP="009231B1">
      <w:pPr>
        <w:ind w:hanging="11"/>
        <w:jc w:val="center"/>
      </w:pPr>
      <m:oMath>
        <m:r>
          <w:rPr>
            <w:rFonts w:ascii="Cambria Math" w:hAnsi="Cambria Math"/>
          </w:rPr>
          <m:t>A=</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m:t>
                  </m:r>
                </m:e>
                <m:e>
                  <m:r>
                    <w:rPr>
                      <w:rFonts w:ascii="Cambria Math" w:hAnsi="Cambria Math"/>
                    </w:rPr>
                    <m:t>-6</m:t>
                  </m:r>
                </m:e>
                <m:e>
                  <m:r>
                    <w:rPr>
                      <w:rFonts w:ascii="Cambria Math" w:hAnsi="Cambria Math"/>
                    </w:rPr>
                    <m:t>4</m:t>
                  </m:r>
                </m:e>
              </m:m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
          </m:e>
        </m:d>
      </m:oMath>
      <w:r w:rsidRPr="0082638C">
        <w:t xml:space="preserve"> .</w:t>
      </w:r>
    </w:p>
    <w:p w:rsidR="009231B1" w:rsidRPr="00C04BFE" w:rsidRDefault="009231B1" w:rsidP="006656EE">
      <w:pPr>
        <w:jc w:val="center"/>
        <w:rPr>
          <w:sz w:val="10"/>
          <w:szCs w:val="10"/>
        </w:rPr>
      </w:pPr>
    </w:p>
    <w:p w:rsidR="00DB434B" w:rsidRPr="0082638C" w:rsidRDefault="006668C5" w:rsidP="009231B1">
      <w:pPr>
        <w:rPr>
          <w:b/>
        </w:rPr>
      </w:pPr>
      <w:r w:rsidRPr="006656EE">
        <w:rPr>
          <w:b/>
        </w:rPr>
        <w:t>Вопросы к экзамену</w:t>
      </w:r>
    </w:p>
    <w:p w:rsidR="009C6A06" w:rsidRPr="009231B1" w:rsidRDefault="009C6A06" w:rsidP="002B3C12">
      <w:pPr>
        <w:rPr>
          <w:color w:val="FF0000"/>
          <w:sz w:val="10"/>
          <w:szCs w:val="10"/>
        </w:rPr>
      </w:pPr>
    </w:p>
    <w:p w:rsidR="009C6A06" w:rsidRPr="006656EE" w:rsidRDefault="006668C5" w:rsidP="002B3C12">
      <w:pPr>
        <w:rPr>
          <w:color w:val="FF0000"/>
        </w:rPr>
      </w:pPr>
      <w:r w:rsidRPr="006656EE">
        <w:t>Экзамен сдается в устной форме. В экзаменационном билете – два вопроса</w:t>
      </w:r>
      <w:r w:rsidR="006656EE" w:rsidRPr="006656EE">
        <w:t xml:space="preserve"> из приведенных ниже списков</w:t>
      </w:r>
      <w:r w:rsidR="00477C27">
        <w:t xml:space="preserve"> по семестрам</w:t>
      </w:r>
      <w:r w:rsidR="006656EE" w:rsidRPr="006656EE">
        <w:t>.</w:t>
      </w:r>
    </w:p>
    <w:p w:rsidR="006668C5" w:rsidRPr="009231B1" w:rsidRDefault="006668C5" w:rsidP="002B3C12">
      <w:pPr>
        <w:rPr>
          <w:color w:val="FF0000"/>
          <w:sz w:val="10"/>
          <w:szCs w:val="10"/>
        </w:rPr>
      </w:pPr>
    </w:p>
    <w:p w:rsidR="006656EE" w:rsidRPr="006656EE" w:rsidRDefault="006656EE" w:rsidP="009231B1">
      <w:pPr>
        <w:tabs>
          <w:tab w:val="left" w:pos="2070"/>
        </w:tabs>
        <w:rPr>
          <w:b/>
        </w:rPr>
      </w:pPr>
      <w:r w:rsidRPr="006656EE">
        <w:rPr>
          <w:b/>
        </w:rPr>
        <w:t>Первый семестр</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Линейная алгебра</w:t>
      </w:r>
    </w:p>
    <w:p w:rsidR="006656EE" w:rsidRPr="006656EE" w:rsidRDefault="006656EE" w:rsidP="008D0E0A">
      <w:pPr>
        <w:numPr>
          <w:ilvl w:val="0"/>
          <w:numId w:val="15"/>
        </w:numPr>
        <w:jc w:val="both"/>
      </w:pPr>
      <w:r w:rsidRPr="006656EE">
        <w:t>Операции над матрицами и их свойства.</w:t>
      </w:r>
    </w:p>
    <w:p w:rsidR="006656EE" w:rsidRPr="006656EE" w:rsidRDefault="006656EE" w:rsidP="008D0E0A">
      <w:pPr>
        <w:numPr>
          <w:ilvl w:val="0"/>
          <w:numId w:val="15"/>
        </w:numPr>
        <w:jc w:val="both"/>
      </w:pPr>
      <w:r w:rsidRPr="006656EE">
        <w:t>Приведение матрицы к ступенчатому виду. Приведение к диагональному виду.</w:t>
      </w:r>
    </w:p>
    <w:p w:rsidR="006656EE" w:rsidRPr="006656EE" w:rsidRDefault="006656EE" w:rsidP="008D0E0A">
      <w:pPr>
        <w:numPr>
          <w:ilvl w:val="0"/>
          <w:numId w:val="15"/>
        </w:numPr>
        <w:jc w:val="both"/>
      </w:pPr>
      <w:r w:rsidRPr="006656EE">
        <w:t>Перестановки, транспозиции, чётность.</w:t>
      </w:r>
    </w:p>
    <w:p w:rsidR="006656EE" w:rsidRPr="006656EE" w:rsidRDefault="006656EE" w:rsidP="008D0E0A">
      <w:pPr>
        <w:numPr>
          <w:ilvl w:val="0"/>
          <w:numId w:val="15"/>
        </w:numPr>
        <w:jc w:val="both"/>
      </w:pPr>
      <w:r w:rsidRPr="006656EE">
        <w:t>Определитель и его свойства как функции столбцов (строк).</w:t>
      </w:r>
    </w:p>
    <w:p w:rsidR="006656EE" w:rsidRPr="006656EE" w:rsidRDefault="006656EE" w:rsidP="008D0E0A">
      <w:pPr>
        <w:numPr>
          <w:ilvl w:val="0"/>
          <w:numId w:val="15"/>
        </w:numPr>
        <w:jc w:val="both"/>
      </w:pPr>
      <w:r w:rsidRPr="006656EE">
        <w:t>Определитель транспонированной матрицы.</w:t>
      </w:r>
    </w:p>
    <w:p w:rsidR="006656EE" w:rsidRPr="006656EE" w:rsidRDefault="006656EE" w:rsidP="008D0E0A">
      <w:pPr>
        <w:numPr>
          <w:ilvl w:val="0"/>
          <w:numId w:val="15"/>
        </w:numPr>
        <w:jc w:val="both"/>
      </w:pPr>
      <w:r w:rsidRPr="006656EE">
        <w:t>Определитель произведения матриц.</w:t>
      </w:r>
    </w:p>
    <w:p w:rsidR="006656EE" w:rsidRPr="006656EE" w:rsidRDefault="006656EE" w:rsidP="008D0E0A">
      <w:pPr>
        <w:numPr>
          <w:ilvl w:val="0"/>
          <w:numId w:val="15"/>
        </w:numPr>
        <w:jc w:val="both"/>
      </w:pPr>
      <w:r w:rsidRPr="006656EE">
        <w:t>Миноры и их алгебраические дополнения. Теорема Лапласа.</w:t>
      </w:r>
    </w:p>
    <w:p w:rsidR="006656EE" w:rsidRPr="006656EE" w:rsidRDefault="006656EE" w:rsidP="008D0E0A">
      <w:pPr>
        <w:numPr>
          <w:ilvl w:val="0"/>
          <w:numId w:val="15"/>
        </w:numPr>
        <w:jc w:val="both"/>
      </w:pPr>
      <w:r w:rsidRPr="006656EE">
        <w:t>Невырожденные матрицы. Обратные матрицы. Критерий обратимости матрицы.</w:t>
      </w:r>
    </w:p>
    <w:p w:rsidR="006656EE" w:rsidRPr="006656EE" w:rsidRDefault="006656EE" w:rsidP="008D0E0A">
      <w:pPr>
        <w:numPr>
          <w:ilvl w:val="0"/>
          <w:numId w:val="15"/>
        </w:numPr>
        <w:jc w:val="both"/>
      </w:pPr>
      <w:r w:rsidRPr="006656EE">
        <w:lastRenderedPageBreak/>
        <w:t>Линейное пространство. Определение и примеры. Арифметическое пространство.</w:t>
      </w:r>
    </w:p>
    <w:p w:rsidR="006656EE" w:rsidRPr="006656EE" w:rsidRDefault="006656EE" w:rsidP="008D0E0A">
      <w:pPr>
        <w:numPr>
          <w:ilvl w:val="0"/>
          <w:numId w:val="15"/>
        </w:numPr>
        <w:jc w:val="both"/>
      </w:pPr>
      <w:r w:rsidRPr="006656EE">
        <w:t>Линейная зависимость в линейном пространстве.</w:t>
      </w:r>
    </w:p>
    <w:p w:rsidR="006656EE" w:rsidRPr="006656EE" w:rsidRDefault="006656EE" w:rsidP="008D0E0A">
      <w:pPr>
        <w:numPr>
          <w:ilvl w:val="0"/>
          <w:numId w:val="15"/>
        </w:numPr>
        <w:jc w:val="both"/>
      </w:pPr>
      <w:r w:rsidRPr="006656EE">
        <w:t>Базис и размерность линейного пространства.</w:t>
      </w:r>
    </w:p>
    <w:p w:rsidR="006656EE" w:rsidRPr="006656EE" w:rsidRDefault="006656EE" w:rsidP="008D0E0A">
      <w:pPr>
        <w:numPr>
          <w:ilvl w:val="0"/>
          <w:numId w:val="15"/>
        </w:numPr>
        <w:jc w:val="both"/>
      </w:pPr>
      <w:r w:rsidRPr="006656EE">
        <w:t>Переход к другому базису, матрица перехода.</w:t>
      </w:r>
    </w:p>
    <w:p w:rsidR="006656EE" w:rsidRPr="006656EE" w:rsidRDefault="006656EE" w:rsidP="008D0E0A">
      <w:pPr>
        <w:numPr>
          <w:ilvl w:val="0"/>
          <w:numId w:val="15"/>
        </w:numPr>
        <w:jc w:val="both"/>
      </w:pPr>
      <w:r w:rsidRPr="006656EE">
        <w:t>Ранг матрицы. Теорема о базисном миноре.</w:t>
      </w:r>
    </w:p>
    <w:p w:rsidR="006656EE" w:rsidRPr="006656EE" w:rsidRDefault="006656EE" w:rsidP="008D0E0A">
      <w:pPr>
        <w:numPr>
          <w:ilvl w:val="0"/>
          <w:numId w:val="15"/>
        </w:numPr>
        <w:jc w:val="both"/>
      </w:pPr>
      <w:r w:rsidRPr="006656EE">
        <w:t>Ранг матрицы и линейная зависимость строк и столбцов.</w:t>
      </w:r>
    </w:p>
    <w:p w:rsidR="006656EE" w:rsidRPr="006656EE" w:rsidRDefault="006656EE" w:rsidP="008D0E0A">
      <w:pPr>
        <w:numPr>
          <w:ilvl w:val="0"/>
          <w:numId w:val="15"/>
        </w:numPr>
        <w:jc w:val="both"/>
      </w:pPr>
      <w:r w:rsidRPr="006656EE">
        <w:t>Ранг произведения матриц. Ранг матрицы и элементарные преобразования.</w:t>
      </w:r>
    </w:p>
    <w:p w:rsidR="006656EE" w:rsidRPr="006656EE" w:rsidRDefault="006656EE" w:rsidP="008D0E0A">
      <w:pPr>
        <w:numPr>
          <w:ilvl w:val="0"/>
          <w:numId w:val="15"/>
        </w:numPr>
        <w:jc w:val="both"/>
      </w:pPr>
      <w:r w:rsidRPr="006656EE">
        <w:t>Эквивалентные матрицы. Критерий эквивалентности.</w:t>
      </w:r>
    </w:p>
    <w:p w:rsidR="006656EE" w:rsidRPr="006656EE" w:rsidRDefault="006656EE" w:rsidP="008D0E0A">
      <w:pPr>
        <w:numPr>
          <w:ilvl w:val="0"/>
          <w:numId w:val="15"/>
        </w:numPr>
        <w:jc w:val="both"/>
      </w:pPr>
      <w:r w:rsidRPr="006656EE">
        <w:t>Системы линейных алгебраических уравнений. Эквивалентность систем. Элементарные преобразования систем.</w:t>
      </w:r>
    </w:p>
    <w:p w:rsidR="006656EE" w:rsidRPr="006656EE" w:rsidRDefault="006656EE" w:rsidP="008D0E0A">
      <w:pPr>
        <w:numPr>
          <w:ilvl w:val="0"/>
          <w:numId w:val="15"/>
        </w:numPr>
        <w:jc w:val="both"/>
      </w:pPr>
      <w:r w:rsidRPr="006656EE">
        <w:t>Системы с невырожденной матрицей. Правило Крамера.</w:t>
      </w:r>
    </w:p>
    <w:p w:rsidR="006656EE" w:rsidRPr="006656EE" w:rsidRDefault="006656EE" w:rsidP="008D0E0A">
      <w:pPr>
        <w:numPr>
          <w:ilvl w:val="0"/>
          <w:numId w:val="15"/>
        </w:numPr>
        <w:jc w:val="both"/>
      </w:pPr>
      <w:r w:rsidRPr="006656EE">
        <w:t>Критерий совместности системы линейных алгебраических уравнений. Критерий единственности решения.</w:t>
      </w:r>
    </w:p>
    <w:p w:rsidR="006656EE" w:rsidRPr="006656EE" w:rsidRDefault="006656EE" w:rsidP="008D0E0A">
      <w:pPr>
        <w:numPr>
          <w:ilvl w:val="0"/>
          <w:numId w:val="15"/>
        </w:numPr>
        <w:jc w:val="both"/>
      </w:pPr>
      <w:r w:rsidRPr="006656EE">
        <w:t>Исследование системы линейных алгебраических уравнений общего вида. Главные и свободные неизвестные. Общее решение системы.</w:t>
      </w:r>
    </w:p>
    <w:p w:rsidR="006656EE" w:rsidRPr="006656EE" w:rsidRDefault="006656EE" w:rsidP="008D0E0A">
      <w:pPr>
        <w:numPr>
          <w:ilvl w:val="0"/>
          <w:numId w:val="15"/>
        </w:numPr>
        <w:jc w:val="both"/>
      </w:pPr>
      <w:r w:rsidRPr="006656EE">
        <w:t>Метод Гаусса исследования и решения систем линейных алгебраических уравнений. Число арифметических операций в методе Гаусса.</w:t>
      </w:r>
    </w:p>
    <w:p w:rsidR="006656EE" w:rsidRPr="006656EE" w:rsidRDefault="006656EE" w:rsidP="008D0E0A">
      <w:pPr>
        <w:numPr>
          <w:ilvl w:val="0"/>
          <w:numId w:val="15"/>
        </w:numPr>
        <w:jc w:val="both"/>
      </w:pPr>
      <w:r w:rsidRPr="006656EE">
        <w:t>Линейное подпространство. Геометрические свойства множества решений однородной системы линейных алгебраических уравнений. Фундаментальная система решений. Общее решение.</w:t>
      </w:r>
    </w:p>
    <w:p w:rsidR="006656EE" w:rsidRPr="006656EE" w:rsidRDefault="006656EE" w:rsidP="008D0E0A">
      <w:pPr>
        <w:numPr>
          <w:ilvl w:val="0"/>
          <w:numId w:val="15"/>
        </w:numPr>
        <w:jc w:val="both"/>
      </w:pPr>
      <w:r w:rsidRPr="006656EE">
        <w:t>Линейное многообразие. Геометрические свойства множества решений неоднородной системы линейных алгебраических уравнений. Общее решение.</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Аналитическая геометрия</w:t>
      </w:r>
    </w:p>
    <w:p w:rsidR="006656EE" w:rsidRPr="006656EE" w:rsidRDefault="006656EE" w:rsidP="008D0E0A">
      <w:pPr>
        <w:numPr>
          <w:ilvl w:val="0"/>
          <w:numId w:val="16"/>
        </w:numPr>
        <w:jc w:val="both"/>
      </w:pPr>
      <w:r w:rsidRPr="006656EE">
        <w:t>Направленные отрезки. Свободный вектор.</w:t>
      </w:r>
    </w:p>
    <w:p w:rsidR="006656EE" w:rsidRPr="006656EE" w:rsidRDefault="006656EE" w:rsidP="008D0E0A">
      <w:pPr>
        <w:numPr>
          <w:ilvl w:val="0"/>
          <w:numId w:val="16"/>
        </w:numPr>
        <w:jc w:val="both"/>
      </w:pPr>
      <w:r w:rsidRPr="006656EE">
        <w:t>Линейные операции над векторами. Координаты вектора.</w:t>
      </w:r>
    </w:p>
    <w:p w:rsidR="006656EE" w:rsidRPr="006656EE" w:rsidRDefault="006656EE" w:rsidP="008D0E0A">
      <w:pPr>
        <w:numPr>
          <w:ilvl w:val="0"/>
          <w:numId w:val="16"/>
        </w:numPr>
        <w:jc w:val="both"/>
      </w:pPr>
      <w:r w:rsidRPr="006656EE">
        <w:t>Проекции вектора. Свойства линейности проекций.</w:t>
      </w:r>
    </w:p>
    <w:p w:rsidR="006656EE" w:rsidRPr="006656EE" w:rsidRDefault="006656EE" w:rsidP="008D0E0A">
      <w:pPr>
        <w:numPr>
          <w:ilvl w:val="0"/>
          <w:numId w:val="16"/>
        </w:numPr>
        <w:jc w:val="both"/>
      </w:pPr>
      <w:r w:rsidRPr="006656EE">
        <w:t>Линейная зависимость векторов. Коллинеарные и компланарные векторы.</w:t>
      </w:r>
    </w:p>
    <w:p w:rsidR="006656EE" w:rsidRPr="006656EE" w:rsidRDefault="006656EE" w:rsidP="008D0E0A">
      <w:pPr>
        <w:numPr>
          <w:ilvl w:val="0"/>
          <w:numId w:val="16"/>
        </w:numPr>
        <w:jc w:val="both"/>
      </w:pPr>
      <w:r w:rsidRPr="006656EE">
        <w:t>Аффинная система координат. Преобразование координат.</w:t>
      </w:r>
    </w:p>
    <w:p w:rsidR="006656EE" w:rsidRPr="006656EE" w:rsidRDefault="006656EE" w:rsidP="008D0E0A">
      <w:pPr>
        <w:numPr>
          <w:ilvl w:val="0"/>
          <w:numId w:val="16"/>
        </w:numPr>
        <w:jc w:val="both"/>
      </w:pPr>
      <w:r w:rsidRPr="006656EE">
        <w:t>Преобразования прямоугольных декартовых координат. Ортогональные матрицы.</w:t>
      </w:r>
    </w:p>
    <w:p w:rsidR="006656EE" w:rsidRPr="006656EE" w:rsidRDefault="006656EE" w:rsidP="008D0E0A">
      <w:pPr>
        <w:numPr>
          <w:ilvl w:val="0"/>
          <w:numId w:val="16"/>
        </w:numPr>
        <w:jc w:val="both"/>
      </w:pPr>
      <w:r w:rsidRPr="006656EE">
        <w:t>Скалярное произведение геометрических векторов. Скалярное произведение в прямоугольных декартовых координатах.</w:t>
      </w:r>
    </w:p>
    <w:p w:rsidR="006656EE" w:rsidRPr="006656EE" w:rsidRDefault="006656EE" w:rsidP="008D0E0A">
      <w:pPr>
        <w:numPr>
          <w:ilvl w:val="0"/>
          <w:numId w:val="16"/>
        </w:numPr>
        <w:jc w:val="both"/>
      </w:pPr>
      <w:r w:rsidRPr="006656EE">
        <w:t>Векторное произведение векторов.</w:t>
      </w:r>
    </w:p>
    <w:p w:rsidR="006656EE" w:rsidRPr="006656EE" w:rsidRDefault="006656EE" w:rsidP="008D0E0A">
      <w:pPr>
        <w:numPr>
          <w:ilvl w:val="0"/>
          <w:numId w:val="16"/>
        </w:numPr>
        <w:jc w:val="both"/>
      </w:pPr>
      <w:r w:rsidRPr="006656EE">
        <w:t>Смешанное произведение векторов.</w:t>
      </w:r>
    </w:p>
    <w:p w:rsidR="006656EE" w:rsidRPr="006656EE" w:rsidRDefault="006656EE" w:rsidP="008D0E0A">
      <w:pPr>
        <w:numPr>
          <w:ilvl w:val="0"/>
          <w:numId w:val="16"/>
        </w:numPr>
        <w:jc w:val="both"/>
      </w:pPr>
      <w:r w:rsidRPr="006656EE">
        <w:t>Векторное и смешанное произведения в прямоугольных декартовых координатах.</w:t>
      </w:r>
    </w:p>
    <w:p w:rsidR="006656EE" w:rsidRPr="006656EE" w:rsidRDefault="006656EE" w:rsidP="008D0E0A">
      <w:pPr>
        <w:numPr>
          <w:ilvl w:val="0"/>
          <w:numId w:val="16"/>
        </w:numPr>
        <w:jc w:val="both"/>
      </w:pPr>
      <w:r w:rsidRPr="006656EE">
        <w:t>Алгебраические линии и поверхности. Инвариантность порядка линии (поверхности).</w:t>
      </w:r>
    </w:p>
    <w:p w:rsidR="006656EE" w:rsidRPr="006656EE" w:rsidRDefault="006656EE" w:rsidP="008D0E0A">
      <w:pPr>
        <w:numPr>
          <w:ilvl w:val="0"/>
          <w:numId w:val="16"/>
        </w:numPr>
        <w:jc w:val="both"/>
      </w:pPr>
      <w:r w:rsidRPr="006656EE">
        <w:t>Параметрические уравнения прямой на плоскости и плоскости в пространстве.</w:t>
      </w:r>
    </w:p>
    <w:p w:rsidR="006656EE" w:rsidRPr="006656EE" w:rsidRDefault="006656EE" w:rsidP="008D0E0A">
      <w:pPr>
        <w:numPr>
          <w:ilvl w:val="0"/>
          <w:numId w:val="16"/>
        </w:numPr>
        <w:jc w:val="both"/>
      </w:pPr>
      <w:r w:rsidRPr="006656EE">
        <w:t>Общее уравнение прямой на плоскости в аффинной системе координат. Критерий параллельности вектора прямой.</w:t>
      </w:r>
    </w:p>
    <w:p w:rsidR="006656EE" w:rsidRPr="006656EE" w:rsidRDefault="006656EE" w:rsidP="008D0E0A">
      <w:pPr>
        <w:numPr>
          <w:ilvl w:val="0"/>
          <w:numId w:val="16"/>
        </w:numPr>
        <w:jc w:val="both"/>
      </w:pPr>
      <w:r w:rsidRPr="006656EE">
        <w:t>Общее уравнение плоскости в пространстве в аффинной системе координат. Критерий параллельности вектора плоскости.</w:t>
      </w:r>
    </w:p>
    <w:p w:rsidR="006656EE" w:rsidRPr="006656EE" w:rsidRDefault="006656EE" w:rsidP="008D0E0A">
      <w:pPr>
        <w:numPr>
          <w:ilvl w:val="0"/>
          <w:numId w:val="16"/>
        </w:numPr>
        <w:jc w:val="both"/>
      </w:pPr>
      <w:r w:rsidRPr="006656EE">
        <w:t>Взаимное расположение двух прямых на плоскости и плоскостей в пространстве.</w:t>
      </w:r>
    </w:p>
    <w:p w:rsidR="006656EE" w:rsidRPr="006656EE" w:rsidRDefault="006656EE" w:rsidP="008D0E0A">
      <w:pPr>
        <w:numPr>
          <w:ilvl w:val="0"/>
          <w:numId w:val="16"/>
        </w:numPr>
        <w:jc w:val="both"/>
      </w:pPr>
      <w:r w:rsidRPr="006656EE">
        <w:t>Пучок прямых на плоскости и плоскостей в пространстве.</w:t>
      </w:r>
    </w:p>
    <w:p w:rsidR="006656EE" w:rsidRPr="006656EE" w:rsidRDefault="006656EE" w:rsidP="008D0E0A">
      <w:pPr>
        <w:numPr>
          <w:ilvl w:val="0"/>
          <w:numId w:val="16"/>
        </w:numPr>
        <w:jc w:val="both"/>
      </w:pPr>
      <w:r w:rsidRPr="006656EE">
        <w:t>Полуплоскости и полупространства.</w:t>
      </w:r>
    </w:p>
    <w:p w:rsidR="006656EE" w:rsidRPr="006656EE" w:rsidRDefault="006656EE" w:rsidP="008D0E0A">
      <w:pPr>
        <w:numPr>
          <w:ilvl w:val="0"/>
          <w:numId w:val="16"/>
        </w:numPr>
        <w:jc w:val="both"/>
      </w:pPr>
      <w:r w:rsidRPr="006656EE">
        <w:lastRenderedPageBreak/>
        <w:t>Уравнения прямой в пространстве.</w:t>
      </w:r>
    </w:p>
    <w:p w:rsidR="006656EE" w:rsidRPr="006656EE" w:rsidRDefault="006656EE" w:rsidP="008D0E0A">
      <w:pPr>
        <w:numPr>
          <w:ilvl w:val="0"/>
          <w:numId w:val="16"/>
        </w:numPr>
        <w:jc w:val="both"/>
      </w:pPr>
      <w:r w:rsidRPr="006656EE">
        <w:t>Взаимное расположение прямых в пространстве.</w:t>
      </w:r>
    </w:p>
    <w:p w:rsidR="006656EE" w:rsidRPr="006656EE" w:rsidRDefault="006656EE" w:rsidP="008D0E0A">
      <w:pPr>
        <w:numPr>
          <w:ilvl w:val="0"/>
          <w:numId w:val="16"/>
        </w:numPr>
        <w:jc w:val="both"/>
      </w:pPr>
      <w:r w:rsidRPr="006656EE">
        <w:t>Метрические задачи на прямую и плоскость в прямоугольных координатах.</w:t>
      </w:r>
    </w:p>
    <w:p w:rsidR="006656EE" w:rsidRPr="006656EE" w:rsidRDefault="006656EE" w:rsidP="008D0E0A">
      <w:pPr>
        <w:numPr>
          <w:ilvl w:val="0"/>
          <w:numId w:val="16"/>
        </w:numPr>
        <w:jc w:val="both"/>
      </w:pPr>
      <w:r w:rsidRPr="006656EE">
        <w:t>Общее уравнение линии второго порядка на плоскости. Матричная запись общего уравнения и его квадратичной части.</w:t>
      </w:r>
    </w:p>
    <w:p w:rsidR="006656EE" w:rsidRPr="006656EE" w:rsidRDefault="006656EE" w:rsidP="008D0E0A">
      <w:pPr>
        <w:numPr>
          <w:ilvl w:val="0"/>
          <w:numId w:val="16"/>
        </w:numPr>
        <w:jc w:val="both"/>
      </w:pPr>
      <w:r w:rsidRPr="006656EE">
        <w:t>Приведённые уравнения линии второго порядка на плоскости. Метод вращений.</w:t>
      </w:r>
    </w:p>
    <w:p w:rsidR="006656EE" w:rsidRPr="006656EE" w:rsidRDefault="006656EE" w:rsidP="008D0E0A">
      <w:pPr>
        <w:numPr>
          <w:ilvl w:val="0"/>
          <w:numId w:val="16"/>
        </w:numPr>
        <w:jc w:val="both"/>
      </w:pPr>
      <w:r w:rsidRPr="006656EE">
        <w:t>Классификация линий второго порядка на плоскости.</w:t>
      </w:r>
    </w:p>
    <w:p w:rsidR="006656EE" w:rsidRPr="006656EE" w:rsidRDefault="006656EE" w:rsidP="008D0E0A">
      <w:pPr>
        <w:numPr>
          <w:ilvl w:val="0"/>
          <w:numId w:val="16"/>
        </w:numPr>
        <w:jc w:val="both"/>
      </w:pPr>
      <w:r w:rsidRPr="006656EE">
        <w:t>Эллипс. Фокусы и директрисы.</w:t>
      </w:r>
    </w:p>
    <w:p w:rsidR="006656EE" w:rsidRPr="006656EE" w:rsidRDefault="006656EE" w:rsidP="008D0E0A">
      <w:pPr>
        <w:numPr>
          <w:ilvl w:val="0"/>
          <w:numId w:val="16"/>
        </w:numPr>
        <w:jc w:val="both"/>
      </w:pPr>
      <w:r w:rsidRPr="006656EE">
        <w:t>Гипербола. Фокусы и директрисы.</w:t>
      </w:r>
    </w:p>
    <w:p w:rsidR="006656EE" w:rsidRPr="006656EE" w:rsidRDefault="006656EE" w:rsidP="008D0E0A">
      <w:pPr>
        <w:numPr>
          <w:ilvl w:val="0"/>
          <w:numId w:val="16"/>
        </w:numPr>
        <w:jc w:val="both"/>
      </w:pPr>
      <w:r w:rsidRPr="006656EE">
        <w:t>Парабола. Фокус и директриса.</w:t>
      </w:r>
    </w:p>
    <w:p w:rsidR="006656EE" w:rsidRPr="006656EE" w:rsidRDefault="006656EE" w:rsidP="008D0E0A">
      <w:pPr>
        <w:numPr>
          <w:ilvl w:val="0"/>
          <w:numId w:val="16"/>
        </w:numPr>
        <w:jc w:val="both"/>
      </w:pPr>
      <w:r w:rsidRPr="006656EE">
        <w:t>Общее уравнение поверхности второго порядка в пространстве. Матричная запись общего уравнения и его квадратичной части.</w:t>
      </w:r>
    </w:p>
    <w:p w:rsidR="006656EE" w:rsidRPr="006656EE" w:rsidRDefault="006656EE" w:rsidP="008D0E0A">
      <w:pPr>
        <w:numPr>
          <w:ilvl w:val="0"/>
          <w:numId w:val="16"/>
        </w:numPr>
        <w:jc w:val="both"/>
      </w:pPr>
      <w:r w:rsidRPr="006656EE">
        <w:t>Приведённые уравнения поверхности второго порядка. Метод вращений.</w:t>
      </w:r>
    </w:p>
    <w:p w:rsidR="006656EE" w:rsidRPr="006656EE" w:rsidRDefault="006656EE" w:rsidP="008D0E0A">
      <w:pPr>
        <w:numPr>
          <w:ilvl w:val="0"/>
          <w:numId w:val="16"/>
        </w:numPr>
        <w:jc w:val="both"/>
      </w:pPr>
      <w:r w:rsidRPr="006656EE">
        <w:t>Классификация поверхностей второго порядка. Эллипсоиды, гиперболоиды, параболоиды, конусы и цилиндрические поверхности.</w:t>
      </w:r>
    </w:p>
    <w:p w:rsidR="006656EE" w:rsidRPr="006656EE" w:rsidRDefault="006656EE" w:rsidP="008D0E0A">
      <w:pPr>
        <w:numPr>
          <w:ilvl w:val="0"/>
          <w:numId w:val="16"/>
        </w:numPr>
        <w:jc w:val="both"/>
      </w:pPr>
      <w:r w:rsidRPr="006656EE">
        <w:t>Прямолинейные образующие алгебраических поверхностей второго порядка.</w:t>
      </w:r>
    </w:p>
    <w:p w:rsidR="006656EE" w:rsidRPr="006656EE" w:rsidRDefault="006656EE" w:rsidP="006656EE">
      <w:pPr>
        <w:pStyle w:val="afc"/>
        <w:rPr>
          <w:rFonts w:ascii="Times New Roman" w:hAnsi="Times New Roman"/>
          <w:b/>
          <w:sz w:val="24"/>
          <w:szCs w:val="24"/>
        </w:rPr>
      </w:pPr>
      <w:r w:rsidRPr="006656EE">
        <w:rPr>
          <w:rFonts w:ascii="Times New Roman" w:hAnsi="Times New Roman"/>
          <w:b/>
          <w:sz w:val="24"/>
          <w:szCs w:val="24"/>
        </w:rPr>
        <w:t>Общая алгебра</w:t>
      </w:r>
    </w:p>
    <w:p w:rsidR="006656EE" w:rsidRPr="006656EE" w:rsidRDefault="006656EE" w:rsidP="008D0E0A">
      <w:pPr>
        <w:numPr>
          <w:ilvl w:val="0"/>
          <w:numId w:val="17"/>
        </w:numPr>
        <w:jc w:val="both"/>
      </w:pPr>
      <w:r w:rsidRPr="006656EE">
        <w:t>Декартово произведение множеств и бинарное отношение. Отношение эквивалентности. Фактор-множество.</w:t>
      </w:r>
    </w:p>
    <w:p w:rsidR="006656EE" w:rsidRPr="006656EE" w:rsidRDefault="006656EE" w:rsidP="008D0E0A">
      <w:pPr>
        <w:numPr>
          <w:ilvl w:val="0"/>
          <w:numId w:val="17"/>
        </w:numPr>
        <w:jc w:val="both"/>
      </w:pPr>
      <w:r w:rsidRPr="006656EE">
        <w:t>Отображения. Обратное отображение.</w:t>
      </w:r>
    </w:p>
    <w:p w:rsidR="006656EE" w:rsidRPr="006656EE" w:rsidRDefault="006656EE" w:rsidP="008D0E0A">
      <w:pPr>
        <w:numPr>
          <w:ilvl w:val="0"/>
          <w:numId w:val="17"/>
        </w:numPr>
        <w:jc w:val="both"/>
      </w:pPr>
      <w:r w:rsidRPr="006656EE">
        <w:t>Алгебраические операции. Обобщённый закон ассоциативности.</w:t>
      </w:r>
    </w:p>
    <w:p w:rsidR="006656EE" w:rsidRPr="006656EE" w:rsidRDefault="006656EE" w:rsidP="008D0E0A">
      <w:pPr>
        <w:numPr>
          <w:ilvl w:val="0"/>
          <w:numId w:val="17"/>
        </w:numPr>
        <w:jc w:val="both"/>
      </w:pPr>
      <w:r w:rsidRPr="006656EE">
        <w:t>Группы. Основные свойства.</w:t>
      </w:r>
    </w:p>
    <w:p w:rsidR="006656EE" w:rsidRPr="006656EE" w:rsidRDefault="006656EE" w:rsidP="008D0E0A">
      <w:pPr>
        <w:numPr>
          <w:ilvl w:val="0"/>
          <w:numId w:val="17"/>
        </w:numPr>
        <w:jc w:val="both"/>
      </w:pPr>
      <w:r w:rsidRPr="006656EE">
        <w:t>Подгруппы. Симметрическая и знакопеременная группы.</w:t>
      </w:r>
    </w:p>
    <w:p w:rsidR="006656EE" w:rsidRPr="006656EE" w:rsidRDefault="006656EE" w:rsidP="008D0E0A">
      <w:pPr>
        <w:numPr>
          <w:ilvl w:val="0"/>
          <w:numId w:val="17"/>
        </w:numPr>
        <w:jc w:val="both"/>
      </w:pPr>
      <w:r w:rsidRPr="006656EE">
        <w:t>Группа невырожденных матриц. Группа невырожденных треугольных матриц. Группа ортогональных матриц.</w:t>
      </w:r>
    </w:p>
    <w:p w:rsidR="006656EE" w:rsidRPr="006656EE" w:rsidRDefault="006656EE" w:rsidP="008D0E0A">
      <w:pPr>
        <w:numPr>
          <w:ilvl w:val="0"/>
          <w:numId w:val="17"/>
        </w:numPr>
        <w:jc w:val="both"/>
      </w:pPr>
      <w:r w:rsidRPr="006656EE">
        <w:t>Конечные группы. Теорема Лагранжа.</w:t>
      </w:r>
    </w:p>
    <w:p w:rsidR="006656EE" w:rsidRPr="006656EE" w:rsidRDefault="006656EE" w:rsidP="008D0E0A">
      <w:pPr>
        <w:numPr>
          <w:ilvl w:val="0"/>
          <w:numId w:val="17"/>
        </w:numPr>
        <w:jc w:val="both"/>
      </w:pPr>
      <w:r w:rsidRPr="006656EE">
        <w:t>Степени элемента. Циклические группы. Подгруппы циклической группы.</w:t>
      </w:r>
    </w:p>
    <w:p w:rsidR="006656EE" w:rsidRPr="006656EE" w:rsidRDefault="006656EE" w:rsidP="008D0E0A">
      <w:pPr>
        <w:numPr>
          <w:ilvl w:val="0"/>
          <w:numId w:val="17"/>
        </w:numPr>
        <w:jc w:val="both"/>
      </w:pPr>
      <w:r w:rsidRPr="006656EE">
        <w:t>Подгруппы, смежные классы, нормальные делители.</w:t>
      </w:r>
    </w:p>
    <w:p w:rsidR="006656EE" w:rsidRPr="006656EE" w:rsidRDefault="006656EE" w:rsidP="008D0E0A">
      <w:pPr>
        <w:numPr>
          <w:ilvl w:val="0"/>
          <w:numId w:val="17"/>
        </w:numPr>
        <w:jc w:val="both"/>
      </w:pPr>
      <w:r w:rsidRPr="006656EE">
        <w:t>Изоморфизм групп.</w:t>
      </w:r>
    </w:p>
    <w:p w:rsidR="006656EE" w:rsidRPr="006656EE" w:rsidRDefault="006656EE" w:rsidP="008D0E0A">
      <w:pPr>
        <w:numPr>
          <w:ilvl w:val="0"/>
          <w:numId w:val="17"/>
        </w:numPr>
        <w:jc w:val="both"/>
      </w:pPr>
      <w:r w:rsidRPr="006656EE">
        <w:t>Гомоморфизм групп.</w:t>
      </w:r>
    </w:p>
    <w:p w:rsidR="006656EE" w:rsidRPr="006656EE" w:rsidRDefault="006656EE" w:rsidP="008D0E0A">
      <w:pPr>
        <w:numPr>
          <w:ilvl w:val="0"/>
          <w:numId w:val="17"/>
        </w:numPr>
        <w:jc w:val="both"/>
      </w:pPr>
      <w:r w:rsidRPr="006656EE">
        <w:t>Кольцо.</w:t>
      </w:r>
    </w:p>
    <w:p w:rsidR="006656EE" w:rsidRPr="006656EE" w:rsidRDefault="006656EE" w:rsidP="008D0E0A">
      <w:pPr>
        <w:numPr>
          <w:ilvl w:val="0"/>
          <w:numId w:val="17"/>
        </w:numPr>
        <w:jc w:val="both"/>
      </w:pPr>
      <w:r w:rsidRPr="006656EE">
        <w:t>Поле. Характеристика поля. Алгебраическое расширение поля.</w:t>
      </w:r>
    </w:p>
    <w:p w:rsidR="006656EE" w:rsidRPr="006656EE" w:rsidRDefault="006656EE" w:rsidP="008D0E0A">
      <w:pPr>
        <w:numPr>
          <w:ilvl w:val="0"/>
          <w:numId w:val="17"/>
        </w:numPr>
        <w:jc w:val="both"/>
      </w:pPr>
      <w:r w:rsidRPr="006656EE">
        <w:t>Кольцо вычетов. Поле вычетов по простому модулю.</w:t>
      </w:r>
    </w:p>
    <w:p w:rsidR="006656EE" w:rsidRPr="006656EE" w:rsidRDefault="006656EE" w:rsidP="008D0E0A">
      <w:pPr>
        <w:numPr>
          <w:ilvl w:val="0"/>
          <w:numId w:val="17"/>
        </w:numPr>
        <w:jc w:val="both"/>
      </w:pPr>
      <w:r w:rsidRPr="006656EE">
        <w:t>Линейное пространство над полем. Число элементов в конечном поле.</w:t>
      </w:r>
    </w:p>
    <w:p w:rsidR="006656EE" w:rsidRPr="006656EE" w:rsidRDefault="006656EE" w:rsidP="008D0E0A">
      <w:pPr>
        <w:numPr>
          <w:ilvl w:val="0"/>
          <w:numId w:val="17"/>
        </w:numPr>
        <w:jc w:val="both"/>
      </w:pPr>
      <w:r w:rsidRPr="006656EE">
        <w:t>Поле комплексных чисел. Комплексная плоскость.</w:t>
      </w:r>
    </w:p>
    <w:p w:rsidR="006656EE" w:rsidRPr="006656EE" w:rsidRDefault="006656EE" w:rsidP="008D0E0A">
      <w:pPr>
        <w:numPr>
          <w:ilvl w:val="0"/>
          <w:numId w:val="17"/>
        </w:numPr>
        <w:jc w:val="both"/>
      </w:pPr>
      <w:r w:rsidRPr="006656EE">
        <w:t>Тригонометрическая форма комплексного числа. Модуль и аргумент произведения комплексных чисел.</w:t>
      </w:r>
    </w:p>
    <w:p w:rsidR="006656EE" w:rsidRPr="006656EE" w:rsidRDefault="006656EE" w:rsidP="008D0E0A">
      <w:pPr>
        <w:numPr>
          <w:ilvl w:val="0"/>
          <w:numId w:val="17"/>
        </w:numPr>
        <w:jc w:val="both"/>
      </w:pPr>
      <w:r w:rsidRPr="006656EE">
        <w:t>Возведение в степень комплексного числа. Формула Муавра.</w:t>
      </w:r>
    </w:p>
    <w:p w:rsidR="006656EE" w:rsidRPr="006656EE" w:rsidRDefault="006656EE" w:rsidP="008D0E0A">
      <w:pPr>
        <w:numPr>
          <w:ilvl w:val="0"/>
          <w:numId w:val="17"/>
        </w:numPr>
        <w:jc w:val="both"/>
      </w:pPr>
      <w:r w:rsidRPr="006656EE">
        <w:t>Извлечение корня из комплексного числа.</w:t>
      </w:r>
    </w:p>
    <w:p w:rsidR="006656EE" w:rsidRPr="006656EE" w:rsidRDefault="006656EE" w:rsidP="008D0E0A">
      <w:pPr>
        <w:numPr>
          <w:ilvl w:val="0"/>
          <w:numId w:val="17"/>
        </w:numPr>
        <w:jc w:val="both"/>
      </w:pPr>
      <w:r w:rsidRPr="006656EE">
        <w:t>Группа корней из единицы. Первообразные корни.</w:t>
      </w:r>
    </w:p>
    <w:p w:rsidR="006656EE" w:rsidRPr="006656EE" w:rsidRDefault="006656EE" w:rsidP="008D0E0A">
      <w:pPr>
        <w:numPr>
          <w:ilvl w:val="0"/>
          <w:numId w:val="17"/>
        </w:numPr>
        <w:jc w:val="both"/>
      </w:pPr>
      <w:r w:rsidRPr="006656EE">
        <w:t>Кольцо многочленов. Деление с остатком.</w:t>
      </w:r>
    </w:p>
    <w:p w:rsidR="006656EE" w:rsidRPr="006656EE" w:rsidRDefault="006656EE" w:rsidP="008D0E0A">
      <w:pPr>
        <w:numPr>
          <w:ilvl w:val="0"/>
          <w:numId w:val="17"/>
        </w:numPr>
        <w:jc w:val="both"/>
      </w:pPr>
      <w:r w:rsidRPr="006656EE">
        <w:lastRenderedPageBreak/>
        <w:t>Наибольший общий делитель, его свойства. Алгоритм Евклида.</w:t>
      </w:r>
    </w:p>
    <w:p w:rsidR="006656EE" w:rsidRPr="006656EE" w:rsidRDefault="006656EE" w:rsidP="008D0E0A">
      <w:pPr>
        <w:numPr>
          <w:ilvl w:val="0"/>
          <w:numId w:val="17"/>
        </w:numPr>
        <w:jc w:val="both"/>
      </w:pPr>
      <w:r w:rsidRPr="006656EE">
        <w:t>Значения многочлена и корни. Теорема Безу.</w:t>
      </w:r>
    </w:p>
    <w:p w:rsidR="006656EE" w:rsidRPr="006656EE" w:rsidRDefault="006656EE" w:rsidP="008D0E0A">
      <w:pPr>
        <w:numPr>
          <w:ilvl w:val="0"/>
          <w:numId w:val="17"/>
        </w:numPr>
        <w:jc w:val="both"/>
      </w:pPr>
      <w:r w:rsidRPr="006656EE">
        <w:t>Многочлены как формальные выражения и как функции. Эквивалентность двух определений равенства многочленов.</w:t>
      </w:r>
    </w:p>
    <w:p w:rsidR="006656EE" w:rsidRPr="006656EE" w:rsidRDefault="006656EE" w:rsidP="008D0E0A">
      <w:pPr>
        <w:numPr>
          <w:ilvl w:val="0"/>
          <w:numId w:val="17"/>
        </w:numPr>
        <w:jc w:val="both"/>
      </w:pPr>
      <w:r w:rsidRPr="006656EE">
        <w:t>Основная теорема алгебры. Разложение многочлена на линейные множители.</w:t>
      </w:r>
    </w:p>
    <w:p w:rsidR="006656EE" w:rsidRPr="006656EE" w:rsidRDefault="006656EE" w:rsidP="008D0E0A">
      <w:pPr>
        <w:numPr>
          <w:ilvl w:val="0"/>
          <w:numId w:val="17"/>
        </w:numPr>
        <w:jc w:val="both"/>
      </w:pPr>
      <w:r w:rsidRPr="006656EE">
        <w:t>Каноническое разложение многочлена над полем комплексных чисел. Кратность корня.</w:t>
      </w:r>
    </w:p>
    <w:p w:rsidR="006656EE" w:rsidRPr="006656EE" w:rsidRDefault="006656EE" w:rsidP="008D0E0A">
      <w:pPr>
        <w:numPr>
          <w:ilvl w:val="0"/>
          <w:numId w:val="17"/>
        </w:numPr>
        <w:jc w:val="both"/>
      </w:pPr>
      <w:r w:rsidRPr="006656EE">
        <w:t>Каноническое разложение многочленов над полем вещественных чисел.</w:t>
      </w:r>
    </w:p>
    <w:p w:rsidR="006656EE" w:rsidRDefault="006656EE" w:rsidP="008D0E0A">
      <w:pPr>
        <w:numPr>
          <w:ilvl w:val="0"/>
          <w:numId w:val="17"/>
        </w:numPr>
        <w:jc w:val="both"/>
      </w:pPr>
      <w:r w:rsidRPr="006656EE">
        <w:t>Формулы Виета. Симметрические многочлены.</w:t>
      </w:r>
    </w:p>
    <w:p w:rsidR="009231B1" w:rsidRPr="009231B1" w:rsidRDefault="009231B1" w:rsidP="009231B1">
      <w:pPr>
        <w:jc w:val="both"/>
        <w:rPr>
          <w:sz w:val="10"/>
          <w:szCs w:val="10"/>
        </w:rPr>
      </w:pPr>
    </w:p>
    <w:p w:rsidR="006656EE" w:rsidRPr="006656EE" w:rsidRDefault="006656EE" w:rsidP="009231B1">
      <w:pPr>
        <w:rPr>
          <w:b/>
        </w:rPr>
      </w:pPr>
      <w:r w:rsidRPr="006656EE">
        <w:rPr>
          <w:b/>
        </w:rPr>
        <w:t>Второй семестр</w:t>
      </w:r>
    </w:p>
    <w:p w:rsidR="006656EE" w:rsidRPr="006656EE" w:rsidRDefault="006656EE" w:rsidP="008D0E0A">
      <w:pPr>
        <w:numPr>
          <w:ilvl w:val="0"/>
          <w:numId w:val="18"/>
        </w:numPr>
        <w:jc w:val="both"/>
      </w:pPr>
      <w:r w:rsidRPr="006656EE">
        <w:t>Линейное пространство над произвольным полем. Ранг и база системы векторов.</w:t>
      </w:r>
    </w:p>
    <w:p w:rsidR="006656EE" w:rsidRPr="006656EE" w:rsidRDefault="006656EE" w:rsidP="008D0E0A">
      <w:pPr>
        <w:numPr>
          <w:ilvl w:val="0"/>
          <w:numId w:val="18"/>
        </w:numPr>
        <w:jc w:val="both"/>
      </w:pPr>
      <w:r w:rsidRPr="006656EE">
        <w:t>Изоморфизм линейных пространств.</w:t>
      </w:r>
    </w:p>
    <w:p w:rsidR="006656EE" w:rsidRPr="006656EE" w:rsidRDefault="006656EE" w:rsidP="008D0E0A">
      <w:pPr>
        <w:numPr>
          <w:ilvl w:val="0"/>
          <w:numId w:val="18"/>
        </w:numPr>
        <w:jc w:val="both"/>
      </w:pPr>
      <w:r w:rsidRPr="006656EE">
        <w:t>Сумма и пересечение линейных пространств.</w:t>
      </w:r>
    </w:p>
    <w:p w:rsidR="006656EE" w:rsidRPr="006656EE" w:rsidRDefault="006656EE" w:rsidP="008D0E0A">
      <w:pPr>
        <w:numPr>
          <w:ilvl w:val="0"/>
          <w:numId w:val="18"/>
        </w:numPr>
        <w:jc w:val="both"/>
      </w:pPr>
      <w:r w:rsidRPr="006656EE">
        <w:t>Прямая сумма линейных пространств.</w:t>
      </w:r>
    </w:p>
    <w:p w:rsidR="006656EE" w:rsidRPr="006656EE" w:rsidRDefault="006656EE" w:rsidP="008D0E0A">
      <w:pPr>
        <w:numPr>
          <w:ilvl w:val="0"/>
          <w:numId w:val="18"/>
        </w:numPr>
        <w:jc w:val="both"/>
      </w:pPr>
      <w:r w:rsidRPr="006656EE">
        <w:t>Евклидово и унитарное пространство. Неравенство Коши-Буняковского-Шварца.</w:t>
      </w:r>
    </w:p>
    <w:p w:rsidR="006656EE" w:rsidRPr="006656EE" w:rsidRDefault="006656EE" w:rsidP="008D0E0A">
      <w:pPr>
        <w:numPr>
          <w:ilvl w:val="0"/>
          <w:numId w:val="18"/>
        </w:numPr>
        <w:jc w:val="both"/>
      </w:pPr>
      <w:r w:rsidRPr="006656EE">
        <w:t>Скалярное произведение в ортонормированном базисе. Существование ортонормированного базиса.</w:t>
      </w:r>
    </w:p>
    <w:p w:rsidR="006656EE" w:rsidRPr="006656EE" w:rsidRDefault="006656EE" w:rsidP="008D0E0A">
      <w:pPr>
        <w:numPr>
          <w:ilvl w:val="0"/>
          <w:numId w:val="18"/>
        </w:numPr>
        <w:jc w:val="both"/>
      </w:pPr>
      <w:r w:rsidRPr="006656EE">
        <w:t>Изометрия.</w:t>
      </w:r>
    </w:p>
    <w:p w:rsidR="006656EE" w:rsidRPr="006656EE" w:rsidRDefault="006656EE" w:rsidP="008D0E0A">
      <w:pPr>
        <w:numPr>
          <w:ilvl w:val="0"/>
          <w:numId w:val="18"/>
        </w:numPr>
        <w:jc w:val="both"/>
      </w:pPr>
      <w:r w:rsidRPr="006656EE">
        <w:t>Матрица Грама. Критерий линейной зависимости.</w:t>
      </w:r>
    </w:p>
    <w:p w:rsidR="006656EE" w:rsidRPr="006656EE" w:rsidRDefault="006656EE" w:rsidP="008D0E0A">
      <w:pPr>
        <w:numPr>
          <w:ilvl w:val="0"/>
          <w:numId w:val="18"/>
        </w:numPr>
        <w:jc w:val="both"/>
      </w:pPr>
      <w:r w:rsidRPr="006656EE">
        <w:t>Ортогональное дополнение. Ортогональная сумма подпространств. Расстояние от вектора до подпространства.</w:t>
      </w:r>
    </w:p>
    <w:p w:rsidR="006656EE" w:rsidRPr="006656EE" w:rsidRDefault="006656EE" w:rsidP="008D0E0A">
      <w:pPr>
        <w:numPr>
          <w:ilvl w:val="0"/>
          <w:numId w:val="18"/>
        </w:numPr>
        <w:jc w:val="both"/>
      </w:pPr>
      <w:r w:rsidRPr="006656EE">
        <w:t>Ортонормированный базис и унитарные (ортогональные) матрицы.</w:t>
      </w:r>
    </w:p>
    <w:p w:rsidR="006656EE" w:rsidRPr="006656EE" w:rsidRDefault="006656EE" w:rsidP="008D0E0A">
      <w:pPr>
        <w:numPr>
          <w:ilvl w:val="0"/>
          <w:numId w:val="18"/>
        </w:numPr>
        <w:jc w:val="both"/>
      </w:pPr>
      <w:r w:rsidRPr="006656EE">
        <w:t>Процесс ортогонализации Грама-Шмидта. QR-разложение матрицы.</w:t>
      </w:r>
    </w:p>
    <w:p w:rsidR="006656EE" w:rsidRPr="006656EE" w:rsidRDefault="006656EE" w:rsidP="008D0E0A">
      <w:pPr>
        <w:numPr>
          <w:ilvl w:val="0"/>
          <w:numId w:val="18"/>
        </w:numPr>
        <w:jc w:val="both"/>
      </w:pPr>
      <w:r w:rsidRPr="006656EE">
        <w:t>Линейное аффинное многообразие в линейном пространстве. Гиперплоскость в евклидовом и унитарном пространстве.</w:t>
      </w:r>
    </w:p>
    <w:p w:rsidR="006656EE" w:rsidRPr="006656EE" w:rsidRDefault="006656EE" w:rsidP="008D0E0A">
      <w:pPr>
        <w:numPr>
          <w:ilvl w:val="0"/>
          <w:numId w:val="18"/>
        </w:numPr>
        <w:jc w:val="both"/>
      </w:pPr>
      <w:r w:rsidRPr="006656EE">
        <w:t>Линейные операторы. Матрица линейного оператора.</w:t>
      </w:r>
    </w:p>
    <w:p w:rsidR="006656EE" w:rsidRPr="006656EE" w:rsidRDefault="006656EE" w:rsidP="008D0E0A">
      <w:pPr>
        <w:numPr>
          <w:ilvl w:val="0"/>
          <w:numId w:val="18"/>
        </w:numPr>
        <w:jc w:val="both"/>
      </w:pPr>
      <w:r w:rsidRPr="006656EE">
        <w:t>Матрица линейного оператора при переходе к другому базису. Эквивалентность и подобие матриц.</w:t>
      </w:r>
    </w:p>
    <w:p w:rsidR="006656EE" w:rsidRPr="006656EE" w:rsidRDefault="006656EE" w:rsidP="008D0E0A">
      <w:pPr>
        <w:numPr>
          <w:ilvl w:val="0"/>
          <w:numId w:val="18"/>
        </w:numPr>
        <w:jc w:val="both"/>
      </w:pPr>
      <w:r w:rsidRPr="006656EE">
        <w:t>Линейное пространство линейных операторов и матриц.</w:t>
      </w:r>
    </w:p>
    <w:p w:rsidR="006656EE" w:rsidRPr="006656EE" w:rsidRDefault="006656EE" w:rsidP="008D0E0A">
      <w:pPr>
        <w:numPr>
          <w:ilvl w:val="0"/>
          <w:numId w:val="18"/>
        </w:numPr>
        <w:jc w:val="both"/>
      </w:pPr>
      <w:r w:rsidRPr="006656EE">
        <w:t>Произведение линейных операторов и его матрица.</w:t>
      </w:r>
    </w:p>
    <w:p w:rsidR="006656EE" w:rsidRPr="006656EE" w:rsidRDefault="006656EE" w:rsidP="008D0E0A">
      <w:pPr>
        <w:numPr>
          <w:ilvl w:val="0"/>
          <w:numId w:val="18"/>
        </w:numPr>
        <w:jc w:val="both"/>
      </w:pPr>
      <w:r w:rsidRPr="006656EE">
        <w:t>Ядро и образ линейного оператора. Каноническая пара базисов.</w:t>
      </w:r>
    </w:p>
    <w:p w:rsidR="006656EE" w:rsidRPr="006656EE" w:rsidRDefault="006656EE" w:rsidP="008D0E0A">
      <w:pPr>
        <w:numPr>
          <w:ilvl w:val="0"/>
          <w:numId w:val="18"/>
        </w:numPr>
        <w:jc w:val="both"/>
      </w:pPr>
      <w:r w:rsidRPr="006656EE">
        <w:t>Линейные функционалы. Сопряжённое пространство. Линейные функционалы и гиперплоскости.</w:t>
      </w:r>
    </w:p>
    <w:p w:rsidR="006656EE" w:rsidRPr="006656EE" w:rsidRDefault="006656EE" w:rsidP="008D0E0A">
      <w:pPr>
        <w:numPr>
          <w:ilvl w:val="0"/>
          <w:numId w:val="18"/>
        </w:numPr>
        <w:jc w:val="both"/>
      </w:pPr>
      <w:r w:rsidRPr="006656EE">
        <w:t>Обратный оператор. Критерии обратимости.</w:t>
      </w:r>
    </w:p>
    <w:p w:rsidR="006656EE" w:rsidRPr="006656EE" w:rsidRDefault="006656EE" w:rsidP="008D0E0A">
      <w:pPr>
        <w:numPr>
          <w:ilvl w:val="0"/>
          <w:numId w:val="18"/>
        </w:numPr>
        <w:jc w:val="both"/>
      </w:pPr>
      <w:r w:rsidRPr="006656EE">
        <w:t>Собственные значения и собственные векторы. Операторы простой структуры и диагонализуемые матрицы.</w:t>
      </w:r>
    </w:p>
    <w:p w:rsidR="006656EE" w:rsidRPr="006656EE" w:rsidRDefault="006656EE" w:rsidP="008D0E0A">
      <w:pPr>
        <w:numPr>
          <w:ilvl w:val="0"/>
          <w:numId w:val="18"/>
        </w:numPr>
        <w:jc w:val="both"/>
      </w:pPr>
      <w:r w:rsidRPr="006656EE">
        <w:t>Характеристический многочлен линейного оператора. Условие существования собственных значений.</w:t>
      </w:r>
    </w:p>
    <w:p w:rsidR="006656EE" w:rsidRPr="006656EE" w:rsidRDefault="006656EE" w:rsidP="008D0E0A">
      <w:pPr>
        <w:numPr>
          <w:ilvl w:val="0"/>
          <w:numId w:val="18"/>
        </w:numPr>
        <w:jc w:val="both"/>
      </w:pPr>
      <w:r w:rsidRPr="006656EE">
        <w:t>Собственное подпространство. Геометрическая и алгебраическая кратности собственных значений.</w:t>
      </w:r>
    </w:p>
    <w:p w:rsidR="006656EE" w:rsidRPr="006656EE" w:rsidRDefault="006656EE" w:rsidP="008D0E0A">
      <w:pPr>
        <w:numPr>
          <w:ilvl w:val="0"/>
          <w:numId w:val="18"/>
        </w:numPr>
        <w:jc w:val="both"/>
      </w:pPr>
      <w:r w:rsidRPr="006656EE">
        <w:t>Инвариантные подпространства. Сужение оператора.</w:t>
      </w:r>
    </w:p>
    <w:p w:rsidR="006656EE" w:rsidRPr="006656EE" w:rsidRDefault="006656EE" w:rsidP="008D0E0A">
      <w:pPr>
        <w:numPr>
          <w:ilvl w:val="0"/>
          <w:numId w:val="18"/>
        </w:numPr>
        <w:jc w:val="both"/>
      </w:pPr>
      <w:r w:rsidRPr="006656EE">
        <w:t>Треугольная форма матрицы линейного оператора. Теорема Шура.</w:t>
      </w:r>
    </w:p>
    <w:p w:rsidR="006656EE" w:rsidRPr="006656EE" w:rsidRDefault="006656EE" w:rsidP="008D0E0A">
      <w:pPr>
        <w:numPr>
          <w:ilvl w:val="0"/>
          <w:numId w:val="18"/>
        </w:numPr>
        <w:jc w:val="both"/>
      </w:pPr>
      <w:r w:rsidRPr="006656EE">
        <w:t>Сдвиг оператора, нильпотентность и обратимость его сужений.</w:t>
      </w:r>
    </w:p>
    <w:p w:rsidR="006656EE" w:rsidRPr="006656EE" w:rsidRDefault="006656EE" w:rsidP="008D0E0A">
      <w:pPr>
        <w:numPr>
          <w:ilvl w:val="0"/>
          <w:numId w:val="18"/>
        </w:numPr>
        <w:jc w:val="both"/>
      </w:pPr>
      <w:r w:rsidRPr="006656EE">
        <w:t>Корневые подпространства. Расщепление линейного пространства в прямую сумму корневых подпространств.</w:t>
      </w:r>
    </w:p>
    <w:p w:rsidR="006656EE" w:rsidRPr="006656EE" w:rsidRDefault="006656EE" w:rsidP="008D0E0A">
      <w:pPr>
        <w:numPr>
          <w:ilvl w:val="0"/>
          <w:numId w:val="18"/>
        </w:numPr>
        <w:jc w:val="both"/>
      </w:pPr>
      <w:r w:rsidRPr="006656EE">
        <w:t>Жорданов базис и жорданова матрица линейного оператора в комплексном пространстве.</w:t>
      </w:r>
    </w:p>
    <w:p w:rsidR="006656EE" w:rsidRPr="006656EE" w:rsidRDefault="006656EE" w:rsidP="008D0E0A">
      <w:pPr>
        <w:numPr>
          <w:ilvl w:val="0"/>
          <w:numId w:val="18"/>
        </w:numPr>
        <w:jc w:val="both"/>
      </w:pPr>
      <w:r w:rsidRPr="006656EE">
        <w:lastRenderedPageBreak/>
        <w:t>Критерий подобия матриц.</w:t>
      </w:r>
    </w:p>
    <w:p w:rsidR="006656EE" w:rsidRPr="006656EE" w:rsidRDefault="006656EE" w:rsidP="008D0E0A">
      <w:pPr>
        <w:numPr>
          <w:ilvl w:val="0"/>
          <w:numId w:val="18"/>
        </w:numPr>
        <w:jc w:val="both"/>
      </w:pPr>
      <w:r w:rsidRPr="006656EE">
        <w:t>Теорема Гамильтона-Кэли. Минимальный многочлен.</w:t>
      </w:r>
    </w:p>
    <w:p w:rsidR="006656EE" w:rsidRPr="006656EE" w:rsidRDefault="006656EE" w:rsidP="008D0E0A">
      <w:pPr>
        <w:numPr>
          <w:ilvl w:val="0"/>
          <w:numId w:val="18"/>
        </w:numPr>
        <w:jc w:val="both"/>
      </w:pPr>
      <w:r w:rsidRPr="006656EE">
        <w:t>Инвариантные подпространства минимальной размерности.</w:t>
      </w:r>
    </w:p>
    <w:p w:rsidR="006656EE" w:rsidRPr="006656EE" w:rsidRDefault="006656EE" w:rsidP="008D0E0A">
      <w:pPr>
        <w:numPr>
          <w:ilvl w:val="0"/>
          <w:numId w:val="18"/>
        </w:numPr>
        <w:jc w:val="both"/>
      </w:pPr>
      <w:r w:rsidRPr="006656EE">
        <w:t>Вещественный аналог жордановой формы.</w:t>
      </w:r>
    </w:p>
    <w:p w:rsidR="006656EE" w:rsidRPr="006656EE" w:rsidRDefault="006656EE" w:rsidP="008D0E0A">
      <w:pPr>
        <w:numPr>
          <w:ilvl w:val="0"/>
          <w:numId w:val="18"/>
        </w:numPr>
        <w:jc w:val="both"/>
      </w:pPr>
      <w:r w:rsidRPr="006656EE">
        <w:t>Сопряжённый оператор. Существование и единственность. Матрица сопряжённого оператора.</w:t>
      </w:r>
    </w:p>
    <w:p w:rsidR="006656EE" w:rsidRPr="006656EE" w:rsidRDefault="006656EE" w:rsidP="008D0E0A">
      <w:pPr>
        <w:numPr>
          <w:ilvl w:val="0"/>
          <w:numId w:val="18"/>
        </w:numPr>
        <w:jc w:val="both"/>
      </w:pPr>
      <w:r w:rsidRPr="006656EE">
        <w:t>Нормальный оператор и нормальная матрица.</w:t>
      </w:r>
    </w:p>
    <w:p w:rsidR="006656EE" w:rsidRPr="006656EE" w:rsidRDefault="006656EE" w:rsidP="008D0E0A">
      <w:pPr>
        <w:numPr>
          <w:ilvl w:val="0"/>
          <w:numId w:val="18"/>
        </w:numPr>
        <w:jc w:val="both"/>
      </w:pPr>
      <w:r w:rsidRPr="006656EE">
        <w:t>Блочно-диагональная форма вещественной нормальной матрицы.</w:t>
      </w:r>
    </w:p>
    <w:p w:rsidR="006656EE" w:rsidRPr="006656EE" w:rsidRDefault="006656EE" w:rsidP="008D0E0A">
      <w:pPr>
        <w:numPr>
          <w:ilvl w:val="0"/>
          <w:numId w:val="18"/>
        </w:numPr>
        <w:jc w:val="both"/>
      </w:pPr>
      <w:r w:rsidRPr="006656EE">
        <w:t>Эрмитовы операторы и эрмитовы матрицы. Эрмитово разложение линейного оператора.</w:t>
      </w:r>
    </w:p>
    <w:p w:rsidR="006656EE" w:rsidRPr="006656EE" w:rsidRDefault="006656EE" w:rsidP="008D0E0A">
      <w:pPr>
        <w:numPr>
          <w:ilvl w:val="0"/>
          <w:numId w:val="18"/>
        </w:numPr>
        <w:jc w:val="both"/>
      </w:pPr>
      <w:r w:rsidRPr="006656EE">
        <w:t>Симметрические операторы и симметрические матрицы.</w:t>
      </w:r>
    </w:p>
    <w:p w:rsidR="006656EE" w:rsidRPr="006656EE" w:rsidRDefault="006656EE" w:rsidP="008D0E0A">
      <w:pPr>
        <w:numPr>
          <w:ilvl w:val="0"/>
          <w:numId w:val="18"/>
        </w:numPr>
        <w:jc w:val="both"/>
      </w:pPr>
      <w:r w:rsidRPr="006656EE">
        <w:t>Унитарные операторы и унитарные матрицы.</w:t>
      </w:r>
    </w:p>
    <w:p w:rsidR="006656EE" w:rsidRPr="006656EE" w:rsidRDefault="006656EE" w:rsidP="008D0E0A">
      <w:pPr>
        <w:numPr>
          <w:ilvl w:val="0"/>
          <w:numId w:val="18"/>
        </w:numPr>
        <w:jc w:val="both"/>
      </w:pPr>
      <w:r w:rsidRPr="006656EE">
        <w:t>Блочно-диагональная форма ортогональной матрицы.</w:t>
      </w:r>
    </w:p>
    <w:p w:rsidR="006656EE" w:rsidRPr="006656EE" w:rsidRDefault="006656EE" w:rsidP="008D0E0A">
      <w:pPr>
        <w:numPr>
          <w:ilvl w:val="0"/>
          <w:numId w:val="18"/>
        </w:numPr>
        <w:jc w:val="both"/>
      </w:pPr>
      <w:r w:rsidRPr="006656EE">
        <w:t>Знакоопределённые операторы и матрицы. Квадратный корень из оператора.</w:t>
      </w:r>
    </w:p>
    <w:p w:rsidR="006656EE" w:rsidRPr="006656EE" w:rsidRDefault="006656EE" w:rsidP="008D0E0A">
      <w:pPr>
        <w:numPr>
          <w:ilvl w:val="0"/>
          <w:numId w:val="18"/>
        </w:numPr>
        <w:jc w:val="both"/>
      </w:pPr>
      <w:r w:rsidRPr="006656EE">
        <w:t>Сингулярные числа и сингулярные векторы. Полярное разложение оператора (матрицы).</w:t>
      </w:r>
    </w:p>
    <w:p w:rsidR="006656EE" w:rsidRPr="006656EE" w:rsidRDefault="006656EE" w:rsidP="008D0E0A">
      <w:pPr>
        <w:numPr>
          <w:ilvl w:val="0"/>
          <w:numId w:val="18"/>
        </w:numPr>
        <w:jc w:val="both"/>
      </w:pPr>
      <w:r w:rsidRPr="006656EE">
        <w:t>Ортогональные дополнения ядра и образа линейного оператора. Теорема и альтернатива Фредгольма.</w:t>
      </w:r>
    </w:p>
    <w:p w:rsidR="006656EE" w:rsidRPr="006656EE" w:rsidRDefault="006656EE" w:rsidP="008D0E0A">
      <w:pPr>
        <w:numPr>
          <w:ilvl w:val="0"/>
          <w:numId w:val="18"/>
        </w:numPr>
        <w:jc w:val="both"/>
      </w:pPr>
      <w:r w:rsidRPr="006656EE">
        <w:t>Билинейные и квадратичные формы. Приведение к каноническому виду. Конгруэнтность и эрмитова конгруэнтность.</w:t>
      </w:r>
    </w:p>
    <w:p w:rsidR="006656EE" w:rsidRPr="006656EE" w:rsidRDefault="006656EE" w:rsidP="008D0E0A">
      <w:pPr>
        <w:numPr>
          <w:ilvl w:val="0"/>
          <w:numId w:val="18"/>
        </w:numPr>
        <w:jc w:val="both"/>
      </w:pPr>
      <w:r w:rsidRPr="006656EE">
        <w:t>Закон инерции квадратичных форм.</w:t>
      </w:r>
    </w:p>
    <w:p w:rsidR="006656EE" w:rsidRPr="006656EE" w:rsidRDefault="006656EE" w:rsidP="008D0E0A">
      <w:pPr>
        <w:numPr>
          <w:ilvl w:val="0"/>
          <w:numId w:val="18"/>
        </w:numPr>
        <w:jc w:val="both"/>
      </w:pPr>
      <w:r w:rsidRPr="006656EE">
        <w:t>Приведение квадратичной формы к главным осям.</w:t>
      </w:r>
    </w:p>
    <w:p w:rsidR="006656EE" w:rsidRPr="006656EE" w:rsidRDefault="006656EE" w:rsidP="008D0E0A">
      <w:pPr>
        <w:numPr>
          <w:ilvl w:val="0"/>
          <w:numId w:val="18"/>
        </w:numPr>
        <w:jc w:val="both"/>
      </w:pPr>
      <w:r w:rsidRPr="006656EE">
        <w:t>Одновременное приведение к каноническому виду пары квадратичных форм.</w:t>
      </w:r>
    </w:p>
    <w:p w:rsidR="006656EE" w:rsidRPr="006656EE" w:rsidRDefault="006656EE" w:rsidP="008D0E0A">
      <w:pPr>
        <w:numPr>
          <w:ilvl w:val="0"/>
          <w:numId w:val="18"/>
        </w:numPr>
        <w:jc w:val="both"/>
      </w:pPr>
      <w:r w:rsidRPr="006656EE">
        <w:t>Положительно определённые квадратичные формы. Критерий Сильвестра.</w:t>
      </w:r>
    </w:p>
    <w:p w:rsidR="006656EE" w:rsidRPr="006656EE" w:rsidRDefault="006656EE" w:rsidP="008D0E0A">
      <w:pPr>
        <w:numPr>
          <w:ilvl w:val="0"/>
          <w:numId w:val="18"/>
        </w:numPr>
        <w:jc w:val="both"/>
      </w:pPr>
      <w:r w:rsidRPr="006656EE">
        <w:t>Общий вид скалярного произведения в конечномерном евклидовом и унитарном пространствах.</w:t>
      </w:r>
    </w:p>
    <w:p w:rsidR="006656EE" w:rsidRPr="006656EE" w:rsidRDefault="006656EE" w:rsidP="008D0E0A">
      <w:pPr>
        <w:numPr>
          <w:ilvl w:val="0"/>
          <w:numId w:val="18"/>
        </w:numPr>
        <w:jc w:val="both"/>
      </w:pPr>
      <w:r w:rsidRPr="006656EE">
        <w:t>Гиперповерхность второго порядка в евклидовом пространстве. Приведённые уравнения.</w:t>
      </w:r>
    </w:p>
    <w:p w:rsidR="006656EE" w:rsidRPr="006656EE" w:rsidRDefault="006656EE" w:rsidP="008D0E0A">
      <w:pPr>
        <w:numPr>
          <w:ilvl w:val="0"/>
          <w:numId w:val="18"/>
        </w:numPr>
        <w:jc w:val="both"/>
      </w:pPr>
      <w:r w:rsidRPr="006656EE">
        <w:t>Нормированное пространство. Нормы Гёльдера.</w:t>
      </w:r>
    </w:p>
    <w:p w:rsidR="006656EE" w:rsidRPr="006656EE" w:rsidRDefault="006656EE" w:rsidP="008D0E0A">
      <w:pPr>
        <w:numPr>
          <w:ilvl w:val="0"/>
          <w:numId w:val="18"/>
        </w:numPr>
        <w:jc w:val="both"/>
      </w:pPr>
      <w:r w:rsidRPr="006656EE">
        <w:t>Длина вектора. Тождество параллелограмма и критерий евклидовости нормы.</w:t>
      </w:r>
    </w:p>
    <w:p w:rsidR="006656EE" w:rsidRPr="006656EE" w:rsidRDefault="006656EE" w:rsidP="008D0E0A">
      <w:pPr>
        <w:numPr>
          <w:ilvl w:val="0"/>
          <w:numId w:val="18"/>
        </w:numPr>
        <w:jc w:val="both"/>
      </w:pPr>
      <w:r w:rsidRPr="006656EE">
        <w:t>Эквивалентность норм в конечномерном пространстве.</w:t>
      </w:r>
    </w:p>
    <w:p w:rsidR="006656EE" w:rsidRPr="006656EE" w:rsidRDefault="006656EE" w:rsidP="008D0E0A">
      <w:pPr>
        <w:numPr>
          <w:ilvl w:val="0"/>
          <w:numId w:val="18"/>
        </w:numPr>
        <w:jc w:val="both"/>
      </w:pPr>
      <w:r w:rsidRPr="006656EE">
        <w:t>Задача о наилучшем приближении в конечномерном нормированном пространстве.</w:t>
      </w:r>
    </w:p>
    <w:p w:rsidR="006656EE" w:rsidRPr="006656EE" w:rsidRDefault="006656EE" w:rsidP="008D0E0A">
      <w:pPr>
        <w:numPr>
          <w:ilvl w:val="0"/>
          <w:numId w:val="18"/>
        </w:numPr>
        <w:jc w:val="both"/>
      </w:pPr>
      <w:r w:rsidRPr="006656EE">
        <w:t>Линейный оператор в нормированных пространствах. Непрерывность и ограниченность. Норма линейного оператора.</w:t>
      </w:r>
    </w:p>
    <w:p w:rsidR="006656EE" w:rsidRPr="006656EE" w:rsidRDefault="006656EE" w:rsidP="008D0E0A">
      <w:pPr>
        <w:numPr>
          <w:ilvl w:val="0"/>
          <w:numId w:val="18"/>
        </w:numPr>
        <w:jc w:val="both"/>
      </w:pPr>
      <w:r w:rsidRPr="006656EE">
        <w:t>Матричные нормы. Унитарно инвариантные нормы.</w:t>
      </w:r>
    </w:p>
    <w:p w:rsidR="006656EE" w:rsidRPr="006656EE" w:rsidRDefault="006656EE" w:rsidP="008D0E0A">
      <w:pPr>
        <w:numPr>
          <w:ilvl w:val="0"/>
          <w:numId w:val="18"/>
        </w:numPr>
        <w:jc w:val="both"/>
      </w:pPr>
      <w:r w:rsidRPr="006656EE">
        <w:t>Сингулярное разложение матрицы и обобщённое решение линейных систем.</w:t>
      </w:r>
    </w:p>
    <w:p w:rsidR="006656EE" w:rsidRPr="006656EE" w:rsidRDefault="006656EE" w:rsidP="008D0E0A">
      <w:pPr>
        <w:numPr>
          <w:ilvl w:val="0"/>
          <w:numId w:val="18"/>
        </w:numPr>
        <w:jc w:val="both"/>
      </w:pPr>
      <w:r w:rsidRPr="006656EE">
        <w:t>Вариационные (экстремальные) свойства собственных значений самосопряжённого оператора (матрицы).</w:t>
      </w:r>
    </w:p>
    <w:p w:rsidR="006656EE" w:rsidRPr="006656EE" w:rsidRDefault="006656EE" w:rsidP="008D0E0A">
      <w:pPr>
        <w:numPr>
          <w:ilvl w:val="0"/>
          <w:numId w:val="18"/>
        </w:numPr>
        <w:jc w:val="both"/>
      </w:pPr>
      <w:r w:rsidRPr="006656EE">
        <w:t>Вариационные (экстремальные) свойства сингулярных чисел.</w:t>
      </w:r>
    </w:p>
    <w:p w:rsidR="006656EE" w:rsidRPr="006656EE" w:rsidRDefault="006656EE" w:rsidP="008D0E0A">
      <w:pPr>
        <w:numPr>
          <w:ilvl w:val="0"/>
          <w:numId w:val="18"/>
        </w:numPr>
        <w:jc w:val="both"/>
      </w:pPr>
      <w:r w:rsidRPr="006656EE">
        <w:t>Соотношения разделения собственных значений и сингулярных чисел матриц и подматриц.</w:t>
      </w:r>
    </w:p>
    <w:p w:rsidR="006656EE" w:rsidRPr="00C16BC6" w:rsidRDefault="006656EE" w:rsidP="006656EE">
      <w:pPr>
        <w:jc w:val="both"/>
        <w:rPr>
          <w:sz w:val="14"/>
          <w:szCs w:val="14"/>
        </w:rPr>
      </w:pPr>
    </w:p>
    <w:p w:rsidR="000B54DE" w:rsidRPr="00C16BC6" w:rsidRDefault="006656EE" w:rsidP="000B54DE">
      <w:pPr>
        <w:rPr>
          <w:b/>
        </w:rPr>
      </w:pPr>
      <w:r w:rsidRPr="00C16BC6">
        <w:rPr>
          <w:b/>
        </w:rPr>
        <w:t>Примеры э</w:t>
      </w:r>
      <w:r w:rsidR="006D1EA2" w:rsidRPr="00C16BC6">
        <w:rPr>
          <w:b/>
        </w:rPr>
        <w:t>кзаменационны</w:t>
      </w:r>
      <w:r w:rsidRPr="00C16BC6">
        <w:rPr>
          <w:b/>
        </w:rPr>
        <w:t>х</w:t>
      </w:r>
      <w:r w:rsidR="006D1EA2" w:rsidRPr="00C16BC6">
        <w:rPr>
          <w:b/>
        </w:rPr>
        <w:t xml:space="preserve"> билет</w:t>
      </w:r>
      <w:r w:rsidRPr="00C16BC6">
        <w:rPr>
          <w:b/>
        </w:rPr>
        <w:t>ов:</w:t>
      </w:r>
    </w:p>
    <w:p w:rsidR="000B54DE" w:rsidRPr="00C04BFE" w:rsidRDefault="000B54DE" w:rsidP="000B54DE">
      <w:pPr>
        <w:rPr>
          <w:sz w:val="6"/>
          <w:szCs w:val="6"/>
        </w:rPr>
      </w:pPr>
    </w:p>
    <w:p w:rsidR="006656EE" w:rsidRPr="006656EE" w:rsidRDefault="006656EE" w:rsidP="008D0E0A">
      <w:pPr>
        <w:pStyle w:val="af1"/>
        <w:numPr>
          <w:ilvl w:val="0"/>
          <w:numId w:val="2"/>
        </w:numPr>
      </w:pPr>
      <w:r w:rsidRPr="006656EE">
        <w:rPr>
          <w:rFonts w:ascii="Times New Roman" w:hAnsi="Times New Roman" w:cs="Times New Roman"/>
          <w:sz w:val="24"/>
          <w:szCs w:val="24"/>
        </w:rPr>
        <w:t>Ранг матрицы. Теорема о базисном миноре</w:t>
      </w:r>
      <w:r>
        <w:rPr>
          <w:rFonts w:ascii="Times New Roman" w:hAnsi="Times New Roman" w:cs="Times New Roman"/>
          <w:sz w:val="24"/>
          <w:szCs w:val="24"/>
        </w:rPr>
        <w:t>.</w:t>
      </w:r>
    </w:p>
    <w:p w:rsidR="009C6A06" w:rsidRPr="006656EE" w:rsidRDefault="006656EE" w:rsidP="008D0E0A">
      <w:pPr>
        <w:pStyle w:val="af1"/>
        <w:numPr>
          <w:ilvl w:val="0"/>
          <w:numId w:val="2"/>
        </w:numPr>
        <w:rPr>
          <w:rFonts w:ascii="Times New Roman" w:hAnsi="Times New Roman" w:cs="Times New Roman"/>
        </w:rPr>
      </w:pPr>
      <w:r w:rsidRPr="006656EE">
        <w:rPr>
          <w:rFonts w:ascii="Times New Roman" w:hAnsi="Times New Roman" w:cs="Times New Roman"/>
          <w:sz w:val="24"/>
          <w:szCs w:val="24"/>
        </w:rPr>
        <w:t>Метрические задачи на прямую и плоскость в прямоугольных координатах.</w:t>
      </w:r>
    </w:p>
    <w:p w:rsidR="006656EE" w:rsidRPr="00C04BFE" w:rsidRDefault="006656EE" w:rsidP="006656EE">
      <w:pPr>
        <w:pStyle w:val="af1"/>
        <w:ind w:left="360"/>
        <w:rPr>
          <w:rFonts w:ascii="Times New Roman" w:hAnsi="Times New Roman" w:cs="Times New Roman"/>
          <w:sz w:val="6"/>
          <w:szCs w:val="6"/>
        </w:rPr>
      </w:pPr>
    </w:p>
    <w:p w:rsidR="006656EE" w:rsidRPr="006656EE" w:rsidRDefault="006656EE" w:rsidP="008D0E0A">
      <w:pPr>
        <w:pStyle w:val="af1"/>
        <w:numPr>
          <w:ilvl w:val="0"/>
          <w:numId w:val="19"/>
        </w:numPr>
        <w:rPr>
          <w:rFonts w:ascii="Times New Roman" w:hAnsi="Times New Roman" w:cs="Times New Roman"/>
        </w:rPr>
      </w:pPr>
      <w:r w:rsidRPr="006656EE">
        <w:rPr>
          <w:rFonts w:ascii="Times New Roman" w:hAnsi="Times New Roman" w:cs="Times New Roman"/>
          <w:sz w:val="24"/>
          <w:szCs w:val="24"/>
        </w:rPr>
        <w:lastRenderedPageBreak/>
        <w:t>Ортогональное дополнение. Ортогональная сумма подпространств. Расстояние от вектора до подпространства..</w:t>
      </w:r>
    </w:p>
    <w:p w:rsidR="006656EE" w:rsidRPr="006656EE" w:rsidRDefault="006656EE" w:rsidP="008D0E0A">
      <w:pPr>
        <w:pStyle w:val="af1"/>
        <w:numPr>
          <w:ilvl w:val="0"/>
          <w:numId w:val="19"/>
        </w:numPr>
        <w:rPr>
          <w:rFonts w:ascii="Times New Roman" w:hAnsi="Times New Roman" w:cs="Times New Roman"/>
        </w:rPr>
      </w:pPr>
      <w:r w:rsidRPr="006656EE">
        <w:rPr>
          <w:rFonts w:ascii="Times New Roman" w:hAnsi="Times New Roman" w:cs="Times New Roman"/>
          <w:sz w:val="24"/>
          <w:szCs w:val="24"/>
        </w:rPr>
        <w:t>Треугольная форма матрицы линейного оператора. Теорема Шура.</w:t>
      </w:r>
    </w:p>
    <w:p w:rsidR="006656EE" w:rsidRDefault="00DF503B" w:rsidP="006656EE">
      <w:r>
        <w:t>___________________________________________________________________________________________________________________________</w:t>
      </w:r>
    </w:p>
    <w:p w:rsidR="00DF503B" w:rsidRDefault="00DF503B" w:rsidP="006656EE"/>
    <w:p w:rsidR="00DF503B" w:rsidRPr="00C04BFE" w:rsidRDefault="00DF503B" w:rsidP="00C04BFE">
      <w:pPr>
        <w:spacing w:after="60"/>
        <w:rPr>
          <w:b/>
          <w:u w:val="single"/>
        </w:rPr>
      </w:pPr>
      <w:r w:rsidRPr="00C04BFE">
        <w:rPr>
          <w:b/>
          <w:u w:val="single"/>
        </w:rPr>
        <w:t xml:space="preserve">Математический анализ </w:t>
      </w:r>
      <w:r w:rsidRPr="00C04BFE">
        <w:rPr>
          <w:b/>
          <w:u w:val="single"/>
          <w:lang w:val="en-US"/>
        </w:rPr>
        <w:t>I</w:t>
      </w:r>
    </w:p>
    <w:p w:rsidR="00DF503B" w:rsidRPr="00C04BFE" w:rsidRDefault="00DF503B"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2F6B4E" w:rsidRDefault="00DF503B" w:rsidP="00C04BFE">
      <w:pPr>
        <w:spacing w:after="60"/>
        <w:rPr>
          <w:b/>
        </w:rPr>
      </w:pPr>
      <w:r w:rsidRPr="0082638C">
        <w:rPr>
          <w:b/>
        </w:rPr>
        <w:t>Контрольная работа № 1</w:t>
      </w:r>
    </w:p>
    <w:p w:rsidR="00DF503B" w:rsidRPr="009C33FA" w:rsidRDefault="005A3F52" w:rsidP="00DF503B">
      <w:r>
        <w:t>1.</w:t>
      </w:r>
      <w:r w:rsidR="00DF503B" w:rsidRPr="009C33FA">
        <w:t xml:space="preserve">Найти </w:t>
      </w:r>
      <w:r w:rsidR="00DF503B" w:rsidRPr="009C33FA">
        <w:rPr>
          <w:lang w:val="en-US"/>
        </w:rPr>
        <w:t>inf</w:t>
      </w:r>
      <w:r w:rsidR="00DF503B" w:rsidRPr="009C33FA">
        <w:rPr>
          <w:position w:val="-12"/>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8.65pt" o:ole="">
            <v:imagedata r:id="rId8" o:title=""/>
          </v:shape>
          <o:OLEObject Type="Embed" ProgID="Equation.3" ShapeID="_x0000_i1025" DrawAspect="Content" ObjectID="_1645708668" r:id="rId9"/>
        </w:object>
      </w:r>
      <w:r w:rsidR="00DF503B" w:rsidRPr="009C33FA">
        <w:t xml:space="preserve">, </w:t>
      </w:r>
      <w:r w:rsidR="00DF503B" w:rsidRPr="009C33FA">
        <w:rPr>
          <w:position w:val="-24"/>
          <w:lang w:val="en-US"/>
        </w:rPr>
        <w:object w:dxaOrig="2260" w:dyaOrig="520">
          <v:shape id="_x0000_i1026" type="#_x0000_t75" style="width:113.35pt;height:26pt" o:ole="">
            <v:imagedata r:id="rId10" o:title=""/>
          </v:shape>
          <o:OLEObject Type="Embed" ProgID="Equation.3" ShapeID="_x0000_i1026" DrawAspect="Content" ObjectID="_1645708669" r:id="rId11"/>
        </w:object>
      </w:r>
      <w:r w:rsidR="00DF503B" w:rsidRPr="009C33FA">
        <w:t xml:space="preserve">     </w:t>
      </w:r>
      <w:r w:rsidR="00DF503B" w:rsidRPr="009C33FA">
        <w:rPr>
          <w:position w:val="-28"/>
          <w:lang w:val="en-US"/>
        </w:rPr>
        <w:object w:dxaOrig="2100" w:dyaOrig="740">
          <v:shape id="_x0000_i1027" type="#_x0000_t75" style="width:104.65pt;height:36.65pt" o:ole="">
            <v:imagedata r:id="rId12" o:title=""/>
          </v:shape>
          <o:OLEObject Type="Embed" ProgID="Equation.3" ShapeID="_x0000_i1027" DrawAspect="Content" ObjectID="_1645708670" r:id="rId13"/>
        </w:object>
      </w:r>
      <w:r w:rsidR="00DF503B" w:rsidRPr="009C33FA">
        <w:t>;</w:t>
      </w:r>
    </w:p>
    <w:p w:rsidR="00DF503B" w:rsidRPr="009C33FA" w:rsidRDefault="00DF503B" w:rsidP="00DF503B">
      <w:r w:rsidRPr="009C33FA">
        <w:t xml:space="preserve">2.Доказать, что </w:t>
      </w:r>
      <w:r w:rsidRPr="009C33FA">
        <w:rPr>
          <w:position w:val="-28"/>
        </w:rPr>
        <w:object w:dxaOrig="2680" w:dyaOrig="740">
          <v:shape id="_x0000_i1028" type="#_x0000_t75" style="width:134pt;height:36.65pt" o:ole="">
            <v:imagedata r:id="rId14" o:title=""/>
          </v:shape>
          <o:OLEObject Type="Embed" ProgID="Equation.3" ShapeID="_x0000_i1028" DrawAspect="Content" ObjectID="_1645708671" r:id="rId15"/>
        </w:object>
      </w:r>
      <w:r w:rsidRPr="009C33FA">
        <w:t>;</w:t>
      </w:r>
    </w:p>
    <w:p w:rsidR="00DF503B" w:rsidRPr="009C33FA" w:rsidRDefault="00DF503B" w:rsidP="00DF503B">
      <w:r w:rsidRPr="009C33FA">
        <w:t>3.Пользуясь критерием Коши, исследовать на сходимость :</w:t>
      </w:r>
    </w:p>
    <w:p w:rsidR="00DF503B" w:rsidRPr="009C33FA" w:rsidRDefault="00DF503B" w:rsidP="00DF503B">
      <w:pPr>
        <w:jc w:val="center"/>
      </w:pPr>
      <w:r w:rsidRPr="009C33FA">
        <w:t xml:space="preserve"> </w:t>
      </w:r>
      <w:r w:rsidRPr="009C33FA">
        <w:rPr>
          <w:position w:val="-30"/>
        </w:rPr>
        <w:object w:dxaOrig="3800" w:dyaOrig="680">
          <v:shape id="_x0000_i1029" type="#_x0000_t75" style="width:190pt;height:33.35pt" o:ole="">
            <v:imagedata r:id="rId16" o:title=""/>
          </v:shape>
          <o:OLEObject Type="Embed" ProgID="Equation.3" ShapeID="_x0000_i1029" DrawAspect="Content" ObjectID="_1645708672" r:id="rId17"/>
        </w:object>
      </w:r>
      <w:r w:rsidRPr="009C33FA">
        <w:t>;</w:t>
      </w:r>
    </w:p>
    <w:p w:rsidR="00DF503B" w:rsidRDefault="00DF503B" w:rsidP="00DF503B">
      <w:r w:rsidRPr="009C33FA">
        <w:t xml:space="preserve">4.Доказать, что </w:t>
      </w:r>
      <w:r w:rsidRPr="009C33FA">
        <w:rPr>
          <w:position w:val="-20"/>
        </w:rPr>
        <w:object w:dxaOrig="859" w:dyaOrig="480">
          <v:shape id="_x0000_i1030" type="#_x0000_t75" style="width:42.65pt;height:24pt" o:ole="">
            <v:imagedata r:id="rId18" o:title=""/>
          </v:shape>
          <o:OLEObject Type="Embed" ProgID="Equation.3" ShapeID="_x0000_i1030" DrawAspect="Content" ObjectID="_1645708673" r:id="rId19"/>
        </w:object>
      </w:r>
      <w:r w:rsidRPr="009C33FA">
        <w:t>.</w:t>
      </w:r>
    </w:p>
    <w:p w:rsidR="00DF503B" w:rsidRPr="00C04BFE" w:rsidRDefault="00DF503B" w:rsidP="00DF503B">
      <w:pPr>
        <w:rPr>
          <w:sz w:val="10"/>
          <w:szCs w:val="10"/>
        </w:rPr>
      </w:pPr>
    </w:p>
    <w:p w:rsidR="00DF503B" w:rsidRDefault="00DF503B" w:rsidP="00DF503B">
      <w:pPr>
        <w:rPr>
          <w:b/>
        </w:rPr>
      </w:pPr>
      <w:r w:rsidRPr="00FE3077">
        <w:rPr>
          <w:b/>
        </w:rPr>
        <w:t>Контрольная работа № 2</w:t>
      </w:r>
    </w:p>
    <w:p w:rsidR="00DF503B" w:rsidRPr="009C33FA" w:rsidRDefault="005A3F52" w:rsidP="00DF503B">
      <w:r>
        <w:t>1.</w:t>
      </w:r>
      <w:r w:rsidR="00DF503B" w:rsidRPr="009C33FA">
        <w:t xml:space="preserve">Вычислить предел: </w:t>
      </w:r>
      <w:r w:rsidR="00DF503B" w:rsidRPr="009C33FA">
        <w:rPr>
          <w:position w:val="-24"/>
        </w:rPr>
        <w:object w:dxaOrig="1600" w:dyaOrig="680">
          <v:shape id="_x0000_i1031" type="#_x0000_t75" style="width:80pt;height:33.35pt" o:ole="">
            <v:imagedata r:id="rId20" o:title=""/>
          </v:shape>
          <o:OLEObject Type="Embed" ProgID="Equation.3" ShapeID="_x0000_i1031" DrawAspect="Content" ObjectID="_1645708674" r:id="rId21"/>
        </w:object>
      </w:r>
      <w:r w:rsidR="00DF503B" w:rsidRPr="009C33FA">
        <w:t xml:space="preserve">; </w:t>
      </w:r>
    </w:p>
    <w:p w:rsidR="00DF503B" w:rsidRPr="009C33FA" w:rsidRDefault="00DF503B" w:rsidP="00DF503B">
      <w:r w:rsidRPr="009C33FA">
        <w:t xml:space="preserve">2. Выделить у данной функции </w:t>
      </w:r>
      <w:r w:rsidRPr="009C33FA">
        <w:rPr>
          <w:position w:val="-10"/>
        </w:rPr>
        <w:object w:dxaOrig="1800" w:dyaOrig="400">
          <v:shape id="_x0000_i1032" type="#_x0000_t75" style="width:90.65pt;height:20pt" o:ole="">
            <v:imagedata r:id="rId22" o:title=""/>
          </v:shape>
          <o:OLEObject Type="Embed" ProgID="Equation.3" ShapeID="_x0000_i1032" DrawAspect="Content" ObjectID="_1645708675" r:id="rId23"/>
        </w:object>
      </w:r>
      <w:r w:rsidRPr="009C33FA">
        <w:t xml:space="preserve"> главный член вида: </w:t>
      </w:r>
      <w:r w:rsidRPr="009C33FA">
        <w:rPr>
          <w:position w:val="-10"/>
        </w:rPr>
        <w:object w:dxaOrig="820" w:dyaOrig="380">
          <v:shape id="_x0000_i1033" type="#_x0000_t75" style="width:41.35pt;height:18.65pt" o:ole="">
            <v:imagedata r:id="rId24" o:title=""/>
          </v:shape>
          <o:OLEObject Type="Embed" ProgID="Equation.3" ShapeID="_x0000_i1033" DrawAspect="Content" ObjectID="_1645708676" r:id="rId25"/>
        </w:object>
      </w:r>
      <w:r w:rsidRPr="009C33FA">
        <w:t xml:space="preserve">.   </w:t>
      </w:r>
    </w:p>
    <w:p w:rsidR="00DF503B" w:rsidRPr="009C33FA" w:rsidRDefault="00DF503B" w:rsidP="00DF503B">
      <w:r w:rsidRPr="009C33FA">
        <w:t xml:space="preserve">3.Определить характер точек разрыва следующей функции  </w:t>
      </w:r>
      <w:r w:rsidRPr="009C33FA">
        <w:rPr>
          <w:position w:val="-10"/>
        </w:rPr>
        <w:object w:dxaOrig="2200" w:dyaOrig="540">
          <v:shape id="_x0000_i1034" type="#_x0000_t75" style="width:110.65pt;height:26.65pt" o:ole="">
            <v:imagedata r:id="rId26" o:title=""/>
          </v:shape>
          <o:OLEObject Type="Embed" ProgID="Equation.3" ShapeID="_x0000_i1034" DrawAspect="Content" ObjectID="_1645708677" r:id="rId27"/>
        </w:object>
      </w:r>
      <w:r w:rsidRPr="009C33FA">
        <w:t>.</w:t>
      </w:r>
    </w:p>
    <w:p w:rsidR="00DF503B" w:rsidRPr="009C33FA" w:rsidRDefault="00DF503B" w:rsidP="00DF503B">
      <w:r w:rsidRPr="009C33FA">
        <w:t xml:space="preserve">4. Исследовать на непрерывность следующую функцию: </w:t>
      </w:r>
      <w:r w:rsidRPr="009C33FA">
        <w:rPr>
          <w:position w:val="-30"/>
        </w:rPr>
        <w:object w:dxaOrig="3240" w:dyaOrig="720">
          <v:shape id="_x0000_i1035" type="#_x0000_t75" style="width:162pt;height:36pt" o:ole="">
            <v:imagedata r:id="rId28" o:title=""/>
          </v:shape>
          <o:OLEObject Type="Embed" ProgID="Equation.3" ShapeID="_x0000_i1035" DrawAspect="Content" ObjectID="_1645708678" r:id="rId29"/>
        </w:object>
      </w:r>
    </w:p>
    <w:p w:rsidR="00DF503B" w:rsidRDefault="00DF503B" w:rsidP="00DF503B">
      <w:pPr>
        <w:rPr>
          <w:position w:val="-42"/>
        </w:rPr>
      </w:pPr>
      <w:r w:rsidRPr="009C33FA">
        <w:t xml:space="preserve">4. Исследовать на непрерывность следующую функцию: </w:t>
      </w:r>
      <w:r w:rsidRPr="009C33FA">
        <w:rPr>
          <w:position w:val="-42"/>
        </w:rPr>
        <w:object w:dxaOrig="3340" w:dyaOrig="960">
          <v:shape id="_x0000_i1036" type="#_x0000_t75" style="width:167.35pt;height:48pt" o:ole="">
            <v:imagedata r:id="rId30" o:title=""/>
          </v:shape>
          <o:OLEObject Type="Embed" ProgID="Equation.3" ShapeID="_x0000_i1036" DrawAspect="Content" ObjectID="_1645708679" r:id="rId31"/>
        </w:object>
      </w:r>
    </w:p>
    <w:p w:rsidR="00DF503B" w:rsidRDefault="00DF503B" w:rsidP="00DF503B">
      <w:pPr>
        <w:rPr>
          <w:b/>
        </w:rPr>
      </w:pPr>
      <w:r w:rsidRPr="00B914EB">
        <w:rPr>
          <w:b/>
        </w:rPr>
        <w:t>Контрольная работа № 3</w:t>
      </w:r>
    </w:p>
    <w:p w:rsidR="00DF503B" w:rsidRPr="009C33FA" w:rsidRDefault="00DF503B" w:rsidP="008D0E0A">
      <w:pPr>
        <w:numPr>
          <w:ilvl w:val="0"/>
          <w:numId w:val="20"/>
        </w:numPr>
        <w:tabs>
          <w:tab w:val="num" w:pos="360"/>
          <w:tab w:val="left" w:pos="3060"/>
        </w:tabs>
        <w:ind w:left="0" w:firstLine="0"/>
      </w:pPr>
      <w:r w:rsidRPr="009C33FA">
        <w:t xml:space="preserve">Найти  </w:t>
      </w:r>
      <w:r w:rsidRPr="009C33FA">
        <w:rPr>
          <w:position w:val="-10"/>
        </w:rPr>
        <w:object w:dxaOrig="460" w:dyaOrig="360">
          <v:shape id="_x0000_i1037" type="#_x0000_t75" style="width:23.35pt;height:18.65pt" o:ole="">
            <v:imagedata r:id="rId32" o:title=""/>
          </v:shape>
          <o:OLEObject Type="Embed" ProgID="Equation.3" ShapeID="_x0000_i1037" DrawAspect="Content" ObjectID="_1645708680" r:id="rId33"/>
        </w:object>
      </w:r>
      <w:r w:rsidRPr="009C33FA">
        <w:t xml:space="preserve">, если </w:t>
      </w:r>
      <w:r w:rsidRPr="009C33FA">
        <w:rPr>
          <w:position w:val="-24"/>
        </w:rPr>
        <w:object w:dxaOrig="1380" w:dyaOrig="620">
          <v:shape id="_x0000_i1038" type="#_x0000_t75" style="width:68.65pt;height:31.35pt" o:ole="">
            <v:imagedata r:id="rId34" o:title=""/>
          </v:shape>
          <o:OLEObject Type="Embed" ProgID="Equation.3" ShapeID="_x0000_i1038" DrawAspect="Content" ObjectID="_1645708681" r:id="rId35"/>
        </w:object>
      </w:r>
      <w:r w:rsidRPr="009C33FA">
        <w:t>;</w:t>
      </w:r>
    </w:p>
    <w:p w:rsidR="00DF503B" w:rsidRPr="009C33FA" w:rsidRDefault="00DF503B" w:rsidP="008D0E0A">
      <w:pPr>
        <w:numPr>
          <w:ilvl w:val="0"/>
          <w:numId w:val="20"/>
        </w:numPr>
        <w:tabs>
          <w:tab w:val="num" w:pos="360"/>
          <w:tab w:val="left" w:pos="3060"/>
        </w:tabs>
        <w:ind w:left="0" w:firstLine="0"/>
      </w:pPr>
      <w:r w:rsidRPr="009C33FA">
        <w:lastRenderedPageBreak/>
        <w:t xml:space="preserve">Найти </w:t>
      </w:r>
      <w:r w:rsidRPr="009C33FA">
        <w:rPr>
          <w:position w:val="-10"/>
        </w:rPr>
        <w:object w:dxaOrig="480" w:dyaOrig="360">
          <v:shape id="_x0000_i1039" type="#_x0000_t75" style="width:24pt;height:18.65pt" o:ole="">
            <v:imagedata r:id="rId36" o:title=""/>
          </v:shape>
          <o:OLEObject Type="Embed" ProgID="Equation.3" ShapeID="_x0000_i1039" DrawAspect="Content" ObjectID="_1645708682" r:id="rId37"/>
        </w:object>
      </w:r>
      <w:r w:rsidRPr="009C33FA">
        <w:t xml:space="preserve">, если </w:t>
      </w:r>
      <w:r w:rsidRPr="009C33FA">
        <w:rPr>
          <w:position w:val="-10"/>
        </w:rPr>
        <w:object w:dxaOrig="1080" w:dyaOrig="360">
          <v:shape id="_x0000_i1040" type="#_x0000_t75" style="width:54.65pt;height:18.65pt" o:ole="">
            <v:imagedata r:id="rId38" o:title=""/>
          </v:shape>
          <o:OLEObject Type="Embed" ProgID="Equation.3" ShapeID="_x0000_i1040" DrawAspect="Content" ObjectID="_1645708683" r:id="rId39"/>
        </w:object>
      </w:r>
      <w:r w:rsidRPr="009C33FA">
        <w:t>;</w:t>
      </w:r>
    </w:p>
    <w:p w:rsidR="00DF503B" w:rsidRPr="009C33FA" w:rsidRDefault="00DF503B" w:rsidP="008D0E0A">
      <w:pPr>
        <w:numPr>
          <w:ilvl w:val="0"/>
          <w:numId w:val="20"/>
        </w:numPr>
        <w:tabs>
          <w:tab w:val="num" w:pos="360"/>
        </w:tabs>
        <w:ind w:left="0" w:firstLine="0"/>
      </w:pPr>
      <w:r w:rsidRPr="009C33FA">
        <w:t xml:space="preserve">Найти </w:t>
      </w:r>
      <w:r w:rsidRPr="009C33FA">
        <w:rPr>
          <w:position w:val="-12"/>
        </w:rPr>
        <w:object w:dxaOrig="340" w:dyaOrig="360">
          <v:shape id="_x0000_i1041" type="#_x0000_t75" style="width:17.35pt;height:18.65pt" o:ole="">
            <v:imagedata r:id="rId40" o:title=""/>
          </v:shape>
          <o:OLEObject Type="Embed" ProgID="Equation.3" ShapeID="_x0000_i1041" DrawAspect="Content" ObjectID="_1645708684" r:id="rId41"/>
        </w:object>
      </w:r>
      <w:r w:rsidRPr="009C33FA">
        <w:t xml:space="preserve">, если </w:t>
      </w:r>
      <w:r w:rsidRPr="009C33FA">
        <w:rPr>
          <w:position w:val="-30"/>
        </w:rPr>
        <w:object w:dxaOrig="1440" w:dyaOrig="720">
          <v:shape id="_x0000_i1042" type="#_x0000_t75" style="width:1in;height:36pt" o:ole="">
            <v:imagedata r:id="rId42" o:title=""/>
          </v:shape>
          <o:OLEObject Type="Embed" ProgID="Equation.3" ShapeID="_x0000_i1042" DrawAspect="Content" ObjectID="_1645708685" r:id="rId43"/>
        </w:object>
      </w:r>
      <w:r w:rsidRPr="009C33FA">
        <w:t xml:space="preserve">.    </w:t>
      </w:r>
    </w:p>
    <w:p w:rsidR="00DF503B" w:rsidRPr="009C33FA" w:rsidRDefault="00DF503B" w:rsidP="008D0E0A">
      <w:pPr>
        <w:numPr>
          <w:ilvl w:val="0"/>
          <w:numId w:val="20"/>
        </w:numPr>
        <w:tabs>
          <w:tab w:val="num" w:pos="360"/>
        </w:tabs>
        <w:ind w:left="0" w:firstLine="0"/>
      </w:pPr>
      <w:r w:rsidRPr="009C33FA">
        <w:t xml:space="preserve">Разложить данную функцию </w:t>
      </w:r>
      <w:r w:rsidRPr="009C33FA">
        <w:rPr>
          <w:position w:val="-10"/>
        </w:rPr>
        <w:object w:dxaOrig="540" w:dyaOrig="320">
          <v:shape id="_x0000_i1043" type="#_x0000_t75" style="width:26.65pt;height:16pt" o:ole="">
            <v:imagedata r:id="rId44" o:title=""/>
          </v:shape>
          <o:OLEObject Type="Embed" ProgID="Equation.3" ShapeID="_x0000_i1043" DrawAspect="Content" ObjectID="_1645708686" r:id="rId45"/>
        </w:object>
      </w:r>
      <w:r w:rsidRPr="009C33FA">
        <w:t xml:space="preserve"> по формуле   Тейлора в окрестности указанной точки </w:t>
      </w:r>
      <w:r w:rsidRPr="009C33FA">
        <w:rPr>
          <w:position w:val="-12"/>
        </w:rPr>
        <w:object w:dxaOrig="260" w:dyaOrig="360">
          <v:shape id="_x0000_i1044" type="#_x0000_t75" style="width:12.65pt;height:18.65pt" o:ole="">
            <v:imagedata r:id="rId46" o:title=""/>
          </v:shape>
          <o:OLEObject Type="Embed" ProgID="Equation.3" ShapeID="_x0000_i1044" DrawAspect="Content" ObjectID="_1645708687" r:id="rId47"/>
        </w:object>
      </w:r>
      <w:r w:rsidRPr="009C33FA">
        <w:t xml:space="preserve"> до членов </w:t>
      </w:r>
      <w:r w:rsidRPr="009C33FA">
        <w:rPr>
          <w:lang w:val="en-US"/>
        </w:rPr>
        <w:t>III</w:t>
      </w:r>
      <w:r w:rsidRPr="009C33FA">
        <w:t xml:space="preserve"> порядка включительно: </w:t>
      </w:r>
      <w:r w:rsidRPr="009C33FA">
        <w:rPr>
          <w:position w:val="-12"/>
        </w:rPr>
        <w:object w:dxaOrig="1920" w:dyaOrig="400">
          <v:shape id="_x0000_i1045" type="#_x0000_t75" style="width:96pt;height:20pt" o:ole="">
            <v:imagedata r:id="rId48" o:title=""/>
          </v:shape>
          <o:OLEObject Type="Embed" ProgID="Equation.3" ShapeID="_x0000_i1045" DrawAspect="Content" ObjectID="_1645708688" r:id="rId49"/>
        </w:object>
      </w:r>
      <w:r w:rsidRPr="009C33FA">
        <w:t>.</w:t>
      </w:r>
    </w:p>
    <w:p w:rsidR="00DF503B" w:rsidRPr="009C33FA" w:rsidRDefault="00DF503B" w:rsidP="008D0E0A">
      <w:pPr>
        <w:numPr>
          <w:ilvl w:val="0"/>
          <w:numId w:val="20"/>
        </w:numPr>
        <w:tabs>
          <w:tab w:val="num" w:pos="360"/>
        </w:tabs>
        <w:ind w:left="0" w:firstLine="0"/>
      </w:pPr>
      <w:r w:rsidRPr="009C33FA">
        <w:t xml:space="preserve">Найти предел, пользуясь формулой Тейлора:    </w:t>
      </w:r>
      <w:r w:rsidRPr="009C33FA">
        <w:rPr>
          <w:position w:val="-24"/>
        </w:rPr>
        <w:object w:dxaOrig="2480" w:dyaOrig="700">
          <v:shape id="_x0000_i1046" type="#_x0000_t75" style="width:124pt;height:35.35pt" o:ole="">
            <v:imagedata r:id="rId50" o:title=""/>
          </v:shape>
          <o:OLEObject Type="Embed" ProgID="Equation.3" ShapeID="_x0000_i1046" DrawAspect="Content" ObjectID="_1645708689" r:id="rId51"/>
        </w:object>
      </w:r>
      <w:r w:rsidRPr="009C33FA">
        <w:t>.</w:t>
      </w:r>
    </w:p>
    <w:p w:rsidR="00DF503B" w:rsidRDefault="005A3F52" w:rsidP="00DF503B">
      <w:r>
        <w:t xml:space="preserve">6.   </w:t>
      </w:r>
      <w:r w:rsidR="00DF503B" w:rsidRPr="009C33FA">
        <w:t xml:space="preserve">Раскрыть неопределённость: </w:t>
      </w:r>
      <w:r w:rsidR="00DF503B" w:rsidRPr="009C33FA">
        <w:rPr>
          <w:position w:val="-24"/>
        </w:rPr>
        <w:object w:dxaOrig="1140" w:dyaOrig="499">
          <v:shape id="_x0000_i1047" type="#_x0000_t75" style="width:56.65pt;height:25.35pt" o:ole="">
            <v:imagedata r:id="rId52" o:title=""/>
          </v:shape>
          <o:OLEObject Type="Embed" ProgID="Equation.3" ShapeID="_x0000_i1047" DrawAspect="Content" ObjectID="_1645708690" r:id="rId53"/>
        </w:object>
      </w:r>
      <w:r w:rsidR="00DF503B" w:rsidRPr="009C33FA">
        <w:t>.</w:t>
      </w:r>
    </w:p>
    <w:p w:rsidR="00DF503B" w:rsidRDefault="00DF503B" w:rsidP="00DF503B">
      <w:pPr>
        <w:rPr>
          <w:b/>
        </w:rPr>
      </w:pPr>
      <w:r w:rsidRPr="00B914EB">
        <w:rPr>
          <w:b/>
        </w:rPr>
        <w:t>Контрольная работа № 4</w:t>
      </w:r>
    </w:p>
    <w:p w:rsidR="00DF503B" w:rsidRPr="00D83B5C" w:rsidRDefault="00DF503B" w:rsidP="00DF503B">
      <w:pPr>
        <w:rPr>
          <w:b/>
        </w:rPr>
      </w:pPr>
      <w:r w:rsidRPr="00D83B5C">
        <w:rPr>
          <w:b/>
        </w:rPr>
        <w:t xml:space="preserve">Вариант №1                                                         </w:t>
      </w:r>
    </w:p>
    <w:p w:rsidR="00DF503B" w:rsidRPr="009C33FA" w:rsidRDefault="00DF503B" w:rsidP="00DF503B">
      <w:r w:rsidRPr="009C33FA">
        <w:t xml:space="preserve">Вычислить следующие интегралы:                              </w:t>
      </w:r>
    </w:p>
    <w:p w:rsidR="00DF503B" w:rsidRPr="009C33FA" w:rsidRDefault="00DF503B" w:rsidP="008D0E0A">
      <w:pPr>
        <w:numPr>
          <w:ilvl w:val="0"/>
          <w:numId w:val="21"/>
        </w:numPr>
      </w:pPr>
      <w:r w:rsidRPr="009C33FA">
        <w:rPr>
          <w:position w:val="-32"/>
        </w:rPr>
        <w:object w:dxaOrig="940" w:dyaOrig="700">
          <v:shape id="_x0000_i1048" type="#_x0000_t75" style="width:46.65pt;height:35.35pt" o:ole="">
            <v:imagedata r:id="rId54" o:title=""/>
          </v:shape>
          <o:OLEObject Type="Embed" ProgID="Equation.3" ShapeID="_x0000_i1048" DrawAspect="Content" ObjectID="_1645708691" r:id="rId55"/>
        </w:object>
      </w:r>
      <w:r w:rsidRPr="009C33FA">
        <w:t>;</w:t>
      </w:r>
    </w:p>
    <w:p w:rsidR="00DF503B" w:rsidRPr="009C33FA" w:rsidRDefault="00DF503B" w:rsidP="008D0E0A">
      <w:pPr>
        <w:numPr>
          <w:ilvl w:val="0"/>
          <w:numId w:val="21"/>
        </w:numPr>
      </w:pPr>
      <w:r w:rsidRPr="009C33FA">
        <w:t xml:space="preserve"> </w:t>
      </w:r>
      <w:r w:rsidRPr="009C33FA">
        <w:rPr>
          <w:position w:val="-16"/>
        </w:rPr>
        <w:object w:dxaOrig="1180" w:dyaOrig="440">
          <v:shape id="_x0000_i1049" type="#_x0000_t75" style="width:59.35pt;height:22pt" o:ole="">
            <v:imagedata r:id="rId56" o:title=""/>
          </v:shape>
          <o:OLEObject Type="Embed" ProgID="Equation.3" ShapeID="_x0000_i1049" DrawAspect="Content" ObjectID="_1645708692" r:id="rId57"/>
        </w:object>
      </w:r>
      <w:r w:rsidRPr="009C33FA">
        <w:t>;</w:t>
      </w:r>
    </w:p>
    <w:p w:rsidR="00DF503B" w:rsidRPr="009C33FA" w:rsidRDefault="00DF503B" w:rsidP="008D0E0A">
      <w:pPr>
        <w:numPr>
          <w:ilvl w:val="0"/>
          <w:numId w:val="21"/>
        </w:numPr>
        <w:rPr>
          <w:lang w:val="en-US"/>
        </w:rPr>
      </w:pPr>
      <w:r w:rsidRPr="009C33FA">
        <w:t xml:space="preserve"> </w:t>
      </w:r>
      <w:r w:rsidRPr="009C33FA">
        <w:rPr>
          <w:position w:val="-24"/>
        </w:rPr>
        <w:object w:dxaOrig="1380" w:dyaOrig="620">
          <v:shape id="_x0000_i1050" type="#_x0000_t75" style="width:68.65pt;height:31.35pt" o:ole="">
            <v:imagedata r:id="rId58" o:title=""/>
          </v:shape>
          <o:OLEObject Type="Embed" ProgID="Equation.3" ShapeID="_x0000_i1050" DrawAspect="Content" ObjectID="_1645708693" r:id="rId59"/>
        </w:object>
      </w:r>
      <w:r w:rsidRPr="009C33FA">
        <w:t>;</w:t>
      </w:r>
    </w:p>
    <w:p w:rsidR="00DF503B" w:rsidRDefault="00DF503B" w:rsidP="008D0E0A">
      <w:pPr>
        <w:numPr>
          <w:ilvl w:val="0"/>
          <w:numId w:val="21"/>
        </w:numPr>
      </w:pPr>
      <w:r w:rsidRPr="009C33FA">
        <w:rPr>
          <w:position w:val="-24"/>
          <w:lang w:val="en-US"/>
        </w:rPr>
        <w:object w:dxaOrig="1120" w:dyaOrig="620">
          <v:shape id="_x0000_i1051" type="#_x0000_t75" style="width:56pt;height:31.35pt" o:ole="">
            <v:imagedata r:id="rId60" o:title=""/>
          </v:shape>
          <o:OLEObject Type="Embed" ProgID="Equation.3" ShapeID="_x0000_i1051" DrawAspect="Content" ObjectID="_1645708694" r:id="rId61"/>
        </w:object>
      </w:r>
    </w:p>
    <w:p w:rsidR="00DF503B" w:rsidRPr="00DB4EDD" w:rsidRDefault="00DF503B" w:rsidP="00DF503B">
      <w:pPr>
        <w:rPr>
          <w:b/>
        </w:rPr>
      </w:pPr>
      <w:r w:rsidRPr="00DB4EDD">
        <w:rPr>
          <w:b/>
        </w:rPr>
        <w:t>Вариант №2</w:t>
      </w:r>
    </w:p>
    <w:p w:rsidR="00DF503B" w:rsidRPr="009C33FA" w:rsidRDefault="00DF503B" w:rsidP="00DF503B">
      <w:r w:rsidRPr="009C33FA">
        <w:t xml:space="preserve">Вычислить следующие интегралы:          </w:t>
      </w:r>
    </w:p>
    <w:p w:rsidR="00DF503B" w:rsidRPr="009C33FA" w:rsidRDefault="00DF503B" w:rsidP="008D0E0A">
      <w:pPr>
        <w:numPr>
          <w:ilvl w:val="0"/>
          <w:numId w:val="22"/>
        </w:numPr>
      </w:pPr>
      <w:r w:rsidRPr="009C33FA">
        <w:rPr>
          <w:position w:val="-32"/>
        </w:rPr>
        <w:object w:dxaOrig="1180" w:dyaOrig="740">
          <v:shape id="_x0000_i1052" type="#_x0000_t75" style="width:59.35pt;height:36.65pt" o:ole="">
            <v:imagedata r:id="rId62" o:title=""/>
          </v:shape>
          <o:OLEObject Type="Embed" ProgID="Equation.3" ShapeID="_x0000_i1052" DrawAspect="Content" ObjectID="_1645708695" r:id="rId63"/>
        </w:object>
      </w:r>
      <w:r w:rsidRPr="009C33FA">
        <w:t>;</w:t>
      </w:r>
    </w:p>
    <w:p w:rsidR="00DF503B" w:rsidRPr="009C33FA" w:rsidRDefault="00DF503B" w:rsidP="008D0E0A">
      <w:pPr>
        <w:numPr>
          <w:ilvl w:val="0"/>
          <w:numId w:val="22"/>
        </w:numPr>
      </w:pPr>
      <w:r w:rsidRPr="009C33FA">
        <w:rPr>
          <w:position w:val="-16"/>
        </w:rPr>
        <w:object w:dxaOrig="1700" w:dyaOrig="440">
          <v:shape id="_x0000_i1053" type="#_x0000_t75" style="width:84.65pt;height:22pt" o:ole="">
            <v:imagedata r:id="rId64" o:title=""/>
          </v:shape>
          <o:OLEObject Type="Embed" ProgID="Equation.3" ShapeID="_x0000_i1053" DrawAspect="Content" ObjectID="_1645708696" r:id="rId65"/>
        </w:object>
      </w:r>
      <w:r w:rsidRPr="009C33FA">
        <w:t>;</w:t>
      </w:r>
    </w:p>
    <w:p w:rsidR="00DF503B" w:rsidRPr="009C33FA" w:rsidRDefault="00DF503B" w:rsidP="008D0E0A">
      <w:pPr>
        <w:numPr>
          <w:ilvl w:val="0"/>
          <w:numId w:val="22"/>
        </w:numPr>
      </w:pPr>
      <w:r w:rsidRPr="009C33FA">
        <w:rPr>
          <w:position w:val="-24"/>
        </w:rPr>
        <w:object w:dxaOrig="1380" w:dyaOrig="620">
          <v:shape id="_x0000_i1054" type="#_x0000_t75" style="width:68.65pt;height:31.35pt" o:ole="">
            <v:imagedata r:id="rId66" o:title=""/>
          </v:shape>
          <o:OLEObject Type="Embed" ProgID="Equation.3" ShapeID="_x0000_i1054" DrawAspect="Content" ObjectID="_1645708697" r:id="rId67"/>
        </w:object>
      </w:r>
      <w:r w:rsidRPr="009C33FA">
        <w:t>;</w:t>
      </w:r>
    </w:p>
    <w:p w:rsidR="00DF503B" w:rsidRDefault="00DF503B" w:rsidP="00DF503B">
      <w:pPr>
        <w:rPr>
          <w:b/>
          <w:position w:val="-24"/>
        </w:rPr>
      </w:pPr>
      <w:r w:rsidRPr="009C33FA">
        <w:t xml:space="preserve">      4.</w:t>
      </w:r>
      <w:r w:rsidRPr="00D83B5C">
        <w:rPr>
          <w:b/>
        </w:rPr>
        <w:t xml:space="preserve">  </w:t>
      </w:r>
      <w:r w:rsidRPr="00D83B5C">
        <w:rPr>
          <w:b/>
          <w:position w:val="-24"/>
        </w:rPr>
        <w:object w:dxaOrig="1120" w:dyaOrig="620">
          <v:shape id="_x0000_i1055" type="#_x0000_t75" style="width:56pt;height:31.35pt" o:ole="">
            <v:imagedata r:id="rId68" o:title=""/>
          </v:shape>
          <o:OLEObject Type="Embed" ProgID="Equation.3" ShapeID="_x0000_i1055" DrawAspect="Content" ObjectID="_1645708698" r:id="rId69"/>
        </w:object>
      </w:r>
    </w:p>
    <w:p w:rsidR="00DF503B" w:rsidRDefault="00DF503B" w:rsidP="00DF503B">
      <w:pPr>
        <w:rPr>
          <w:b/>
          <w:position w:val="-24"/>
        </w:rPr>
      </w:pPr>
    </w:p>
    <w:p w:rsidR="005A3F52" w:rsidRDefault="005A3F52" w:rsidP="00DF503B">
      <w:pPr>
        <w:rPr>
          <w:b/>
        </w:rPr>
      </w:pPr>
    </w:p>
    <w:p w:rsidR="00DF503B" w:rsidRDefault="00DF503B" w:rsidP="005A3F52">
      <w:pPr>
        <w:spacing w:after="60"/>
        <w:rPr>
          <w:b/>
        </w:rPr>
      </w:pPr>
      <w:r>
        <w:rPr>
          <w:b/>
        </w:rPr>
        <w:t>Самостояте</w:t>
      </w:r>
      <w:r w:rsidRPr="00B914EB">
        <w:rPr>
          <w:b/>
        </w:rPr>
        <w:t>льная работа № 5</w:t>
      </w:r>
    </w:p>
    <w:p w:rsidR="00DF503B" w:rsidRPr="00962018" w:rsidRDefault="00DF503B" w:rsidP="00DF503B">
      <w:r w:rsidRPr="00962018">
        <w:t>1)   В задачах №1, 2, 3 выполнить полное исследование функции и построить её график:</w:t>
      </w:r>
    </w:p>
    <w:p w:rsidR="00DF503B" w:rsidRPr="00962018" w:rsidRDefault="00DF503B" w:rsidP="00DF503B">
      <w:pPr>
        <w:tabs>
          <w:tab w:val="left" w:pos="180"/>
        </w:tabs>
        <w:jc w:val="center"/>
      </w:pPr>
      <w:r w:rsidRPr="00962018">
        <w:t xml:space="preserve">1)   </w:t>
      </w:r>
      <w:r w:rsidRPr="00962018">
        <w:rPr>
          <w:position w:val="-12"/>
        </w:rPr>
        <w:object w:dxaOrig="2320" w:dyaOrig="380">
          <v:shape id="_x0000_i1056" type="#_x0000_t75" style="width:116.65pt;height:18.65pt" o:ole="">
            <v:imagedata r:id="rId70" o:title=""/>
          </v:shape>
          <o:OLEObject Type="Embed" ProgID="Equation.3" ShapeID="_x0000_i1056" DrawAspect="Content" ObjectID="_1645708699" r:id="rId71"/>
        </w:object>
      </w:r>
      <w:r w:rsidRPr="00962018">
        <w:t xml:space="preserve"> ; 2) </w:t>
      </w:r>
      <w:r w:rsidRPr="00962018">
        <w:rPr>
          <w:position w:val="-24"/>
        </w:rPr>
        <w:object w:dxaOrig="2360" w:dyaOrig="660">
          <v:shape id="_x0000_i1057" type="#_x0000_t75" style="width:118pt;height:32.65pt" o:ole="">
            <v:imagedata r:id="rId72" o:title=""/>
          </v:shape>
          <o:OLEObject Type="Embed" ProgID="Equation.3" ShapeID="_x0000_i1057" DrawAspect="Content" ObjectID="_1645708700" r:id="rId73"/>
        </w:object>
      </w:r>
      <w:r w:rsidRPr="00962018">
        <w:t xml:space="preserve">;  3)   </w:t>
      </w:r>
      <w:r w:rsidRPr="00962018">
        <w:rPr>
          <w:position w:val="-10"/>
        </w:rPr>
        <w:object w:dxaOrig="1579" w:dyaOrig="320">
          <v:shape id="_x0000_i1058" type="#_x0000_t75" style="width:78.65pt;height:16pt" o:ole="">
            <v:imagedata r:id="rId74" o:title=""/>
          </v:shape>
          <o:OLEObject Type="Embed" ProgID="Equation.3" ShapeID="_x0000_i1058" DrawAspect="Content" ObjectID="_1645708701" r:id="rId75"/>
        </w:object>
      </w:r>
    </w:p>
    <w:p w:rsidR="00DF503B" w:rsidRDefault="00DF503B" w:rsidP="00DF503B">
      <w:r w:rsidRPr="00962018">
        <w:t xml:space="preserve">2)   Найти прямоугольник наибольшей площади, вписанный в эллипс: </w:t>
      </w:r>
      <w:r w:rsidRPr="00962018">
        <w:rPr>
          <w:position w:val="-24"/>
        </w:rPr>
        <w:object w:dxaOrig="1180" w:dyaOrig="660">
          <v:shape id="_x0000_i1059" type="#_x0000_t75" style="width:59.35pt;height:32.65pt" o:ole="">
            <v:imagedata r:id="rId76" o:title=""/>
          </v:shape>
          <o:OLEObject Type="Embed" ProgID="Equation.3" ShapeID="_x0000_i1059" DrawAspect="Content" ObjectID="_1645708702" r:id="rId77"/>
        </w:object>
      </w:r>
      <w:r w:rsidRPr="00962018">
        <w:t>.</w:t>
      </w:r>
    </w:p>
    <w:p w:rsidR="00DF503B" w:rsidRPr="00C04BFE" w:rsidRDefault="00DF503B" w:rsidP="00DF503B">
      <w:pPr>
        <w:rPr>
          <w:sz w:val="10"/>
          <w:szCs w:val="10"/>
        </w:rPr>
      </w:pPr>
    </w:p>
    <w:p w:rsidR="00DF503B" w:rsidRPr="00877E15" w:rsidRDefault="00DF503B" w:rsidP="00DF503B">
      <w:pPr>
        <w:jc w:val="center"/>
        <w:rPr>
          <w:b/>
        </w:rPr>
      </w:pPr>
      <w:r w:rsidRPr="00877E15">
        <w:rPr>
          <w:b/>
        </w:rPr>
        <w:t xml:space="preserve">Вопросы к коллоквиуму </w:t>
      </w:r>
    </w:p>
    <w:p w:rsidR="00DF503B" w:rsidRPr="00E07896" w:rsidRDefault="00DF503B" w:rsidP="00DF503B">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Темы коллоквиума:</w:t>
      </w:r>
    </w:p>
    <w:p w:rsidR="00DF503B" w:rsidRPr="00EC3703" w:rsidRDefault="00DF503B" w:rsidP="008D0E0A">
      <w:pPr>
        <w:numPr>
          <w:ilvl w:val="0"/>
          <w:numId w:val="24"/>
        </w:numPr>
        <w:tabs>
          <w:tab w:val="clear" w:pos="720"/>
        </w:tabs>
        <w:ind w:left="540" w:hanging="540"/>
        <w:jc w:val="both"/>
      </w:pPr>
      <w:r w:rsidRPr="00EC3703">
        <w:t>Вещественные числа, правило их  сравнения. Теорема о существовании точной верхней (нижней) грани у ограниченного сверху(снизу) числового множества.</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вещественными числами. Свойства вещественных чисел.</w:t>
      </w:r>
    </w:p>
    <w:p w:rsidR="00DF503B" w:rsidRPr="00EC3703" w:rsidRDefault="00DF503B" w:rsidP="008D0E0A">
      <w:pPr>
        <w:numPr>
          <w:ilvl w:val="0"/>
          <w:numId w:val="24"/>
        </w:numPr>
        <w:tabs>
          <w:tab w:val="clear" w:pos="720"/>
        </w:tabs>
        <w:ind w:left="540" w:hanging="540"/>
        <w:jc w:val="both"/>
      </w:pPr>
      <w:r w:rsidRPr="00EC3703">
        <w:t>Понятие об эквивалентных и неэквивалентных (равномощных и неравномощных) множествах. Счётные множества и множества мощности континуум. Доказательство их неэквивалентности. Полнота множества вещественных чисел. Аксиоматический метод задания вещественных чисел.</w:t>
      </w:r>
    </w:p>
    <w:p w:rsidR="00DF503B" w:rsidRPr="00EC3703" w:rsidRDefault="00DF503B" w:rsidP="008D0E0A">
      <w:pPr>
        <w:numPr>
          <w:ilvl w:val="0"/>
          <w:numId w:val="24"/>
        </w:numPr>
        <w:tabs>
          <w:tab w:val="clear" w:pos="720"/>
        </w:tabs>
        <w:ind w:left="540" w:hanging="540"/>
        <w:jc w:val="both"/>
      </w:pPr>
      <w:r w:rsidRPr="00EC3703">
        <w:t>Числовая последовательность. Предел числовой последовательности. Теорема о единственности предела. Теорема об ограниченности сходящейся последовательности.</w:t>
      </w:r>
    </w:p>
    <w:p w:rsidR="00DF503B" w:rsidRPr="00EC3703" w:rsidRDefault="00DF503B" w:rsidP="008D0E0A">
      <w:pPr>
        <w:numPr>
          <w:ilvl w:val="0"/>
          <w:numId w:val="24"/>
        </w:numPr>
        <w:tabs>
          <w:tab w:val="clear" w:pos="720"/>
        </w:tabs>
        <w:ind w:left="540" w:hanging="540"/>
        <w:jc w:val="both"/>
      </w:pPr>
      <w:r w:rsidRPr="00EC3703">
        <w:t>Бесконечно малые и бесконечно большие последовательности. Их взаимосвязь и свойства. Примеры.</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сходящимися последовательностями.</w:t>
      </w:r>
    </w:p>
    <w:p w:rsidR="00DF503B" w:rsidRPr="00EC3703" w:rsidRDefault="00DF503B" w:rsidP="008D0E0A">
      <w:pPr>
        <w:numPr>
          <w:ilvl w:val="0"/>
          <w:numId w:val="24"/>
        </w:numPr>
        <w:tabs>
          <w:tab w:val="clear" w:pos="720"/>
        </w:tabs>
        <w:ind w:left="540" w:hanging="540"/>
        <w:jc w:val="both"/>
      </w:pPr>
      <w:r w:rsidRPr="00EC3703">
        <w:t>Предельный переход в неравенствах для последовательностей.</w:t>
      </w:r>
    </w:p>
    <w:p w:rsidR="00DF503B" w:rsidRPr="00EC3703" w:rsidRDefault="00DF503B" w:rsidP="008D0E0A">
      <w:pPr>
        <w:numPr>
          <w:ilvl w:val="0"/>
          <w:numId w:val="24"/>
        </w:numPr>
        <w:tabs>
          <w:tab w:val="clear" w:pos="720"/>
        </w:tabs>
        <w:ind w:left="540" w:hanging="540"/>
        <w:jc w:val="both"/>
      </w:pPr>
      <w:r w:rsidRPr="00EC3703">
        <w:t xml:space="preserve">Расширенная числовая ось. Бесконечно удалённые точки. Понятие </w:t>
      </w:r>
      <w:r w:rsidRPr="00EC3703">
        <w:rPr>
          <w:position w:val="-6"/>
        </w:rPr>
        <w:object w:dxaOrig="200" w:dyaOrig="220">
          <v:shape id="_x0000_i1060" type="#_x0000_t75" style="width:10pt;height:10.65pt" o:ole="">
            <v:imagedata r:id="rId78" o:title=""/>
          </v:shape>
          <o:OLEObject Type="Embed" ProgID="Equation.3" ShapeID="_x0000_i1060" DrawAspect="Content" ObjectID="_1645708703" r:id="rId79"/>
        </w:object>
      </w:r>
      <w:r w:rsidRPr="00EC3703">
        <w:t>-окрестности конечных и бесконечных точек. Понятие предела последовательности в терминах окрестностей.</w:t>
      </w:r>
    </w:p>
    <w:p w:rsidR="00DF503B" w:rsidRPr="00EC3703" w:rsidRDefault="00DF503B" w:rsidP="008D0E0A">
      <w:pPr>
        <w:numPr>
          <w:ilvl w:val="0"/>
          <w:numId w:val="24"/>
        </w:numPr>
        <w:tabs>
          <w:tab w:val="clear" w:pos="720"/>
        </w:tabs>
        <w:ind w:left="540" w:hanging="540"/>
        <w:jc w:val="both"/>
      </w:pPr>
      <w:r w:rsidRPr="00EC3703">
        <w:t xml:space="preserve">Теорема о пределе монотонной ограниченной последовательности. Число </w:t>
      </w:r>
      <w:r w:rsidRPr="00EC3703">
        <w:rPr>
          <w:lang w:val="en-US"/>
        </w:rPr>
        <w:t>e</w:t>
      </w:r>
      <w:r w:rsidRPr="00EC3703">
        <w:t>.</w:t>
      </w:r>
    </w:p>
    <w:p w:rsidR="00DF503B" w:rsidRPr="00EC3703" w:rsidRDefault="00DF503B" w:rsidP="008D0E0A">
      <w:pPr>
        <w:numPr>
          <w:ilvl w:val="0"/>
          <w:numId w:val="24"/>
        </w:numPr>
        <w:tabs>
          <w:tab w:val="clear" w:pos="720"/>
        </w:tabs>
        <w:ind w:left="540" w:hanging="540"/>
        <w:jc w:val="both"/>
      </w:pPr>
      <w:r w:rsidRPr="00EC3703">
        <w:t>Понятие предельной точки множества и предельной точки последовательности. Теорема о существовании верхнего и нижнего пределов у бесконечного ограниченного множества. Теорема Больцано-Вейерштрасса об ограниченной последовательности.</w:t>
      </w:r>
    </w:p>
    <w:p w:rsidR="00DF503B" w:rsidRPr="00EC3703" w:rsidRDefault="00DF503B" w:rsidP="008D0E0A">
      <w:pPr>
        <w:numPr>
          <w:ilvl w:val="0"/>
          <w:numId w:val="24"/>
        </w:numPr>
        <w:tabs>
          <w:tab w:val="clear" w:pos="720"/>
        </w:tabs>
        <w:ind w:left="540" w:hanging="540"/>
        <w:jc w:val="both"/>
      </w:pPr>
      <w:r w:rsidRPr="00EC3703">
        <w:t>Фундаментальная последовательность и её свойства. Критерий Коши сходимости последовательности.</w:t>
      </w:r>
    </w:p>
    <w:p w:rsidR="00DF503B" w:rsidRPr="00EC3703" w:rsidRDefault="00DF503B" w:rsidP="008D0E0A">
      <w:pPr>
        <w:numPr>
          <w:ilvl w:val="0"/>
          <w:numId w:val="24"/>
        </w:numPr>
        <w:tabs>
          <w:tab w:val="clear" w:pos="720"/>
        </w:tabs>
        <w:ind w:left="540" w:hanging="540"/>
        <w:jc w:val="both"/>
      </w:pPr>
      <w:r w:rsidRPr="00EC3703">
        <w:t>Два определения предела (предельного значения) функции: по Гейне и по Коши, их эквивалентность. Единственность предела функции в данной точке. Односторонние пределы. Бесконечные пределы и пределы на бесконечности.</w:t>
      </w:r>
    </w:p>
    <w:p w:rsidR="00DF503B" w:rsidRPr="00EC3703" w:rsidRDefault="00DF503B" w:rsidP="008D0E0A">
      <w:pPr>
        <w:numPr>
          <w:ilvl w:val="0"/>
          <w:numId w:val="24"/>
        </w:numPr>
        <w:tabs>
          <w:tab w:val="clear" w:pos="720"/>
        </w:tabs>
        <w:ind w:left="540" w:hanging="540"/>
        <w:jc w:val="both"/>
      </w:pPr>
      <w:r w:rsidRPr="00EC3703">
        <w:t>Критерий Коши существования предела функции.</w:t>
      </w:r>
    </w:p>
    <w:p w:rsidR="00DF503B" w:rsidRPr="00EC3703" w:rsidRDefault="00DF503B" w:rsidP="008D0E0A">
      <w:pPr>
        <w:numPr>
          <w:ilvl w:val="0"/>
          <w:numId w:val="24"/>
        </w:numPr>
        <w:tabs>
          <w:tab w:val="clear" w:pos="720"/>
        </w:tabs>
        <w:ind w:left="540" w:hanging="540"/>
        <w:jc w:val="both"/>
      </w:pPr>
      <w:r w:rsidRPr="00EC3703">
        <w:t xml:space="preserve">Бесконечно малые функции в окрестности данной точки, сравнение порядков их малости.  Бесконечно большие функции в окрестности данной точки, сравнение порядков их роста. Символы о-малое, </w:t>
      </w:r>
      <w:r w:rsidRPr="00EC3703">
        <w:rPr>
          <w:lang w:val="en-US"/>
        </w:rPr>
        <w:t>O</w:t>
      </w:r>
      <w:r w:rsidRPr="00EC3703">
        <w:t xml:space="preserve">-большое, </w:t>
      </w:r>
      <w:r w:rsidRPr="00EC3703">
        <w:rPr>
          <w:lang w:val="en-US"/>
        </w:rPr>
        <w:t>O</w:t>
      </w:r>
      <w:r w:rsidRPr="00294939">
        <w:t>-</w:t>
      </w:r>
      <w:r w:rsidRPr="00EC3703">
        <w:t>большое со звёздочкой. Понятие об эквивалентных бесконечно малых (бесконечно больших) функциях. Примеры.</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функциями, имеющими пределы.</w:t>
      </w:r>
    </w:p>
    <w:p w:rsidR="00DF503B" w:rsidRPr="00EC3703" w:rsidRDefault="00DF503B" w:rsidP="008D0E0A">
      <w:pPr>
        <w:numPr>
          <w:ilvl w:val="0"/>
          <w:numId w:val="24"/>
        </w:numPr>
        <w:tabs>
          <w:tab w:val="clear" w:pos="720"/>
        </w:tabs>
        <w:ind w:left="540" w:hanging="540"/>
        <w:jc w:val="both"/>
      </w:pPr>
      <w:r w:rsidRPr="00EC3703">
        <w:t>Предельный переход в функциональных неравенствах.</w:t>
      </w:r>
    </w:p>
    <w:p w:rsidR="00DF503B" w:rsidRPr="00EC3703" w:rsidRDefault="00DF503B" w:rsidP="008D0E0A">
      <w:pPr>
        <w:numPr>
          <w:ilvl w:val="0"/>
          <w:numId w:val="24"/>
        </w:numPr>
        <w:tabs>
          <w:tab w:val="clear" w:pos="720"/>
        </w:tabs>
        <w:ind w:left="540" w:hanging="540"/>
        <w:jc w:val="both"/>
      </w:pPr>
      <w:r w:rsidRPr="00EC3703">
        <w:lastRenderedPageBreak/>
        <w:t xml:space="preserve">Непрерывность функции в точке. Определения непрерывности по Гейне и по Коши. Непрерывность функции в точке слева или справа. Локальные свойства непрерывных функций: ограниченность, сохранение знака. </w:t>
      </w:r>
    </w:p>
    <w:p w:rsidR="00DF503B" w:rsidRPr="00EC3703" w:rsidRDefault="00DF503B" w:rsidP="008D0E0A">
      <w:pPr>
        <w:numPr>
          <w:ilvl w:val="0"/>
          <w:numId w:val="24"/>
        </w:numPr>
        <w:tabs>
          <w:tab w:val="clear" w:pos="720"/>
        </w:tabs>
        <w:ind w:left="540" w:hanging="540"/>
        <w:jc w:val="both"/>
      </w:pPr>
      <w:r w:rsidRPr="00EC3703">
        <w:t>Арифметические операции над непрерывными функциями. Суперпозиция функций. Непрерывность сложной функции.</w:t>
      </w:r>
    </w:p>
    <w:p w:rsidR="00DF503B" w:rsidRPr="00EC3703" w:rsidRDefault="00DF503B" w:rsidP="008D0E0A">
      <w:pPr>
        <w:numPr>
          <w:ilvl w:val="0"/>
          <w:numId w:val="24"/>
        </w:numPr>
        <w:tabs>
          <w:tab w:val="clear" w:pos="720"/>
        </w:tabs>
        <w:ind w:left="540" w:hanging="540"/>
        <w:jc w:val="both"/>
      </w:pPr>
      <w:r w:rsidRPr="00EC3703">
        <w:t>Точки разрыва функции. Их классификация. Примеры.</w:t>
      </w:r>
    </w:p>
    <w:p w:rsidR="00DF503B" w:rsidRPr="00EC3703" w:rsidRDefault="00DF503B" w:rsidP="008D0E0A">
      <w:pPr>
        <w:numPr>
          <w:ilvl w:val="0"/>
          <w:numId w:val="24"/>
        </w:numPr>
        <w:tabs>
          <w:tab w:val="clear" w:pos="720"/>
        </w:tabs>
        <w:ind w:left="540" w:hanging="540"/>
        <w:jc w:val="both"/>
      </w:pPr>
      <w:r w:rsidRPr="00EC3703">
        <w:t>Непрерывность функции на множестве. Свойства функций, непрерывных на отрезке: теоремы о прохождении функции через нуль и через промежуточное значение.</w:t>
      </w:r>
    </w:p>
    <w:p w:rsidR="00DF503B" w:rsidRPr="007A3226" w:rsidRDefault="00DF503B" w:rsidP="008D0E0A">
      <w:pPr>
        <w:pStyle w:val="a"/>
        <w:numPr>
          <w:ilvl w:val="0"/>
          <w:numId w:val="24"/>
        </w:numPr>
        <w:tabs>
          <w:tab w:val="clear" w:pos="170"/>
          <w:tab w:val="clear" w:pos="720"/>
          <w:tab w:val="left" w:pos="0"/>
        </w:tabs>
        <w:spacing w:before="40" w:after="40"/>
        <w:ind w:left="540" w:hanging="540"/>
        <w:rPr>
          <w:szCs w:val="24"/>
        </w:rPr>
      </w:pPr>
      <w:r w:rsidRPr="007A3226">
        <w:rPr>
          <w:szCs w:val="24"/>
        </w:rPr>
        <w:t>Теоремы об ограниченности функции, непрерывной на отрезке (</w:t>
      </w:r>
      <w:r w:rsidRPr="007A3226">
        <w:rPr>
          <w:szCs w:val="24"/>
          <w:lang w:val="en-US"/>
        </w:rPr>
        <w:t>I</w:t>
      </w:r>
      <w:r w:rsidRPr="007A3226">
        <w:rPr>
          <w:szCs w:val="24"/>
        </w:rPr>
        <w:t xml:space="preserve"> теорема Вейерштрасса) и о достижении такой функцией точных верхней и нижней граней её значений (</w:t>
      </w:r>
      <w:r w:rsidRPr="007A3226">
        <w:rPr>
          <w:szCs w:val="24"/>
          <w:lang w:val="en-US"/>
        </w:rPr>
        <w:t>II</w:t>
      </w:r>
      <w:r w:rsidRPr="007A3226">
        <w:rPr>
          <w:szCs w:val="24"/>
        </w:rPr>
        <w:t xml:space="preserve"> теорема Вейерштрасса). </w:t>
      </w:r>
    </w:p>
    <w:p w:rsidR="00DF503B" w:rsidRDefault="00DF503B" w:rsidP="008D0E0A">
      <w:pPr>
        <w:pStyle w:val="a"/>
        <w:numPr>
          <w:ilvl w:val="0"/>
          <w:numId w:val="24"/>
        </w:numPr>
        <w:tabs>
          <w:tab w:val="clear" w:pos="170"/>
          <w:tab w:val="clear" w:pos="720"/>
          <w:tab w:val="left" w:pos="0"/>
        </w:tabs>
        <w:spacing w:before="40" w:after="40"/>
        <w:ind w:left="540" w:hanging="540"/>
        <w:rPr>
          <w:szCs w:val="24"/>
        </w:rPr>
      </w:pPr>
      <w:r w:rsidRPr="007A3226">
        <w:rPr>
          <w:szCs w:val="24"/>
        </w:rPr>
        <w:t>Равномерная непрерывность функции на множестве. Теорема Кантора о равномерной непрерывности функции на отрезке.</w:t>
      </w:r>
    </w:p>
    <w:p w:rsidR="00DF503B" w:rsidRPr="00BB29DC" w:rsidRDefault="00DF503B" w:rsidP="00DF503B">
      <w:pPr>
        <w:pStyle w:val="a"/>
        <w:numPr>
          <w:ilvl w:val="0"/>
          <w:numId w:val="0"/>
        </w:numPr>
        <w:tabs>
          <w:tab w:val="clear" w:pos="170"/>
          <w:tab w:val="left" w:pos="0"/>
        </w:tabs>
        <w:spacing w:before="40" w:after="40"/>
        <w:rPr>
          <w:sz w:val="10"/>
          <w:szCs w:val="10"/>
        </w:rPr>
      </w:pPr>
    </w:p>
    <w:p w:rsidR="00DF503B" w:rsidRPr="00C16BC6" w:rsidRDefault="00DF503B" w:rsidP="00DF503B">
      <w:pPr>
        <w:pStyle w:val="a"/>
        <w:numPr>
          <w:ilvl w:val="0"/>
          <w:numId w:val="0"/>
        </w:numPr>
        <w:tabs>
          <w:tab w:val="clear" w:pos="170"/>
          <w:tab w:val="left" w:pos="0"/>
        </w:tabs>
        <w:spacing w:before="40" w:after="40"/>
        <w:rPr>
          <w:b/>
          <w:sz w:val="26"/>
          <w:szCs w:val="26"/>
        </w:rPr>
      </w:pPr>
      <w:r w:rsidRPr="00C16BC6">
        <w:rPr>
          <w:b/>
          <w:szCs w:val="24"/>
        </w:rPr>
        <w:t>Типовой билет коллоквиума</w:t>
      </w:r>
      <w:r w:rsidRPr="00C16BC6">
        <w:rPr>
          <w:b/>
          <w:sz w:val="26"/>
          <w:szCs w:val="26"/>
        </w:rPr>
        <w:t xml:space="preserve">  </w:t>
      </w:r>
    </w:p>
    <w:p w:rsidR="00DF503B" w:rsidRPr="007A3226" w:rsidRDefault="00DF503B" w:rsidP="008D0E0A">
      <w:pPr>
        <w:numPr>
          <w:ilvl w:val="0"/>
          <w:numId w:val="25"/>
        </w:numPr>
        <w:tabs>
          <w:tab w:val="clear" w:pos="720"/>
          <w:tab w:val="num" w:pos="360"/>
        </w:tabs>
        <w:ind w:left="360"/>
      </w:pPr>
      <w:r w:rsidRPr="007A3226">
        <w:t xml:space="preserve">Дать определение того, что число </w:t>
      </w:r>
      <w:r w:rsidRPr="007A3226">
        <w:rPr>
          <w:lang w:val="en-US"/>
        </w:rPr>
        <w:t>M</w:t>
      </w:r>
      <w:r w:rsidRPr="007A3226">
        <w:t xml:space="preserve"> является точной верхней гранью множества значений функции </w:t>
      </w:r>
      <w:r w:rsidRPr="007A3226">
        <w:rPr>
          <w:lang w:val="en-US"/>
        </w:rPr>
        <w:t>f</w:t>
      </w:r>
      <w:r w:rsidRPr="007A3226">
        <w:t>(</w:t>
      </w:r>
      <w:r w:rsidRPr="007A3226">
        <w:rPr>
          <w:lang w:val="en-US"/>
        </w:rPr>
        <w:t>x</w:t>
      </w:r>
      <w:r w:rsidRPr="007A3226">
        <w:t>) на отрезке [0;2].</w:t>
      </w:r>
    </w:p>
    <w:p w:rsidR="00DF503B" w:rsidRPr="007A3226" w:rsidRDefault="00DF503B" w:rsidP="008D0E0A">
      <w:pPr>
        <w:numPr>
          <w:ilvl w:val="0"/>
          <w:numId w:val="25"/>
        </w:numPr>
        <w:tabs>
          <w:tab w:val="clear" w:pos="720"/>
          <w:tab w:val="num" w:pos="360"/>
        </w:tabs>
        <w:ind w:left="360"/>
      </w:pPr>
      <w:r w:rsidRPr="007A3226">
        <w:t xml:space="preserve">Сформулировать  первую  теорему Вейерштрасса.  </w:t>
      </w:r>
    </w:p>
    <w:p w:rsidR="00DF503B" w:rsidRPr="007A3226" w:rsidRDefault="00DF503B" w:rsidP="008D0E0A">
      <w:pPr>
        <w:numPr>
          <w:ilvl w:val="0"/>
          <w:numId w:val="25"/>
        </w:numPr>
        <w:tabs>
          <w:tab w:val="clear" w:pos="720"/>
          <w:tab w:val="num" w:pos="360"/>
        </w:tabs>
        <w:ind w:left="360"/>
      </w:pPr>
      <w:r w:rsidRPr="007A3226">
        <w:t>Дать определение по Коши того факта, что</w:t>
      </w:r>
      <w:r>
        <w:t xml:space="preserve"> соотношение</w:t>
      </w:r>
      <w:r w:rsidRPr="007A3226">
        <w:t xml:space="preserve"> </w:t>
      </w:r>
      <w:r w:rsidRPr="007A3226">
        <w:rPr>
          <w:position w:val="-24"/>
        </w:rPr>
        <w:object w:dxaOrig="1600" w:dyaOrig="480">
          <v:shape id="_x0000_i1061" type="#_x0000_t75" style="width:101.35pt;height:31.35pt" o:ole="">
            <v:imagedata r:id="rId80" o:title=""/>
          </v:shape>
          <o:OLEObject Type="Embed" ProgID="Equation.3" ShapeID="_x0000_i1061" DrawAspect="Content" ObjectID="_1645708704" r:id="rId81"/>
        </w:object>
      </w:r>
      <w:r w:rsidRPr="007A3226">
        <w:t xml:space="preserve">   неверно.</w:t>
      </w:r>
    </w:p>
    <w:p w:rsidR="00DF503B" w:rsidRPr="007A3226" w:rsidRDefault="00DF503B" w:rsidP="008D0E0A">
      <w:pPr>
        <w:numPr>
          <w:ilvl w:val="0"/>
          <w:numId w:val="25"/>
        </w:numPr>
        <w:tabs>
          <w:tab w:val="clear" w:pos="720"/>
          <w:tab w:val="num" w:pos="360"/>
        </w:tabs>
        <w:ind w:left="360"/>
      </w:pPr>
      <w:r w:rsidRPr="007A3226">
        <w:t xml:space="preserve">Дать определение точки разрыва </w:t>
      </w:r>
      <w:r w:rsidRPr="007A3226">
        <w:rPr>
          <w:lang w:val="en-US"/>
        </w:rPr>
        <w:t>II</w:t>
      </w:r>
      <w:r w:rsidRPr="007A3226">
        <w:t xml:space="preserve"> рода для функции одной переменной.</w:t>
      </w:r>
    </w:p>
    <w:p w:rsidR="00DF503B" w:rsidRPr="007A3226" w:rsidRDefault="00DF503B" w:rsidP="008D0E0A">
      <w:pPr>
        <w:numPr>
          <w:ilvl w:val="0"/>
          <w:numId w:val="25"/>
        </w:numPr>
        <w:tabs>
          <w:tab w:val="clear" w:pos="720"/>
          <w:tab w:val="num" w:pos="360"/>
        </w:tabs>
        <w:ind w:left="360"/>
        <w:rPr>
          <w:i/>
        </w:rPr>
      </w:pPr>
      <w:r w:rsidRPr="007A3226">
        <w:t xml:space="preserve"> </w:t>
      </w:r>
      <w:r w:rsidRPr="007A3226">
        <w:rPr>
          <w:i/>
        </w:rPr>
        <w:t>Дать  определения, формулировки всех утверждений и привести их доказательства по следующей теме:</w:t>
      </w:r>
    </w:p>
    <w:p w:rsidR="00DF503B" w:rsidRDefault="00DF503B" w:rsidP="00DF503B">
      <w:pPr>
        <w:ind w:left="360"/>
      </w:pPr>
      <w:r w:rsidRPr="007A3226">
        <w:t>Предельные точки множества и последовательности. Теорема о существовании верхнего и нижнего пределов у ограниченной последовательности.</w:t>
      </w:r>
    </w:p>
    <w:p w:rsidR="00DF503B" w:rsidRPr="00C04BFE" w:rsidRDefault="00DF503B" w:rsidP="00DF503B">
      <w:pPr>
        <w:rPr>
          <w:b/>
          <w:sz w:val="10"/>
          <w:szCs w:val="10"/>
        </w:rPr>
      </w:pPr>
    </w:p>
    <w:p w:rsidR="00DF503B" w:rsidRDefault="00DF503B" w:rsidP="00DF503B">
      <w:pPr>
        <w:rPr>
          <w:b/>
        </w:rPr>
      </w:pPr>
      <w:r w:rsidRPr="00DF503B">
        <w:rPr>
          <w:b/>
        </w:rPr>
        <w:t>Типовые контрольные задания или иные материалы для проведения промежуточной аттестации</w:t>
      </w:r>
    </w:p>
    <w:p w:rsidR="00DF503B" w:rsidRDefault="00DF503B" w:rsidP="00DF503B">
      <w:pPr>
        <w:rPr>
          <w:b/>
        </w:rPr>
      </w:pPr>
      <w:r w:rsidRPr="00FA6EA7">
        <w:rPr>
          <w:b/>
        </w:rPr>
        <w:t>Зачетная работа</w:t>
      </w:r>
    </w:p>
    <w:p w:rsidR="00DF503B" w:rsidRPr="00F73285" w:rsidRDefault="00DF503B" w:rsidP="008D0E0A">
      <w:pPr>
        <w:numPr>
          <w:ilvl w:val="0"/>
          <w:numId w:val="26"/>
        </w:numPr>
      </w:pPr>
      <w:r w:rsidRPr="00F73285">
        <w:t>Исследовать на сходимость следующую числовую последовательность:</w:t>
      </w:r>
    </w:p>
    <w:p w:rsidR="00DF503B" w:rsidRPr="00F73285" w:rsidRDefault="00DF503B" w:rsidP="00DF503B">
      <w:pPr>
        <w:ind w:left="360"/>
      </w:pPr>
      <w:r w:rsidRPr="00F73285">
        <w:t xml:space="preserve">      </w:t>
      </w:r>
      <w:r w:rsidRPr="00F73285">
        <w:rPr>
          <w:position w:val="-28"/>
        </w:rPr>
        <w:object w:dxaOrig="3080" w:dyaOrig="660">
          <v:shape id="_x0000_i1062" type="#_x0000_t75" style="width:154pt;height:32.65pt" o:ole="">
            <v:imagedata r:id="rId82" o:title=""/>
          </v:shape>
          <o:OLEObject Type="Embed" ProgID="Equation.3" ShapeID="_x0000_i1062" DrawAspect="Content" ObjectID="_1645708705" r:id="rId83"/>
        </w:object>
      </w:r>
      <w:r w:rsidRPr="00F73285">
        <w:t>.</w:t>
      </w:r>
    </w:p>
    <w:p w:rsidR="00DF503B" w:rsidRDefault="00DF503B" w:rsidP="008D0E0A">
      <w:pPr>
        <w:numPr>
          <w:ilvl w:val="0"/>
          <w:numId w:val="26"/>
        </w:numPr>
      </w:pPr>
      <w:r w:rsidRPr="00F73285">
        <w:t>Вычислить предел функции:</w:t>
      </w:r>
      <w:r w:rsidRPr="00F73285">
        <w:rPr>
          <w:position w:val="-20"/>
        </w:rPr>
        <w:object w:dxaOrig="820" w:dyaOrig="480">
          <v:shape id="_x0000_i1063" type="#_x0000_t75" style="width:41.35pt;height:24pt" o:ole="">
            <v:imagedata r:id="rId84" o:title=""/>
          </v:shape>
          <o:OLEObject Type="Embed" ProgID="Equation.3" ShapeID="_x0000_i1063" DrawAspect="Content" ObjectID="_1645708706" r:id="rId85"/>
        </w:object>
      </w:r>
      <w:r w:rsidRPr="00F73285">
        <w:t>.</w:t>
      </w:r>
    </w:p>
    <w:p w:rsidR="00DF503B" w:rsidRPr="00F73285" w:rsidRDefault="00DF503B" w:rsidP="008D0E0A">
      <w:pPr>
        <w:numPr>
          <w:ilvl w:val="0"/>
          <w:numId w:val="26"/>
        </w:numPr>
      </w:pPr>
      <w:r w:rsidRPr="00F73285">
        <w:t>Исследовать функцию на непрерывность</w:t>
      </w:r>
      <w:r>
        <w:t xml:space="preserve">     </w:t>
      </w:r>
      <w:r w:rsidRPr="00F73285">
        <w:t xml:space="preserve"> и</w:t>
      </w:r>
      <w:r>
        <w:t xml:space="preserve"> </w:t>
      </w:r>
      <w:r w:rsidRPr="00F73285">
        <w:t xml:space="preserve">      дифференцируемость:           </w:t>
      </w:r>
      <w:r w:rsidRPr="00F73285">
        <w:rPr>
          <w:position w:val="-24"/>
        </w:rPr>
        <w:object w:dxaOrig="3100" w:dyaOrig="620">
          <v:shape id="_x0000_i1064" type="#_x0000_t75" style="width:156pt;height:31.35pt" o:ole="">
            <v:imagedata r:id="rId86" o:title=""/>
          </v:shape>
          <o:OLEObject Type="Embed" ProgID="Equation.3" ShapeID="_x0000_i1064" DrawAspect="Content" ObjectID="_1645708707" r:id="rId87"/>
        </w:object>
      </w:r>
      <w:r w:rsidRPr="00F73285">
        <w:t>.</w:t>
      </w:r>
    </w:p>
    <w:p w:rsidR="00DF503B" w:rsidRPr="00F73285" w:rsidRDefault="00DF503B" w:rsidP="008D0E0A">
      <w:pPr>
        <w:numPr>
          <w:ilvl w:val="0"/>
          <w:numId w:val="26"/>
        </w:numPr>
      </w:pPr>
      <w:r w:rsidRPr="00F73285">
        <w:t xml:space="preserve">Найти </w:t>
      </w:r>
      <w:r w:rsidRPr="00F73285">
        <w:rPr>
          <w:position w:val="-10"/>
          <w:lang w:val="en-US"/>
        </w:rPr>
        <w:object w:dxaOrig="820" w:dyaOrig="360">
          <v:shape id="_x0000_i1065" type="#_x0000_t75" style="width:41.35pt;height:18.65pt" o:ole="">
            <v:imagedata r:id="rId88" o:title=""/>
          </v:shape>
          <o:OLEObject Type="Embed" ProgID="Equation.3" ShapeID="_x0000_i1065" DrawAspect="Content" ObjectID="_1645708708" r:id="rId89"/>
        </w:object>
      </w:r>
      <w:r w:rsidRPr="00F73285">
        <w:t xml:space="preserve">, где </w:t>
      </w:r>
      <w:r w:rsidRPr="00F73285">
        <w:rPr>
          <w:position w:val="-10"/>
        </w:rPr>
        <w:object w:dxaOrig="880" w:dyaOrig="320">
          <v:shape id="_x0000_i1066" type="#_x0000_t75" style="width:44.65pt;height:16pt" o:ole="">
            <v:imagedata r:id="rId90" o:title=""/>
          </v:shape>
          <o:OLEObject Type="Embed" ProgID="Equation.3" ShapeID="_x0000_i1066" DrawAspect="Content" ObjectID="_1645708709" r:id="rId91"/>
        </w:object>
      </w:r>
      <w:r w:rsidRPr="00F73285">
        <w:t xml:space="preserve">, а функция </w:t>
      </w:r>
      <w:r w:rsidRPr="00F73285">
        <w:rPr>
          <w:position w:val="-10"/>
        </w:rPr>
        <w:object w:dxaOrig="480" w:dyaOrig="320">
          <v:shape id="_x0000_i1067" type="#_x0000_t75" style="width:24pt;height:16pt" o:ole="">
            <v:imagedata r:id="rId92" o:title=""/>
          </v:shape>
          <o:OLEObject Type="Embed" ProgID="Equation.3" ShapeID="_x0000_i1067" DrawAspect="Content" ObjectID="_1645708710" r:id="rId93"/>
        </w:object>
      </w:r>
      <w:r w:rsidRPr="00F73285">
        <w:t xml:space="preserve"> задана так: </w:t>
      </w:r>
      <w:r w:rsidRPr="00F73285">
        <w:rPr>
          <w:position w:val="-8"/>
        </w:rPr>
        <w:object w:dxaOrig="1140" w:dyaOrig="400">
          <v:shape id="_x0000_i1068" type="#_x0000_t75" style="width:56.65pt;height:20pt" o:ole="">
            <v:imagedata r:id="rId94" o:title=""/>
          </v:shape>
          <o:OLEObject Type="Embed" ProgID="Equation.3" ShapeID="_x0000_i1068" DrawAspect="Content" ObjectID="_1645708711" r:id="rId95"/>
        </w:object>
      </w:r>
      <w:r w:rsidRPr="00F73285">
        <w:t>.</w:t>
      </w:r>
    </w:p>
    <w:p w:rsidR="00DF503B" w:rsidRPr="00F73285" w:rsidRDefault="00DF503B" w:rsidP="008D0E0A">
      <w:pPr>
        <w:numPr>
          <w:ilvl w:val="0"/>
          <w:numId w:val="26"/>
        </w:numPr>
      </w:pPr>
      <w:r w:rsidRPr="00F73285">
        <w:t xml:space="preserve">Найти </w:t>
      </w:r>
      <w:r w:rsidRPr="00F73285">
        <w:rPr>
          <w:position w:val="-12"/>
        </w:rPr>
        <w:object w:dxaOrig="740" w:dyaOrig="360">
          <v:shape id="_x0000_i1069" type="#_x0000_t75" style="width:36.65pt;height:18.65pt" o:ole="">
            <v:imagedata r:id="rId96" o:title=""/>
          </v:shape>
          <o:OLEObject Type="Embed" ProgID="Equation.3" ShapeID="_x0000_i1069" DrawAspect="Content" ObjectID="_1645708712" r:id="rId97"/>
        </w:object>
      </w:r>
      <w:r w:rsidRPr="00F73285">
        <w:t xml:space="preserve">, если </w:t>
      </w:r>
      <w:r w:rsidRPr="00F73285">
        <w:rPr>
          <w:position w:val="-10"/>
        </w:rPr>
        <w:object w:dxaOrig="900" w:dyaOrig="320">
          <v:shape id="_x0000_i1070" type="#_x0000_t75" style="width:45.35pt;height:16pt" o:ole="">
            <v:imagedata r:id="rId98" o:title=""/>
          </v:shape>
          <o:OLEObject Type="Embed" ProgID="Equation.3" ShapeID="_x0000_i1070" DrawAspect="Content" ObjectID="_1645708713" r:id="rId99"/>
        </w:object>
      </w:r>
      <w:r w:rsidRPr="00F73285">
        <w:t xml:space="preserve">, и </w:t>
      </w:r>
      <w:r w:rsidRPr="00F73285">
        <w:rPr>
          <w:position w:val="-10"/>
        </w:rPr>
        <w:object w:dxaOrig="460" w:dyaOrig="260">
          <v:shape id="_x0000_i1071" type="#_x0000_t75" style="width:23.35pt;height:12.65pt" o:ole="">
            <v:imagedata r:id="rId100" o:title=""/>
          </v:shape>
          <o:OLEObject Type="Embed" ProgID="Equation.3" ShapeID="_x0000_i1071" DrawAspect="Content" ObjectID="_1645708714" r:id="rId101"/>
        </w:object>
      </w:r>
      <w:r w:rsidRPr="00F73285">
        <w:t xml:space="preserve"> заданы следующим образом:</w:t>
      </w:r>
    </w:p>
    <w:p w:rsidR="00DF503B" w:rsidRPr="00F73285" w:rsidRDefault="00DF503B" w:rsidP="00DF503B">
      <w:pPr>
        <w:ind w:left="360"/>
      </w:pPr>
      <w:r w:rsidRPr="00F73285">
        <w:t xml:space="preserve">                                         </w:t>
      </w:r>
      <w:r w:rsidRPr="00F73285">
        <w:rPr>
          <w:position w:val="-30"/>
        </w:rPr>
        <w:object w:dxaOrig="1240" w:dyaOrig="720">
          <v:shape id="_x0000_i1072" type="#_x0000_t75" style="width:62pt;height:36pt" o:ole="">
            <v:imagedata r:id="rId102" o:title=""/>
          </v:shape>
          <o:OLEObject Type="Embed" ProgID="Equation.3" ShapeID="_x0000_i1072" DrawAspect="Content" ObjectID="_1645708715" r:id="rId103"/>
        </w:object>
      </w:r>
      <w:r w:rsidRPr="00F73285">
        <w:t>.</w:t>
      </w:r>
    </w:p>
    <w:p w:rsidR="00DF503B" w:rsidRPr="00F73285" w:rsidRDefault="00DF503B" w:rsidP="008D0E0A">
      <w:pPr>
        <w:numPr>
          <w:ilvl w:val="0"/>
          <w:numId w:val="26"/>
        </w:numPr>
      </w:pPr>
      <w:r w:rsidRPr="00F73285">
        <w:lastRenderedPageBreak/>
        <w:t>Вычислить следующие неопределённые интегралы:</w:t>
      </w:r>
    </w:p>
    <w:p w:rsidR="00DF503B" w:rsidRPr="00F73285" w:rsidRDefault="00DF503B" w:rsidP="00DF503B">
      <w:pPr>
        <w:ind w:left="720"/>
      </w:pPr>
      <w:r w:rsidRPr="00F73285">
        <w:t>а</w:t>
      </w:r>
      <w:r w:rsidRPr="00F73285">
        <w:rPr>
          <w:lang w:val="en-US"/>
        </w:rPr>
        <w:t>)</w:t>
      </w:r>
      <w:r w:rsidRPr="00F73285">
        <w:rPr>
          <w:position w:val="-36"/>
          <w:lang w:val="en-US"/>
        </w:rPr>
        <w:object w:dxaOrig="1260" w:dyaOrig="740">
          <v:shape id="_x0000_i1073" type="#_x0000_t75" style="width:62.65pt;height:36.65pt" o:ole="">
            <v:imagedata r:id="rId104" o:title=""/>
          </v:shape>
          <o:OLEObject Type="Embed" ProgID="Equation.3" ShapeID="_x0000_i1073" DrawAspect="Content" ObjectID="_1645708716" r:id="rId105"/>
        </w:object>
      </w:r>
      <w:r w:rsidRPr="00F73285">
        <w:t>;</w:t>
      </w:r>
    </w:p>
    <w:p w:rsidR="00DF503B" w:rsidRPr="00F73285" w:rsidRDefault="00DF503B" w:rsidP="00DF503B">
      <w:pPr>
        <w:ind w:left="720"/>
      </w:pPr>
      <w:r w:rsidRPr="00F73285">
        <w:t>б</w:t>
      </w:r>
      <w:r w:rsidRPr="00F73285">
        <w:rPr>
          <w:lang w:val="en-US"/>
        </w:rPr>
        <w:t>)</w:t>
      </w:r>
      <w:r w:rsidRPr="00F73285">
        <w:t xml:space="preserve"> </w:t>
      </w:r>
      <w:r w:rsidRPr="00F73285">
        <w:rPr>
          <w:position w:val="-16"/>
        </w:rPr>
        <w:object w:dxaOrig="1820" w:dyaOrig="480">
          <v:shape id="_x0000_i1074" type="#_x0000_t75" style="width:90.65pt;height:24pt" o:ole="">
            <v:imagedata r:id="rId106" o:title=""/>
          </v:shape>
          <o:OLEObject Type="Embed" ProgID="Equation.3" ShapeID="_x0000_i1074" DrawAspect="Content" ObjectID="_1645708717" r:id="rId107"/>
        </w:object>
      </w:r>
      <w:r w:rsidRPr="00F73285">
        <w:t>;</w:t>
      </w:r>
    </w:p>
    <w:p w:rsidR="00DF503B" w:rsidRPr="00F73285" w:rsidRDefault="00DF503B" w:rsidP="00DF503B">
      <w:pPr>
        <w:ind w:left="720"/>
      </w:pPr>
      <w:r w:rsidRPr="00F73285">
        <w:t>в</w:t>
      </w:r>
      <w:r w:rsidRPr="00F73285">
        <w:rPr>
          <w:lang w:val="en-US"/>
        </w:rPr>
        <w:t>)</w:t>
      </w:r>
      <w:r w:rsidRPr="00F73285">
        <w:rPr>
          <w:position w:val="-16"/>
          <w:lang w:val="en-US"/>
        </w:rPr>
        <w:object w:dxaOrig="1200" w:dyaOrig="440">
          <v:shape id="_x0000_i1075" type="#_x0000_t75" style="width:60pt;height:22pt" o:ole="">
            <v:imagedata r:id="rId108" o:title=""/>
          </v:shape>
          <o:OLEObject Type="Embed" ProgID="Equation.3" ShapeID="_x0000_i1075" DrawAspect="Content" ObjectID="_1645708718" r:id="rId109"/>
        </w:object>
      </w:r>
      <w:r w:rsidRPr="00F73285">
        <w:t>.</w:t>
      </w:r>
    </w:p>
    <w:p w:rsidR="00DF503B" w:rsidRPr="00F73285" w:rsidRDefault="00DF503B" w:rsidP="008D0E0A">
      <w:pPr>
        <w:numPr>
          <w:ilvl w:val="0"/>
          <w:numId w:val="26"/>
        </w:numPr>
      </w:pPr>
      <w:r w:rsidRPr="00F73285">
        <w:t xml:space="preserve">Вычислить главный член функции </w:t>
      </w:r>
      <w:r w:rsidRPr="00F73285">
        <w:rPr>
          <w:position w:val="-18"/>
        </w:rPr>
        <w:object w:dxaOrig="1620" w:dyaOrig="540">
          <v:shape id="_x0000_i1076" type="#_x0000_t75" style="width:81.35pt;height:26.65pt" o:ole="">
            <v:imagedata r:id="rId110" o:title=""/>
          </v:shape>
          <o:OLEObject Type="Embed" ProgID="Equation.3" ShapeID="_x0000_i1076" DrawAspect="Content" ObjectID="_1645708719" r:id="rId111"/>
        </w:object>
      </w:r>
      <w:r w:rsidRPr="00F73285">
        <w:t xml:space="preserve"> вида:  </w:t>
      </w:r>
      <w:r w:rsidRPr="00F73285">
        <w:rPr>
          <w:position w:val="-10"/>
        </w:rPr>
        <w:object w:dxaOrig="900" w:dyaOrig="380">
          <v:shape id="_x0000_i1077" type="#_x0000_t75" style="width:45.35pt;height:18.65pt" o:ole="">
            <v:imagedata r:id="rId112" o:title=""/>
          </v:shape>
          <o:OLEObject Type="Embed" ProgID="Equation.3" ShapeID="_x0000_i1077" DrawAspect="Content" ObjectID="_1645708720" r:id="rId113"/>
        </w:object>
      </w:r>
      <w:r w:rsidRPr="00F73285">
        <w:t xml:space="preserve">   при  </w:t>
      </w:r>
      <w:r w:rsidRPr="00F73285">
        <w:rPr>
          <w:position w:val="-6"/>
        </w:rPr>
        <w:object w:dxaOrig="600" w:dyaOrig="279">
          <v:shape id="_x0000_i1078" type="#_x0000_t75" style="width:30pt;height:14pt" o:ole="">
            <v:imagedata r:id="rId114" o:title=""/>
          </v:shape>
          <o:OLEObject Type="Embed" ProgID="Equation.3" ShapeID="_x0000_i1078" DrawAspect="Content" ObjectID="_1645708721" r:id="rId115"/>
        </w:object>
      </w:r>
      <w:r w:rsidRPr="00F73285">
        <w:t xml:space="preserve">. </w:t>
      </w:r>
    </w:p>
    <w:p w:rsidR="00DF503B" w:rsidRPr="00F73285" w:rsidRDefault="00DF503B" w:rsidP="008D0E0A">
      <w:pPr>
        <w:numPr>
          <w:ilvl w:val="0"/>
          <w:numId w:val="26"/>
        </w:numPr>
      </w:pPr>
      <w:r w:rsidRPr="00F73285">
        <w:t xml:space="preserve">Вычислить главный член функции </w:t>
      </w:r>
      <w:r w:rsidRPr="00F73285">
        <w:rPr>
          <w:position w:val="-18"/>
        </w:rPr>
        <w:object w:dxaOrig="1620" w:dyaOrig="540">
          <v:shape id="_x0000_i1079" type="#_x0000_t75" style="width:81.35pt;height:26.65pt" o:ole="">
            <v:imagedata r:id="rId110" o:title=""/>
          </v:shape>
          <o:OLEObject Type="Embed" ProgID="Equation.3" ShapeID="_x0000_i1079" DrawAspect="Content" ObjectID="_1645708722" r:id="rId116"/>
        </w:object>
      </w:r>
      <w:r w:rsidRPr="00F73285">
        <w:t xml:space="preserve"> вида:  </w:t>
      </w:r>
      <w:r w:rsidRPr="00F73285">
        <w:rPr>
          <w:position w:val="-10"/>
        </w:rPr>
        <w:object w:dxaOrig="900" w:dyaOrig="380">
          <v:shape id="_x0000_i1080" type="#_x0000_t75" style="width:45.35pt;height:18.65pt" o:ole="">
            <v:imagedata r:id="rId112" o:title=""/>
          </v:shape>
          <o:OLEObject Type="Embed" ProgID="Equation.3" ShapeID="_x0000_i1080" DrawAspect="Content" ObjectID="_1645708723" r:id="rId117"/>
        </w:object>
      </w:r>
      <w:r w:rsidRPr="00F73285">
        <w:t xml:space="preserve">   при  </w:t>
      </w:r>
      <w:r w:rsidRPr="00F73285">
        <w:rPr>
          <w:position w:val="-6"/>
        </w:rPr>
        <w:object w:dxaOrig="600" w:dyaOrig="279">
          <v:shape id="_x0000_i1081" type="#_x0000_t75" style="width:30pt;height:14pt" o:ole="">
            <v:imagedata r:id="rId114" o:title=""/>
          </v:shape>
          <o:OLEObject Type="Embed" ProgID="Equation.3" ShapeID="_x0000_i1081" DrawAspect="Content" ObjectID="_1645708724" r:id="rId118"/>
        </w:object>
      </w:r>
      <w:r w:rsidRPr="00F73285">
        <w:t xml:space="preserve">. </w:t>
      </w:r>
    </w:p>
    <w:p w:rsidR="00DF503B" w:rsidRPr="00F73285" w:rsidRDefault="00DF503B" w:rsidP="008D0E0A">
      <w:pPr>
        <w:numPr>
          <w:ilvl w:val="0"/>
          <w:numId w:val="26"/>
        </w:numPr>
      </w:pPr>
      <w:r w:rsidRPr="00F73285">
        <w:t xml:space="preserve">Исследовать функцию на равномерную непрерывность: </w:t>
      </w:r>
      <w:r>
        <w:rPr>
          <w:noProof/>
          <w:position w:val="-24"/>
        </w:rPr>
        <w:drawing>
          <wp:inline distT="0" distB="0" distL="0" distR="0">
            <wp:extent cx="1257300" cy="390525"/>
            <wp:effectExtent l="0" t="0" r="0" b="0"/>
            <wp:docPr id="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9"/>
                    <a:srcRect/>
                    <a:stretch>
                      <a:fillRect/>
                    </a:stretch>
                  </pic:blipFill>
                  <pic:spPr bwMode="auto">
                    <a:xfrm>
                      <a:off x="0" y="0"/>
                      <a:ext cx="1257300" cy="390525"/>
                    </a:xfrm>
                    <a:prstGeom prst="rect">
                      <a:avLst/>
                    </a:prstGeom>
                    <a:noFill/>
                    <a:ln w="9525">
                      <a:noFill/>
                      <a:miter lim="800000"/>
                      <a:headEnd/>
                      <a:tailEnd/>
                    </a:ln>
                  </pic:spPr>
                </pic:pic>
              </a:graphicData>
            </a:graphic>
          </wp:inline>
        </w:drawing>
      </w:r>
      <w:r w:rsidRPr="00F73285">
        <w:t xml:space="preserve">, </w:t>
      </w:r>
      <w:r w:rsidRPr="00F73285">
        <w:rPr>
          <w:position w:val="-6"/>
        </w:rPr>
        <w:object w:dxaOrig="1080" w:dyaOrig="279">
          <v:shape id="_x0000_i1082" type="#_x0000_t75" style="width:54.65pt;height:14pt" o:ole="">
            <v:imagedata r:id="rId120" o:title=""/>
          </v:shape>
          <o:OLEObject Type="Embed" ProgID="Equation.3" ShapeID="_x0000_i1082" DrawAspect="Content" ObjectID="_1645708725" r:id="rId121"/>
        </w:object>
      </w:r>
      <w:r w:rsidRPr="00F73285">
        <w:t>.</w:t>
      </w:r>
    </w:p>
    <w:p w:rsidR="00DF503B" w:rsidRPr="00F73285" w:rsidRDefault="00DF503B" w:rsidP="008D0E0A">
      <w:pPr>
        <w:numPr>
          <w:ilvl w:val="0"/>
          <w:numId w:val="26"/>
        </w:numPr>
      </w:pPr>
      <w:r w:rsidRPr="00F73285">
        <w:t xml:space="preserve">Доказать функциональное неравенство: </w:t>
      </w:r>
      <w:r w:rsidRPr="00F73285">
        <w:rPr>
          <w:position w:val="-24"/>
        </w:rPr>
        <w:object w:dxaOrig="2860" w:dyaOrig="660">
          <v:shape id="_x0000_i1083" type="#_x0000_t75" style="width:143.35pt;height:32.65pt" o:ole="">
            <v:imagedata r:id="rId122" o:title=""/>
          </v:shape>
          <o:OLEObject Type="Embed" ProgID="Equation.3" ShapeID="_x0000_i1083" DrawAspect="Content" ObjectID="_1645708726" r:id="rId123"/>
        </w:object>
      </w:r>
      <w:r w:rsidRPr="00F73285">
        <w:t>.</w:t>
      </w:r>
    </w:p>
    <w:p w:rsidR="00DF503B" w:rsidRPr="00DF503B" w:rsidRDefault="00DF503B" w:rsidP="008D0E0A">
      <w:pPr>
        <w:numPr>
          <w:ilvl w:val="0"/>
          <w:numId w:val="26"/>
        </w:numPr>
      </w:pPr>
      <w:r w:rsidRPr="00DF503B">
        <w:t xml:space="preserve">Разложить по формуле Тейлора в окрестности указанной точки </w:t>
      </w:r>
      <w:r w:rsidRPr="00DF503B">
        <w:rPr>
          <w:position w:val="-12"/>
        </w:rPr>
        <w:object w:dxaOrig="260" w:dyaOrig="360">
          <v:shape id="_x0000_i1084" type="#_x0000_t75" style="width:12.65pt;height:18.65pt" o:ole="">
            <v:imagedata r:id="rId124" o:title=""/>
          </v:shape>
          <o:OLEObject Type="Embed" ProgID="Equation.3" ShapeID="_x0000_i1084" DrawAspect="Content" ObjectID="_1645708727" r:id="rId125"/>
        </w:object>
      </w:r>
      <w:r w:rsidRPr="00DF503B">
        <w:t xml:space="preserve">до членов </w:t>
      </w:r>
      <w:r w:rsidRPr="00DF503B">
        <w:rPr>
          <w:lang w:val="en-US"/>
        </w:rPr>
        <w:t>III</w:t>
      </w:r>
      <w:r w:rsidRPr="00DF503B">
        <w:t xml:space="preserve"> порядка следующую функцию: </w:t>
      </w:r>
      <w:r w:rsidRPr="00DF503B">
        <w:rPr>
          <w:position w:val="-12"/>
        </w:rPr>
        <w:object w:dxaOrig="2000" w:dyaOrig="380">
          <v:shape id="_x0000_i1085" type="#_x0000_t75" style="width:100pt;height:18.65pt" o:ole="">
            <v:imagedata r:id="rId126" o:title=""/>
          </v:shape>
          <o:OLEObject Type="Embed" ProgID="Equation.3" ShapeID="_x0000_i1085" DrawAspect="Content" ObjectID="_1645708728" r:id="rId127"/>
        </w:object>
      </w:r>
      <w:r w:rsidRPr="00DF503B">
        <w:t>.</w:t>
      </w:r>
    </w:p>
    <w:p w:rsidR="00DF503B" w:rsidRDefault="00DF503B" w:rsidP="008D0E0A">
      <w:pPr>
        <w:pStyle w:val="af1"/>
        <w:numPr>
          <w:ilvl w:val="0"/>
          <w:numId w:val="26"/>
        </w:numPr>
        <w:rPr>
          <w:rFonts w:ascii="Times New Roman" w:hAnsi="Times New Roman" w:cs="Times New Roman"/>
          <w:sz w:val="24"/>
          <w:szCs w:val="24"/>
        </w:rPr>
      </w:pPr>
      <w:r w:rsidRPr="00DF503B">
        <w:rPr>
          <w:rFonts w:ascii="Times New Roman" w:hAnsi="Times New Roman" w:cs="Times New Roman"/>
          <w:sz w:val="24"/>
          <w:szCs w:val="24"/>
        </w:rPr>
        <w:t xml:space="preserve">Пользуясь формулой Тейлора, найти предел: </w:t>
      </w:r>
      <w:r w:rsidRPr="00DF503B">
        <w:rPr>
          <w:rFonts w:ascii="Times New Roman" w:hAnsi="Times New Roman" w:cs="Times New Roman"/>
          <w:position w:val="-24"/>
          <w:sz w:val="24"/>
          <w:szCs w:val="24"/>
        </w:rPr>
        <w:object w:dxaOrig="1520" w:dyaOrig="740">
          <v:shape id="_x0000_i1086" type="#_x0000_t75" style="width:76pt;height:36.65pt" o:ole="">
            <v:imagedata r:id="rId128" o:title=""/>
          </v:shape>
          <o:OLEObject Type="Embed" ProgID="Equation.3" ShapeID="_x0000_i1086" DrawAspect="Content" ObjectID="_1645708729" r:id="rId129"/>
        </w:object>
      </w:r>
      <w:r w:rsidRPr="00DF503B">
        <w:rPr>
          <w:rFonts w:ascii="Times New Roman" w:hAnsi="Times New Roman" w:cs="Times New Roman"/>
          <w:sz w:val="24"/>
          <w:szCs w:val="24"/>
        </w:rPr>
        <w:t>.</w:t>
      </w:r>
    </w:p>
    <w:p w:rsidR="00DF503B" w:rsidRPr="00DF503B" w:rsidRDefault="00DF503B" w:rsidP="00DF503B">
      <w:pPr>
        <w:rPr>
          <w:sz w:val="10"/>
          <w:szCs w:val="10"/>
        </w:rPr>
      </w:pPr>
    </w:p>
    <w:p w:rsidR="00DF503B" w:rsidRPr="00B14D24" w:rsidRDefault="00DF503B" w:rsidP="00DF503B">
      <w:pPr>
        <w:rPr>
          <w:b/>
        </w:rPr>
      </w:pPr>
      <w:r w:rsidRPr="006656EE">
        <w:rPr>
          <w:b/>
        </w:rPr>
        <w:t>Вопросы к экзамену</w:t>
      </w:r>
    </w:p>
    <w:p w:rsidR="00DF503B" w:rsidRPr="00DF503B" w:rsidRDefault="00DF503B" w:rsidP="00DF503B">
      <w:pPr>
        <w:rPr>
          <w:color w:val="FF0000"/>
          <w:sz w:val="10"/>
          <w:szCs w:val="10"/>
        </w:rPr>
      </w:pPr>
    </w:p>
    <w:p w:rsidR="00DF503B" w:rsidRPr="00126EFF" w:rsidRDefault="00DF503B" w:rsidP="008D0E0A">
      <w:pPr>
        <w:numPr>
          <w:ilvl w:val="0"/>
          <w:numId w:val="27"/>
        </w:numPr>
        <w:ind w:left="567" w:hanging="567"/>
        <w:jc w:val="both"/>
      </w:pPr>
      <w:r w:rsidRPr="00126EFF">
        <w:t xml:space="preserve">Вещественные числа и правила их сравнения. Теорема о существовании точной верхней (нижней) грани у ограниченного сверху (снизу) множества вещественных чисел. </w:t>
      </w:r>
    </w:p>
    <w:p w:rsidR="00DF503B" w:rsidRPr="00126EFF" w:rsidRDefault="00DF503B" w:rsidP="008D0E0A">
      <w:pPr>
        <w:numPr>
          <w:ilvl w:val="0"/>
          <w:numId w:val="27"/>
        </w:numPr>
        <w:ind w:left="567" w:hanging="567"/>
        <w:jc w:val="both"/>
      </w:pPr>
      <w:r w:rsidRPr="00126EFF">
        <w:t xml:space="preserve">Приближение вещественного числа рациональным. Арифметические операции над вещественными числами. Свойства вещественных чисел. </w:t>
      </w:r>
    </w:p>
    <w:p w:rsidR="00DF503B" w:rsidRPr="00126EFF" w:rsidRDefault="00DF503B" w:rsidP="008D0E0A">
      <w:pPr>
        <w:numPr>
          <w:ilvl w:val="0"/>
          <w:numId w:val="27"/>
        </w:numPr>
        <w:ind w:left="567" w:hanging="567"/>
        <w:jc w:val="both"/>
      </w:pPr>
      <w:r w:rsidRPr="00126EFF">
        <w:t xml:space="preserve">Счетные множества и множества мощности континуум. Неэквивалентность множества мощности континуум счетному множеству. </w:t>
      </w:r>
    </w:p>
    <w:p w:rsidR="00DF503B" w:rsidRPr="00126EFF" w:rsidRDefault="00DF503B" w:rsidP="008D0E0A">
      <w:pPr>
        <w:numPr>
          <w:ilvl w:val="0"/>
          <w:numId w:val="27"/>
        </w:numPr>
        <w:ind w:left="567" w:hanging="567"/>
        <w:jc w:val="both"/>
      </w:pPr>
      <w:r w:rsidRPr="00126EFF">
        <w:t xml:space="preserve">Ограниченные и неограниченные последовательности. Бесконечно большие и бесконечно малые последовательности. Их основные свойства. </w:t>
      </w:r>
    </w:p>
    <w:p w:rsidR="00DF503B" w:rsidRPr="00126EFF" w:rsidRDefault="00DF503B" w:rsidP="008D0E0A">
      <w:pPr>
        <w:numPr>
          <w:ilvl w:val="0"/>
          <w:numId w:val="27"/>
        </w:numPr>
        <w:ind w:left="567" w:hanging="567"/>
        <w:jc w:val="both"/>
      </w:pPr>
      <w:r w:rsidRPr="00126EFF">
        <w:t xml:space="preserve">Понятие сходящейся последовательности. Основные теоремы о сходящихся последовательностях (единственность предела, ограниченность сходящейся последовательности, арифметические операции над сходящимися последовательностями).  </w:t>
      </w:r>
    </w:p>
    <w:p w:rsidR="00DF503B" w:rsidRPr="00126EFF" w:rsidRDefault="00DF503B" w:rsidP="008D0E0A">
      <w:pPr>
        <w:numPr>
          <w:ilvl w:val="0"/>
          <w:numId w:val="27"/>
        </w:numPr>
        <w:ind w:left="567" w:hanging="567"/>
        <w:jc w:val="both"/>
      </w:pPr>
      <w:r w:rsidRPr="00126EFF">
        <w:t xml:space="preserve">Предельный переход в неравенствах. Теорема о пределе монотонной ограниченной последовательности. Число е.  </w:t>
      </w:r>
    </w:p>
    <w:p w:rsidR="00DF503B" w:rsidRPr="00126EFF" w:rsidRDefault="00DF503B" w:rsidP="008D0E0A">
      <w:pPr>
        <w:numPr>
          <w:ilvl w:val="0"/>
          <w:numId w:val="27"/>
        </w:numPr>
        <w:ind w:left="567" w:hanging="567"/>
        <w:jc w:val="both"/>
      </w:pPr>
      <w:r w:rsidRPr="00126EFF">
        <w:t xml:space="preserve">Понятие предельной точки последовательности. Теорема о существовании верхнего и нижнего пределов у ограниченной последовательности. Теорема Больцано-Вейерштрасса. </w:t>
      </w:r>
    </w:p>
    <w:p w:rsidR="00DF503B" w:rsidRPr="00126EFF" w:rsidRDefault="00DF503B" w:rsidP="008D0E0A">
      <w:pPr>
        <w:numPr>
          <w:ilvl w:val="0"/>
          <w:numId w:val="27"/>
        </w:numPr>
        <w:ind w:left="567" w:hanging="567"/>
        <w:jc w:val="both"/>
      </w:pPr>
      <w:r w:rsidRPr="00126EFF">
        <w:t xml:space="preserve">Необходимое и достаточное условие сходимости последовательности (критерий Коши). </w:t>
      </w:r>
    </w:p>
    <w:p w:rsidR="00DF503B" w:rsidRPr="00126EFF" w:rsidRDefault="00DF503B" w:rsidP="008D0E0A">
      <w:pPr>
        <w:numPr>
          <w:ilvl w:val="0"/>
          <w:numId w:val="27"/>
        </w:numPr>
        <w:ind w:left="567" w:hanging="567"/>
        <w:jc w:val="both"/>
      </w:pPr>
      <w:r w:rsidRPr="00126EFF">
        <w:lastRenderedPageBreak/>
        <w:t xml:space="preserve">Два определения предельного значения функции (по Гейне и по Коши) и доказательство их эквивалентности. Критерий Коши существования предельного значения функции. </w:t>
      </w:r>
    </w:p>
    <w:p w:rsidR="00DF503B" w:rsidRPr="00126EFF" w:rsidRDefault="00DF503B" w:rsidP="008D0E0A">
      <w:pPr>
        <w:numPr>
          <w:ilvl w:val="0"/>
          <w:numId w:val="27"/>
        </w:numPr>
        <w:ind w:left="567" w:hanging="567"/>
        <w:jc w:val="both"/>
      </w:pPr>
      <w:r w:rsidRPr="00126EFF">
        <w:t xml:space="preserve">Арифметические операции над функциями, имеющими предельное значение. Предельный переход в неравенствах. Бесконечно малые и бесконечно большие (в данной точке) функции и принципы их сравнения. Предел сложной функции. </w:t>
      </w:r>
    </w:p>
    <w:p w:rsidR="00DF503B" w:rsidRPr="00126EFF" w:rsidRDefault="00DF503B" w:rsidP="008D0E0A">
      <w:pPr>
        <w:numPr>
          <w:ilvl w:val="0"/>
          <w:numId w:val="27"/>
        </w:numPr>
        <w:ind w:left="567" w:hanging="567"/>
        <w:jc w:val="both"/>
      </w:pPr>
      <w:r w:rsidRPr="00126EFF">
        <w:t xml:space="preserve">Понятие непрерывности функции в точке и на множестве. Арифметические операции над непрерывными функциями. Классификация точек разрыва. </w:t>
      </w:r>
    </w:p>
    <w:p w:rsidR="00DF503B" w:rsidRPr="00126EFF" w:rsidRDefault="00DF503B" w:rsidP="008D0E0A">
      <w:pPr>
        <w:numPr>
          <w:ilvl w:val="0"/>
          <w:numId w:val="27"/>
        </w:numPr>
        <w:ind w:left="567" w:hanging="567"/>
        <w:jc w:val="both"/>
      </w:pPr>
      <w:r w:rsidRPr="00126EFF">
        <w:t xml:space="preserve">Локальные свойства непрерывных функций. Непрерывность сложной функции. </w:t>
      </w:r>
    </w:p>
    <w:p w:rsidR="00DF503B" w:rsidRPr="00126EFF" w:rsidRDefault="00DF503B" w:rsidP="008D0E0A">
      <w:pPr>
        <w:numPr>
          <w:ilvl w:val="0"/>
          <w:numId w:val="27"/>
        </w:numPr>
        <w:ind w:left="567" w:hanging="567"/>
        <w:jc w:val="both"/>
      </w:pPr>
      <w:r w:rsidRPr="00126EFF">
        <w:t xml:space="preserve">Обратная функция. Условия непрерывности монотонных функций и обратных функций. </w:t>
      </w:r>
    </w:p>
    <w:p w:rsidR="00DF503B" w:rsidRPr="00126EFF" w:rsidRDefault="00DF503B" w:rsidP="008D0E0A">
      <w:pPr>
        <w:numPr>
          <w:ilvl w:val="0"/>
          <w:numId w:val="27"/>
        </w:numPr>
        <w:ind w:left="567" w:hanging="567"/>
        <w:jc w:val="both"/>
      </w:pPr>
      <w:r w:rsidRPr="00126EFF">
        <w:t xml:space="preserve">Простейшие элементарные функции и их основные свойства. </w:t>
      </w:r>
    </w:p>
    <w:p w:rsidR="00DF503B" w:rsidRPr="00126EFF" w:rsidRDefault="00DF503B" w:rsidP="008D0E0A">
      <w:pPr>
        <w:numPr>
          <w:ilvl w:val="0"/>
          <w:numId w:val="27"/>
        </w:numPr>
        <w:ind w:left="567" w:hanging="567"/>
        <w:jc w:val="both"/>
      </w:pPr>
      <w:r w:rsidRPr="00126EFF">
        <w:t xml:space="preserve">Замечательные пределы. </w:t>
      </w:r>
    </w:p>
    <w:p w:rsidR="00DF503B" w:rsidRPr="00126EFF" w:rsidRDefault="00DF503B" w:rsidP="008D0E0A">
      <w:pPr>
        <w:numPr>
          <w:ilvl w:val="0"/>
          <w:numId w:val="27"/>
        </w:numPr>
        <w:ind w:left="567" w:hanging="567"/>
        <w:jc w:val="both"/>
      </w:pPr>
      <w:r w:rsidRPr="00126EFF">
        <w:t xml:space="preserve">Прохождение непрерывной функции через любое промежуточное значение. </w:t>
      </w:r>
    </w:p>
    <w:p w:rsidR="00DF503B" w:rsidRPr="00126EFF" w:rsidRDefault="00DF503B" w:rsidP="008D0E0A">
      <w:pPr>
        <w:numPr>
          <w:ilvl w:val="0"/>
          <w:numId w:val="27"/>
        </w:numPr>
        <w:ind w:left="567" w:hanging="567"/>
        <w:jc w:val="both"/>
      </w:pPr>
      <w:r w:rsidRPr="00126EFF">
        <w:t xml:space="preserve">Ограниченность функции, непрерывной на сегменте (первая теорема Вейерштрасса). </w:t>
      </w:r>
    </w:p>
    <w:p w:rsidR="00DF503B" w:rsidRPr="00126EFF" w:rsidRDefault="00DF503B" w:rsidP="008D0E0A">
      <w:pPr>
        <w:numPr>
          <w:ilvl w:val="0"/>
          <w:numId w:val="27"/>
        </w:numPr>
        <w:ind w:left="567" w:hanging="567"/>
        <w:jc w:val="both"/>
      </w:pPr>
      <w:r w:rsidRPr="00126EFF">
        <w:t>О достижении функцией, непрерывной на сегменте, своих точной верхней и нижней граней (вторая теорема Вей</w:t>
      </w:r>
      <w:r>
        <w:t>е</w:t>
      </w:r>
      <w:r w:rsidRPr="00126EFF">
        <w:t>рштрасса).</w:t>
      </w:r>
    </w:p>
    <w:p w:rsidR="00DF503B" w:rsidRPr="00126EFF" w:rsidRDefault="00DF503B" w:rsidP="008D0E0A">
      <w:pPr>
        <w:numPr>
          <w:ilvl w:val="0"/>
          <w:numId w:val="27"/>
        </w:numPr>
        <w:ind w:left="567" w:hanging="567"/>
        <w:jc w:val="both"/>
      </w:pPr>
      <w:r w:rsidRPr="00126EFF">
        <w:t xml:space="preserve">Понятие равномерной непрерывности. Теорема Кантора. </w:t>
      </w:r>
    </w:p>
    <w:p w:rsidR="00DF503B" w:rsidRPr="00126EFF" w:rsidRDefault="00DF503B" w:rsidP="008D0E0A">
      <w:pPr>
        <w:numPr>
          <w:ilvl w:val="0"/>
          <w:numId w:val="27"/>
        </w:numPr>
        <w:ind w:left="567" w:hanging="567"/>
        <w:jc w:val="both"/>
      </w:pPr>
      <w:r w:rsidRPr="00126EFF">
        <w:t xml:space="preserve">Понятие производной и дифференцируемости функции в точке. </w:t>
      </w:r>
    </w:p>
    <w:p w:rsidR="00DF503B" w:rsidRPr="00126EFF" w:rsidRDefault="00DF503B" w:rsidP="008D0E0A">
      <w:pPr>
        <w:numPr>
          <w:ilvl w:val="0"/>
          <w:numId w:val="27"/>
        </w:numPr>
        <w:ind w:left="567" w:hanging="567"/>
        <w:jc w:val="both"/>
      </w:pPr>
      <w:r w:rsidRPr="00126EFF">
        <w:t xml:space="preserve">Правила дифференцирования суммы, произведения и частного двух функций, сложной функции и обратной функции. Формулы дифференцирования простейших элементарных функций. </w:t>
      </w:r>
    </w:p>
    <w:p w:rsidR="00DF503B" w:rsidRPr="00126EFF" w:rsidRDefault="00DF503B" w:rsidP="008D0E0A">
      <w:pPr>
        <w:numPr>
          <w:ilvl w:val="0"/>
          <w:numId w:val="27"/>
        </w:numPr>
        <w:ind w:left="567" w:hanging="567"/>
        <w:jc w:val="both"/>
      </w:pPr>
      <w:r w:rsidRPr="00126EFF">
        <w:t xml:space="preserve">Первый дифференциал функции. Инвариантность его формы. Использование дифференциала для приближенного вычисления приращения функции. </w:t>
      </w:r>
    </w:p>
    <w:p w:rsidR="00DF503B" w:rsidRPr="00126EFF" w:rsidRDefault="00DF503B" w:rsidP="008D0E0A">
      <w:pPr>
        <w:numPr>
          <w:ilvl w:val="0"/>
          <w:numId w:val="27"/>
        </w:numPr>
        <w:ind w:left="567" w:hanging="567"/>
        <w:jc w:val="both"/>
      </w:pPr>
      <w:r w:rsidRPr="00126EFF">
        <w:t>Производные и дифференциалы высших порядков, формула Лейбница. Дифференцирование функции, заданной параметрически.</w:t>
      </w:r>
    </w:p>
    <w:p w:rsidR="00DF503B" w:rsidRPr="00126EFF" w:rsidRDefault="00DF503B" w:rsidP="008D0E0A">
      <w:pPr>
        <w:numPr>
          <w:ilvl w:val="0"/>
          <w:numId w:val="27"/>
        </w:numPr>
        <w:ind w:left="567" w:hanging="567"/>
        <w:jc w:val="both"/>
      </w:pPr>
      <w:r w:rsidRPr="00126EFF">
        <w:t xml:space="preserve">Понятие возрастания (убывания) в точке и локального экстремума функции. Достаточное условие возрастания (убывания) и необходимое условие экстремума дифференцируемой в данной точке функции. </w:t>
      </w:r>
    </w:p>
    <w:p w:rsidR="00DF503B" w:rsidRPr="00126EFF" w:rsidRDefault="00DF503B" w:rsidP="008D0E0A">
      <w:pPr>
        <w:numPr>
          <w:ilvl w:val="0"/>
          <w:numId w:val="27"/>
        </w:numPr>
        <w:ind w:left="567" w:hanging="567"/>
        <w:jc w:val="both"/>
      </w:pPr>
      <w:r w:rsidRPr="00126EFF">
        <w:t xml:space="preserve">Теорема о нуле производной (теорема Ролля) и ее геометрический смысл. </w:t>
      </w:r>
    </w:p>
    <w:p w:rsidR="00DF503B" w:rsidRPr="00126EFF" w:rsidRDefault="00DF503B" w:rsidP="008D0E0A">
      <w:pPr>
        <w:numPr>
          <w:ilvl w:val="0"/>
          <w:numId w:val="27"/>
        </w:numPr>
        <w:ind w:left="567" w:hanging="567"/>
        <w:jc w:val="both"/>
      </w:pPr>
      <w:r w:rsidRPr="00126EFF">
        <w:t xml:space="preserve">Формула конечных приращений (формула Лагранжа). Следствия теоремы Лагранжа. </w:t>
      </w:r>
    </w:p>
    <w:p w:rsidR="00DF503B" w:rsidRPr="00126EFF" w:rsidRDefault="00DF503B" w:rsidP="008D0E0A">
      <w:pPr>
        <w:numPr>
          <w:ilvl w:val="0"/>
          <w:numId w:val="27"/>
        </w:numPr>
        <w:ind w:left="567" w:hanging="567"/>
        <w:jc w:val="both"/>
      </w:pPr>
      <w:r w:rsidRPr="00126EFF">
        <w:t xml:space="preserve">Обобщенная формула конечных приращений (формула Коши). </w:t>
      </w:r>
    </w:p>
    <w:p w:rsidR="00DF503B" w:rsidRPr="00126EFF" w:rsidRDefault="00DF503B" w:rsidP="008D0E0A">
      <w:pPr>
        <w:numPr>
          <w:ilvl w:val="0"/>
          <w:numId w:val="27"/>
        </w:numPr>
        <w:ind w:left="567" w:hanging="567"/>
        <w:jc w:val="both"/>
      </w:pPr>
      <w:r w:rsidRPr="00126EFF">
        <w:t xml:space="preserve">Раскрытие неопределенностей (правила Лопиталя). </w:t>
      </w:r>
    </w:p>
    <w:p w:rsidR="00DF503B" w:rsidRPr="00126EFF" w:rsidRDefault="00DF503B" w:rsidP="008D0E0A">
      <w:pPr>
        <w:numPr>
          <w:ilvl w:val="0"/>
          <w:numId w:val="27"/>
        </w:numPr>
        <w:ind w:left="567" w:hanging="567"/>
        <w:jc w:val="both"/>
      </w:pPr>
      <w:r w:rsidRPr="00126EFF">
        <w:t xml:space="preserve">Формула Тейлора с остаточным членом в общей форме (в форме Шлемильха-Роша). </w:t>
      </w:r>
    </w:p>
    <w:p w:rsidR="00DF503B" w:rsidRPr="00126EFF" w:rsidRDefault="00DF503B" w:rsidP="008D0E0A">
      <w:pPr>
        <w:numPr>
          <w:ilvl w:val="0"/>
          <w:numId w:val="27"/>
        </w:numPr>
        <w:ind w:left="567" w:hanging="567"/>
        <w:jc w:val="both"/>
      </w:pPr>
      <w:r w:rsidRPr="00126EFF">
        <w:t xml:space="preserve">Остаточный член в формуле Тейлора в форме Лагранжа, Коши и Пеано. Его оценка. </w:t>
      </w:r>
    </w:p>
    <w:p w:rsidR="00DF503B" w:rsidRPr="00126EFF" w:rsidRDefault="00DF503B" w:rsidP="008D0E0A">
      <w:pPr>
        <w:numPr>
          <w:ilvl w:val="0"/>
          <w:numId w:val="27"/>
        </w:numPr>
        <w:ind w:left="567" w:hanging="567"/>
        <w:jc w:val="both"/>
      </w:pPr>
      <w:r w:rsidRPr="00126EFF">
        <w:t xml:space="preserve">Разложение по формуле Тейлора-Маклорена элементарных функций. Примеры приложений формулы Тейлора для приближенных вычислений элементарных функций и вычисления пределов. </w:t>
      </w:r>
    </w:p>
    <w:p w:rsidR="00DF503B" w:rsidRPr="00126EFF" w:rsidRDefault="00DF503B" w:rsidP="008D0E0A">
      <w:pPr>
        <w:numPr>
          <w:ilvl w:val="0"/>
          <w:numId w:val="27"/>
        </w:numPr>
        <w:ind w:left="567" w:hanging="567"/>
        <w:jc w:val="both"/>
      </w:pPr>
      <w:r w:rsidRPr="00126EFF">
        <w:t xml:space="preserve">Понятие первообразной и неопределенного интеграла функции. Простейшие свойства неопределенного интеграла. Таблица неопределенных интегралов. </w:t>
      </w:r>
    </w:p>
    <w:p w:rsidR="00DF503B" w:rsidRPr="00126EFF" w:rsidRDefault="00DF503B" w:rsidP="008D0E0A">
      <w:pPr>
        <w:numPr>
          <w:ilvl w:val="0"/>
          <w:numId w:val="27"/>
        </w:numPr>
        <w:ind w:left="567" w:hanging="567"/>
        <w:jc w:val="both"/>
      </w:pPr>
      <w:r w:rsidRPr="00126EFF">
        <w:t xml:space="preserve">Простейшие методы интегрирования (замена переменной, интегрирование по частям). </w:t>
      </w:r>
    </w:p>
    <w:p w:rsidR="00DF503B" w:rsidRPr="00126EFF" w:rsidRDefault="00DF503B" w:rsidP="008D0E0A">
      <w:pPr>
        <w:numPr>
          <w:ilvl w:val="0"/>
          <w:numId w:val="27"/>
        </w:numPr>
        <w:ind w:left="567" w:hanging="567"/>
        <w:jc w:val="both"/>
      </w:pPr>
      <w:r w:rsidRPr="00126EFF">
        <w:t xml:space="preserve">Интегрируемость в элементарных функциях класса рациональных дробей (с вещественными коэффициентами). </w:t>
      </w:r>
    </w:p>
    <w:p w:rsidR="00DF503B" w:rsidRPr="00126EFF" w:rsidRDefault="00DF503B" w:rsidP="008D0E0A">
      <w:pPr>
        <w:numPr>
          <w:ilvl w:val="0"/>
          <w:numId w:val="27"/>
        </w:numPr>
        <w:ind w:left="567" w:hanging="567"/>
        <w:jc w:val="both"/>
      </w:pPr>
      <w:r w:rsidRPr="00126EFF">
        <w:t xml:space="preserve">Интегрируемость в элементарных функциях дробно-линейных иррациональностей и других классов функций. </w:t>
      </w:r>
    </w:p>
    <w:p w:rsidR="00DF503B" w:rsidRPr="0082638C" w:rsidRDefault="007F519E" w:rsidP="00DF503B">
      <w:r w:rsidRPr="0082638C">
        <w:lastRenderedPageBreak/>
        <w:t>___________________________________________________________________________________________________________________________</w:t>
      </w:r>
    </w:p>
    <w:p w:rsidR="007F519E" w:rsidRPr="0082638C" w:rsidRDefault="007F519E" w:rsidP="00DF503B"/>
    <w:p w:rsidR="00DF503B" w:rsidRPr="0082638C" w:rsidRDefault="007F519E" w:rsidP="00C04BFE">
      <w:pPr>
        <w:spacing w:after="60"/>
        <w:rPr>
          <w:b/>
          <w:u w:val="single"/>
        </w:rPr>
      </w:pPr>
      <w:r w:rsidRPr="00C04BFE">
        <w:rPr>
          <w:b/>
          <w:u w:val="single"/>
        </w:rPr>
        <w:t xml:space="preserve">Математический анализ </w:t>
      </w:r>
      <w:r w:rsidRPr="00C04BFE">
        <w:rPr>
          <w:b/>
          <w:u w:val="single"/>
          <w:lang w:val="en-US"/>
        </w:rPr>
        <w:t>II</w:t>
      </w:r>
    </w:p>
    <w:p w:rsidR="00DF503B" w:rsidRPr="0082638C" w:rsidRDefault="007F519E"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7F519E" w:rsidRDefault="007F519E" w:rsidP="00C04BFE">
      <w:pPr>
        <w:spacing w:after="60"/>
        <w:rPr>
          <w:b/>
          <w:lang w:val="en-US"/>
        </w:rPr>
      </w:pPr>
      <w:r w:rsidRPr="00B914EB">
        <w:rPr>
          <w:b/>
        </w:rPr>
        <w:t xml:space="preserve">Контрольная работа № </w:t>
      </w:r>
      <w:r>
        <w:rPr>
          <w:b/>
        </w:rPr>
        <w:t>1</w:t>
      </w:r>
    </w:p>
    <w:p w:rsidR="007F519E" w:rsidRDefault="007F519E" w:rsidP="008D0E0A">
      <w:pPr>
        <w:numPr>
          <w:ilvl w:val="0"/>
          <w:numId w:val="28"/>
        </w:numPr>
        <w:tabs>
          <w:tab w:val="clear" w:pos="720"/>
          <w:tab w:val="num" w:pos="540"/>
        </w:tabs>
        <w:ind w:hanging="540"/>
      </w:pPr>
      <w:r>
        <w:t xml:space="preserve">Исследовать на сходимость интеграл:     </w:t>
      </w:r>
      <w:r w:rsidRPr="00D83B5C">
        <w:rPr>
          <w:position w:val="-32"/>
        </w:rPr>
        <w:object w:dxaOrig="1480" w:dyaOrig="760">
          <v:shape id="_x0000_i1087" type="#_x0000_t75" style="width:74.65pt;height:38.65pt" o:ole="">
            <v:imagedata r:id="rId130" o:title=""/>
          </v:shape>
          <o:OLEObject Type="Embed" ProgID="Equation.3" ShapeID="_x0000_i1087" DrawAspect="Content" ObjectID="_1645708730" r:id="rId131"/>
        </w:object>
      </w:r>
      <w:r>
        <w:t>.</w:t>
      </w:r>
    </w:p>
    <w:p w:rsidR="007F519E" w:rsidRDefault="007F519E" w:rsidP="008D0E0A">
      <w:pPr>
        <w:numPr>
          <w:ilvl w:val="0"/>
          <w:numId w:val="28"/>
        </w:numPr>
        <w:tabs>
          <w:tab w:val="clear" w:pos="720"/>
          <w:tab w:val="num" w:pos="540"/>
        </w:tabs>
        <w:ind w:hanging="540"/>
      </w:pPr>
      <w:r>
        <w:t xml:space="preserve">Исследовать на абсолютную и условную сходимость:    </w:t>
      </w:r>
      <w:r w:rsidRPr="00D83B5C">
        <w:rPr>
          <w:position w:val="-32"/>
        </w:rPr>
        <w:object w:dxaOrig="1780" w:dyaOrig="760">
          <v:shape id="_x0000_i1088" type="#_x0000_t75" style="width:89.35pt;height:38.65pt" o:ole="">
            <v:imagedata r:id="rId132" o:title=""/>
          </v:shape>
          <o:OLEObject Type="Embed" ProgID="Equation.3" ShapeID="_x0000_i1088" DrawAspect="Content" ObjectID="_1645708731" r:id="rId133"/>
        </w:object>
      </w:r>
      <w:r>
        <w:t>.</w:t>
      </w:r>
    </w:p>
    <w:p w:rsidR="007F519E" w:rsidRPr="00947369" w:rsidRDefault="007F519E" w:rsidP="007F519E">
      <w:pPr>
        <w:tabs>
          <w:tab w:val="num" w:pos="540"/>
        </w:tabs>
        <w:ind w:hanging="540"/>
        <w:jc w:val="center"/>
      </w:pPr>
      <w:r w:rsidRPr="00947369">
        <w:t>Вариант №2.</w:t>
      </w:r>
    </w:p>
    <w:p w:rsidR="007F519E" w:rsidRDefault="007F519E" w:rsidP="008D0E0A">
      <w:pPr>
        <w:numPr>
          <w:ilvl w:val="0"/>
          <w:numId w:val="29"/>
        </w:numPr>
        <w:tabs>
          <w:tab w:val="clear" w:pos="1080"/>
          <w:tab w:val="num" w:pos="540"/>
        </w:tabs>
        <w:ind w:left="360" w:hanging="180"/>
      </w:pPr>
      <w:r>
        <w:t xml:space="preserve"> Исследовать на сходимость интеграл:</w:t>
      </w:r>
      <w:r w:rsidRPr="00D83B5C">
        <w:rPr>
          <w:lang w:val="en-US"/>
        </w:rPr>
        <w:t xml:space="preserve">        </w:t>
      </w:r>
      <w:r w:rsidRPr="00D83B5C">
        <w:rPr>
          <w:position w:val="-32"/>
        </w:rPr>
        <w:object w:dxaOrig="1700" w:dyaOrig="760">
          <v:shape id="_x0000_i1089" type="#_x0000_t75" style="width:84.65pt;height:38.65pt" o:ole="">
            <v:imagedata r:id="rId134" o:title=""/>
          </v:shape>
          <o:OLEObject Type="Embed" ProgID="Equation.3" ShapeID="_x0000_i1089" DrawAspect="Content" ObjectID="_1645708732" r:id="rId135"/>
        </w:object>
      </w:r>
      <w:r>
        <w:t>.</w:t>
      </w:r>
    </w:p>
    <w:p w:rsidR="007F519E" w:rsidRDefault="007F519E" w:rsidP="007F519E">
      <w:r>
        <w:t xml:space="preserve">   </w:t>
      </w:r>
      <w:r w:rsidRPr="007F519E">
        <w:t>2</w:t>
      </w:r>
      <w:r>
        <w:t xml:space="preserve">. Исследовать на абсолютную и условную сходимость: </w:t>
      </w:r>
      <w:r w:rsidRPr="005F4B78">
        <w:t xml:space="preserve">   </w:t>
      </w:r>
      <w:r>
        <w:t xml:space="preserve"> </w:t>
      </w:r>
      <w:r w:rsidRPr="00D83B5C">
        <w:rPr>
          <w:position w:val="-32"/>
        </w:rPr>
        <w:object w:dxaOrig="1820" w:dyaOrig="760">
          <v:shape id="_x0000_i1090" type="#_x0000_t75" style="width:90.65pt;height:38.65pt" o:ole="">
            <v:imagedata r:id="rId136" o:title=""/>
          </v:shape>
          <o:OLEObject Type="Embed" ProgID="Equation.3" ShapeID="_x0000_i1090" DrawAspect="Content" ObjectID="_1645708733" r:id="rId137"/>
        </w:object>
      </w:r>
      <w:r>
        <w:t>.</w:t>
      </w:r>
    </w:p>
    <w:p w:rsidR="007F519E" w:rsidRDefault="007F519E" w:rsidP="007F519E">
      <w:pPr>
        <w:rPr>
          <w:b/>
        </w:rPr>
      </w:pPr>
      <w:r w:rsidRPr="00B914EB">
        <w:rPr>
          <w:b/>
        </w:rPr>
        <w:t xml:space="preserve">Контрольная работа № </w:t>
      </w:r>
      <w:r>
        <w:rPr>
          <w:b/>
        </w:rPr>
        <w:t>2</w:t>
      </w:r>
    </w:p>
    <w:p w:rsidR="007F519E" w:rsidRPr="005F4B78" w:rsidRDefault="007F519E" w:rsidP="008D0E0A">
      <w:pPr>
        <w:numPr>
          <w:ilvl w:val="0"/>
          <w:numId w:val="30"/>
        </w:numPr>
        <w:tabs>
          <w:tab w:val="clear" w:pos="1080"/>
          <w:tab w:val="num" w:pos="720"/>
        </w:tabs>
        <w:ind w:left="0" w:firstLine="0"/>
        <w:rPr>
          <w:sz w:val="28"/>
          <w:szCs w:val="28"/>
        </w:rPr>
      </w:pPr>
      <w:r w:rsidRPr="005F4B78">
        <w:t xml:space="preserve">Исследовать на непрерывность по каждой переменной и по совокупности: </w:t>
      </w:r>
    </w:p>
    <w:p w:rsidR="007F519E" w:rsidRPr="005F4B78" w:rsidRDefault="007F519E" w:rsidP="007F519E">
      <w:pPr>
        <w:tabs>
          <w:tab w:val="num" w:pos="720"/>
        </w:tabs>
        <w:rPr>
          <w:sz w:val="28"/>
          <w:szCs w:val="28"/>
        </w:rPr>
      </w:pPr>
      <w:r w:rsidRPr="005F4B78">
        <w:t xml:space="preserve">                              </w:t>
      </w:r>
      <w:r w:rsidRPr="005F4B78">
        <w:rPr>
          <w:position w:val="-30"/>
          <w:sz w:val="28"/>
          <w:szCs w:val="28"/>
        </w:rPr>
        <w:object w:dxaOrig="4239" w:dyaOrig="680">
          <v:shape id="_x0000_i1091" type="#_x0000_t75" style="width:212pt;height:33.35pt" o:ole="">
            <v:imagedata r:id="rId138" o:title=""/>
          </v:shape>
          <o:OLEObject Type="Embed" ProgID="Equation.3" ShapeID="_x0000_i1091" DrawAspect="Content" ObjectID="_1645708734" r:id="rId139"/>
        </w:object>
      </w:r>
    </w:p>
    <w:p w:rsidR="007F519E" w:rsidRPr="005F4B78" w:rsidRDefault="007F519E" w:rsidP="008D0E0A">
      <w:pPr>
        <w:numPr>
          <w:ilvl w:val="0"/>
          <w:numId w:val="30"/>
        </w:numPr>
        <w:tabs>
          <w:tab w:val="clear" w:pos="1080"/>
          <w:tab w:val="num" w:pos="720"/>
        </w:tabs>
        <w:ind w:left="0" w:firstLine="0"/>
      </w:pPr>
      <w:r w:rsidRPr="005F4B78">
        <w:t>Исследовать на дифференцируемость:</w:t>
      </w:r>
    </w:p>
    <w:p w:rsidR="007F519E" w:rsidRPr="005F4B78" w:rsidRDefault="007F519E" w:rsidP="007F519E">
      <w:pPr>
        <w:tabs>
          <w:tab w:val="num" w:pos="720"/>
        </w:tabs>
        <w:jc w:val="center"/>
      </w:pPr>
      <w:r w:rsidRPr="005F4B78">
        <w:rPr>
          <w:position w:val="-30"/>
        </w:rPr>
        <w:object w:dxaOrig="4599" w:dyaOrig="680">
          <v:shape id="_x0000_i1092" type="#_x0000_t75" style="width:230pt;height:33.35pt" o:ole="">
            <v:imagedata r:id="rId140" o:title=""/>
          </v:shape>
          <o:OLEObject Type="Embed" ProgID="Equation.3" ShapeID="_x0000_i1092" DrawAspect="Content" ObjectID="_1645708735" r:id="rId141"/>
        </w:object>
      </w:r>
    </w:p>
    <w:p w:rsidR="007F519E" w:rsidRDefault="007F519E" w:rsidP="007F519E">
      <w:pPr>
        <w:rPr>
          <w:position w:val="-10"/>
        </w:rPr>
      </w:pPr>
      <w:r>
        <w:t xml:space="preserve"> 3.</w:t>
      </w:r>
      <w:r>
        <w:tab/>
      </w:r>
      <w:r w:rsidRPr="005F4B78">
        <w:t xml:space="preserve">Найти </w:t>
      </w:r>
      <w:r w:rsidRPr="005F4B78">
        <w:rPr>
          <w:position w:val="-10"/>
        </w:rPr>
        <w:object w:dxaOrig="820" w:dyaOrig="360">
          <v:shape id="_x0000_i1093" type="#_x0000_t75" style="width:41.35pt;height:18.65pt" o:ole="">
            <v:imagedata r:id="rId142" o:title=""/>
          </v:shape>
          <o:OLEObject Type="Embed" ProgID="Equation.3" ShapeID="_x0000_i1093" DrawAspect="Content" ObjectID="_1645708736" r:id="rId143"/>
        </w:object>
      </w:r>
      <w:r w:rsidRPr="0082638C">
        <w:t xml:space="preserve"> </w:t>
      </w:r>
      <w:r w:rsidRPr="005F4B78">
        <w:t xml:space="preserve">функции </w:t>
      </w:r>
      <w:r w:rsidRPr="005F4B78">
        <w:rPr>
          <w:position w:val="-10"/>
        </w:rPr>
        <w:object w:dxaOrig="1180" w:dyaOrig="320">
          <v:shape id="_x0000_i1094" type="#_x0000_t75" style="width:59.35pt;height:16pt" o:ole="">
            <v:imagedata r:id="rId144" o:title=""/>
          </v:shape>
          <o:OLEObject Type="Embed" ProgID="Equation.3" ShapeID="_x0000_i1094" DrawAspect="Content" ObjectID="_1645708737" r:id="rId145"/>
        </w:object>
      </w:r>
      <w:r w:rsidRPr="005F4B78">
        <w:t xml:space="preserve"> если</w:t>
      </w:r>
      <w:r w:rsidRPr="0082638C">
        <w:t xml:space="preserve">    </w:t>
      </w:r>
      <w:r w:rsidRPr="005F4B78">
        <w:rPr>
          <w:position w:val="-10"/>
        </w:rPr>
        <w:object w:dxaOrig="2500" w:dyaOrig="360">
          <v:shape id="_x0000_i1095" type="#_x0000_t75" style="width:125.35pt;height:18.65pt" o:ole="">
            <v:imagedata r:id="rId146" o:title=""/>
          </v:shape>
          <o:OLEObject Type="Embed" ProgID="Equation.3" ShapeID="_x0000_i1095" DrawAspect="Content" ObjectID="_1645708738" r:id="rId147"/>
        </w:object>
      </w:r>
    </w:p>
    <w:p w:rsidR="007F519E" w:rsidRDefault="007F519E" w:rsidP="007F519E">
      <w:pPr>
        <w:rPr>
          <w:b/>
        </w:rPr>
      </w:pPr>
      <w:r>
        <w:rPr>
          <w:b/>
        </w:rPr>
        <w:t>Самостоятельная</w:t>
      </w:r>
      <w:r w:rsidRPr="00B914EB">
        <w:rPr>
          <w:b/>
        </w:rPr>
        <w:t xml:space="preserve"> работа № </w:t>
      </w:r>
      <w:r>
        <w:rPr>
          <w:b/>
        </w:rPr>
        <w:t>3</w:t>
      </w:r>
    </w:p>
    <w:p w:rsidR="007F519E" w:rsidRPr="003A6B2B" w:rsidRDefault="007F519E" w:rsidP="008D0E0A">
      <w:pPr>
        <w:numPr>
          <w:ilvl w:val="0"/>
          <w:numId w:val="31"/>
        </w:numPr>
        <w:ind w:right="84"/>
      </w:pPr>
      <w:r w:rsidRPr="003A6B2B">
        <w:t xml:space="preserve">Найти </w:t>
      </w:r>
      <w:r w:rsidRPr="003A6B2B">
        <w:rPr>
          <w:position w:val="-30"/>
        </w:rPr>
        <w:object w:dxaOrig="560" w:dyaOrig="720">
          <v:shape id="_x0000_i1096" type="#_x0000_t75" style="width:27.35pt;height:36pt" o:ole="">
            <v:imagedata r:id="rId148" o:title=""/>
          </v:shape>
          <o:OLEObject Type="Embed" ProgID="Equation.3" ShapeID="_x0000_i1096" DrawAspect="Content" ObjectID="_1645708739" r:id="rId149"/>
        </w:object>
      </w:r>
      <w:r w:rsidRPr="003A6B2B">
        <w:t xml:space="preserve">, если </w:t>
      </w:r>
      <w:r w:rsidRPr="003A6B2B">
        <w:rPr>
          <w:position w:val="-10"/>
        </w:rPr>
        <w:object w:dxaOrig="1080" w:dyaOrig="320">
          <v:shape id="_x0000_i1097" type="#_x0000_t75" style="width:54.65pt;height:16pt" o:ole="">
            <v:imagedata r:id="rId150" o:title=""/>
          </v:shape>
          <o:OLEObject Type="Embed" ProgID="Equation.3" ShapeID="_x0000_i1097" DrawAspect="Content" ObjectID="_1645708740" r:id="rId151"/>
        </w:object>
      </w:r>
      <w:r w:rsidRPr="003A6B2B">
        <w:t>, где</w:t>
      </w:r>
    </w:p>
    <w:p w:rsidR="007F519E" w:rsidRPr="003A6B2B" w:rsidRDefault="007F519E" w:rsidP="007F519E">
      <w:pPr>
        <w:ind w:left="360" w:right="84"/>
        <w:jc w:val="center"/>
      </w:pPr>
      <w:r w:rsidRPr="003A6B2B">
        <w:rPr>
          <w:position w:val="-10"/>
        </w:rPr>
        <w:object w:dxaOrig="2880" w:dyaOrig="360">
          <v:shape id="_x0000_i1098" type="#_x0000_t75" style="width:2in;height:18.65pt" o:ole="">
            <v:imagedata r:id="rId152" o:title=""/>
          </v:shape>
          <o:OLEObject Type="Embed" ProgID="Equation.3" ShapeID="_x0000_i1098" DrawAspect="Content" ObjectID="_1645708741" r:id="rId153"/>
        </w:object>
      </w:r>
    </w:p>
    <w:p w:rsidR="007F519E" w:rsidRPr="003A6B2B" w:rsidRDefault="007F519E" w:rsidP="008D0E0A">
      <w:pPr>
        <w:numPr>
          <w:ilvl w:val="0"/>
          <w:numId w:val="31"/>
        </w:numPr>
        <w:ind w:right="84"/>
      </w:pPr>
      <w:r w:rsidRPr="003A6B2B">
        <w:t xml:space="preserve">Разложить по формуле Маклорена до членов 4-го порядка малости функцию </w:t>
      </w:r>
      <w:r w:rsidRPr="003A6B2B">
        <w:rPr>
          <w:position w:val="-10"/>
        </w:rPr>
        <w:object w:dxaOrig="1120" w:dyaOrig="320">
          <v:shape id="_x0000_i1099" type="#_x0000_t75" style="width:56pt;height:16pt" o:ole="">
            <v:imagedata r:id="rId154" o:title=""/>
          </v:shape>
          <o:OLEObject Type="Embed" ProgID="Equation.3" ShapeID="_x0000_i1099" DrawAspect="Content" ObjectID="_1645708742" r:id="rId155"/>
        </w:object>
      </w:r>
      <w:r w:rsidRPr="003A6B2B">
        <w:t>, если</w:t>
      </w:r>
    </w:p>
    <w:p w:rsidR="007F519E" w:rsidRPr="003A6B2B" w:rsidRDefault="007F519E" w:rsidP="007F519E">
      <w:pPr>
        <w:ind w:left="360" w:right="84"/>
        <w:jc w:val="center"/>
      </w:pPr>
      <w:r w:rsidRPr="003A6B2B">
        <w:rPr>
          <w:position w:val="-36"/>
        </w:rPr>
        <w:object w:dxaOrig="2260" w:dyaOrig="780">
          <v:shape id="_x0000_i1100" type="#_x0000_t75" style="width:113.35pt;height:39.35pt" o:ole="">
            <v:imagedata r:id="rId156" o:title=""/>
          </v:shape>
          <o:OLEObject Type="Embed" ProgID="Equation.3" ShapeID="_x0000_i1100" DrawAspect="Content" ObjectID="_1645708743" r:id="rId157"/>
        </w:object>
      </w:r>
      <w:r w:rsidRPr="003A6B2B">
        <w:t>.</w:t>
      </w:r>
    </w:p>
    <w:p w:rsidR="007F519E" w:rsidRPr="003A6B2B" w:rsidRDefault="007F519E" w:rsidP="008D0E0A">
      <w:pPr>
        <w:numPr>
          <w:ilvl w:val="0"/>
          <w:numId w:val="31"/>
        </w:numPr>
        <w:ind w:right="84"/>
      </w:pPr>
      <w:r w:rsidRPr="003A6B2B">
        <w:t>Написать уравнения касательной прямой и нормальной плоскости в данной точке к следующей кривой:</w:t>
      </w:r>
    </w:p>
    <w:p w:rsidR="007F519E" w:rsidRDefault="007F519E" w:rsidP="007F519E">
      <w:r w:rsidRPr="003A6B2B">
        <w:rPr>
          <w:position w:val="-10"/>
        </w:rPr>
        <w:object w:dxaOrig="2940" w:dyaOrig="360">
          <v:shape id="_x0000_i1101" type="#_x0000_t75" style="width:147.35pt;height:18.65pt" o:ole="">
            <v:imagedata r:id="rId158" o:title=""/>
          </v:shape>
          <o:OLEObject Type="Embed" ProgID="Equation.3" ShapeID="_x0000_i1101" DrawAspect="Content" ObjectID="_1645708744" r:id="rId159"/>
        </w:object>
      </w:r>
      <w:r w:rsidRPr="003A6B2B">
        <w:t>.</w:t>
      </w:r>
    </w:p>
    <w:p w:rsidR="007F519E" w:rsidRDefault="007F519E" w:rsidP="007F519E"/>
    <w:p w:rsidR="007F519E" w:rsidRDefault="007F519E" w:rsidP="007F519E">
      <w:pPr>
        <w:rPr>
          <w:b/>
        </w:rPr>
      </w:pPr>
      <w:r w:rsidRPr="00B914EB">
        <w:rPr>
          <w:b/>
        </w:rPr>
        <w:t xml:space="preserve">Контрольная работа № </w:t>
      </w:r>
      <w:r>
        <w:rPr>
          <w:b/>
        </w:rPr>
        <w:t>4</w:t>
      </w:r>
    </w:p>
    <w:p w:rsidR="007F519E" w:rsidRPr="00107186" w:rsidRDefault="007F519E" w:rsidP="008D0E0A">
      <w:pPr>
        <w:numPr>
          <w:ilvl w:val="0"/>
          <w:numId w:val="32"/>
        </w:numPr>
      </w:pPr>
      <w:r>
        <w:t xml:space="preserve">Произвести замену переменных в следующем дифференциальном выражении: </w:t>
      </w:r>
    </w:p>
    <w:p w:rsidR="007F519E" w:rsidRPr="00D04298" w:rsidRDefault="007F519E" w:rsidP="007F519E">
      <w:r>
        <w:t xml:space="preserve">             </w:t>
      </w:r>
      <w:r w:rsidRPr="00107186">
        <w:rPr>
          <w:position w:val="-32"/>
        </w:rPr>
        <w:object w:dxaOrig="4580" w:dyaOrig="760">
          <v:shape id="_x0000_i1102" type="#_x0000_t75" style="width:228.65pt;height:38.65pt" o:ole="">
            <v:imagedata r:id="rId160" o:title=""/>
          </v:shape>
          <o:OLEObject Type="Embed" ProgID="Equation.3" ShapeID="_x0000_i1102" DrawAspect="Content" ObjectID="_1645708745" r:id="rId161"/>
        </w:object>
      </w:r>
      <w:r>
        <w:rPr>
          <w:lang w:val="en-US"/>
        </w:rPr>
        <w:t xml:space="preserve"> </w:t>
      </w:r>
      <w:r>
        <w:t xml:space="preserve">   при  </w:t>
      </w:r>
      <w:r w:rsidRPr="00CC2BFE">
        <w:rPr>
          <w:position w:val="-10"/>
        </w:rPr>
        <w:object w:dxaOrig="2140" w:dyaOrig="320">
          <v:shape id="_x0000_i1103" type="#_x0000_t75" style="width:107.35pt;height:16pt" o:ole="">
            <v:imagedata r:id="rId162" o:title=""/>
          </v:shape>
          <o:OLEObject Type="Embed" ProgID="Equation.3" ShapeID="_x0000_i1103" DrawAspect="Content" ObjectID="_1645708746" r:id="rId163"/>
        </w:object>
      </w:r>
      <w:r>
        <w:t>.</w:t>
      </w:r>
    </w:p>
    <w:p w:rsidR="007F519E" w:rsidRPr="007F519E" w:rsidRDefault="007F519E" w:rsidP="008D0E0A">
      <w:pPr>
        <w:numPr>
          <w:ilvl w:val="0"/>
          <w:numId w:val="32"/>
        </w:numPr>
      </w:pPr>
      <w:r w:rsidRPr="007F519E">
        <w:t xml:space="preserve">Найти условные экстремумы функции:  </w:t>
      </w:r>
      <w:r w:rsidRPr="007F519E">
        <w:rPr>
          <w:position w:val="-30"/>
        </w:rPr>
        <w:object w:dxaOrig="999" w:dyaOrig="680">
          <v:shape id="_x0000_i1104" type="#_x0000_t75" style="width:50pt;height:33.35pt" o:ole="">
            <v:imagedata r:id="rId164" o:title=""/>
          </v:shape>
          <o:OLEObject Type="Embed" ProgID="Equation.3" ShapeID="_x0000_i1104" DrawAspect="Content" ObjectID="_1645708747" r:id="rId165"/>
        </w:object>
      </w:r>
      <w:r w:rsidRPr="007F519E">
        <w:t xml:space="preserve">   при  условии:</w:t>
      </w:r>
      <w:r w:rsidRPr="007F519E">
        <w:rPr>
          <w:position w:val="-30"/>
          <w:lang w:val="en-US"/>
        </w:rPr>
        <w:object w:dxaOrig="1240" w:dyaOrig="680">
          <v:shape id="_x0000_i1105" type="#_x0000_t75" style="width:62pt;height:33.35pt" o:ole="">
            <v:imagedata r:id="rId166" o:title=""/>
          </v:shape>
          <o:OLEObject Type="Embed" ProgID="Equation.3" ShapeID="_x0000_i1105" DrawAspect="Content" ObjectID="_1645708748" r:id="rId167"/>
        </w:object>
      </w:r>
      <w:r w:rsidRPr="007F519E">
        <w:t>.</w:t>
      </w:r>
    </w:p>
    <w:p w:rsidR="007F519E" w:rsidRDefault="007F519E" w:rsidP="008D0E0A">
      <w:pPr>
        <w:pStyle w:val="af1"/>
        <w:numPr>
          <w:ilvl w:val="0"/>
          <w:numId w:val="32"/>
        </w:numPr>
        <w:rPr>
          <w:rFonts w:ascii="Times New Roman" w:hAnsi="Times New Roman" w:cs="Times New Roman"/>
          <w:sz w:val="24"/>
          <w:szCs w:val="24"/>
        </w:rPr>
      </w:pPr>
      <w:r w:rsidRPr="007F519E">
        <w:rPr>
          <w:rFonts w:ascii="Times New Roman" w:hAnsi="Times New Roman" w:cs="Times New Roman"/>
          <w:sz w:val="24"/>
          <w:szCs w:val="24"/>
        </w:rPr>
        <w:t xml:space="preserve">Найти наибольшее и наименьшее значения функции: </w:t>
      </w:r>
      <w:r w:rsidRPr="007F519E">
        <w:rPr>
          <w:rFonts w:ascii="Times New Roman" w:hAnsi="Times New Roman" w:cs="Times New Roman"/>
          <w:position w:val="-10"/>
          <w:sz w:val="24"/>
          <w:szCs w:val="24"/>
        </w:rPr>
        <w:object w:dxaOrig="2040" w:dyaOrig="360">
          <v:shape id="_x0000_i1106" type="#_x0000_t75" style="width:102pt;height:18.65pt" o:ole="">
            <v:imagedata r:id="rId168" o:title=""/>
          </v:shape>
          <o:OLEObject Type="Embed" ProgID="Equation.3" ShapeID="_x0000_i1106" DrawAspect="Content" ObjectID="_1645708749" r:id="rId169"/>
        </w:object>
      </w:r>
      <w:r w:rsidRPr="007F519E">
        <w:rPr>
          <w:rFonts w:ascii="Times New Roman" w:hAnsi="Times New Roman" w:cs="Times New Roman"/>
          <w:sz w:val="24"/>
          <w:szCs w:val="24"/>
        </w:rPr>
        <w:t xml:space="preserve"> в области </w:t>
      </w:r>
      <w:r w:rsidRPr="007F519E">
        <w:rPr>
          <w:rFonts w:ascii="Times New Roman" w:hAnsi="Times New Roman" w:cs="Times New Roman"/>
          <w:position w:val="-10"/>
          <w:sz w:val="24"/>
          <w:szCs w:val="24"/>
        </w:rPr>
        <w:object w:dxaOrig="2900" w:dyaOrig="320">
          <v:shape id="_x0000_i1107" type="#_x0000_t75" style="width:144.65pt;height:16pt" o:ole="">
            <v:imagedata r:id="rId170" o:title=""/>
          </v:shape>
          <o:OLEObject Type="Embed" ProgID="Equation.3" ShapeID="_x0000_i1107" DrawAspect="Content" ObjectID="_1645708750" r:id="rId171"/>
        </w:object>
      </w:r>
      <w:r w:rsidRPr="007F519E">
        <w:rPr>
          <w:rFonts w:ascii="Times New Roman" w:hAnsi="Times New Roman" w:cs="Times New Roman"/>
          <w:sz w:val="24"/>
          <w:szCs w:val="24"/>
        </w:rPr>
        <w:t>.</w:t>
      </w:r>
    </w:p>
    <w:p w:rsidR="007F519E" w:rsidRPr="00C04BFE" w:rsidRDefault="007F519E" w:rsidP="007F519E">
      <w:pPr>
        <w:rPr>
          <w:sz w:val="10"/>
          <w:szCs w:val="10"/>
        </w:rPr>
      </w:pPr>
    </w:p>
    <w:p w:rsidR="007F519E" w:rsidRPr="00877E15" w:rsidRDefault="007F519E" w:rsidP="007F519E">
      <w:pPr>
        <w:jc w:val="center"/>
        <w:rPr>
          <w:b/>
        </w:rPr>
      </w:pPr>
      <w:r w:rsidRPr="00877E15">
        <w:rPr>
          <w:b/>
        </w:rPr>
        <w:t xml:space="preserve">Вопросы к </w:t>
      </w:r>
      <w:r>
        <w:rPr>
          <w:b/>
        </w:rPr>
        <w:t>коллоквиуму</w:t>
      </w:r>
    </w:p>
    <w:p w:rsidR="007F519E" w:rsidRPr="00E07896" w:rsidRDefault="007F519E" w:rsidP="007F519E">
      <w:pPr>
        <w:pStyle w:val="afc"/>
        <w:ind w:firstLine="397"/>
        <w:jc w:val="both"/>
        <w:rPr>
          <w:rFonts w:ascii="Times New Roman" w:hAnsi="Times New Roman"/>
          <w:sz w:val="24"/>
          <w:szCs w:val="24"/>
        </w:rPr>
      </w:pPr>
      <w:r w:rsidRPr="00E07896">
        <w:rPr>
          <w:rFonts w:ascii="Times New Roman" w:hAnsi="Times New Roman"/>
          <w:sz w:val="24"/>
          <w:szCs w:val="24"/>
        </w:rPr>
        <w:t xml:space="preserve">Коллоквиум проводится в форме устного собеседования. </w:t>
      </w:r>
      <w:r>
        <w:rPr>
          <w:rFonts w:ascii="Times New Roman" w:hAnsi="Times New Roman"/>
          <w:sz w:val="24"/>
          <w:szCs w:val="24"/>
        </w:rPr>
        <w:t>Темы коллоквиума:</w:t>
      </w:r>
    </w:p>
    <w:p w:rsidR="007F519E" w:rsidRPr="006F2663" w:rsidRDefault="007F519E" w:rsidP="007F519E">
      <w:pPr>
        <w:ind w:left="426" w:hanging="426"/>
        <w:rPr>
          <w:i/>
          <w:u w:val="single"/>
        </w:rPr>
      </w:pPr>
      <w:r w:rsidRPr="006F2663">
        <w:rPr>
          <w:i/>
          <w:u w:val="single"/>
        </w:rPr>
        <w:t>Графическое исследование функции</w:t>
      </w:r>
    </w:p>
    <w:p w:rsidR="007F519E" w:rsidRPr="006F2663" w:rsidRDefault="007F519E" w:rsidP="007F519E">
      <w:pPr>
        <w:ind w:left="426" w:hanging="426"/>
      </w:pPr>
      <w:r w:rsidRPr="006F2663">
        <w:t>1.</w:t>
      </w:r>
      <w:r w:rsidRPr="006F2663">
        <w:tab/>
        <w:t>Понятие локального экстремума функции. Необходимое условие локального экстремума дифференцируемой функции.</w:t>
      </w:r>
    </w:p>
    <w:p w:rsidR="007F519E" w:rsidRPr="006F2663" w:rsidRDefault="007F519E" w:rsidP="007F519E">
      <w:pPr>
        <w:ind w:left="426" w:hanging="426"/>
      </w:pPr>
      <w:r w:rsidRPr="006F2663">
        <w:t>2.</w:t>
      </w:r>
      <w:r w:rsidRPr="006F2663">
        <w:tab/>
        <w:t>Понятие монотонности функции в точке и на множестве. Критерий монотонности дифференцируемой функции.</w:t>
      </w:r>
    </w:p>
    <w:p w:rsidR="007F519E" w:rsidRPr="006F2663" w:rsidRDefault="007F519E" w:rsidP="007F519E">
      <w:pPr>
        <w:ind w:left="426" w:hanging="426"/>
      </w:pPr>
      <w:r w:rsidRPr="006F2663">
        <w:t>3.</w:t>
      </w:r>
      <w:r w:rsidRPr="006F2663">
        <w:tab/>
        <w:t>Первое достаточное условие локального экстремума.</w:t>
      </w:r>
    </w:p>
    <w:p w:rsidR="007F519E" w:rsidRPr="006F2663" w:rsidRDefault="007F519E" w:rsidP="007F519E">
      <w:pPr>
        <w:ind w:left="426" w:hanging="426"/>
      </w:pPr>
      <w:r w:rsidRPr="006F2663">
        <w:t>4.</w:t>
      </w:r>
      <w:r w:rsidRPr="006F2663">
        <w:tab/>
        <w:t>Второе достаточное условие локального экстремума.</w:t>
      </w:r>
    </w:p>
    <w:p w:rsidR="007F519E" w:rsidRPr="006F2663" w:rsidRDefault="007F519E" w:rsidP="007F519E">
      <w:pPr>
        <w:ind w:left="426" w:hanging="426"/>
      </w:pPr>
      <w:r w:rsidRPr="006F2663">
        <w:t>5.</w:t>
      </w:r>
      <w:r w:rsidRPr="006F2663">
        <w:tab/>
        <w:t>Направление выпуклости графика функции. Понятие о точках перегиба.</w:t>
      </w:r>
    </w:p>
    <w:p w:rsidR="007F519E" w:rsidRPr="006F2663" w:rsidRDefault="007F519E" w:rsidP="007F519E">
      <w:pPr>
        <w:ind w:left="426" w:hanging="426"/>
      </w:pPr>
      <w:r w:rsidRPr="006F2663">
        <w:t>6.</w:t>
      </w:r>
      <w:r w:rsidRPr="006F2663">
        <w:tab/>
        <w:t>Достаточные условия локальной выпуклости графика и выпуклости его на интервале (</w:t>
      </w:r>
      <w:r w:rsidRPr="006F2663">
        <w:rPr>
          <w:lang w:val="en-US"/>
        </w:rPr>
        <w:t>a</w:t>
      </w:r>
      <w:r w:rsidRPr="006F2663">
        <w:t>;</w:t>
      </w:r>
      <w:r w:rsidRPr="006F2663">
        <w:rPr>
          <w:lang w:val="en-US"/>
        </w:rPr>
        <w:t>b</w:t>
      </w:r>
      <w:r w:rsidRPr="006F2663">
        <w:t>).</w:t>
      </w:r>
    </w:p>
    <w:p w:rsidR="007F519E" w:rsidRPr="006F2663" w:rsidRDefault="007F519E" w:rsidP="007F519E">
      <w:pPr>
        <w:ind w:left="426" w:hanging="426"/>
      </w:pPr>
      <w:r w:rsidRPr="006F2663">
        <w:t>7.</w:t>
      </w:r>
      <w:r w:rsidRPr="006F2663">
        <w:tab/>
        <w:t>Необходимое условие перегиба графика в данной точке.</w:t>
      </w:r>
    </w:p>
    <w:p w:rsidR="007F519E" w:rsidRPr="006F2663" w:rsidRDefault="007F519E" w:rsidP="007F519E">
      <w:pPr>
        <w:ind w:left="426" w:hanging="426"/>
      </w:pPr>
      <w:r w:rsidRPr="006F2663">
        <w:t>8.</w:t>
      </w:r>
      <w:r w:rsidRPr="006F2663">
        <w:tab/>
        <w:t>Первое достаточное условие перегиба в данной точке.</w:t>
      </w:r>
    </w:p>
    <w:p w:rsidR="007F519E" w:rsidRPr="006F2663" w:rsidRDefault="007F519E" w:rsidP="007F519E">
      <w:pPr>
        <w:ind w:left="426" w:hanging="426"/>
      </w:pPr>
      <w:r w:rsidRPr="006F2663">
        <w:t>9.</w:t>
      </w:r>
      <w:r w:rsidRPr="006F2663">
        <w:tab/>
        <w:t>Второе достаточное условие перегиба в данной точке.</w:t>
      </w:r>
    </w:p>
    <w:p w:rsidR="007F519E" w:rsidRPr="006F2663" w:rsidRDefault="007F519E" w:rsidP="007F519E">
      <w:pPr>
        <w:ind w:left="426" w:hanging="426"/>
      </w:pPr>
      <w:r w:rsidRPr="006F2663">
        <w:t>10.</w:t>
      </w:r>
      <w:r w:rsidRPr="006F2663">
        <w:tab/>
        <w:t>Отыскание асимптот к графику функции (вертикальных и наклонных).</w:t>
      </w:r>
    </w:p>
    <w:p w:rsidR="007F519E" w:rsidRPr="006F2663" w:rsidRDefault="007F519E" w:rsidP="007F519E">
      <w:pPr>
        <w:ind w:left="426" w:hanging="426"/>
      </w:pPr>
      <w:r w:rsidRPr="006F2663">
        <w:t>11.</w:t>
      </w:r>
      <w:r w:rsidRPr="006F2663">
        <w:tab/>
        <w:t>Отыскание наибольшего и наименьшего значения функции на сегменте [</w:t>
      </w:r>
      <w:r w:rsidRPr="006F2663">
        <w:rPr>
          <w:lang w:val="en-US"/>
        </w:rPr>
        <w:t>a</w:t>
      </w:r>
      <w:r w:rsidRPr="006F2663">
        <w:t>;</w:t>
      </w:r>
      <w:r w:rsidRPr="006F2663">
        <w:rPr>
          <w:lang w:val="en-US"/>
        </w:rPr>
        <w:t>b</w:t>
      </w:r>
      <w:r w:rsidRPr="006F2663">
        <w:t>] (глобальный экстремум). Понятие о краевом экстремуме.</w:t>
      </w:r>
    </w:p>
    <w:p w:rsidR="007F519E" w:rsidRPr="006F2663" w:rsidRDefault="007F519E" w:rsidP="007F519E">
      <w:pPr>
        <w:ind w:left="426" w:hanging="426"/>
        <w:rPr>
          <w:i/>
        </w:rPr>
      </w:pPr>
      <w:r w:rsidRPr="006F2663">
        <w:rPr>
          <w:i/>
          <w:u w:val="single"/>
        </w:rPr>
        <w:t>Определенный интеграл</w:t>
      </w:r>
      <w:r w:rsidRPr="006F2663">
        <w:rPr>
          <w:i/>
        </w:rPr>
        <w:t>.</w:t>
      </w:r>
    </w:p>
    <w:p w:rsidR="007F519E" w:rsidRPr="006F2663" w:rsidRDefault="007F519E" w:rsidP="007F519E">
      <w:pPr>
        <w:ind w:left="426" w:hanging="426"/>
      </w:pPr>
      <w:r w:rsidRPr="006F2663">
        <w:t>12.</w:t>
      </w:r>
      <w:r w:rsidRPr="006F2663">
        <w:tab/>
        <w:t xml:space="preserve">Понятие об определённом интеграле. Верхняя и нижняя интегральные суммы (суммы Дарбу), их свойства. Интегралы Дарбу. </w:t>
      </w:r>
    </w:p>
    <w:p w:rsidR="007F519E" w:rsidRPr="006F2663" w:rsidRDefault="007F519E" w:rsidP="007F519E">
      <w:pPr>
        <w:ind w:left="426" w:hanging="426"/>
      </w:pPr>
      <w:r w:rsidRPr="006F2663">
        <w:t>13.</w:t>
      </w:r>
      <w:r w:rsidRPr="006F2663">
        <w:tab/>
        <w:t>Критерий интегрируемости функции.</w:t>
      </w:r>
    </w:p>
    <w:p w:rsidR="007F519E" w:rsidRPr="006F2663" w:rsidRDefault="007F519E" w:rsidP="007F519E">
      <w:pPr>
        <w:ind w:left="426" w:hanging="426"/>
      </w:pPr>
      <w:r w:rsidRPr="006F2663">
        <w:t>14.</w:t>
      </w:r>
      <w:r w:rsidRPr="006F2663">
        <w:tab/>
        <w:t>Интегрируемость непрерывных, монотонных, кусочно-непрерывных функций.</w:t>
      </w:r>
    </w:p>
    <w:p w:rsidR="007F519E" w:rsidRPr="006F2663" w:rsidRDefault="007F519E" w:rsidP="007F519E">
      <w:pPr>
        <w:ind w:left="426" w:hanging="426"/>
      </w:pPr>
      <w:r w:rsidRPr="006F2663">
        <w:t>15.</w:t>
      </w:r>
      <w:r w:rsidRPr="006F2663">
        <w:tab/>
        <w:t>Свойства определённого интеграла: аддитивность, линейность, интегрируемость произведения функций, сравнение интегралов от двух различных функций, интегрируемость модуля функции.</w:t>
      </w:r>
    </w:p>
    <w:p w:rsidR="007F519E" w:rsidRPr="006F2663" w:rsidRDefault="007F519E" w:rsidP="007F519E">
      <w:pPr>
        <w:ind w:left="426" w:hanging="426"/>
      </w:pPr>
      <w:r w:rsidRPr="006F2663">
        <w:lastRenderedPageBreak/>
        <w:t>16. Свойства определённого интеграла: первая теорема о среднем, формулировка второй теоремы о среднем, интеграл с переменным верхним пределом, теорема о существовании первообразной у всякой непрерывной функции. Формула Ньютона-Лейбница – основная формула интегрального исчисления.</w:t>
      </w:r>
      <w:r w:rsidRPr="006F2663">
        <w:tab/>
      </w:r>
    </w:p>
    <w:p w:rsidR="007F519E" w:rsidRPr="006F2663" w:rsidRDefault="007F519E" w:rsidP="007F519E">
      <w:pPr>
        <w:ind w:left="426" w:hanging="426"/>
      </w:pPr>
      <w:r w:rsidRPr="006F2663">
        <w:t>17.</w:t>
      </w:r>
      <w:r w:rsidRPr="006F2663">
        <w:tab/>
        <w:t>Замена переменной и интегрирование по частям в определённом интеграле.</w:t>
      </w:r>
    </w:p>
    <w:p w:rsidR="007F519E" w:rsidRPr="006F2663" w:rsidRDefault="007F519E" w:rsidP="007F519E">
      <w:pPr>
        <w:tabs>
          <w:tab w:val="left" w:pos="5280"/>
        </w:tabs>
        <w:ind w:left="426" w:hanging="426"/>
        <w:rPr>
          <w:i/>
        </w:rPr>
      </w:pPr>
      <w:r w:rsidRPr="006F2663">
        <w:rPr>
          <w:i/>
          <w:u w:val="single"/>
        </w:rPr>
        <w:t>Приложения определенного интеграла</w:t>
      </w:r>
      <w:r w:rsidRPr="006F2663">
        <w:rPr>
          <w:i/>
        </w:rPr>
        <w:t>.</w:t>
      </w:r>
      <w:r w:rsidRPr="006F2663">
        <w:rPr>
          <w:i/>
        </w:rPr>
        <w:tab/>
      </w:r>
    </w:p>
    <w:p w:rsidR="007F519E" w:rsidRPr="006F2663" w:rsidRDefault="007F519E" w:rsidP="007F519E">
      <w:pPr>
        <w:ind w:left="426" w:hanging="426"/>
      </w:pPr>
      <w:r w:rsidRPr="006F2663">
        <w:t>18.</w:t>
      </w:r>
      <w:r w:rsidRPr="006F2663">
        <w:tab/>
        <w:t>Квадрируемость и понятие площади плоской фигуры. Вычисление площади криволинейной трапеции и площади криволинейного сектора. Геометрический смысл определённого интеграла.</w:t>
      </w:r>
    </w:p>
    <w:p w:rsidR="007F519E" w:rsidRPr="006F2663" w:rsidRDefault="007F519E" w:rsidP="007F519E">
      <w:pPr>
        <w:ind w:left="426" w:hanging="426"/>
      </w:pPr>
      <w:r w:rsidRPr="006F2663">
        <w:t>19.</w:t>
      </w:r>
      <w:r w:rsidRPr="006F2663">
        <w:tab/>
        <w:t xml:space="preserve">Кубируемость и понятие объёма тела в пространстве. Вычисление объёма тела, полученного вращением криволинейной трапеции вокруг оси </w:t>
      </w:r>
      <w:r w:rsidRPr="006F2663">
        <w:rPr>
          <w:lang w:val="en-US"/>
        </w:rPr>
        <w:t>OX</w:t>
      </w:r>
      <w:r w:rsidRPr="006F2663">
        <w:t xml:space="preserve">. Формула (без вывода) для объёма тела , полученного вращением криволинейной трапеции вокруг оси </w:t>
      </w:r>
      <w:r w:rsidRPr="006F2663">
        <w:rPr>
          <w:lang w:val="en-US"/>
        </w:rPr>
        <w:t>OY</w:t>
      </w:r>
      <w:r w:rsidRPr="006F2663">
        <w:t>,</w:t>
      </w:r>
    </w:p>
    <w:p w:rsidR="007F519E" w:rsidRPr="006F2663" w:rsidRDefault="007F519E" w:rsidP="007F519E">
      <w:pPr>
        <w:ind w:left="426" w:hanging="426"/>
      </w:pPr>
      <w:r w:rsidRPr="006F2663">
        <w:t xml:space="preserve">20. </w:t>
      </w:r>
      <w:r w:rsidRPr="006F2663">
        <w:tab/>
        <w:t>Спрямляемость кривой и понятие длины кривой. Вычисление длины дуги кривых, заданных параметрически, а также в декартовых или в полярных координатах. Понятие о дифференциале длины дуги кривой.</w:t>
      </w:r>
    </w:p>
    <w:p w:rsidR="007F519E" w:rsidRPr="006F2663" w:rsidRDefault="007F519E" w:rsidP="007F519E">
      <w:pPr>
        <w:ind w:left="426" w:hanging="426"/>
      </w:pPr>
      <w:r w:rsidRPr="006F2663">
        <w:t>21.</w:t>
      </w:r>
      <w:r w:rsidRPr="006F2663">
        <w:tab/>
        <w:t>Понятие о физических приложениях определённого интеграла.</w:t>
      </w:r>
    </w:p>
    <w:p w:rsidR="007F519E" w:rsidRPr="006F2663" w:rsidRDefault="007F519E" w:rsidP="007F519E">
      <w:pPr>
        <w:ind w:left="426" w:hanging="426"/>
      </w:pPr>
      <w:r w:rsidRPr="006F2663">
        <w:t>22.</w:t>
      </w:r>
      <w:r w:rsidRPr="006F2663">
        <w:tab/>
        <w:t xml:space="preserve">Приближённые методы вычисления определённого интеграла. Метод прямоугольников. Его погрешность </w:t>
      </w:r>
    </w:p>
    <w:p w:rsidR="007F519E" w:rsidRPr="006F2663" w:rsidRDefault="007F519E" w:rsidP="007F519E">
      <w:pPr>
        <w:ind w:left="426" w:hanging="426"/>
      </w:pPr>
      <w:r w:rsidRPr="006F2663">
        <w:t xml:space="preserve">23. </w:t>
      </w:r>
      <w:r w:rsidRPr="006F2663">
        <w:tab/>
        <w:t xml:space="preserve"> Приближённые методы вычисления определённого интеграла. Метод трапеций. Его погрешность (без доказательства).</w:t>
      </w:r>
    </w:p>
    <w:p w:rsidR="007F519E" w:rsidRPr="006F2663" w:rsidRDefault="007F519E" w:rsidP="007F519E">
      <w:pPr>
        <w:ind w:left="426" w:hanging="426"/>
      </w:pPr>
      <w:r w:rsidRPr="006F2663">
        <w:t xml:space="preserve">24. </w:t>
      </w:r>
      <w:r w:rsidRPr="006F2663">
        <w:tab/>
        <w:t>Приближённые методы вычисления определённого интеграла. Метод парабол (Симпсона). Его погрешность (без доказательства).</w:t>
      </w:r>
    </w:p>
    <w:p w:rsidR="007F519E" w:rsidRPr="006F2663" w:rsidRDefault="007F519E" w:rsidP="007F519E">
      <w:pPr>
        <w:ind w:left="426" w:hanging="426"/>
        <w:rPr>
          <w:i/>
          <w:u w:val="single"/>
        </w:rPr>
      </w:pPr>
      <w:r w:rsidRPr="006F2663">
        <w:rPr>
          <w:i/>
          <w:u w:val="single"/>
        </w:rPr>
        <w:t>Несобственные интегралы</w:t>
      </w:r>
    </w:p>
    <w:p w:rsidR="007F519E" w:rsidRPr="006F2663" w:rsidRDefault="007F519E" w:rsidP="007F519E">
      <w:pPr>
        <w:ind w:left="426" w:hanging="426"/>
      </w:pPr>
      <w:r w:rsidRPr="006F2663">
        <w:t>25.</w:t>
      </w:r>
      <w:r w:rsidRPr="006F2663">
        <w:tab/>
        <w:t xml:space="preserve">Несобственный интеграл первого рода, его сходимость. Критерий Коши сходимости несобственного интеграла. </w:t>
      </w:r>
      <w:r w:rsidRPr="006F2663">
        <w:rPr>
          <w:lang w:val="en-US"/>
        </w:rPr>
        <w:t>I</w:t>
      </w:r>
      <w:r w:rsidRPr="006F2663">
        <w:t xml:space="preserve">-го  рода. Вычисление с помощью формулы Ньютона-Лейбница. </w:t>
      </w:r>
    </w:p>
    <w:p w:rsidR="007F519E" w:rsidRPr="006F2663" w:rsidRDefault="007F519E" w:rsidP="007F519E">
      <w:pPr>
        <w:ind w:left="426" w:hanging="426"/>
      </w:pPr>
      <w:r w:rsidRPr="006F2663">
        <w:t>26.</w:t>
      </w:r>
      <w:r w:rsidRPr="006F2663">
        <w:tab/>
        <w:t xml:space="preserve">Достаточные условия сходимости несобственного интеграла. </w:t>
      </w:r>
      <w:r w:rsidRPr="006F2663">
        <w:rPr>
          <w:lang w:val="en-US"/>
        </w:rPr>
        <w:t>I</w:t>
      </w:r>
      <w:r w:rsidRPr="006F2663">
        <w:t>-го  рода. Признаки сравнения: общие, специальные (с интегралом Дирихле), признаки сравнения в предельной формулировке.</w:t>
      </w:r>
    </w:p>
    <w:p w:rsidR="007F519E" w:rsidRPr="006F2663" w:rsidRDefault="007F519E" w:rsidP="007F519E">
      <w:pPr>
        <w:ind w:left="426" w:hanging="426"/>
      </w:pPr>
      <w:r w:rsidRPr="006F2663">
        <w:t xml:space="preserve">27. </w:t>
      </w:r>
      <w:r w:rsidRPr="006F2663">
        <w:tab/>
        <w:t xml:space="preserve">Абсолютная и условная сходимость несобственного интеграла </w:t>
      </w:r>
      <w:r w:rsidRPr="006F2663">
        <w:rPr>
          <w:lang w:val="en-US"/>
        </w:rPr>
        <w:t>I</w:t>
      </w:r>
      <w:r w:rsidRPr="006F2663">
        <w:t xml:space="preserve"> рода. Признак Абеля-Дирихле.</w:t>
      </w:r>
    </w:p>
    <w:p w:rsidR="007F519E" w:rsidRPr="006F2663" w:rsidRDefault="007F519E" w:rsidP="007F519E">
      <w:pPr>
        <w:ind w:left="426" w:hanging="426"/>
      </w:pPr>
      <w:r w:rsidRPr="006F2663">
        <w:t xml:space="preserve">28. </w:t>
      </w:r>
      <w:r w:rsidRPr="006F2663">
        <w:tab/>
        <w:t xml:space="preserve">Исследование на абсолютную и условную сходимость интеграла </w:t>
      </w:r>
      <w:r w:rsidRPr="006F2663">
        <w:rPr>
          <w:position w:val="-30"/>
        </w:rPr>
        <w:object w:dxaOrig="900" w:dyaOrig="740">
          <v:shape id="_x0000_i1108" type="#_x0000_t75" style="width:45.35pt;height:36.65pt" o:ole="">
            <v:imagedata r:id="rId172" o:title=""/>
          </v:shape>
          <o:OLEObject Type="Embed" ProgID="Equation.3" ShapeID="_x0000_i1108" DrawAspect="Content" ObjectID="_1645708751" r:id="rId173"/>
        </w:object>
      </w:r>
      <w:r w:rsidRPr="006F2663">
        <w:t>.</w:t>
      </w:r>
    </w:p>
    <w:p w:rsidR="007F519E" w:rsidRPr="006F2663" w:rsidRDefault="007F519E" w:rsidP="007F519E">
      <w:pPr>
        <w:ind w:left="426" w:hanging="426"/>
      </w:pPr>
      <w:r w:rsidRPr="006F2663">
        <w:t xml:space="preserve">29. </w:t>
      </w:r>
      <w:r w:rsidRPr="006F2663">
        <w:tab/>
        <w:t>Замена переменных и интегрирование по частям в несобственном интеграле первого рода.</w:t>
      </w:r>
    </w:p>
    <w:p w:rsidR="007F519E" w:rsidRPr="006F2663" w:rsidRDefault="007F519E" w:rsidP="007F519E">
      <w:pPr>
        <w:ind w:left="426" w:hanging="426"/>
      </w:pPr>
      <w:r w:rsidRPr="006F2663">
        <w:t xml:space="preserve">30. </w:t>
      </w:r>
      <w:r w:rsidRPr="006F2663">
        <w:tab/>
        <w:t xml:space="preserve">Несобственный интеграл второго рода. Понятие о его сходимости. Критерий Коши. Признаки сравнения для несобственного интеграла </w:t>
      </w:r>
      <w:r w:rsidRPr="006F2663">
        <w:rPr>
          <w:lang w:val="en-US"/>
        </w:rPr>
        <w:t>II</w:t>
      </w:r>
      <w:r w:rsidRPr="006F2663">
        <w:t xml:space="preserve"> рода: общие и специальные (с интегралом Дирихле </w:t>
      </w:r>
      <w:r w:rsidRPr="006F2663">
        <w:rPr>
          <w:lang w:val="en-US"/>
        </w:rPr>
        <w:t>II</w:t>
      </w:r>
      <w:r w:rsidRPr="006F2663">
        <w:t xml:space="preserve"> рода).</w:t>
      </w:r>
    </w:p>
    <w:p w:rsidR="007F519E" w:rsidRPr="006F2663" w:rsidRDefault="007F519E" w:rsidP="007F519E">
      <w:pPr>
        <w:pStyle w:val="a"/>
        <w:numPr>
          <w:ilvl w:val="0"/>
          <w:numId w:val="0"/>
        </w:numPr>
        <w:tabs>
          <w:tab w:val="clear" w:pos="170"/>
          <w:tab w:val="left" w:pos="0"/>
        </w:tabs>
        <w:spacing w:before="40" w:after="40"/>
        <w:rPr>
          <w:szCs w:val="24"/>
        </w:rPr>
      </w:pPr>
      <w:r w:rsidRPr="006F2663">
        <w:rPr>
          <w:szCs w:val="24"/>
        </w:rPr>
        <w:t>31.</w:t>
      </w:r>
      <w:r>
        <w:rPr>
          <w:szCs w:val="24"/>
        </w:rPr>
        <w:t xml:space="preserve">  </w:t>
      </w:r>
      <w:r w:rsidRPr="006F2663">
        <w:rPr>
          <w:szCs w:val="24"/>
        </w:rPr>
        <w:t xml:space="preserve">Понятие о главном значении по Коши  несобственных интегралов </w:t>
      </w:r>
      <w:r w:rsidRPr="006F2663">
        <w:rPr>
          <w:szCs w:val="24"/>
          <w:lang w:val="en-US"/>
        </w:rPr>
        <w:t>I</w:t>
      </w:r>
      <w:r w:rsidRPr="006F2663">
        <w:rPr>
          <w:szCs w:val="24"/>
        </w:rPr>
        <w:t xml:space="preserve"> и </w:t>
      </w:r>
      <w:r w:rsidRPr="006F2663">
        <w:rPr>
          <w:szCs w:val="24"/>
          <w:lang w:val="en-US"/>
        </w:rPr>
        <w:t>II</w:t>
      </w:r>
      <w:r w:rsidRPr="006F2663">
        <w:rPr>
          <w:szCs w:val="24"/>
        </w:rPr>
        <w:t xml:space="preserve"> рода.  </w:t>
      </w:r>
    </w:p>
    <w:p w:rsidR="007F519E" w:rsidRPr="00AC5886" w:rsidRDefault="007F519E" w:rsidP="007F519E">
      <w:pPr>
        <w:rPr>
          <w:color w:val="FF0000"/>
          <w:sz w:val="10"/>
          <w:szCs w:val="10"/>
        </w:rPr>
      </w:pPr>
    </w:p>
    <w:p w:rsidR="007F519E" w:rsidRPr="00C04BFE" w:rsidRDefault="007F519E" w:rsidP="007F519E">
      <w:pPr>
        <w:rPr>
          <w:b/>
        </w:rPr>
      </w:pPr>
      <w:r w:rsidRPr="00C04BFE">
        <w:rPr>
          <w:b/>
        </w:rPr>
        <w:t>Типовой билет коллоквиума</w:t>
      </w:r>
    </w:p>
    <w:p w:rsidR="007F519E" w:rsidRPr="00882BE1" w:rsidRDefault="007F519E" w:rsidP="007F519E">
      <w:pPr>
        <w:rPr>
          <w:b/>
        </w:rPr>
      </w:pPr>
      <w:r w:rsidRPr="00882BE1">
        <w:rPr>
          <w:b/>
        </w:rPr>
        <w:t>Дать определение или формулировку:</w:t>
      </w:r>
    </w:p>
    <w:p w:rsidR="007F519E" w:rsidRPr="00882BE1" w:rsidRDefault="007F519E" w:rsidP="008D0E0A">
      <w:pPr>
        <w:numPr>
          <w:ilvl w:val="0"/>
          <w:numId w:val="33"/>
        </w:numPr>
        <w:rPr>
          <w:b/>
        </w:rPr>
      </w:pPr>
      <w:r w:rsidRPr="00882BE1">
        <w:t>Второе достаточное условие локального экстремума.</w:t>
      </w:r>
    </w:p>
    <w:p w:rsidR="007F519E" w:rsidRPr="00882BE1" w:rsidRDefault="007F519E" w:rsidP="008D0E0A">
      <w:pPr>
        <w:numPr>
          <w:ilvl w:val="0"/>
          <w:numId w:val="33"/>
        </w:numPr>
      </w:pPr>
      <w:r w:rsidRPr="00882BE1">
        <w:t xml:space="preserve">Определённый интеграл от функции </w:t>
      </w:r>
      <w:r w:rsidRPr="00882BE1">
        <w:rPr>
          <w:lang w:val="en-US"/>
        </w:rPr>
        <w:t>f</w:t>
      </w:r>
      <w:r w:rsidRPr="00882BE1">
        <w:t>(</w:t>
      </w:r>
      <w:r w:rsidRPr="00882BE1">
        <w:rPr>
          <w:lang w:val="en-US"/>
        </w:rPr>
        <w:t>x</w:t>
      </w:r>
      <w:r w:rsidRPr="00882BE1">
        <w:t>) на отрезке [</w:t>
      </w:r>
      <w:r w:rsidRPr="00882BE1">
        <w:rPr>
          <w:lang w:val="en-US"/>
        </w:rPr>
        <w:t>a</w:t>
      </w:r>
      <w:r w:rsidRPr="00882BE1">
        <w:t>;</w:t>
      </w:r>
      <w:r w:rsidRPr="00882BE1">
        <w:rPr>
          <w:lang w:val="en-US"/>
        </w:rPr>
        <w:t>b</w:t>
      </w:r>
      <w:r w:rsidRPr="00882BE1">
        <w:t>].</w:t>
      </w:r>
    </w:p>
    <w:p w:rsidR="007F519E" w:rsidRPr="00882BE1" w:rsidRDefault="007F519E" w:rsidP="008D0E0A">
      <w:pPr>
        <w:numPr>
          <w:ilvl w:val="0"/>
          <w:numId w:val="33"/>
        </w:numPr>
      </w:pPr>
      <w:r w:rsidRPr="00882BE1">
        <w:t>Первая теорема о среднем для определённого интеграла.</w:t>
      </w:r>
    </w:p>
    <w:p w:rsidR="007F519E" w:rsidRPr="00882BE1" w:rsidRDefault="007F519E" w:rsidP="008D0E0A">
      <w:pPr>
        <w:numPr>
          <w:ilvl w:val="0"/>
          <w:numId w:val="33"/>
        </w:numPr>
        <w:rPr>
          <w:b/>
        </w:rPr>
      </w:pPr>
      <w:r w:rsidRPr="00882BE1">
        <w:t xml:space="preserve">Формула для объёма тела, полученного вращением криволинейной трапеции вокруг оси </w:t>
      </w:r>
      <w:r w:rsidRPr="00882BE1">
        <w:rPr>
          <w:lang w:val="en-US"/>
        </w:rPr>
        <w:t>OX</w:t>
      </w:r>
      <w:r w:rsidRPr="00882BE1">
        <w:t>.</w:t>
      </w:r>
    </w:p>
    <w:p w:rsidR="007F519E" w:rsidRPr="00882BE1" w:rsidRDefault="007F519E" w:rsidP="007F519E">
      <w:pPr>
        <w:tabs>
          <w:tab w:val="num" w:pos="720"/>
        </w:tabs>
        <w:rPr>
          <w:b/>
        </w:rPr>
      </w:pPr>
      <w:r w:rsidRPr="00882BE1">
        <w:rPr>
          <w:b/>
        </w:rPr>
        <w:t>Основной вопрос (с доказательством):</w:t>
      </w:r>
    </w:p>
    <w:p w:rsidR="007F519E" w:rsidRDefault="007F519E" w:rsidP="008D0E0A">
      <w:pPr>
        <w:numPr>
          <w:ilvl w:val="0"/>
          <w:numId w:val="33"/>
        </w:numPr>
      </w:pPr>
      <w:r>
        <w:lastRenderedPageBreak/>
        <w:t>И</w:t>
      </w:r>
      <w:r w:rsidRPr="00882BE1">
        <w:t>нтеграл с переменным верхним пределом, теорема о существовании первообразной у всякой непрерывной функции.</w:t>
      </w:r>
    </w:p>
    <w:p w:rsidR="007F519E" w:rsidRPr="00AC5886" w:rsidRDefault="007F519E" w:rsidP="007F519E">
      <w:pPr>
        <w:ind w:left="720"/>
        <w:rPr>
          <w:sz w:val="10"/>
          <w:szCs w:val="10"/>
        </w:rPr>
      </w:pPr>
    </w:p>
    <w:p w:rsidR="007F519E" w:rsidRDefault="007F519E" w:rsidP="007F519E">
      <w:pPr>
        <w:rPr>
          <w:b/>
        </w:rPr>
      </w:pPr>
      <w:r w:rsidRPr="007F519E">
        <w:rPr>
          <w:b/>
        </w:rPr>
        <w:t>Типовые контрольные задания или иные материалы для пров</w:t>
      </w:r>
      <w:r>
        <w:rPr>
          <w:b/>
        </w:rPr>
        <w:t>едения промежуточной аттестации</w:t>
      </w:r>
    </w:p>
    <w:p w:rsidR="007F519E" w:rsidRDefault="007F519E" w:rsidP="00C04BFE">
      <w:pPr>
        <w:rPr>
          <w:b/>
        </w:rPr>
      </w:pPr>
      <w:r w:rsidRPr="00803778">
        <w:rPr>
          <w:b/>
        </w:rPr>
        <w:t>Зачетная работа</w:t>
      </w:r>
    </w:p>
    <w:p w:rsidR="007F519E" w:rsidRPr="00802FDE" w:rsidRDefault="007F519E" w:rsidP="008D0E0A">
      <w:pPr>
        <w:numPr>
          <w:ilvl w:val="0"/>
          <w:numId w:val="34"/>
        </w:numPr>
      </w:pPr>
      <w:r w:rsidRPr="00802FDE">
        <w:t xml:space="preserve">Найти длину дуги кривой: </w:t>
      </w:r>
      <w:r w:rsidRPr="00802FDE">
        <w:rPr>
          <w:position w:val="-24"/>
        </w:rPr>
        <w:object w:dxaOrig="1240" w:dyaOrig="620">
          <v:shape id="_x0000_i1109" type="#_x0000_t75" style="width:62pt;height:31.35pt" o:ole="">
            <v:imagedata r:id="rId174" o:title=""/>
          </v:shape>
          <o:OLEObject Type="Embed" ProgID="Equation.3" ShapeID="_x0000_i1109" DrawAspect="Content" ObjectID="_1645708752" r:id="rId175"/>
        </w:object>
      </w:r>
    </w:p>
    <w:p w:rsidR="007F519E" w:rsidRPr="00802FDE" w:rsidRDefault="007F519E" w:rsidP="008D0E0A">
      <w:pPr>
        <w:numPr>
          <w:ilvl w:val="0"/>
          <w:numId w:val="34"/>
        </w:numPr>
      </w:pPr>
      <w:r w:rsidRPr="00802FDE">
        <w:t xml:space="preserve"> Вычислить площадь </w:t>
      </w:r>
      <w:r w:rsidRPr="00802FDE">
        <w:rPr>
          <w:position w:val="-24"/>
        </w:rPr>
        <w:object w:dxaOrig="2560" w:dyaOrig="660">
          <v:shape id="_x0000_i1110" type="#_x0000_t75" style="width:128pt;height:32.65pt" o:ole="">
            <v:imagedata r:id="rId176" o:title=""/>
          </v:shape>
          <o:OLEObject Type="Embed" ProgID="Equation.3" ShapeID="_x0000_i1110" DrawAspect="Content" ObjectID="_1645708753" r:id="rId177"/>
        </w:object>
      </w:r>
    </w:p>
    <w:p w:rsidR="007F519E" w:rsidRPr="00802FDE" w:rsidRDefault="007F519E" w:rsidP="008D0E0A">
      <w:pPr>
        <w:numPr>
          <w:ilvl w:val="0"/>
          <w:numId w:val="34"/>
        </w:numPr>
      </w:pPr>
      <w:r w:rsidRPr="00802FDE">
        <w:t xml:space="preserve"> Исследовать на сходимость: </w:t>
      </w:r>
      <w:r w:rsidRPr="00802FDE">
        <w:rPr>
          <w:position w:val="-32"/>
        </w:rPr>
        <w:object w:dxaOrig="1560" w:dyaOrig="760">
          <v:shape id="_x0000_i1111" type="#_x0000_t75" style="width:78pt;height:38.65pt" o:ole="">
            <v:imagedata r:id="rId178" o:title=""/>
          </v:shape>
          <o:OLEObject Type="Embed" ProgID="Equation.3" ShapeID="_x0000_i1111" DrawAspect="Content" ObjectID="_1645708754" r:id="rId179"/>
        </w:object>
      </w:r>
    </w:p>
    <w:p w:rsidR="007F519E" w:rsidRPr="00802FDE" w:rsidRDefault="007F519E" w:rsidP="008D0E0A">
      <w:pPr>
        <w:numPr>
          <w:ilvl w:val="0"/>
          <w:numId w:val="34"/>
        </w:numPr>
      </w:pPr>
      <w:r w:rsidRPr="00802FDE">
        <w:t xml:space="preserve">Исследовать на абсолютную и условную сходимость: </w:t>
      </w:r>
      <w:r w:rsidRPr="00802FDE">
        <w:rPr>
          <w:position w:val="-32"/>
        </w:rPr>
        <w:object w:dxaOrig="1460" w:dyaOrig="760">
          <v:shape id="_x0000_i1112" type="#_x0000_t75" style="width:72.65pt;height:38.65pt" o:ole="">
            <v:imagedata r:id="rId180" o:title=""/>
          </v:shape>
          <o:OLEObject Type="Embed" ProgID="Equation.3" ShapeID="_x0000_i1112" DrawAspect="Content" ObjectID="_1645708755" r:id="rId181"/>
        </w:object>
      </w:r>
    </w:p>
    <w:p w:rsidR="007F519E" w:rsidRPr="0087008D" w:rsidRDefault="007F519E" w:rsidP="008D0E0A">
      <w:pPr>
        <w:numPr>
          <w:ilvl w:val="0"/>
          <w:numId w:val="34"/>
        </w:numPr>
      </w:pPr>
      <w:r w:rsidRPr="00802FDE">
        <w:t>Исследовать на непрерывность по каждому аргументу и по совокупности:</w:t>
      </w:r>
    </w:p>
    <w:p w:rsidR="007F519E" w:rsidRPr="00802FDE" w:rsidRDefault="007F519E" w:rsidP="00C04BFE">
      <w:pPr>
        <w:ind w:left="360"/>
        <w:jc w:val="center"/>
      </w:pPr>
      <w:r w:rsidRPr="00802FDE">
        <w:rPr>
          <w:position w:val="-16"/>
        </w:rPr>
        <w:object w:dxaOrig="3739" w:dyaOrig="400">
          <v:shape id="_x0000_i1113" type="#_x0000_t75" style="width:186.65pt;height:20pt" o:ole="">
            <v:imagedata r:id="rId182" o:title=""/>
          </v:shape>
          <o:OLEObject Type="Embed" ProgID="Equation.3" ShapeID="_x0000_i1113" DrawAspect="Content" ObjectID="_1645708756" r:id="rId183"/>
        </w:object>
      </w:r>
    </w:p>
    <w:p w:rsidR="007F519E" w:rsidRPr="0087008D" w:rsidRDefault="007F519E" w:rsidP="008D0E0A">
      <w:pPr>
        <w:numPr>
          <w:ilvl w:val="0"/>
          <w:numId w:val="34"/>
        </w:numPr>
      </w:pPr>
      <w:r w:rsidRPr="00802FDE">
        <w:t xml:space="preserve"> Исследовать на дифференцируемость: </w:t>
      </w:r>
    </w:p>
    <w:p w:rsidR="007F519E" w:rsidRPr="00802FDE" w:rsidRDefault="007F519E" w:rsidP="00C04BFE">
      <w:pPr>
        <w:ind w:left="360"/>
        <w:jc w:val="center"/>
      </w:pPr>
      <w:r w:rsidRPr="00802FDE">
        <w:rPr>
          <w:position w:val="-10"/>
        </w:rPr>
        <w:object w:dxaOrig="1520" w:dyaOrig="460">
          <v:shape id="_x0000_i1114" type="#_x0000_t75" style="width:76pt;height:23.35pt" o:ole="">
            <v:imagedata r:id="rId184" o:title=""/>
          </v:shape>
          <o:OLEObject Type="Embed" ProgID="Equation.3" ShapeID="_x0000_i1114" DrawAspect="Content" ObjectID="_1645708757" r:id="rId185"/>
        </w:object>
      </w:r>
      <w:r w:rsidRPr="00802FDE">
        <w:t xml:space="preserve">при </w:t>
      </w:r>
      <w:r w:rsidRPr="00802FDE">
        <w:rPr>
          <w:position w:val="-10"/>
        </w:rPr>
        <w:object w:dxaOrig="1200" w:dyaOrig="360">
          <v:shape id="_x0000_i1115" type="#_x0000_t75" style="width:60pt;height:18.65pt" o:ole="">
            <v:imagedata r:id="rId186" o:title=""/>
          </v:shape>
          <o:OLEObject Type="Embed" ProgID="Equation.3" ShapeID="_x0000_i1115" DrawAspect="Content" ObjectID="_1645708758" r:id="rId187"/>
        </w:object>
      </w:r>
      <w:r w:rsidRPr="00802FDE">
        <w:t xml:space="preserve">и </w:t>
      </w:r>
      <w:r w:rsidRPr="00802FDE">
        <w:rPr>
          <w:position w:val="-10"/>
        </w:rPr>
        <w:object w:dxaOrig="1120" w:dyaOrig="320">
          <v:shape id="_x0000_i1116" type="#_x0000_t75" style="width:56pt;height:16pt" o:ole="">
            <v:imagedata r:id="rId188" o:title=""/>
          </v:shape>
          <o:OLEObject Type="Embed" ProgID="Equation.3" ShapeID="_x0000_i1116" DrawAspect="Content" ObjectID="_1645708759" r:id="rId189"/>
        </w:object>
      </w:r>
    </w:p>
    <w:p w:rsidR="007F519E" w:rsidRPr="00802FDE" w:rsidRDefault="007F519E" w:rsidP="008D0E0A">
      <w:pPr>
        <w:numPr>
          <w:ilvl w:val="0"/>
          <w:numId w:val="34"/>
        </w:numPr>
      </w:pPr>
      <w:r w:rsidRPr="00802FDE">
        <w:t xml:space="preserve"> Найти дифференциалы </w:t>
      </w:r>
      <w:r w:rsidRPr="00802FDE">
        <w:rPr>
          <w:position w:val="-10"/>
        </w:rPr>
        <w:object w:dxaOrig="780" w:dyaOrig="360">
          <v:shape id="_x0000_i1117" type="#_x0000_t75" style="width:39.35pt;height:18.65pt" o:ole="">
            <v:imagedata r:id="rId190" o:title=""/>
          </v:shape>
          <o:OLEObject Type="Embed" ProgID="Equation.3" ShapeID="_x0000_i1117" DrawAspect="Content" ObjectID="_1645708760" r:id="rId191"/>
        </w:object>
      </w:r>
      <w:r w:rsidRPr="00802FDE">
        <w:t xml:space="preserve"> для функции </w:t>
      </w:r>
      <w:r w:rsidRPr="00802FDE">
        <w:rPr>
          <w:position w:val="-10"/>
        </w:rPr>
        <w:object w:dxaOrig="940" w:dyaOrig="320">
          <v:shape id="_x0000_i1118" type="#_x0000_t75" style="width:46.65pt;height:16pt" o:ole="">
            <v:imagedata r:id="rId192" o:title=""/>
          </v:shape>
          <o:OLEObject Type="Embed" ProgID="Equation.3" ShapeID="_x0000_i1118" DrawAspect="Content" ObjectID="_1645708761" r:id="rId193"/>
        </w:object>
      </w:r>
      <w:r w:rsidRPr="00802FDE">
        <w:t xml:space="preserve"> если </w:t>
      </w:r>
      <w:r w:rsidRPr="00802FDE">
        <w:rPr>
          <w:position w:val="-12"/>
        </w:rPr>
        <w:object w:dxaOrig="1359" w:dyaOrig="440">
          <v:shape id="_x0000_i1119" type="#_x0000_t75" style="width:68pt;height:22pt" o:ole="">
            <v:imagedata r:id="rId194" o:title=""/>
          </v:shape>
          <o:OLEObject Type="Embed" ProgID="Equation.3" ShapeID="_x0000_i1119" DrawAspect="Content" ObjectID="_1645708762" r:id="rId195"/>
        </w:object>
      </w:r>
    </w:p>
    <w:p w:rsidR="007F519E" w:rsidRPr="00802FDE" w:rsidRDefault="007F519E" w:rsidP="008D0E0A">
      <w:pPr>
        <w:numPr>
          <w:ilvl w:val="0"/>
          <w:numId w:val="34"/>
        </w:numPr>
      </w:pPr>
      <w:r w:rsidRPr="00802FDE">
        <w:t xml:space="preserve"> Найти </w:t>
      </w:r>
      <w:r w:rsidRPr="00BE6D58">
        <w:rPr>
          <w:position w:val="-30"/>
        </w:rPr>
        <w:object w:dxaOrig="560" w:dyaOrig="720">
          <v:shape id="_x0000_i1120" type="#_x0000_t75" style="width:27.35pt;height:36pt" o:ole="">
            <v:imagedata r:id="rId196" o:title=""/>
          </v:shape>
          <o:OLEObject Type="Embed" ProgID="Equation.3" ShapeID="_x0000_i1120" DrawAspect="Content" ObjectID="_1645708763" r:id="rId197"/>
        </w:object>
      </w:r>
      <w:r w:rsidRPr="00802FDE">
        <w:t xml:space="preserve"> неявной функции </w:t>
      </w:r>
      <w:r w:rsidRPr="00802FDE">
        <w:rPr>
          <w:position w:val="-10"/>
        </w:rPr>
        <w:object w:dxaOrig="1120" w:dyaOrig="320">
          <v:shape id="_x0000_i1121" type="#_x0000_t75" style="width:56pt;height:16pt" o:ole="">
            <v:imagedata r:id="rId198" o:title=""/>
          </v:shape>
          <o:OLEObject Type="Embed" ProgID="Equation.3" ShapeID="_x0000_i1121" DrawAspect="Content" ObjectID="_1645708764" r:id="rId199"/>
        </w:object>
      </w:r>
      <w:r w:rsidRPr="00802FDE">
        <w:t xml:space="preserve"> если </w:t>
      </w:r>
      <w:r w:rsidRPr="00802FDE">
        <w:rPr>
          <w:position w:val="-10"/>
        </w:rPr>
        <w:object w:dxaOrig="1140" w:dyaOrig="320">
          <v:shape id="_x0000_i1122" type="#_x0000_t75" style="width:56.65pt;height:16pt" o:ole="">
            <v:imagedata r:id="rId200" o:title=""/>
          </v:shape>
          <o:OLEObject Type="Embed" ProgID="Equation.3" ShapeID="_x0000_i1122" DrawAspect="Content" ObjectID="_1645708765" r:id="rId201"/>
        </w:object>
      </w:r>
      <w:r w:rsidRPr="00802FDE">
        <w:t xml:space="preserve"> где </w:t>
      </w:r>
      <w:r w:rsidRPr="00802FDE">
        <w:rPr>
          <w:position w:val="-10"/>
        </w:rPr>
        <w:object w:dxaOrig="2500" w:dyaOrig="279">
          <v:shape id="_x0000_i1123" type="#_x0000_t75" style="width:125.35pt;height:14pt" o:ole="">
            <v:imagedata r:id="rId202" o:title=""/>
          </v:shape>
          <o:OLEObject Type="Embed" ProgID="Equation.3" ShapeID="_x0000_i1123" DrawAspect="Content" ObjectID="_1645708766" r:id="rId203"/>
        </w:object>
      </w:r>
    </w:p>
    <w:p w:rsidR="007F519E" w:rsidRPr="007F519E" w:rsidRDefault="007F519E" w:rsidP="008D0E0A">
      <w:pPr>
        <w:numPr>
          <w:ilvl w:val="0"/>
          <w:numId w:val="34"/>
        </w:numPr>
      </w:pPr>
      <w:r w:rsidRPr="007F519E">
        <w:t xml:space="preserve">Разложить по формуле Маклорена до членов 6-го порядка малости: </w:t>
      </w:r>
      <w:r w:rsidRPr="007F519E">
        <w:rPr>
          <w:position w:val="-12"/>
        </w:rPr>
        <w:object w:dxaOrig="2680" w:dyaOrig="440">
          <v:shape id="_x0000_i1124" type="#_x0000_t75" style="width:134pt;height:22pt" o:ole="">
            <v:imagedata r:id="rId204" o:title=""/>
          </v:shape>
          <o:OLEObject Type="Embed" ProgID="Equation.3" ShapeID="_x0000_i1124" DrawAspect="Content" ObjectID="_1645708767" r:id="rId205"/>
        </w:object>
      </w:r>
    </w:p>
    <w:p w:rsidR="007F519E" w:rsidRPr="007F519E" w:rsidRDefault="007F519E" w:rsidP="008D0E0A">
      <w:pPr>
        <w:pStyle w:val="af1"/>
        <w:numPr>
          <w:ilvl w:val="0"/>
          <w:numId w:val="34"/>
        </w:numPr>
        <w:spacing w:line="240" w:lineRule="auto"/>
        <w:rPr>
          <w:rFonts w:ascii="Times New Roman" w:hAnsi="Times New Roman" w:cs="Times New Roman"/>
          <w:sz w:val="24"/>
          <w:szCs w:val="24"/>
        </w:rPr>
      </w:pPr>
      <w:r w:rsidRPr="007F519E">
        <w:rPr>
          <w:rFonts w:ascii="Times New Roman" w:hAnsi="Times New Roman" w:cs="Times New Roman"/>
          <w:sz w:val="24"/>
          <w:szCs w:val="24"/>
        </w:rPr>
        <w:t xml:space="preserve">Определить наибольшее и наименьшее значения функции </w:t>
      </w:r>
      <w:r w:rsidRPr="007F519E">
        <w:rPr>
          <w:rFonts w:ascii="Times New Roman" w:hAnsi="Times New Roman" w:cs="Times New Roman"/>
          <w:position w:val="-10"/>
          <w:sz w:val="24"/>
          <w:szCs w:val="24"/>
        </w:rPr>
        <w:object w:dxaOrig="1740" w:dyaOrig="360">
          <v:shape id="_x0000_i1125" type="#_x0000_t75" style="width:87.35pt;height:18.65pt" o:ole="">
            <v:imagedata r:id="rId206" o:title=""/>
          </v:shape>
          <o:OLEObject Type="Embed" ProgID="Equation.3" ShapeID="_x0000_i1125" DrawAspect="Content" ObjectID="_1645708768" r:id="rId207"/>
        </w:object>
      </w:r>
      <w:r w:rsidRPr="007F519E">
        <w:rPr>
          <w:rFonts w:ascii="Times New Roman" w:hAnsi="Times New Roman" w:cs="Times New Roman"/>
          <w:sz w:val="24"/>
          <w:szCs w:val="24"/>
        </w:rPr>
        <w:t xml:space="preserve"> в области </w:t>
      </w:r>
      <w:r w:rsidRPr="007F519E">
        <w:rPr>
          <w:rFonts w:ascii="Times New Roman" w:hAnsi="Times New Roman" w:cs="Times New Roman"/>
          <w:position w:val="-10"/>
          <w:sz w:val="24"/>
          <w:szCs w:val="24"/>
        </w:rPr>
        <w:object w:dxaOrig="1560" w:dyaOrig="360">
          <v:shape id="_x0000_i1126" type="#_x0000_t75" style="width:78pt;height:18.65pt" o:ole="">
            <v:imagedata r:id="rId208" o:title=""/>
          </v:shape>
          <o:OLEObject Type="Embed" ProgID="Equation.3" ShapeID="_x0000_i1126" DrawAspect="Content" ObjectID="_1645708769" r:id="rId209"/>
        </w:object>
      </w:r>
    </w:p>
    <w:p w:rsidR="007F519E" w:rsidRPr="00C04BFE" w:rsidRDefault="007F519E" w:rsidP="00C04BFE">
      <w:pPr>
        <w:rPr>
          <w:sz w:val="10"/>
          <w:szCs w:val="10"/>
        </w:rPr>
      </w:pPr>
    </w:p>
    <w:p w:rsidR="007F519E" w:rsidRPr="00AC5886" w:rsidRDefault="007F519E" w:rsidP="007F519E">
      <w:pPr>
        <w:rPr>
          <w:b/>
        </w:rPr>
      </w:pPr>
      <w:r w:rsidRPr="006656EE">
        <w:rPr>
          <w:b/>
        </w:rPr>
        <w:t>Вопросы к экзамену</w:t>
      </w:r>
    </w:p>
    <w:p w:rsidR="007F519E" w:rsidRPr="00727B84" w:rsidRDefault="007F519E" w:rsidP="008D0E0A">
      <w:pPr>
        <w:pStyle w:val="af1"/>
        <w:numPr>
          <w:ilvl w:val="0"/>
          <w:numId w:val="35"/>
        </w:numPr>
        <w:spacing w:before="120"/>
        <w:ind w:left="714" w:hanging="357"/>
        <w:rPr>
          <w:rFonts w:ascii="Times New Roman" w:hAnsi="Times New Roman" w:cs="Times New Roman"/>
          <w:sz w:val="24"/>
          <w:szCs w:val="24"/>
        </w:rPr>
      </w:pPr>
      <w:r w:rsidRPr="00727B84">
        <w:rPr>
          <w:rFonts w:ascii="Times New Roman" w:hAnsi="Times New Roman" w:cs="Times New Roman"/>
          <w:sz w:val="24"/>
          <w:szCs w:val="24"/>
        </w:rPr>
        <w:t>Отыскание точек локального экстремума функции. Достаточные условия экстремума.</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Направление выпуклости графика функции и точки перегиба. Достаточные условия перегиб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Асимптоты графика функции. Общая схема исследования графика функци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интегрируемости функции. Леммы Дарбу о верхних и нижних суммах.</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Необходимое и достаточное условие интегрируемост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Классы интегрируемых функций.</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lastRenderedPageBreak/>
        <w:t>Основные свойства определенного интеграла. Оценки интегралов. Формулы среднего значения.</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Основная формула интегрального исчисления. Формулы замены переменного и интег</w:t>
      </w:r>
      <w:r w:rsidRPr="00727B84">
        <w:rPr>
          <w:rFonts w:ascii="Times New Roman" w:hAnsi="Times New Roman" w:cs="Times New Roman"/>
          <w:sz w:val="24"/>
          <w:szCs w:val="24"/>
        </w:rPr>
        <w:softHyphen/>
        <w:t>рирования по частям.</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длины плоской кривой. Формулы для вычисления длины дуги кривой.</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квадрируемости (площади) плоской фигуры. Площадь криволинейной трапе</w:t>
      </w:r>
      <w:r w:rsidRPr="00727B84">
        <w:rPr>
          <w:rFonts w:ascii="Times New Roman" w:hAnsi="Times New Roman" w:cs="Times New Roman"/>
          <w:sz w:val="24"/>
          <w:szCs w:val="24"/>
        </w:rPr>
        <w:softHyphen/>
        <w:t>ции и криволинейного сектор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онятие кубируемости (объем тела)</w:t>
      </w:r>
      <w:r w:rsidRPr="00727B84">
        <w:rPr>
          <w:rFonts w:ascii="Times New Roman" w:hAnsi="Times New Roman" w:cs="Times New Roman"/>
          <w:iCs/>
          <w:sz w:val="24"/>
          <w:szCs w:val="24"/>
        </w:rPr>
        <w:t>. Кубируемость некоторых классов тел</w:t>
      </w:r>
      <w:r w:rsidRPr="00727B84">
        <w:rPr>
          <w:rFonts w:ascii="Times New Roman" w:hAnsi="Times New Roman" w:cs="Times New Roman"/>
          <w:sz w:val="24"/>
          <w:szCs w:val="24"/>
        </w:rPr>
        <w:t>.</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Абсолютная сходимость несобственных интегралов. Формулы замены переменного и интегрирования по частям для несобственных интегралов.</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ризнак Абеля-Дирихле. Главное значение несобственного интеграл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Метод хорд и его обоснование.</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Метод касательных и его обоснование.</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Приближенные методы вычисления определенных интегралов (для одного из методов вывести оценку погрешности)</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 xml:space="preserve">Различные множества точек и последовательности точек </w:t>
      </w:r>
      <w:r w:rsidRPr="00727B84">
        <w:rPr>
          <w:rFonts w:ascii="Times New Roman" w:hAnsi="Times New Roman" w:cs="Times New Roman"/>
          <w:sz w:val="24"/>
          <w:szCs w:val="24"/>
          <w:lang w:val="en-US"/>
        </w:rPr>
        <w:t>n</w:t>
      </w:r>
      <w:r w:rsidRPr="00727B84">
        <w:rPr>
          <w:rFonts w:ascii="Times New Roman" w:hAnsi="Times New Roman" w:cs="Times New Roman"/>
          <w:sz w:val="24"/>
          <w:szCs w:val="24"/>
        </w:rPr>
        <w:t>-мерного пространства. Тео</w:t>
      </w:r>
      <w:r w:rsidRPr="00727B84">
        <w:rPr>
          <w:rFonts w:ascii="Times New Roman" w:hAnsi="Times New Roman" w:cs="Times New Roman"/>
          <w:sz w:val="24"/>
          <w:szCs w:val="24"/>
        </w:rPr>
        <w:softHyphen/>
        <w:t>рема Больцано-Вейерштрасс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 xml:space="preserve">Понятие функции </w:t>
      </w:r>
      <w:r w:rsidRPr="00727B84">
        <w:rPr>
          <w:rFonts w:ascii="Times New Roman" w:hAnsi="Times New Roman" w:cs="Times New Roman"/>
          <w:i/>
          <w:iCs/>
          <w:sz w:val="24"/>
          <w:szCs w:val="24"/>
        </w:rPr>
        <w:t>п</w:t>
      </w:r>
      <w:r w:rsidRPr="00727B84">
        <w:rPr>
          <w:rFonts w:ascii="Times New Roman" w:hAnsi="Times New Roman" w:cs="Times New Roman"/>
          <w:sz w:val="24"/>
          <w:szCs w:val="24"/>
        </w:rPr>
        <w:t xml:space="preserve"> переменных и ее предельного значения.</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 xml:space="preserve">Непрерывность функции </w:t>
      </w:r>
      <w:r w:rsidRPr="00727B84">
        <w:rPr>
          <w:rFonts w:ascii="Times New Roman" w:hAnsi="Times New Roman" w:cs="Times New Roman"/>
          <w:i/>
          <w:iCs/>
          <w:sz w:val="24"/>
          <w:szCs w:val="24"/>
        </w:rPr>
        <w:t>п</w:t>
      </w:r>
      <w:r w:rsidRPr="00727B84">
        <w:rPr>
          <w:rFonts w:ascii="Times New Roman" w:hAnsi="Times New Roman" w:cs="Times New Roman"/>
          <w:sz w:val="24"/>
          <w:szCs w:val="24"/>
        </w:rPr>
        <w:t xml:space="preserve"> переменных. Основные теоремы о непрерывных функциях.</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Понятие дифференцируемости функции нескольких переменных. Достаточное условие дифференцируемости. Касательная плоскость к поверхности.</w:t>
      </w:r>
    </w:p>
    <w:p w:rsidR="007F519E" w:rsidRPr="00727B84" w:rsidRDefault="007F519E" w:rsidP="008D0E0A">
      <w:pPr>
        <w:pStyle w:val="af1"/>
        <w:numPr>
          <w:ilvl w:val="0"/>
          <w:numId w:val="35"/>
        </w:numPr>
        <w:spacing w:line="260" w:lineRule="auto"/>
        <w:rPr>
          <w:rFonts w:ascii="Times New Roman" w:hAnsi="Times New Roman" w:cs="Times New Roman"/>
          <w:sz w:val="24"/>
          <w:szCs w:val="24"/>
        </w:rPr>
      </w:pPr>
      <w:r w:rsidRPr="00727B84">
        <w:rPr>
          <w:rFonts w:ascii="Times New Roman" w:hAnsi="Times New Roman" w:cs="Times New Roman"/>
          <w:sz w:val="24"/>
          <w:szCs w:val="24"/>
        </w:rPr>
        <w:t>Дифференцирование сложной функции нескольких переменных. Инвариантность формы первого дифференциал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Производная по направлению. Градиент.</w:t>
      </w:r>
    </w:p>
    <w:p w:rsidR="007F519E" w:rsidRPr="00727B84" w:rsidRDefault="007F519E" w:rsidP="008D0E0A">
      <w:pPr>
        <w:pStyle w:val="af1"/>
        <w:numPr>
          <w:ilvl w:val="0"/>
          <w:numId w:val="35"/>
        </w:numPr>
        <w:spacing w:line="220" w:lineRule="auto"/>
        <w:rPr>
          <w:rFonts w:ascii="Times New Roman" w:hAnsi="Times New Roman" w:cs="Times New Roman"/>
          <w:sz w:val="24"/>
          <w:szCs w:val="24"/>
        </w:rPr>
      </w:pPr>
      <w:r w:rsidRPr="00727B84">
        <w:rPr>
          <w:rFonts w:ascii="Times New Roman" w:hAnsi="Times New Roman" w:cs="Times New Roman"/>
          <w:sz w:val="24"/>
          <w:szCs w:val="24"/>
        </w:rPr>
        <w:t>Частные производные и дифференциалы высших порядков. Теоремы о равенстве сме</w:t>
      </w:r>
      <w:r w:rsidRPr="00727B84">
        <w:rPr>
          <w:rFonts w:ascii="Times New Roman" w:hAnsi="Times New Roman" w:cs="Times New Roman"/>
          <w:sz w:val="24"/>
          <w:szCs w:val="24"/>
        </w:rPr>
        <w:softHyphen/>
        <w:t>шанных производных.</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Лагранжа.</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Формула Тейлора с остаточным членом в форме Пеано.</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Экстремум функции нескольких переменных и его отыскание.</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Теорема о существовании и дифференцируемости неявно заданной функции.</w:t>
      </w:r>
    </w:p>
    <w:p w:rsidR="007F519E" w:rsidRPr="00727B84" w:rsidRDefault="007F519E" w:rsidP="008D0E0A">
      <w:pPr>
        <w:pStyle w:val="af1"/>
        <w:numPr>
          <w:ilvl w:val="0"/>
          <w:numId w:val="35"/>
        </w:numPr>
        <w:rPr>
          <w:rFonts w:ascii="Times New Roman" w:hAnsi="Times New Roman" w:cs="Times New Roman"/>
          <w:sz w:val="24"/>
          <w:szCs w:val="24"/>
        </w:rPr>
      </w:pPr>
      <w:r w:rsidRPr="00727B84">
        <w:rPr>
          <w:rFonts w:ascii="Times New Roman" w:hAnsi="Times New Roman" w:cs="Times New Roman"/>
          <w:sz w:val="24"/>
          <w:szCs w:val="24"/>
        </w:rPr>
        <w:t>Теорема о разрешимости системы функциональных уравнений.</w:t>
      </w:r>
    </w:p>
    <w:p w:rsidR="007F519E" w:rsidRPr="007F519E" w:rsidRDefault="007F519E" w:rsidP="008D0E0A">
      <w:pPr>
        <w:pStyle w:val="af1"/>
        <w:numPr>
          <w:ilvl w:val="0"/>
          <w:numId w:val="35"/>
        </w:numPr>
        <w:spacing w:line="260" w:lineRule="auto"/>
        <w:rPr>
          <w:rFonts w:ascii="Times New Roman" w:hAnsi="Times New Roman" w:cs="Times New Roman"/>
          <w:sz w:val="24"/>
          <w:szCs w:val="24"/>
        </w:rPr>
      </w:pPr>
      <w:r w:rsidRPr="007F519E">
        <w:rPr>
          <w:rFonts w:ascii="Times New Roman" w:hAnsi="Times New Roman" w:cs="Times New Roman"/>
          <w:sz w:val="24"/>
          <w:szCs w:val="24"/>
        </w:rPr>
        <w:t>Понятие зависимости функций. Функциональные матрицы и их роль при исследова</w:t>
      </w:r>
      <w:r w:rsidRPr="007F519E">
        <w:rPr>
          <w:rFonts w:ascii="Times New Roman" w:hAnsi="Times New Roman" w:cs="Times New Roman"/>
          <w:sz w:val="24"/>
          <w:szCs w:val="24"/>
        </w:rPr>
        <w:softHyphen/>
        <w:t>нии зависимости функций.</w:t>
      </w:r>
    </w:p>
    <w:p w:rsidR="007F519E" w:rsidRDefault="007F519E" w:rsidP="008D0E0A">
      <w:pPr>
        <w:pStyle w:val="af1"/>
        <w:numPr>
          <w:ilvl w:val="0"/>
          <w:numId w:val="35"/>
        </w:numPr>
        <w:rPr>
          <w:rFonts w:ascii="Times New Roman" w:hAnsi="Times New Roman" w:cs="Times New Roman"/>
          <w:sz w:val="24"/>
          <w:szCs w:val="24"/>
        </w:rPr>
      </w:pPr>
      <w:r w:rsidRPr="007F519E">
        <w:rPr>
          <w:rFonts w:ascii="Times New Roman" w:hAnsi="Times New Roman" w:cs="Times New Roman"/>
          <w:sz w:val="24"/>
          <w:szCs w:val="24"/>
        </w:rPr>
        <w:t>Условный экстремум и методы его отыскания.</w:t>
      </w:r>
    </w:p>
    <w:p w:rsidR="007F519E" w:rsidRDefault="007F519E" w:rsidP="007F519E">
      <w:r>
        <w:t>___________________________________________________________________________________________________________________________</w:t>
      </w:r>
    </w:p>
    <w:p w:rsidR="007F519E" w:rsidRDefault="007F519E" w:rsidP="007F519E"/>
    <w:p w:rsidR="007453BD" w:rsidRPr="0082638C" w:rsidRDefault="007453BD" w:rsidP="00C04BFE">
      <w:pPr>
        <w:spacing w:after="60"/>
        <w:rPr>
          <w:b/>
          <w:u w:val="single"/>
        </w:rPr>
      </w:pPr>
      <w:r w:rsidRPr="00C04BFE">
        <w:rPr>
          <w:b/>
          <w:u w:val="single"/>
        </w:rPr>
        <w:t xml:space="preserve">Математический анализ </w:t>
      </w:r>
      <w:r w:rsidRPr="00C04BFE">
        <w:rPr>
          <w:b/>
          <w:u w:val="single"/>
          <w:lang w:val="en-US"/>
        </w:rPr>
        <w:t>III</w:t>
      </w:r>
    </w:p>
    <w:p w:rsidR="007F519E" w:rsidRPr="007453BD" w:rsidRDefault="007F519E" w:rsidP="00C04BFE">
      <w:pPr>
        <w:spacing w:after="60"/>
        <w:rPr>
          <w:b/>
        </w:rPr>
      </w:pPr>
      <w:r w:rsidRPr="007453BD">
        <w:rPr>
          <w:b/>
        </w:rPr>
        <w:t>Типовые контрольные задания или иные материалы для проведения текущего контроля успеваемости</w:t>
      </w:r>
    </w:p>
    <w:p w:rsidR="007453BD" w:rsidRDefault="007453BD" w:rsidP="00C04BFE">
      <w:pPr>
        <w:spacing w:after="60"/>
        <w:rPr>
          <w:b/>
        </w:rPr>
      </w:pPr>
      <w:r w:rsidRPr="0082638C">
        <w:rPr>
          <w:b/>
        </w:rPr>
        <w:t>Контрольная работа № 1</w:t>
      </w:r>
    </w:p>
    <w:p w:rsidR="007453BD" w:rsidRPr="007453BD" w:rsidRDefault="007453BD" w:rsidP="00C04BFE">
      <w:pPr>
        <w:pStyle w:val="afc"/>
        <w:jc w:val="center"/>
        <w:rPr>
          <w:rFonts w:ascii="Times New Roman" w:hAnsi="Times New Roman"/>
          <w:b/>
          <w:sz w:val="24"/>
          <w:szCs w:val="24"/>
        </w:rPr>
      </w:pPr>
      <w:r w:rsidRPr="00D25A5F">
        <w:rPr>
          <w:rFonts w:ascii="Times New Roman" w:hAnsi="Times New Roman"/>
          <w:b/>
          <w:sz w:val="24"/>
          <w:szCs w:val="24"/>
        </w:rPr>
        <w:t>Вариант 1</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lastRenderedPageBreak/>
        <w:t xml:space="preserve">1. Исследовать на сходимость ряд </w:t>
      </w:r>
      <w:r w:rsidRPr="00D25A5F">
        <w:rPr>
          <w:rFonts w:ascii="Times New Roman" w:hAnsi="Times New Roman"/>
          <w:position w:val="-30"/>
          <w:sz w:val="24"/>
          <w:szCs w:val="24"/>
        </w:rPr>
        <w:object w:dxaOrig="1680" w:dyaOrig="700">
          <v:shape id="_x0000_i1127" type="#_x0000_t75" style="width:83.35pt;height:35.35pt" o:ole="">
            <v:imagedata r:id="rId210" o:title=""/>
          </v:shape>
          <o:OLEObject Type="Embed" ProgID="Equation.3" ShapeID="_x0000_i1127" DrawAspect="Content" ObjectID="_1645708770" r:id="rId211"/>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2. Исследовать на абсолютную и условную сходимость ряд </w:t>
      </w:r>
      <w:r w:rsidRPr="00D25A5F">
        <w:rPr>
          <w:rFonts w:ascii="Times New Roman" w:hAnsi="Times New Roman"/>
          <w:position w:val="-32"/>
          <w:sz w:val="24"/>
          <w:szCs w:val="24"/>
        </w:rPr>
        <w:object w:dxaOrig="1600" w:dyaOrig="740">
          <v:shape id="_x0000_i1128" type="#_x0000_t75" style="width:80pt;height:36.65pt" o:ole="">
            <v:imagedata r:id="rId212" o:title=""/>
          </v:shape>
          <o:OLEObject Type="Embed" ProgID="Equation.3" ShapeID="_x0000_i1128" DrawAspect="Content" ObjectID="_1645708771" r:id="rId213"/>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3. Исследовать на абсолютную и условную сходимость бесконечное произведение </w:t>
      </w:r>
      <w:r w:rsidRPr="00D25A5F">
        <w:rPr>
          <w:rFonts w:ascii="Times New Roman" w:hAnsi="Times New Roman"/>
          <w:position w:val="-32"/>
          <w:sz w:val="24"/>
          <w:szCs w:val="24"/>
        </w:rPr>
        <w:object w:dxaOrig="1180" w:dyaOrig="760">
          <v:shape id="_x0000_i1129" type="#_x0000_t75" style="width:59.35pt;height:38.65pt" o:ole="">
            <v:imagedata r:id="rId214" o:title=""/>
          </v:shape>
          <o:OLEObject Type="Embed" ProgID="Equation.3" ShapeID="_x0000_i1129" DrawAspect="Content" ObjectID="_1645708772" r:id="rId215"/>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4. Исследовать ряд на равномерную сходимость: </w:t>
      </w:r>
      <w:r w:rsidRPr="00D25A5F">
        <w:rPr>
          <w:rFonts w:ascii="Times New Roman" w:hAnsi="Times New Roman"/>
          <w:position w:val="-28"/>
          <w:sz w:val="24"/>
          <w:szCs w:val="24"/>
        </w:rPr>
        <w:object w:dxaOrig="2960" w:dyaOrig="680">
          <v:shape id="_x0000_i1130" type="#_x0000_t75" style="width:147.35pt;height:33.35pt" o:ole="">
            <v:imagedata r:id="rId216" o:title=""/>
          </v:shape>
          <o:OLEObject Type="Embed" ProgID="Equation.3" ShapeID="_x0000_i1130" DrawAspect="Content" ObjectID="_1645708773" r:id="rId21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5. Определить область </w:t>
      </w:r>
      <w:r w:rsidRPr="00D25A5F">
        <w:rPr>
          <w:rFonts w:ascii="Times New Roman" w:hAnsi="Times New Roman"/>
          <w:position w:val="-4"/>
          <w:sz w:val="24"/>
          <w:szCs w:val="24"/>
        </w:rPr>
        <w:object w:dxaOrig="240" w:dyaOrig="260">
          <v:shape id="_x0000_i1131" type="#_x0000_t75" style="width:12pt;height:12.65pt" o:ole="">
            <v:imagedata r:id="rId218" o:title=""/>
          </v:shape>
          <o:OLEObject Type="Embed" ProgID="Equation.3" ShapeID="_x0000_i1131" DrawAspect="Content" ObjectID="_1645708774" r:id="rId219"/>
        </w:object>
      </w:r>
      <w:r w:rsidRPr="00D25A5F">
        <w:rPr>
          <w:rFonts w:ascii="Times New Roman" w:hAnsi="Times New Roman"/>
          <w:sz w:val="24"/>
          <w:szCs w:val="24"/>
        </w:rPr>
        <w:t xml:space="preserve"> существования функции </w:t>
      </w:r>
      <w:r w:rsidRPr="00D25A5F">
        <w:rPr>
          <w:rFonts w:ascii="Times New Roman" w:hAnsi="Times New Roman"/>
          <w:position w:val="-28"/>
          <w:sz w:val="24"/>
          <w:szCs w:val="24"/>
        </w:rPr>
        <w:object w:dxaOrig="1660" w:dyaOrig="700">
          <v:shape id="_x0000_i1132" type="#_x0000_t75" style="width:82.65pt;height:35.35pt" o:ole="">
            <v:imagedata r:id="rId220" o:title=""/>
          </v:shape>
          <o:OLEObject Type="Embed" ProgID="Equation.3" ShapeID="_x0000_i1132" DrawAspect="Content" ObjectID="_1645708775" r:id="rId221"/>
        </w:object>
      </w:r>
      <w:r w:rsidRPr="00D25A5F">
        <w:rPr>
          <w:rFonts w:ascii="Times New Roman" w:hAnsi="Times New Roman"/>
          <w:sz w:val="24"/>
          <w:szCs w:val="24"/>
        </w:rPr>
        <w:t xml:space="preserve"> и исследовать ее на дифференцируемость во внутренних точках </w:t>
      </w:r>
      <w:r w:rsidRPr="00D25A5F">
        <w:rPr>
          <w:rFonts w:ascii="Times New Roman" w:hAnsi="Times New Roman"/>
          <w:position w:val="-4"/>
          <w:sz w:val="24"/>
          <w:szCs w:val="24"/>
        </w:rPr>
        <w:object w:dxaOrig="240" w:dyaOrig="260">
          <v:shape id="_x0000_i1133" type="#_x0000_t75" style="width:12pt;height:12.65pt" o:ole="">
            <v:imagedata r:id="rId222" o:title=""/>
          </v:shape>
          <o:OLEObject Type="Embed" ProgID="Equation.3" ShapeID="_x0000_i1133" DrawAspect="Content" ObjectID="_1645708776" r:id="rId223"/>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6. Найти множество сходимости степенного ряда </w:t>
      </w:r>
      <w:r w:rsidRPr="00D25A5F">
        <w:rPr>
          <w:rFonts w:ascii="Times New Roman" w:hAnsi="Times New Roman"/>
          <w:position w:val="-28"/>
          <w:sz w:val="24"/>
          <w:szCs w:val="24"/>
        </w:rPr>
        <w:object w:dxaOrig="2240" w:dyaOrig="700">
          <v:shape id="_x0000_i1134" type="#_x0000_t75" style="width:112pt;height:35.35pt" o:ole="">
            <v:imagedata r:id="rId224" o:title=""/>
          </v:shape>
          <o:OLEObject Type="Embed" ProgID="Equation.3" ShapeID="_x0000_i1134" DrawAspect="Content" ObjectID="_1645708777" r:id="rId225"/>
        </w:object>
      </w:r>
      <w:r w:rsidRPr="00D25A5F">
        <w:rPr>
          <w:rFonts w:ascii="Times New Roman" w:hAnsi="Times New Roman"/>
          <w:sz w:val="24"/>
          <w:szCs w:val="24"/>
        </w:rPr>
        <w:t>.</w:t>
      </w:r>
    </w:p>
    <w:p w:rsidR="007453BD" w:rsidRPr="007453BD" w:rsidRDefault="007453BD" w:rsidP="00C04BFE"/>
    <w:p w:rsidR="007453BD" w:rsidRPr="00D25A5F" w:rsidRDefault="007453BD" w:rsidP="00C04BFE">
      <w:pPr>
        <w:pStyle w:val="afc"/>
        <w:jc w:val="center"/>
        <w:rPr>
          <w:rFonts w:ascii="Times New Roman" w:hAnsi="Times New Roman"/>
          <w:b/>
          <w:sz w:val="24"/>
          <w:szCs w:val="24"/>
        </w:rPr>
      </w:pPr>
      <w:r w:rsidRPr="00D25A5F">
        <w:rPr>
          <w:rFonts w:ascii="Times New Roman" w:hAnsi="Times New Roman"/>
          <w:b/>
          <w:sz w:val="24"/>
          <w:szCs w:val="24"/>
        </w:rPr>
        <w:t>Вариант 2</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1. Исследовать ряд на сходимость: </w:t>
      </w:r>
      <w:r w:rsidRPr="00D25A5F">
        <w:rPr>
          <w:rFonts w:ascii="Times New Roman" w:hAnsi="Times New Roman"/>
          <w:position w:val="-34"/>
          <w:sz w:val="24"/>
          <w:szCs w:val="24"/>
        </w:rPr>
        <w:object w:dxaOrig="2100" w:dyaOrig="800">
          <v:shape id="_x0000_i1135" type="#_x0000_t75" style="width:104.65pt;height:39.35pt" o:ole="">
            <v:imagedata r:id="rId226" o:title=""/>
          </v:shape>
          <o:OLEObject Type="Embed" ProgID="Equation.3" ShapeID="_x0000_i1135" DrawAspect="Content" ObjectID="_1645708778" r:id="rId22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2. Исследовать ряд на абсолютную и условную сходимость: </w:t>
      </w:r>
      <w:r w:rsidRPr="00D25A5F">
        <w:rPr>
          <w:rFonts w:ascii="Times New Roman" w:hAnsi="Times New Roman"/>
          <w:position w:val="-28"/>
          <w:sz w:val="24"/>
          <w:szCs w:val="24"/>
        </w:rPr>
        <w:object w:dxaOrig="1579" w:dyaOrig="700">
          <v:shape id="_x0000_i1136" type="#_x0000_t75" style="width:78.65pt;height:35.35pt" o:ole="">
            <v:imagedata r:id="rId228" o:title=""/>
          </v:shape>
          <o:OLEObject Type="Embed" ProgID="Equation.3" ShapeID="_x0000_i1136" DrawAspect="Content" ObjectID="_1645708779" r:id="rId229"/>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3. Найти область сходимости функционального ряда </w:t>
      </w:r>
      <w:r w:rsidRPr="00D25A5F">
        <w:rPr>
          <w:rFonts w:ascii="Times New Roman" w:hAnsi="Times New Roman"/>
          <w:position w:val="-34"/>
          <w:sz w:val="24"/>
          <w:szCs w:val="24"/>
        </w:rPr>
        <w:object w:dxaOrig="1200" w:dyaOrig="760">
          <v:shape id="_x0000_i1137" type="#_x0000_t75" style="width:60pt;height:38.65pt" o:ole="">
            <v:imagedata r:id="rId230" o:title=""/>
          </v:shape>
          <o:OLEObject Type="Embed" ProgID="Equation.3" ShapeID="_x0000_i1137" DrawAspect="Content" ObjectID="_1645708780" r:id="rId231"/>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4. Исследовать на равномерную сходимость на области сходимости</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    а) ряд </w:t>
      </w:r>
      <w:r w:rsidRPr="00D25A5F">
        <w:rPr>
          <w:rFonts w:ascii="Times New Roman" w:hAnsi="Times New Roman"/>
          <w:position w:val="-28"/>
          <w:sz w:val="24"/>
          <w:szCs w:val="24"/>
        </w:rPr>
        <w:object w:dxaOrig="1560" w:dyaOrig="680">
          <v:shape id="_x0000_i1138" type="#_x0000_t75" style="width:78pt;height:33.35pt" o:ole="">
            <v:imagedata r:id="rId232" o:title=""/>
          </v:shape>
          <o:OLEObject Type="Embed" ProgID="Equation.3" ShapeID="_x0000_i1138" DrawAspect="Content" ObjectID="_1645708781" r:id="rId233"/>
        </w:object>
      </w:r>
      <w:r w:rsidRPr="00D25A5F">
        <w:rPr>
          <w:rFonts w:ascii="Times New Roman" w:hAnsi="Times New Roman"/>
          <w:sz w:val="24"/>
          <w:szCs w:val="24"/>
        </w:rPr>
        <w:t xml:space="preserve">,  б) последовательность </w:t>
      </w:r>
      <w:r w:rsidRPr="00D25A5F">
        <w:rPr>
          <w:rFonts w:ascii="Times New Roman" w:hAnsi="Times New Roman"/>
          <w:position w:val="-12"/>
          <w:sz w:val="24"/>
          <w:szCs w:val="24"/>
        </w:rPr>
        <w:object w:dxaOrig="1760" w:dyaOrig="380">
          <v:shape id="_x0000_i1139" type="#_x0000_t75" style="width:88pt;height:18.65pt" o:ole="">
            <v:imagedata r:id="rId234" o:title=""/>
          </v:shape>
          <o:OLEObject Type="Embed" ProgID="Equation.3" ShapeID="_x0000_i1139" DrawAspect="Content" ObjectID="_1645708782" r:id="rId235"/>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5. Исследовать на непрерывность на области существования сумму ряда </w:t>
      </w:r>
      <w:r w:rsidRPr="00D25A5F">
        <w:rPr>
          <w:rFonts w:ascii="Times New Roman" w:hAnsi="Times New Roman"/>
          <w:position w:val="-30"/>
          <w:sz w:val="24"/>
          <w:szCs w:val="24"/>
        </w:rPr>
        <w:object w:dxaOrig="1120" w:dyaOrig="700">
          <v:shape id="_x0000_i1140" type="#_x0000_t75" style="width:56pt;height:35.35pt" o:ole="">
            <v:imagedata r:id="rId236" o:title=""/>
          </v:shape>
          <o:OLEObject Type="Embed" ProgID="Equation.3" ShapeID="_x0000_i1140" DrawAspect="Content" ObjectID="_1645708783" r:id="rId237"/>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t xml:space="preserve">6. Определить радиус сходимости ряда  </w:t>
      </w:r>
      <w:r w:rsidRPr="00D25A5F">
        <w:rPr>
          <w:rFonts w:ascii="Times New Roman" w:hAnsi="Times New Roman"/>
          <w:position w:val="-30"/>
          <w:sz w:val="24"/>
          <w:szCs w:val="24"/>
        </w:rPr>
        <w:object w:dxaOrig="1460" w:dyaOrig="700">
          <v:shape id="_x0000_i1141" type="#_x0000_t75" style="width:72.65pt;height:35.35pt" o:ole="">
            <v:imagedata r:id="rId238" o:title=""/>
          </v:shape>
          <o:OLEObject Type="Embed" ProgID="Equation.3" ShapeID="_x0000_i1141" DrawAspect="Content" ObjectID="_1645708784" r:id="rId239"/>
        </w:object>
      </w:r>
      <w:r w:rsidRPr="00D25A5F">
        <w:rPr>
          <w:rFonts w:ascii="Times New Roman" w:hAnsi="Times New Roman"/>
          <w:sz w:val="24"/>
          <w:szCs w:val="24"/>
        </w:rPr>
        <w:t>.</w:t>
      </w:r>
    </w:p>
    <w:p w:rsidR="007453BD" w:rsidRPr="00D25A5F" w:rsidRDefault="007453BD" w:rsidP="00C04BFE">
      <w:pPr>
        <w:pStyle w:val="afc"/>
        <w:rPr>
          <w:rFonts w:ascii="Times New Roman" w:hAnsi="Times New Roman"/>
          <w:sz w:val="24"/>
          <w:szCs w:val="24"/>
        </w:rPr>
      </w:pPr>
      <w:r w:rsidRPr="00D25A5F">
        <w:rPr>
          <w:rFonts w:ascii="Times New Roman" w:hAnsi="Times New Roman"/>
          <w:sz w:val="24"/>
          <w:szCs w:val="24"/>
        </w:rPr>
        <w:lastRenderedPageBreak/>
        <w:t xml:space="preserve">7. Разложить в ряд Тейлора по степеням </w:t>
      </w:r>
      <w:r w:rsidRPr="00D25A5F">
        <w:rPr>
          <w:rFonts w:ascii="Times New Roman" w:hAnsi="Times New Roman"/>
          <w:position w:val="-6"/>
          <w:sz w:val="24"/>
          <w:szCs w:val="24"/>
        </w:rPr>
        <w:object w:dxaOrig="200" w:dyaOrig="220">
          <v:shape id="_x0000_i1142" type="#_x0000_t75" style="width:10pt;height:10.65pt" o:ole="">
            <v:imagedata r:id="rId240" o:title=""/>
          </v:shape>
          <o:OLEObject Type="Embed" ProgID="Equation.3" ShapeID="_x0000_i1142" DrawAspect="Content" ObjectID="_1645708785" r:id="rId241"/>
        </w:object>
      </w:r>
      <w:r w:rsidRPr="00D25A5F">
        <w:rPr>
          <w:rFonts w:ascii="Times New Roman" w:hAnsi="Times New Roman"/>
          <w:sz w:val="24"/>
          <w:szCs w:val="24"/>
        </w:rPr>
        <w:t xml:space="preserve">  функцию </w:t>
      </w:r>
      <w:r w:rsidRPr="00D25A5F">
        <w:rPr>
          <w:rFonts w:ascii="Times New Roman" w:hAnsi="Times New Roman"/>
          <w:position w:val="-10"/>
          <w:sz w:val="24"/>
          <w:szCs w:val="24"/>
        </w:rPr>
        <w:object w:dxaOrig="1540" w:dyaOrig="360">
          <v:shape id="_x0000_i1143" type="#_x0000_t75" style="width:77.35pt;height:18.65pt" o:ole="">
            <v:imagedata r:id="rId242" o:title=""/>
          </v:shape>
          <o:OLEObject Type="Embed" ProgID="Equation.3" ShapeID="_x0000_i1143" DrawAspect="Content" ObjectID="_1645708786" r:id="rId243"/>
        </w:object>
      </w:r>
      <w:r w:rsidRPr="00D25A5F">
        <w:rPr>
          <w:rFonts w:ascii="Times New Roman" w:hAnsi="Times New Roman"/>
          <w:sz w:val="24"/>
          <w:szCs w:val="24"/>
        </w:rPr>
        <w:t>, указать область сходимости ряда.</w:t>
      </w:r>
    </w:p>
    <w:p w:rsidR="007F519E" w:rsidRDefault="007F519E" w:rsidP="00C04BFE">
      <w:pPr>
        <w:rPr>
          <w:b/>
        </w:rPr>
      </w:pPr>
    </w:p>
    <w:p w:rsidR="007453BD" w:rsidRDefault="007453BD" w:rsidP="00C04BFE">
      <w:pPr>
        <w:rPr>
          <w:b/>
        </w:rPr>
      </w:pPr>
      <w:r w:rsidRPr="00D25A5F">
        <w:rPr>
          <w:b/>
        </w:rPr>
        <w:t>Контрольная работа № 2</w:t>
      </w:r>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b/>
          <w:sz w:val="24"/>
          <w:szCs w:val="24"/>
        </w:rPr>
        <w:t>Вариант 1</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1. Найти </w:t>
      </w:r>
      <w:r w:rsidRPr="00D25A5F">
        <w:rPr>
          <w:rFonts w:ascii="Times New Roman" w:hAnsi="Times New Roman"/>
          <w:position w:val="-32"/>
          <w:sz w:val="24"/>
          <w:szCs w:val="24"/>
        </w:rPr>
        <w:object w:dxaOrig="3700" w:dyaOrig="780">
          <v:shape id="_x0000_i1144" type="#_x0000_t75" style="width:185.35pt;height:39.35pt" o:ole="">
            <v:imagedata r:id="rId244" o:title=""/>
          </v:shape>
          <o:OLEObject Type="Embed" ProgID="Equation.3" ShapeID="_x0000_i1144" DrawAspect="Content" ObjectID="_1645708787" r:id="rId245"/>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Найти </w:t>
      </w:r>
      <w:r w:rsidRPr="00D25A5F">
        <w:rPr>
          <w:rFonts w:ascii="Times New Roman" w:hAnsi="Times New Roman"/>
          <w:position w:val="-32"/>
          <w:sz w:val="24"/>
          <w:szCs w:val="24"/>
        </w:rPr>
        <w:object w:dxaOrig="2000" w:dyaOrig="600">
          <v:shape id="_x0000_i1145" type="#_x0000_t75" style="width:100pt;height:30pt" o:ole="">
            <v:imagedata r:id="rId246" o:title=""/>
          </v:shape>
          <o:OLEObject Type="Embed" ProgID="Equation.3" ShapeID="_x0000_i1145" DrawAspect="Content" ObjectID="_1645708788" r:id="rId247"/>
        </w:object>
      </w:r>
      <w:r w:rsidRPr="00D25A5F">
        <w:rPr>
          <w:rFonts w:ascii="Times New Roman" w:hAnsi="Times New Roman"/>
          <w:sz w:val="24"/>
          <w:szCs w:val="24"/>
        </w:rPr>
        <w:t xml:space="preserve">, где </w:t>
      </w:r>
      <w:r w:rsidRPr="00D25A5F">
        <w:rPr>
          <w:rFonts w:ascii="Times New Roman" w:hAnsi="Times New Roman"/>
          <w:position w:val="-6"/>
          <w:sz w:val="24"/>
          <w:szCs w:val="24"/>
        </w:rPr>
        <w:object w:dxaOrig="260" w:dyaOrig="279">
          <v:shape id="_x0000_i1146" type="#_x0000_t75" style="width:12.65pt;height:14pt" o:ole="">
            <v:imagedata r:id="rId248" o:title=""/>
          </v:shape>
          <o:OLEObject Type="Embed" ProgID="Equation.3" ShapeID="_x0000_i1146" DrawAspect="Content" ObjectID="_1645708789" r:id="rId249"/>
        </w:object>
      </w:r>
      <w:r w:rsidRPr="00D25A5F">
        <w:rPr>
          <w:rFonts w:ascii="Times New Roman" w:hAnsi="Times New Roman"/>
          <w:sz w:val="24"/>
          <w:szCs w:val="24"/>
        </w:rPr>
        <w:t xml:space="preserve"> ограничено плоскостями </w:t>
      </w:r>
      <w:r w:rsidRPr="00D25A5F">
        <w:rPr>
          <w:rFonts w:ascii="Times New Roman" w:hAnsi="Times New Roman"/>
          <w:position w:val="-10"/>
          <w:sz w:val="24"/>
          <w:szCs w:val="24"/>
        </w:rPr>
        <w:object w:dxaOrig="2520" w:dyaOrig="320">
          <v:shape id="_x0000_i1147" type="#_x0000_t75" style="width:126.65pt;height:16pt" o:ole="">
            <v:imagedata r:id="rId250" o:title=""/>
          </v:shape>
          <o:OLEObject Type="Embed" ProgID="Equation.3" ShapeID="_x0000_i1147" DrawAspect="Content" ObjectID="_1645708790" r:id="rId251"/>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Найти </w:t>
      </w:r>
      <w:r w:rsidRPr="00D25A5F">
        <w:rPr>
          <w:rFonts w:ascii="Times New Roman" w:hAnsi="Times New Roman"/>
          <w:position w:val="-32"/>
          <w:sz w:val="24"/>
          <w:szCs w:val="24"/>
        </w:rPr>
        <w:object w:dxaOrig="1520" w:dyaOrig="600">
          <v:shape id="_x0000_i1148" type="#_x0000_t75" style="width:76pt;height:30pt" o:ole="">
            <v:imagedata r:id="rId252" o:title=""/>
          </v:shape>
          <o:OLEObject Type="Embed" ProgID="Equation.3" ShapeID="_x0000_i1148" DrawAspect="Content" ObjectID="_1645708791" r:id="rId253"/>
        </w:object>
      </w:r>
      <w:r w:rsidRPr="00D25A5F">
        <w:rPr>
          <w:rFonts w:ascii="Times New Roman" w:hAnsi="Times New Roman"/>
          <w:sz w:val="24"/>
          <w:szCs w:val="24"/>
        </w:rPr>
        <w:t xml:space="preserve">, где </w:t>
      </w:r>
      <w:r w:rsidRPr="00D25A5F">
        <w:rPr>
          <w:rFonts w:ascii="Times New Roman" w:hAnsi="Times New Roman"/>
          <w:position w:val="-6"/>
          <w:sz w:val="24"/>
          <w:szCs w:val="24"/>
        </w:rPr>
        <w:object w:dxaOrig="220" w:dyaOrig="279">
          <v:shape id="_x0000_i1149" type="#_x0000_t75" style="width:10.65pt;height:14pt" o:ole="">
            <v:imagedata r:id="rId254" o:title=""/>
          </v:shape>
          <o:OLEObject Type="Embed" ProgID="Equation.3" ShapeID="_x0000_i1149" DrawAspect="Content" ObjectID="_1645708792" r:id="rId255"/>
        </w:object>
      </w:r>
      <w:r w:rsidRPr="00D25A5F">
        <w:rPr>
          <w:rFonts w:ascii="Times New Roman" w:hAnsi="Times New Roman"/>
          <w:sz w:val="24"/>
          <w:szCs w:val="24"/>
        </w:rPr>
        <w:t xml:space="preserve"> – часть сферы </w:t>
      </w:r>
      <w:r w:rsidRPr="00D25A5F">
        <w:rPr>
          <w:rFonts w:ascii="Times New Roman" w:hAnsi="Times New Roman"/>
          <w:position w:val="-10"/>
          <w:sz w:val="24"/>
          <w:szCs w:val="24"/>
        </w:rPr>
        <w:object w:dxaOrig="2280" w:dyaOrig="360">
          <v:shape id="_x0000_i1150" type="#_x0000_t75" style="width:114pt;height:18.65pt" o:ole="">
            <v:imagedata r:id="rId256" o:title=""/>
          </v:shape>
          <o:OLEObject Type="Embed" ProgID="Equation.3" ShapeID="_x0000_i1150" DrawAspect="Content" ObjectID="_1645708793" r:id="rId257"/>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Найти поток поля </w:t>
      </w:r>
      <w:r w:rsidRPr="00D25A5F">
        <w:rPr>
          <w:rFonts w:ascii="Times New Roman" w:hAnsi="Times New Roman"/>
          <w:position w:val="-10"/>
          <w:sz w:val="24"/>
          <w:szCs w:val="24"/>
        </w:rPr>
        <w:object w:dxaOrig="2920" w:dyaOrig="320">
          <v:shape id="_x0000_i1151" type="#_x0000_t75" style="width:146.65pt;height:16pt" o:ole="">
            <v:imagedata r:id="rId258" o:title=""/>
          </v:shape>
          <o:OLEObject Type="Embed" ProgID="Equation.3" ShapeID="_x0000_i1151" DrawAspect="Content" ObjectID="_1645708794" r:id="rId259"/>
        </w:object>
      </w:r>
      <w:r w:rsidRPr="00D25A5F">
        <w:rPr>
          <w:rFonts w:ascii="Times New Roman" w:hAnsi="Times New Roman"/>
          <w:sz w:val="24"/>
          <w:szCs w:val="24"/>
        </w:rPr>
        <w:t xml:space="preserve"> через полную внешнюю поверхность</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тела </w:t>
      </w:r>
      <w:r w:rsidRPr="00D25A5F">
        <w:rPr>
          <w:rFonts w:ascii="Times New Roman" w:hAnsi="Times New Roman"/>
          <w:position w:val="-10"/>
          <w:sz w:val="24"/>
          <w:szCs w:val="24"/>
        </w:rPr>
        <w:object w:dxaOrig="2420" w:dyaOrig="360">
          <v:shape id="_x0000_i1152" type="#_x0000_t75" style="width:120.65pt;height:18.65pt" o:ole="">
            <v:imagedata r:id="rId260" o:title=""/>
          </v:shape>
          <o:OLEObject Type="Embed" ProgID="Equation.3" ShapeID="_x0000_i1152" DrawAspect="Content" ObjectID="_1645708795" r:id="rId261"/>
        </w:object>
      </w:r>
      <w:r w:rsidRPr="00D25A5F">
        <w:rPr>
          <w:rFonts w:ascii="Times New Roman" w:hAnsi="Times New Roman"/>
          <w:sz w:val="24"/>
          <w:szCs w:val="24"/>
        </w:rPr>
        <w:t>.</w:t>
      </w:r>
    </w:p>
    <w:p w:rsidR="007453BD" w:rsidRDefault="007453BD" w:rsidP="007453BD">
      <w:pPr>
        <w:pStyle w:val="afc"/>
        <w:rPr>
          <w:rFonts w:ascii="Times New Roman" w:hAnsi="Times New Roman"/>
          <w:sz w:val="24"/>
          <w:szCs w:val="24"/>
        </w:rPr>
      </w:pPr>
      <w:r w:rsidRPr="00D25A5F">
        <w:rPr>
          <w:rFonts w:ascii="Times New Roman" w:hAnsi="Times New Roman"/>
          <w:sz w:val="24"/>
          <w:szCs w:val="24"/>
        </w:rPr>
        <w:t xml:space="preserve">5. Найти циркуляцию поля </w:t>
      </w:r>
      <w:r w:rsidRPr="00D25A5F">
        <w:rPr>
          <w:rFonts w:ascii="Times New Roman" w:hAnsi="Times New Roman"/>
          <w:position w:val="-10"/>
          <w:sz w:val="24"/>
          <w:szCs w:val="24"/>
        </w:rPr>
        <w:object w:dxaOrig="1620" w:dyaOrig="360">
          <v:shape id="_x0000_i1153" type="#_x0000_t75" style="width:81.35pt;height:18.65pt" o:ole="">
            <v:imagedata r:id="rId262" o:title=""/>
          </v:shape>
          <o:OLEObject Type="Embed" ProgID="Equation.3" ShapeID="_x0000_i1153" DrawAspect="Content" ObjectID="_1645708796" r:id="rId263"/>
        </w:object>
      </w:r>
      <w:r w:rsidRPr="00D25A5F">
        <w:rPr>
          <w:rFonts w:ascii="Times New Roman" w:hAnsi="Times New Roman"/>
          <w:sz w:val="24"/>
          <w:szCs w:val="24"/>
        </w:rPr>
        <w:t xml:space="preserve"> вдоль контура </w:t>
      </w:r>
      <w:r w:rsidRPr="00D25A5F">
        <w:rPr>
          <w:rFonts w:ascii="Times New Roman" w:hAnsi="Times New Roman"/>
          <w:position w:val="-10"/>
          <w:sz w:val="24"/>
          <w:szCs w:val="24"/>
        </w:rPr>
        <w:object w:dxaOrig="3300" w:dyaOrig="360">
          <v:shape id="_x0000_i1154" type="#_x0000_t75" style="width:165.35pt;height:18.65pt" o:ole="">
            <v:imagedata r:id="rId264" o:title=""/>
          </v:shape>
          <o:OLEObject Type="Embed" ProgID="Equation.3" ShapeID="_x0000_i1154" DrawAspect="Content" ObjectID="_1645708797" r:id="rId265"/>
        </w:object>
      </w:r>
      <w:r w:rsidRPr="00D25A5F">
        <w:rPr>
          <w:rFonts w:ascii="Times New Roman" w:hAnsi="Times New Roman"/>
          <w:sz w:val="24"/>
          <w:szCs w:val="24"/>
        </w:rPr>
        <w:t>.</w:t>
      </w:r>
    </w:p>
    <w:p w:rsidR="007453BD" w:rsidRDefault="007453BD" w:rsidP="007453BD">
      <w:pPr>
        <w:pStyle w:val="afc"/>
        <w:rPr>
          <w:rFonts w:ascii="Times New Roman" w:hAnsi="Times New Roman"/>
          <w:sz w:val="24"/>
          <w:szCs w:val="24"/>
        </w:rPr>
      </w:pPr>
    </w:p>
    <w:p w:rsidR="007453BD" w:rsidRPr="00D25A5F" w:rsidRDefault="007453BD" w:rsidP="007453BD">
      <w:pPr>
        <w:pStyle w:val="afc"/>
        <w:jc w:val="center"/>
        <w:rPr>
          <w:rFonts w:ascii="Times New Roman" w:hAnsi="Times New Roman"/>
          <w:b/>
          <w:sz w:val="24"/>
          <w:szCs w:val="24"/>
        </w:rPr>
      </w:pPr>
      <w:r w:rsidRPr="00D25A5F">
        <w:rPr>
          <w:rFonts w:ascii="Times New Roman" w:hAnsi="Times New Roman"/>
          <w:b/>
          <w:sz w:val="24"/>
          <w:szCs w:val="24"/>
        </w:rPr>
        <w:t>Вариант 2</w:t>
      </w:r>
    </w:p>
    <w:p w:rsidR="007453BD" w:rsidRPr="006E562D" w:rsidRDefault="007453BD" w:rsidP="007453BD">
      <w:pPr>
        <w:pStyle w:val="afc"/>
        <w:rPr>
          <w:rFonts w:ascii="Times New Roman" w:hAnsi="Times New Roman"/>
          <w:sz w:val="10"/>
          <w:szCs w:val="10"/>
        </w:rPr>
      </w:pP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1. Найти площадь фигуры, ограниченной кривыми: </w:t>
      </w:r>
      <w:r w:rsidRPr="00D25A5F">
        <w:rPr>
          <w:rFonts w:ascii="Times New Roman" w:hAnsi="Times New Roman"/>
          <w:position w:val="-10"/>
          <w:sz w:val="24"/>
          <w:szCs w:val="24"/>
        </w:rPr>
        <w:object w:dxaOrig="3159" w:dyaOrig="360">
          <v:shape id="_x0000_i1155" type="#_x0000_t75" style="width:158pt;height:18.65pt" o:ole="">
            <v:imagedata r:id="rId266" o:title=""/>
          </v:shape>
          <o:OLEObject Type="Embed" ProgID="Equation.3" ShapeID="_x0000_i1155" DrawAspect="Content" ObjectID="_1645708798" r:id="rId267"/>
        </w:object>
      </w:r>
      <w:r w:rsidRPr="00D25A5F">
        <w:rPr>
          <w:rFonts w:ascii="Times New Roman" w:hAnsi="Times New Roman"/>
          <w:sz w:val="24"/>
          <w:szCs w:val="24"/>
        </w:rPr>
        <w:t xml:space="preserve"> </w:t>
      </w:r>
      <w:r w:rsidRPr="00D25A5F">
        <w:rPr>
          <w:rFonts w:ascii="Times New Roman" w:hAnsi="Times New Roman"/>
          <w:position w:val="-10"/>
          <w:sz w:val="24"/>
          <w:szCs w:val="24"/>
        </w:rPr>
        <w:object w:dxaOrig="1920" w:dyaOrig="320">
          <v:shape id="_x0000_i1156" type="#_x0000_t75" style="width:96pt;height:16pt" o:ole="">
            <v:imagedata r:id="rId268" o:title=""/>
          </v:shape>
          <o:OLEObject Type="Embed" ProgID="Equation.3" ShapeID="_x0000_i1156" DrawAspect="Content" ObjectID="_1645708799" r:id="rId269"/>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Найти объем тела </w:t>
      </w:r>
      <w:r w:rsidRPr="00D25A5F">
        <w:rPr>
          <w:rFonts w:ascii="Times New Roman" w:hAnsi="Times New Roman"/>
          <w:position w:val="-6"/>
          <w:sz w:val="24"/>
          <w:szCs w:val="24"/>
        </w:rPr>
        <w:object w:dxaOrig="240" w:dyaOrig="279">
          <v:shape id="_x0000_i1157" type="#_x0000_t75" style="width:12pt;height:14pt" o:ole="">
            <v:imagedata r:id="rId270" o:title=""/>
          </v:shape>
          <o:OLEObject Type="Embed" ProgID="Equation.3" ShapeID="_x0000_i1157" DrawAspect="Content" ObjectID="_1645708800" r:id="rId271"/>
        </w:object>
      </w:r>
      <w:r w:rsidRPr="00D25A5F">
        <w:rPr>
          <w:rFonts w:ascii="Times New Roman" w:hAnsi="Times New Roman"/>
          <w:sz w:val="24"/>
          <w:szCs w:val="24"/>
        </w:rPr>
        <w:t xml:space="preserve">, ограниченного поверхностями: </w:t>
      </w:r>
      <w:r w:rsidRPr="00D25A5F">
        <w:rPr>
          <w:rFonts w:ascii="Times New Roman" w:hAnsi="Times New Roman"/>
          <w:position w:val="-10"/>
          <w:sz w:val="24"/>
          <w:szCs w:val="24"/>
        </w:rPr>
        <w:object w:dxaOrig="2320" w:dyaOrig="360">
          <v:shape id="_x0000_i1158" type="#_x0000_t75" style="width:116.65pt;height:18.65pt" o:ole="">
            <v:imagedata r:id="rId272" o:title=""/>
          </v:shape>
          <o:OLEObject Type="Embed" ProgID="Equation.3" ShapeID="_x0000_i1158" DrawAspect="Content" ObjectID="_1645708801" r:id="rId273"/>
        </w:object>
      </w:r>
      <w:r w:rsidRPr="00D25A5F">
        <w:rPr>
          <w:rFonts w:ascii="Times New Roman" w:hAnsi="Times New Roman"/>
          <w:sz w:val="24"/>
          <w:szCs w:val="24"/>
        </w:rPr>
        <w:t xml:space="preserve"> </w:t>
      </w:r>
      <w:r w:rsidRPr="00D25A5F">
        <w:rPr>
          <w:rFonts w:ascii="Times New Roman" w:hAnsi="Times New Roman"/>
          <w:position w:val="-10"/>
          <w:sz w:val="24"/>
          <w:szCs w:val="24"/>
        </w:rPr>
        <w:object w:dxaOrig="3060" w:dyaOrig="360">
          <v:shape id="_x0000_i1159" type="#_x0000_t75" style="width:153.35pt;height:18.65pt" o:ole="">
            <v:imagedata r:id="rId274" o:title=""/>
          </v:shape>
          <o:OLEObject Type="Embed" ProgID="Equation.3" ShapeID="_x0000_i1159" DrawAspect="Content" ObjectID="_1645708802" r:id="rId275"/>
        </w:object>
      </w:r>
      <w:r w:rsidRPr="00D25A5F">
        <w:rPr>
          <w:rFonts w:ascii="Times New Roman" w:hAnsi="Times New Roman"/>
          <w:sz w:val="24"/>
          <w:szCs w:val="24"/>
        </w:rPr>
        <w:t xml:space="preserve"> точка </w:t>
      </w:r>
      <w:r w:rsidRPr="00D25A5F">
        <w:rPr>
          <w:rFonts w:ascii="Times New Roman" w:hAnsi="Times New Roman"/>
          <w:position w:val="-10"/>
          <w:sz w:val="24"/>
          <w:szCs w:val="24"/>
        </w:rPr>
        <w:object w:dxaOrig="1100" w:dyaOrig="320">
          <v:shape id="_x0000_i1160" type="#_x0000_t75" style="width:54.65pt;height:16pt" o:ole="">
            <v:imagedata r:id="rId276" o:title=""/>
          </v:shape>
          <o:OLEObject Type="Embed" ProgID="Equation.3" ShapeID="_x0000_i1160" DrawAspect="Content" ObjectID="_1645708803" r:id="rId277"/>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Найти площадь части поверхности </w:t>
      </w:r>
      <w:r w:rsidRPr="00D25A5F">
        <w:rPr>
          <w:rFonts w:ascii="Times New Roman" w:hAnsi="Times New Roman"/>
          <w:position w:val="-12"/>
          <w:sz w:val="24"/>
          <w:szCs w:val="24"/>
        </w:rPr>
        <w:object w:dxaOrig="1300" w:dyaOrig="440">
          <v:shape id="_x0000_i1161" type="#_x0000_t75" style="width:65.35pt;height:22pt" o:ole="">
            <v:imagedata r:id="rId278" o:title=""/>
          </v:shape>
          <o:OLEObject Type="Embed" ProgID="Equation.3" ShapeID="_x0000_i1161" DrawAspect="Content" ObjectID="_1645708804" r:id="rId279"/>
        </w:object>
      </w:r>
      <w:r w:rsidRPr="00D25A5F">
        <w:rPr>
          <w:rFonts w:ascii="Times New Roman" w:hAnsi="Times New Roman"/>
          <w:sz w:val="24"/>
          <w:szCs w:val="24"/>
        </w:rPr>
        <w:t>, заключенной внутри</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цилиндра </w:t>
      </w:r>
      <w:r w:rsidRPr="00D25A5F">
        <w:rPr>
          <w:rFonts w:ascii="Times New Roman" w:hAnsi="Times New Roman"/>
          <w:position w:val="-10"/>
          <w:sz w:val="24"/>
          <w:szCs w:val="24"/>
        </w:rPr>
        <w:object w:dxaOrig="2400" w:dyaOrig="360">
          <v:shape id="_x0000_i1162" type="#_x0000_t75" style="width:120pt;height:18.65pt" o:ole="">
            <v:imagedata r:id="rId280" o:title=""/>
          </v:shape>
          <o:OLEObject Type="Embed" ProgID="Equation.3" ShapeID="_x0000_i1162" DrawAspect="Content" ObjectID="_1645708805" r:id="rId281"/>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Вычислить криволинейный интеграл </w:t>
      </w:r>
      <w:r w:rsidRPr="00D25A5F">
        <w:rPr>
          <w:rFonts w:ascii="Times New Roman" w:hAnsi="Times New Roman"/>
          <w:position w:val="-32"/>
          <w:sz w:val="24"/>
          <w:szCs w:val="24"/>
        </w:rPr>
        <w:object w:dxaOrig="2659" w:dyaOrig="600">
          <v:shape id="_x0000_i1163" type="#_x0000_t75" style="width:132pt;height:30pt" o:ole="">
            <v:imagedata r:id="rId282" o:title=""/>
          </v:shape>
          <o:OLEObject Type="Embed" ProgID="Equation.3" ShapeID="_x0000_i1163" DrawAspect="Content" ObjectID="_1645708806" r:id="rId283"/>
        </w:object>
      </w:r>
      <w:r w:rsidRPr="00D25A5F">
        <w:rPr>
          <w:rFonts w:ascii="Times New Roman" w:hAnsi="Times New Roman"/>
          <w:sz w:val="24"/>
          <w:szCs w:val="24"/>
        </w:rPr>
        <w:t xml:space="preserve">пересечение плоскости </w:t>
      </w:r>
      <w:r w:rsidRPr="00D25A5F">
        <w:rPr>
          <w:rFonts w:ascii="Times New Roman" w:hAnsi="Times New Roman"/>
          <w:position w:val="-10"/>
          <w:sz w:val="24"/>
          <w:szCs w:val="24"/>
        </w:rPr>
        <w:object w:dxaOrig="1240" w:dyaOrig="320">
          <v:shape id="_x0000_i1164" type="#_x0000_t75" style="width:62pt;height:16pt" o:ole="">
            <v:imagedata r:id="rId284" o:title=""/>
          </v:shape>
          <o:OLEObject Type="Embed" ProgID="Equation.3" ShapeID="_x0000_i1164" DrawAspect="Content" ObjectID="_1645708807" r:id="rId285"/>
        </w:object>
      </w:r>
      <w:r w:rsidRPr="00D25A5F">
        <w:rPr>
          <w:rFonts w:ascii="Times New Roman" w:hAnsi="Times New Roman"/>
          <w:sz w:val="24"/>
          <w:szCs w:val="24"/>
        </w:rPr>
        <w:t xml:space="preserve">  и поверхности </w:t>
      </w:r>
      <w:r w:rsidRPr="00D25A5F">
        <w:rPr>
          <w:rFonts w:ascii="Times New Roman" w:hAnsi="Times New Roman"/>
          <w:position w:val="-10"/>
          <w:sz w:val="24"/>
          <w:szCs w:val="24"/>
        </w:rPr>
        <w:object w:dxaOrig="1100" w:dyaOrig="360">
          <v:shape id="_x0000_i1165" type="#_x0000_t75" style="width:54.65pt;height:18.65pt" o:ole="">
            <v:imagedata r:id="rId286" o:title=""/>
          </v:shape>
          <o:OLEObject Type="Embed" ProgID="Equation.3" ShapeID="_x0000_i1165" DrawAspect="Content" ObjectID="_1645708808" r:id="rId287"/>
        </w:object>
      </w:r>
      <w:r w:rsidRPr="00D25A5F">
        <w:rPr>
          <w:rFonts w:ascii="Times New Roman" w:hAnsi="Times New Roman"/>
          <w:sz w:val="24"/>
          <w:szCs w:val="24"/>
        </w:rPr>
        <w:t xml:space="preserve">. Направление обхода – против часовой стрелки, если смотреть с положительной стороны оси </w:t>
      </w:r>
      <w:r w:rsidRPr="00D25A5F">
        <w:rPr>
          <w:rFonts w:ascii="Times New Roman" w:hAnsi="Times New Roman"/>
          <w:position w:val="-10"/>
          <w:sz w:val="24"/>
          <w:szCs w:val="24"/>
        </w:rPr>
        <w:object w:dxaOrig="380" w:dyaOrig="320">
          <v:shape id="_x0000_i1166" type="#_x0000_t75" style="width:18.65pt;height:16pt" o:ole="">
            <v:imagedata r:id="rId288" o:title=""/>
          </v:shape>
          <o:OLEObject Type="Embed" ProgID="Equation.3" ShapeID="_x0000_i1166" DrawAspect="Content" ObjectID="_1645708809" r:id="rId289"/>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5. Вычислить поверхностный интеграл </w:t>
      </w:r>
      <w:r w:rsidRPr="00D25A5F">
        <w:rPr>
          <w:rFonts w:ascii="Times New Roman" w:hAnsi="Times New Roman"/>
          <w:position w:val="-32"/>
          <w:sz w:val="24"/>
          <w:szCs w:val="24"/>
        </w:rPr>
        <w:object w:dxaOrig="5140" w:dyaOrig="740">
          <v:shape id="_x0000_i1167" type="#_x0000_t75" style="width:257.35pt;height:36.65pt" o:ole="">
            <v:imagedata r:id="rId290" o:title=""/>
          </v:shape>
          <o:OLEObject Type="Embed" ProgID="Equation.3" ShapeID="_x0000_i1167" DrawAspect="Content" ObjectID="_1645708810" r:id="rId291"/>
        </w:object>
      </w:r>
      <w:r w:rsidRPr="00D25A5F">
        <w:rPr>
          <w:rFonts w:ascii="Times New Roman" w:hAnsi="Times New Roman"/>
          <w:sz w:val="24"/>
          <w:szCs w:val="24"/>
        </w:rPr>
        <w:t xml:space="preserve"> </w:t>
      </w:r>
      <w:r w:rsidRPr="00D25A5F">
        <w:rPr>
          <w:rFonts w:ascii="Times New Roman" w:hAnsi="Times New Roman"/>
          <w:position w:val="-12"/>
          <w:sz w:val="24"/>
          <w:szCs w:val="24"/>
        </w:rPr>
        <w:object w:dxaOrig="3900" w:dyaOrig="440">
          <v:shape id="_x0000_i1168" type="#_x0000_t75" style="width:195.35pt;height:22pt" o:ole="">
            <v:imagedata r:id="rId292" o:title=""/>
          </v:shape>
          <o:OLEObject Type="Embed" ProgID="Equation.3" ShapeID="_x0000_i1168" DrawAspect="Content" ObjectID="_1645708811" r:id="rId293"/>
        </w:object>
      </w:r>
      <w:r w:rsidRPr="00D25A5F">
        <w:rPr>
          <w:rFonts w:ascii="Times New Roman" w:hAnsi="Times New Roman"/>
          <w:sz w:val="24"/>
          <w:szCs w:val="24"/>
        </w:rPr>
        <w:t xml:space="preserve"> –  направляющие косинусы внешней нормали.</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6. Найти поток вектора </w:t>
      </w:r>
      <w:r w:rsidRPr="00D25A5F">
        <w:rPr>
          <w:rFonts w:ascii="Times New Roman" w:hAnsi="Times New Roman"/>
          <w:position w:val="-10"/>
          <w:sz w:val="24"/>
          <w:szCs w:val="24"/>
        </w:rPr>
        <w:object w:dxaOrig="1480" w:dyaOrig="380">
          <v:shape id="_x0000_i1169" type="#_x0000_t75" style="width:74.65pt;height:18.65pt" o:ole="">
            <v:imagedata r:id="rId294" o:title=""/>
          </v:shape>
          <o:OLEObject Type="Embed" ProgID="Equation.3" ShapeID="_x0000_i1169" DrawAspect="Content" ObjectID="_1645708812" r:id="rId295"/>
        </w:object>
      </w:r>
      <w:r w:rsidRPr="00D25A5F">
        <w:rPr>
          <w:rFonts w:ascii="Times New Roman" w:hAnsi="Times New Roman"/>
          <w:sz w:val="24"/>
          <w:szCs w:val="24"/>
        </w:rPr>
        <w:t xml:space="preserve"> через поверхность </w:t>
      </w:r>
      <w:r w:rsidRPr="00D25A5F">
        <w:rPr>
          <w:rFonts w:ascii="Times New Roman" w:hAnsi="Times New Roman"/>
          <w:position w:val="-10"/>
          <w:sz w:val="24"/>
          <w:szCs w:val="24"/>
        </w:rPr>
        <w:object w:dxaOrig="1579" w:dyaOrig="360">
          <v:shape id="_x0000_i1170" type="#_x0000_t75" style="width:78.65pt;height:18.65pt" o:ole="">
            <v:imagedata r:id="rId296" o:title=""/>
          </v:shape>
          <o:OLEObject Type="Embed" ProgID="Equation.3" ShapeID="_x0000_i1170" DrawAspect="Content" ObjectID="_1645708813" r:id="rId297"/>
        </w:object>
      </w:r>
      <w:r w:rsidRPr="00D25A5F">
        <w:rPr>
          <w:rFonts w:ascii="Times New Roman" w:hAnsi="Times New Roman"/>
          <w:sz w:val="24"/>
          <w:szCs w:val="24"/>
        </w:rPr>
        <w:t>.</w:t>
      </w:r>
    </w:p>
    <w:p w:rsidR="007453BD" w:rsidRPr="00C04BFE" w:rsidRDefault="007453BD" w:rsidP="007F519E">
      <w:pPr>
        <w:rPr>
          <w:b/>
          <w:sz w:val="10"/>
          <w:szCs w:val="10"/>
        </w:rPr>
      </w:pPr>
    </w:p>
    <w:p w:rsidR="007453BD" w:rsidRPr="00877E15" w:rsidRDefault="007453BD" w:rsidP="007453BD">
      <w:pPr>
        <w:jc w:val="center"/>
        <w:rPr>
          <w:b/>
        </w:rPr>
      </w:pPr>
      <w:r w:rsidRPr="00877E15">
        <w:rPr>
          <w:b/>
        </w:rPr>
        <w:t>Вопросы к коллоквиуму</w:t>
      </w:r>
    </w:p>
    <w:p w:rsidR="007453BD" w:rsidRPr="00E07896" w:rsidRDefault="007453BD" w:rsidP="007453BD">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lastRenderedPageBreak/>
        <w:t>Понятие числового ряда. Критерий Коши. Необходимое и достаточное условие сходимости рядов с неотрицательными членами.</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t>Признаки сравнения.</w:t>
      </w:r>
    </w:p>
    <w:p w:rsidR="007453BD" w:rsidRPr="000335EE" w:rsidRDefault="007453BD" w:rsidP="008D0E0A">
      <w:pPr>
        <w:pStyle w:val="afc"/>
        <w:numPr>
          <w:ilvl w:val="0"/>
          <w:numId w:val="36"/>
        </w:numPr>
        <w:ind w:left="360"/>
        <w:rPr>
          <w:rFonts w:ascii="Times New Roman" w:hAnsi="Times New Roman"/>
          <w:sz w:val="24"/>
          <w:szCs w:val="24"/>
        </w:rPr>
      </w:pPr>
      <w:r w:rsidRPr="000335EE">
        <w:rPr>
          <w:rFonts w:ascii="Times New Roman" w:hAnsi="Times New Roman"/>
          <w:sz w:val="24"/>
          <w:szCs w:val="24"/>
        </w:rPr>
        <w:t>Признаки Даламбера и Коши, их сравнение.</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Коши-Маклорен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Римана о перестановке членов в числовых рядах.</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 о перестановке членов в числовых рядах.</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ограниченным изменением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сходимости произвольных числовых рядов (Абеля, Дирихле-Абеля, Лейбниц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Мертенс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Взаимосвязь между сходимостью четырех рядов: повторных, двойного и "одинарного".</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Чезаро суммирования расходящихся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Метод Пуассона-Абеля суммирования расходящихся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Бесконечные произведения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следовательности с равномерно ограниченным изменением и их свойств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и Абеля равномерной сходимости функциональных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ризнак Дини равномерной сходимости функциональных последовательностей и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Непрерывность суммы функционального ряд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интегрирование функциональных рядов.</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Почленное дифференцирование функциональных последовательностей.</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Сходимость в среднем, связь с равномерной сходимостью, теорема о почленном интегрировании.</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Арцела.</w:t>
      </w:r>
    </w:p>
    <w:p w:rsidR="007453BD" w:rsidRPr="000335EE" w:rsidRDefault="007453BD" w:rsidP="008D0E0A">
      <w:pPr>
        <w:pStyle w:val="afc"/>
        <w:numPr>
          <w:ilvl w:val="0"/>
          <w:numId w:val="1"/>
        </w:numPr>
        <w:ind w:left="397"/>
        <w:rPr>
          <w:rFonts w:ascii="Times New Roman" w:hAnsi="Times New Roman"/>
          <w:sz w:val="24"/>
          <w:szCs w:val="24"/>
        </w:rPr>
      </w:pPr>
      <w:r w:rsidRPr="000335EE">
        <w:rPr>
          <w:rFonts w:ascii="Times New Roman" w:hAnsi="Times New Roman"/>
          <w:sz w:val="24"/>
          <w:szCs w:val="24"/>
        </w:rPr>
        <w:t>Теорема Коши-Адамара.</w:t>
      </w:r>
    </w:p>
    <w:p w:rsidR="007453BD" w:rsidRPr="000335EE" w:rsidRDefault="007453BD" w:rsidP="00C04BFE">
      <w:pPr>
        <w:pStyle w:val="afc"/>
        <w:jc w:val="center"/>
        <w:rPr>
          <w:rFonts w:ascii="Times New Roman" w:hAnsi="Times New Roman"/>
          <w:sz w:val="24"/>
          <w:szCs w:val="24"/>
        </w:rPr>
      </w:pPr>
      <w:r w:rsidRPr="000335EE">
        <w:rPr>
          <w:rFonts w:ascii="Times New Roman" w:hAnsi="Times New Roman"/>
          <w:b/>
          <w:sz w:val="24"/>
          <w:szCs w:val="24"/>
        </w:rPr>
        <w:t>Задачи для коллоквиума</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 Пусть </w:t>
      </w:r>
      <w:r w:rsidRPr="000335EE">
        <w:rPr>
          <w:rFonts w:ascii="Times New Roman" w:hAnsi="Times New Roman"/>
          <w:position w:val="-12"/>
          <w:sz w:val="24"/>
          <w:szCs w:val="24"/>
        </w:rPr>
        <w:object w:dxaOrig="660" w:dyaOrig="360">
          <v:shape id="_x0000_i1171" type="#_x0000_t75" style="width:32.65pt;height:18.65pt" o:ole="">
            <v:imagedata r:id="rId298" o:title=""/>
          </v:shape>
          <o:OLEObject Type="Embed" ProgID="Equation.3" ShapeID="_x0000_i1171" DrawAspect="Content" ObjectID="_1645708814" r:id="rId299"/>
        </w:object>
      </w:r>
      <w:r w:rsidRPr="000335EE">
        <w:rPr>
          <w:rFonts w:ascii="Times New Roman" w:hAnsi="Times New Roman"/>
          <w:sz w:val="24"/>
          <w:szCs w:val="24"/>
        </w:rPr>
        <w:t xml:space="preserve"> и ряд </w:t>
      </w:r>
      <w:r w:rsidRPr="000335EE">
        <w:rPr>
          <w:rFonts w:ascii="Times New Roman" w:hAnsi="Times New Roman"/>
          <w:position w:val="-28"/>
          <w:sz w:val="24"/>
          <w:szCs w:val="24"/>
        </w:rPr>
        <w:object w:dxaOrig="600" w:dyaOrig="680">
          <v:shape id="_x0000_i1172" type="#_x0000_t75" style="width:30pt;height:33.35pt" o:ole="">
            <v:imagedata r:id="rId300" o:title=""/>
          </v:shape>
          <o:OLEObject Type="Embed" ProgID="Equation.3" ShapeID="_x0000_i1172" DrawAspect="Content" ObjectID="_1645708815" r:id="rId301"/>
        </w:object>
      </w:r>
      <w:r w:rsidRPr="000335EE">
        <w:rPr>
          <w:rFonts w:ascii="Times New Roman" w:hAnsi="Times New Roman"/>
          <w:sz w:val="24"/>
          <w:szCs w:val="24"/>
        </w:rPr>
        <w:t xml:space="preserve"> сходится. Доказать, что ряд </w:t>
      </w:r>
      <w:r w:rsidRPr="000335EE">
        <w:rPr>
          <w:rFonts w:ascii="Times New Roman" w:hAnsi="Times New Roman"/>
          <w:position w:val="-28"/>
          <w:sz w:val="24"/>
          <w:szCs w:val="24"/>
        </w:rPr>
        <w:object w:dxaOrig="639" w:dyaOrig="680">
          <v:shape id="_x0000_i1173" type="#_x0000_t75" style="width:32.65pt;height:33.35pt" o:ole="">
            <v:imagedata r:id="rId302" o:title=""/>
          </v:shape>
          <o:OLEObject Type="Embed" ProgID="Equation.3" ShapeID="_x0000_i1173" DrawAspect="Content" ObjectID="_1645708816" r:id="rId303"/>
        </w:object>
      </w:r>
      <w:r w:rsidRPr="000335EE">
        <w:rPr>
          <w:rFonts w:ascii="Times New Roman" w:hAnsi="Times New Roman"/>
          <w:sz w:val="24"/>
          <w:szCs w:val="24"/>
        </w:rPr>
        <w:t xml:space="preserve"> расходится.</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2. Привести пример сходящегося ряда </w:t>
      </w:r>
      <w:r w:rsidRPr="000335EE">
        <w:rPr>
          <w:rFonts w:ascii="Times New Roman" w:hAnsi="Times New Roman"/>
          <w:position w:val="-28"/>
          <w:sz w:val="24"/>
          <w:szCs w:val="24"/>
        </w:rPr>
        <w:object w:dxaOrig="1460" w:dyaOrig="680">
          <v:shape id="_x0000_i1174" type="#_x0000_t75" style="width:72.65pt;height:33.35pt" o:ole="">
            <v:imagedata r:id="rId304" o:title=""/>
          </v:shape>
          <o:OLEObject Type="Embed" ProgID="Equation.3" ShapeID="_x0000_i1174" DrawAspect="Content" ObjectID="_1645708817" r:id="rId305"/>
        </w:object>
      </w:r>
      <w:r w:rsidRPr="000335EE">
        <w:rPr>
          <w:rFonts w:ascii="Times New Roman" w:hAnsi="Times New Roman"/>
          <w:sz w:val="24"/>
          <w:szCs w:val="24"/>
        </w:rPr>
        <w:t xml:space="preserve">, для которого </w:t>
      </w:r>
      <w:r w:rsidRPr="000335EE">
        <w:rPr>
          <w:rFonts w:ascii="Times New Roman" w:hAnsi="Times New Roman"/>
          <w:position w:val="-22"/>
          <w:sz w:val="24"/>
          <w:szCs w:val="24"/>
        </w:rPr>
        <w:object w:dxaOrig="1480" w:dyaOrig="580">
          <v:shape id="_x0000_i1175" type="#_x0000_t75" style="width:74.65pt;height:29.35pt" o:ole="">
            <v:imagedata r:id="rId306" o:title=""/>
          </v:shape>
          <o:OLEObject Type="Embed" ProgID="Equation.3" ShapeID="_x0000_i1175" DrawAspect="Content" ObjectID="_1645708818" r:id="rId307"/>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3. Привести пример расходящегося ряда </w:t>
      </w:r>
      <w:r w:rsidRPr="000335EE">
        <w:rPr>
          <w:rFonts w:ascii="Times New Roman" w:hAnsi="Times New Roman"/>
          <w:position w:val="-28"/>
          <w:sz w:val="24"/>
          <w:szCs w:val="24"/>
        </w:rPr>
        <w:object w:dxaOrig="2140" w:dyaOrig="680">
          <v:shape id="_x0000_i1176" type="#_x0000_t75" style="width:107.35pt;height:33.35pt" o:ole="">
            <v:imagedata r:id="rId308" o:title=""/>
          </v:shape>
          <o:OLEObject Type="Embed" ProgID="Equation.3" ShapeID="_x0000_i1176" DrawAspect="Content" ObjectID="_1645708819" r:id="rId309"/>
        </w:object>
      </w:r>
      <w:r w:rsidRPr="000335EE">
        <w:rPr>
          <w:rFonts w:ascii="Times New Roman" w:hAnsi="Times New Roman"/>
          <w:sz w:val="24"/>
          <w:szCs w:val="24"/>
        </w:rPr>
        <w:t xml:space="preserve">, для которого </w:t>
      </w:r>
      <w:r w:rsidRPr="000335EE">
        <w:rPr>
          <w:rFonts w:ascii="Times New Roman" w:hAnsi="Times New Roman"/>
          <w:position w:val="-22"/>
          <w:sz w:val="24"/>
          <w:szCs w:val="24"/>
        </w:rPr>
        <w:object w:dxaOrig="1020" w:dyaOrig="460">
          <v:shape id="_x0000_i1177" type="#_x0000_t75" style="width:51.35pt;height:23.35pt" o:ole="">
            <v:imagedata r:id="rId310" o:title=""/>
          </v:shape>
          <o:OLEObject Type="Embed" ProgID="Equation.3" ShapeID="_x0000_i1177" DrawAspect="Content" ObjectID="_1645708820" r:id="rId311"/>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4. Пусть </w:t>
      </w:r>
      <w:r w:rsidRPr="000335EE">
        <w:rPr>
          <w:rFonts w:ascii="Times New Roman" w:hAnsi="Times New Roman"/>
          <w:position w:val="-10"/>
          <w:sz w:val="24"/>
          <w:szCs w:val="24"/>
        </w:rPr>
        <w:object w:dxaOrig="1219" w:dyaOrig="360">
          <v:shape id="_x0000_i1178" type="#_x0000_t75" style="width:61.35pt;height:18.65pt" o:ole="">
            <v:imagedata r:id="rId312" o:title=""/>
          </v:shape>
          <o:OLEObject Type="Embed" ProgID="Equation.3" ShapeID="_x0000_i1178" DrawAspect="Content" ObjectID="_1645708821" r:id="rId313"/>
        </w:object>
      </w:r>
      <w:r w:rsidRPr="000335EE">
        <w:rPr>
          <w:rFonts w:ascii="Times New Roman" w:hAnsi="Times New Roman"/>
          <w:sz w:val="24"/>
          <w:szCs w:val="24"/>
        </w:rPr>
        <w:t xml:space="preserve"> и </w:t>
      </w:r>
      <w:r w:rsidRPr="000335EE">
        <w:rPr>
          <w:rFonts w:ascii="Times New Roman" w:hAnsi="Times New Roman"/>
          <w:position w:val="-30"/>
          <w:sz w:val="24"/>
          <w:szCs w:val="24"/>
        </w:rPr>
        <w:object w:dxaOrig="1020" w:dyaOrig="740">
          <v:shape id="_x0000_i1179" type="#_x0000_t75" style="width:51.35pt;height:36.65pt" o:ole="">
            <v:imagedata r:id="rId314" o:title=""/>
          </v:shape>
          <o:OLEObject Type="Embed" ProgID="Equation.3" ShapeID="_x0000_i1179" DrawAspect="Content" ObjectID="_1645708822" r:id="rId315"/>
        </w:object>
      </w:r>
      <w:r w:rsidRPr="000335EE">
        <w:rPr>
          <w:rFonts w:ascii="Times New Roman" w:hAnsi="Times New Roman"/>
          <w:sz w:val="24"/>
          <w:szCs w:val="24"/>
        </w:rPr>
        <w:t xml:space="preserve"> сходится абсолютно. Доказать, что сходимость ряда </w:t>
      </w:r>
      <w:r w:rsidRPr="000335EE">
        <w:rPr>
          <w:rFonts w:ascii="Times New Roman" w:hAnsi="Times New Roman"/>
          <w:position w:val="-28"/>
          <w:sz w:val="24"/>
          <w:szCs w:val="24"/>
        </w:rPr>
        <w:object w:dxaOrig="820" w:dyaOrig="680">
          <v:shape id="_x0000_i1180" type="#_x0000_t75" style="width:41.35pt;height:33.35pt" o:ole="">
            <v:imagedata r:id="rId316" o:title=""/>
          </v:shape>
          <o:OLEObject Type="Embed" ProgID="Equation.3" ShapeID="_x0000_i1180" DrawAspect="Content" ObjectID="_1645708823" r:id="rId317"/>
        </w:object>
      </w:r>
      <w:r w:rsidRPr="000335EE">
        <w:rPr>
          <w:rFonts w:ascii="Times New Roman" w:hAnsi="Times New Roman"/>
          <w:sz w:val="24"/>
          <w:szCs w:val="24"/>
        </w:rPr>
        <w:t xml:space="preserve"> эквивалентна сходимости интеграла </w:t>
      </w:r>
      <w:r w:rsidRPr="000335EE">
        <w:rPr>
          <w:rFonts w:ascii="Times New Roman" w:hAnsi="Times New Roman"/>
          <w:position w:val="-30"/>
          <w:sz w:val="24"/>
          <w:szCs w:val="24"/>
        </w:rPr>
        <w:object w:dxaOrig="940" w:dyaOrig="740">
          <v:shape id="_x0000_i1181" type="#_x0000_t75" style="width:46.65pt;height:36.65pt" o:ole="">
            <v:imagedata r:id="rId318" o:title=""/>
          </v:shape>
          <o:OLEObject Type="Embed" ProgID="Equation.3" ShapeID="_x0000_i1181" DrawAspect="Content" ObjectID="_1645708824" r:id="rId319"/>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lastRenderedPageBreak/>
        <w:t xml:space="preserve">     5. Пусть последовательность </w:t>
      </w:r>
      <w:r w:rsidRPr="000335EE">
        <w:rPr>
          <w:rFonts w:ascii="Times New Roman" w:hAnsi="Times New Roman"/>
          <w:position w:val="-12"/>
          <w:sz w:val="24"/>
          <w:szCs w:val="24"/>
        </w:rPr>
        <w:object w:dxaOrig="279" w:dyaOrig="360">
          <v:shape id="_x0000_i1182" type="#_x0000_t75" style="width:14pt;height:18.65pt" o:ole="">
            <v:imagedata r:id="rId320" o:title=""/>
          </v:shape>
          <o:OLEObject Type="Embed" ProgID="Equation.3" ShapeID="_x0000_i1182" DrawAspect="Content" ObjectID="_1645708825" r:id="rId321"/>
        </w:object>
      </w:r>
      <w:r w:rsidRPr="000335EE">
        <w:rPr>
          <w:rFonts w:ascii="Times New Roman" w:hAnsi="Times New Roman"/>
          <w:sz w:val="24"/>
          <w:szCs w:val="24"/>
        </w:rPr>
        <w:t xml:space="preserve"> монотонна, но не является бесконечно малой. Доказать, что ряды </w:t>
      </w:r>
      <w:r w:rsidRPr="000335EE">
        <w:rPr>
          <w:rFonts w:ascii="Times New Roman" w:hAnsi="Times New Roman"/>
          <w:position w:val="-28"/>
          <w:sz w:val="24"/>
          <w:szCs w:val="24"/>
        </w:rPr>
        <w:object w:dxaOrig="1219" w:dyaOrig="680">
          <v:shape id="_x0000_i1183" type="#_x0000_t75" style="width:61.35pt;height:33.35pt" o:ole="">
            <v:imagedata r:id="rId322" o:title=""/>
          </v:shape>
          <o:OLEObject Type="Embed" ProgID="Equation.3" ShapeID="_x0000_i1183" DrawAspect="Content" ObjectID="_1645708826" r:id="rId323"/>
        </w:object>
      </w:r>
      <w:r w:rsidRPr="000335EE">
        <w:rPr>
          <w:rFonts w:ascii="Times New Roman" w:hAnsi="Times New Roman"/>
          <w:sz w:val="24"/>
          <w:szCs w:val="24"/>
        </w:rPr>
        <w:t>,</w:t>
      </w:r>
      <w:r w:rsidRPr="000335EE">
        <w:rPr>
          <w:rFonts w:ascii="Times New Roman" w:hAnsi="Times New Roman"/>
          <w:position w:val="-28"/>
          <w:sz w:val="24"/>
          <w:szCs w:val="24"/>
        </w:rPr>
        <w:object w:dxaOrig="1260" w:dyaOrig="680">
          <v:shape id="_x0000_i1184" type="#_x0000_t75" style="width:62.65pt;height:33.35pt" o:ole="">
            <v:imagedata r:id="rId324" o:title=""/>
          </v:shape>
          <o:OLEObject Type="Embed" ProgID="Equation.3" ShapeID="_x0000_i1184" DrawAspect="Content" ObjectID="_1645708827" r:id="rId325"/>
        </w:object>
      </w:r>
      <w:r w:rsidRPr="000335EE">
        <w:rPr>
          <w:rFonts w:ascii="Times New Roman" w:hAnsi="Times New Roman"/>
          <w:sz w:val="24"/>
          <w:szCs w:val="24"/>
        </w:rPr>
        <w:t xml:space="preserve">  расходятся при всех </w:t>
      </w:r>
      <w:r w:rsidRPr="000335EE">
        <w:rPr>
          <w:rFonts w:ascii="Times New Roman" w:hAnsi="Times New Roman"/>
          <w:position w:val="-10"/>
          <w:sz w:val="24"/>
          <w:szCs w:val="24"/>
        </w:rPr>
        <w:object w:dxaOrig="780" w:dyaOrig="320">
          <v:shape id="_x0000_i1185" type="#_x0000_t75" style="width:39.35pt;height:16pt" o:ole="">
            <v:imagedata r:id="rId326" o:title=""/>
          </v:shape>
          <o:OLEObject Type="Embed" ProgID="Equation.3" ShapeID="_x0000_i1185" DrawAspect="Content" ObjectID="_1645708828" r:id="rId327"/>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186" type="#_x0000_t75" style="width:30pt;height:14pt" o:ole="">
            <v:imagedata r:id="rId328" o:title=""/>
          </v:shape>
          <o:OLEObject Type="Embed" ProgID="Equation.3" ShapeID="_x0000_i1186" DrawAspect="Content" ObjectID="_1645708829" r:id="rId329"/>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6. Пусть последовательность </w:t>
      </w:r>
      <w:r w:rsidRPr="000335EE">
        <w:rPr>
          <w:rFonts w:ascii="Times New Roman" w:hAnsi="Times New Roman"/>
          <w:position w:val="-12"/>
          <w:sz w:val="24"/>
          <w:szCs w:val="24"/>
        </w:rPr>
        <w:object w:dxaOrig="279" w:dyaOrig="360">
          <v:shape id="_x0000_i1187" type="#_x0000_t75" style="width:14pt;height:18.65pt" o:ole="">
            <v:imagedata r:id="rId320" o:title=""/>
          </v:shape>
          <o:OLEObject Type="Embed" ProgID="Equation.3" ShapeID="_x0000_i1187" DrawAspect="Content" ObjectID="_1645708830" r:id="rId330"/>
        </w:object>
      </w:r>
      <w:r w:rsidRPr="000335EE">
        <w:rPr>
          <w:rFonts w:ascii="Times New Roman" w:hAnsi="Times New Roman"/>
          <w:sz w:val="24"/>
          <w:szCs w:val="24"/>
        </w:rPr>
        <w:t xml:space="preserve"> монотонна и является бесконечно малой, причем ряд </w:t>
      </w:r>
      <w:r w:rsidRPr="000335EE">
        <w:rPr>
          <w:rFonts w:ascii="Times New Roman" w:hAnsi="Times New Roman"/>
          <w:position w:val="-28"/>
          <w:sz w:val="24"/>
          <w:szCs w:val="24"/>
        </w:rPr>
        <w:object w:dxaOrig="600" w:dyaOrig="680">
          <v:shape id="_x0000_i1188" type="#_x0000_t75" style="width:30pt;height:33.35pt" o:ole="">
            <v:imagedata r:id="rId300" o:title=""/>
          </v:shape>
          <o:OLEObject Type="Embed" ProgID="Equation.3" ShapeID="_x0000_i1188" DrawAspect="Content" ObjectID="_1645708831" r:id="rId331"/>
        </w:object>
      </w:r>
      <w:r w:rsidRPr="000335EE">
        <w:rPr>
          <w:rFonts w:ascii="Times New Roman" w:hAnsi="Times New Roman"/>
          <w:sz w:val="24"/>
          <w:szCs w:val="24"/>
        </w:rPr>
        <w:t xml:space="preserve"> расходится. Доказать, что ряды </w:t>
      </w:r>
      <w:r w:rsidRPr="000335EE">
        <w:rPr>
          <w:rFonts w:ascii="Times New Roman" w:hAnsi="Times New Roman"/>
          <w:position w:val="-28"/>
          <w:sz w:val="24"/>
          <w:szCs w:val="24"/>
        </w:rPr>
        <w:object w:dxaOrig="1219" w:dyaOrig="680">
          <v:shape id="_x0000_i1189" type="#_x0000_t75" style="width:61.35pt;height:33.35pt" o:ole="">
            <v:imagedata r:id="rId322" o:title=""/>
          </v:shape>
          <o:OLEObject Type="Embed" ProgID="Equation.3" ShapeID="_x0000_i1189" DrawAspect="Content" ObjectID="_1645708832" r:id="rId332"/>
        </w:object>
      </w:r>
      <w:r w:rsidRPr="000335EE">
        <w:rPr>
          <w:rFonts w:ascii="Times New Roman" w:hAnsi="Times New Roman"/>
          <w:sz w:val="24"/>
          <w:szCs w:val="24"/>
        </w:rPr>
        <w:t xml:space="preserve"> и </w:t>
      </w:r>
      <w:r w:rsidRPr="000335EE">
        <w:rPr>
          <w:rFonts w:ascii="Times New Roman" w:hAnsi="Times New Roman"/>
          <w:position w:val="-28"/>
          <w:sz w:val="24"/>
          <w:szCs w:val="24"/>
        </w:rPr>
        <w:object w:dxaOrig="1260" w:dyaOrig="680">
          <v:shape id="_x0000_i1190" type="#_x0000_t75" style="width:62.65pt;height:33.35pt" o:ole="">
            <v:imagedata r:id="rId324" o:title=""/>
          </v:shape>
          <o:OLEObject Type="Embed" ProgID="Equation.3" ShapeID="_x0000_i1190" DrawAspect="Content" ObjectID="_1645708833" r:id="rId333"/>
        </w:object>
      </w:r>
      <w:r w:rsidRPr="000335EE">
        <w:rPr>
          <w:rFonts w:ascii="Times New Roman" w:hAnsi="Times New Roman"/>
          <w:sz w:val="24"/>
          <w:szCs w:val="24"/>
        </w:rPr>
        <w:t xml:space="preserve"> сходятся условно при всех </w:t>
      </w:r>
      <w:r w:rsidRPr="000335EE">
        <w:rPr>
          <w:rFonts w:ascii="Times New Roman" w:hAnsi="Times New Roman"/>
          <w:position w:val="-10"/>
          <w:sz w:val="24"/>
          <w:szCs w:val="24"/>
        </w:rPr>
        <w:object w:dxaOrig="780" w:dyaOrig="320">
          <v:shape id="_x0000_i1191" type="#_x0000_t75" style="width:39.35pt;height:16pt" o:ole="">
            <v:imagedata r:id="rId326" o:title=""/>
          </v:shape>
          <o:OLEObject Type="Embed" ProgID="Equation.3" ShapeID="_x0000_i1191" DrawAspect="Content" ObjectID="_1645708834" r:id="rId334"/>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192" type="#_x0000_t75" style="width:30pt;height:14pt" o:ole="">
            <v:imagedata r:id="rId335" o:title=""/>
          </v:shape>
          <o:OLEObject Type="Embed" ProgID="Equation.3" ShapeID="_x0000_i1192" DrawAspect="Content" ObjectID="_1645708835" r:id="rId33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7. Пусть ряды </w:t>
      </w:r>
      <w:r w:rsidRPr="000335EE">
        <w:rPr>
          <w:rFonts w:ascii="Times New Roman" w:hAnsi="Times New Roman"/>
          <w:position w:val="-28"/>
          <w:sz w:val="24"/>
          <w:szCs w:val="24"/>
        </w:rPr>
        <w:object w:dxaOrig="580" w:dyaOrig="680">
          <v:shape id="_x0000_i1193" type="#_x0000_t75" style="width:29.35pt;height:33.35pt" o:ole="">
            <v:imagedata r:id="rId337" o:title=""/>
          </v:shape>
          <o:OLEObject Type="Embed" ProgID="Equation.3" ShapeID="_x0000_i1193" DrawAspect="Content" ObjectID="_1645708836" r:id="rId338"/>
        </w:object>
      </w:r>
      <w:r w:rsidRPr="000335EE">
        <w:rPr>
          <w:rFonts w:ascii="Times New Roman" w:hAnsi="Times New Roman"/>
          <w:sz w:val="24"/>
          <w:szCs w:val="24"/>
        </w:rPr>
        <w:t xml:space="preserve">, </w:t>
      </w:r>
      <w:r w:rsidRPr="000335EE">
        <w:rPr>
          <w:rFonts w:ascii="Times New Roman" w:hAnsi="Times New Roman"/>
          <w:position w:val="-28"/>
          <w:sz w:val="24"/>
          <w:szCs w:val="24"/>
        </w:rPr>
        <w:object w:dxaOrig="580" w:dyaOrig="680">
          <v:shape id="_x0000_i1194" type="#_x0000_t75" style="width:29.35pt;height:33.35pt" o:ole="">
            <v:imagedata r:id="rId339" o:title=""/>
          </v:shape>
          <o:OLEObject Type="Embed" ProgID="Equation.3" ShapeID="_x0000_i1194" DrawAspect="Content" ObjectID="_1645708837" r:id="rId340"/>
        </w:object>
      </w:r>
      <w:r w:rsidRPr="000335EE">
        <w:rPr>
          <w:rFonts w:ascii="Times New Roman" w:hAnsi="Times New Roman"/>
          <w:sz w:val="24"/>
          <w:szCs w:val="24"/>
        </w:rPr>
        <w:t xml:space="preserve"> сходятся условно, а их произведение по Коши </w:t>
      </w:r>
      <w:r w:rsidRPr="000335EE">
        <w:rPr>
          <w:rFonts w:ascii="Times New Roman" w:hAnsi="Times New Roman"/>
          <w:position w:val="-28"/>
          <w:sz w:val="24"/>
          <w:szCs w:val="24"/>
        </w:rPr>
        <w:object w:dxaOrig="580" w:dyaOrig="680">
          <v:shape id="_x0000_i1195" type="#_x0000_t75" style="width:29.35pt;height:33.35pt" o:ole="">
            <v:imagedata r:id="rId341" o:title=""/>
          </v:shape>
          <o:OLEObject Type="Embed" ProgID="Equation.3" ShapeID="_x0000_i1195" DrawAspect="Content" ObjectID="_1645708838" r:id="rId342"/>
        </w:object>
      </w:r>
      <w:r w:rsidRPr="000335EE">
        <w:rPr>
          <w:rFonts w:ascii="Times New Roman" w:hAnsi="Times New Roman"/>
          <w:sz w:val="24"/>
          <w:szCs w:val="24"/>
        </w:rPr>
        <w:t xml:space="preserve"> сходится. Доказать, что </w:t>
      </w:r>
      <w:r w:rsidRPr="000335EE">
        <w:rPr>
          <w:rFonts w:ascii="Times New Roman" w:hAnsi="Times New Roman"/>
          <w:position w:val="-30"/>
          <w:sz w:val="24"/>
          <w:szCs w:val="24"/>
        </w:rPr>
        <w:object w:dxaOrig="2400" w:dyaOrig="720">
          <v:shape id="_x0000_i1196" type="#_x0000_t75" style="width:120pt;height:36pt" o:ole="">
            <v:imagedata r:id="rId343" o:title=""/>
          </v:shape>
          <o:OLEObject Type="Embed" ProgID="Equation.3" ShapeID="_x0000_i1196" DrawAspect="Content" ObjectID="_1645708839" r:id="rId344"/>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8. Доказать, что любую последовательность с ограниченным изменением можно представить в виде разности двух монотонных ограниченных последовательностей.</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9. Для любого множества </w:t>
      </w:r>
      <w:r w:rsidRPr="000335EE">
        <w:rPr>
          <w:rFonts w:ascii="Times New Roman" w:hAnsi="Times New Roman"/>
          <w:position w:val="-12"/>
          <w:sz w:val="24"/>
          <w:szCs w:val="24"/>
        </w:rPr>
        <w:object w:dxaOrig="1460" w:dyaOrig="360">
          <v:shape id="_x0000_i1197" type="#_x0000_t75" style="width:72.65pt;height:18.65pt" o:ole="">
            <v:imagedata r:id="rId345" o:title=""/>
          </v:shape>
          <o:OLEObject Type="Embed" ProgID="Equation.3" ShapeID="_x0000_i1197" DrawAspect="Content" ObjectID="_1645708840" r:id="rId346"/>
        </w:object>
      </w:r>
      <w:r w:rsidRPr="000335EE">
        <w:rPr>
          <w:rFonts w:ascii="Times New Roman" w:hAnsi="Times New Roman"/>
          <w:sz w:val="24"/>
          <w:szCs w:val="24"/>
        </w:rPr>
        <w:t xml:space="preserve">, обозначим </w:t>
      </w:r>
      <w:r w:rsidRPr="000335EE">
        <w:rPr>
          <w:rFonts w:ascii="Times New Roman" w:hAnsi="Times New Roman"/>
          <w:position w:val="-14"/>
          <w:sz w:val="24"/>
          <w:szCs w:val="24"/>
        </w:rPr>
        <w:object w:dxaOrig="2299" w:dyaOrig="380">
          <v:shape id="_x0000_i1198" type="#_x0000_t75" style="width:114.65pt;height:18.65pt" o:ole="">
            <v:imagedata r:id="rId347" o:title=""/>
          </v:shape>
          <o:OLEObject Type="Embed" ProgID="Equation.3" ShapeID="_x0000_i1198" DrawAspect="Content" ObjectID="_1645708841" r:id="rId348"/>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1700" w:dyaOrig="380">
          <v:shape id="_x0000_i1199" type="#_x0000_t75" style="width:84.65pt;height:18.65pt" o:ole="">
            <v:imagedata r:id="rId349" o:title=""/>
          </v:shape>
          <o:OLEObject Type="Embed" ProgID="Equation.3" ShapeID="_x0000_i1199" DrawAspect="Content" ObjectID="_1645708842" r:id="rId350"/>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740" w:dyaOrig="380">
          <v:shape id="_x0000_i1200" type="#_x0000_t75" style="width:36.65pt;height:18.65pt" o:ole="">
            <v:imagedata r:id="rId351" o:title=""/>
          </v:shape>
          <o:OLEObject Type="Embed" ProgID="Equation.3" ShapeID="_x0000_i1200" DrawAspect="Content" ObjectID="_1645708843" r:id="rId352"/>
        </w:object>
      </w:r>
      <w:r w:rsidRPr="000335EE">
        <w:rPr>
          <w:rFonts w:ascii="Times New Roman" w:hAnsi="Times New Roman"/>
          <w:sz w:val="24"/>
          <w:szCs w:val="24"/>
        </w:rPr>
        <w:t xml:space="preserve">, </w:t>
      </w:r>
      <w:r w:rsidRPr="000335EE">
        <w:rPr>
          <w:rFonts w:ascii="Times New Roman" w:hAnsi="Times New Roman"/>
          <w:position w:val="-14"/>
          <w:sz w:val="24"/>
          <w:szCs w:val="24"/>
        </w:rPr>
        <w:object w:dxaOrig="3820" w:dyaOrig="380">
          <v:shape id="_x0000_i1201" type="#_x0000_t75" style="width:190.65pt;height:18.65pt" o:ole="">
            <v:imagedata r:id="rId353" o:title=""/>
          </v:shape>
          <o:OLEObject Type="Embed" ProgID="Equation.3" ShapeID="_x0000_i1201" DrawAspect="Content" ObjectID="_1645708844" r:id="rId354"/>
        </w:object>
      </w:r>
      <w:r w:rsidRPr="000335EE">
        <w:rPr>
          <w:rFonts w:ascii="Times New Roman" w:hAnsi="Times New Roman"/>
          <w:sz w:val="24"/>
          <w:szCs w:val="24"/>
        </w:rPr>
        <w:t xml:space="preserve">. Проверить, что для двойных сумм имеет место </w:t>
      </w:r>
      <w:r w:rsidRPr="000335EE">
        <w:rPr>
          <w:rFonts w:ascii="Times New Roman" w:hAnsi="Times New Roman"/>
          <w:i/>
          <w:sz w:val="24"/>
          <w:szCs w:val="24"/>
        </w:rPr>
        <w:t>преобразование Харди</w:t>
      </w:r>
      <w:r w:rsidRPr="000335EE">
        <w:rPr>
          <w:rFonts w:ascii="Times New Roman" w:hAnsi="Times New Roman"/>
          <w:sz w:val="24"/>
          <w:szCs w:val="24"/>
        </w:rPr>
        <w:t xml:space="preserve">: </w:t>
      </w:r>
      <w:r w:rsidRPr="000335EE">
        <w:rPr>
          <w:rFonts w:ascii="Times New Roman" w:hAnsi="Times New Roman"/>
          <w:position w:val="-30"/>
          <w:sz w:val="24"/>
          <w:szCs w:val="24"/>
        </w:rPr>
        <w:object w:dxaOrig="6920" w:dyaOrig="700">
          <v:shape id="_x0000_i1202" type="#_x0000_t75" style="width:345.35pt;height:35.35pt" o:ole="">
            <v:imagedata r:id="rId355" o:title=""/>
          </v:shape>
          <o:OLEObject Type="Embed" ProgID="Equation.3" ShapeID="_x0000_i1202" DrawAspect="Content" ObjectID="_1645708845" r:id="rId356"/>
        </w:object>
      </w:r>
      <w:r w:rsidRPr="000335EE">
        <w:rPr>
          <w:rFonts w:ascii="Times New Roman" w:hAnsi="Times New Roman"/>
          <w:sz w:val="24"/>
          <w:szCs w:val="24"/>
        </w:rPr>
        <w:t xml:space="preserve">, где </w:t>
      </w:r>
      <w:r w:rsidRPr="000335EE">
        <w:rPr>
          <w:rFonts w:ascii="Times New Roman" w:hAnsi="Times New Roman"/>
          <w:position w:val="-30"/>
          <w:sz w:val="24"/>
          <w:szCs w:val="24"/>
        </w:rPr>
        <w:object w:dxaOrig="1460" w:dyaOrig="700">
          <v:shape id="_x0000_i1203" type="#_x0000_t75" style="width:72.65pt;height:35.35pt" o:ole="">
            <v:imagedata r:id="rId357" o:title=""/>
          </v:shape>
          <o:OLEObject Type="Embed" ProgID="Equation.3" ShapeID="_x0000_i1203" DrawAspect="Content" ObjectID="_1645708846" r:id="rId358"/>
        </w:object>
      </w:r>
      <w:r w:rsidRPr="000335EE">
        <w:rPr>
          <w:rFonts w:ascii="Times New Roman" w:hAnsi="Times New Roman"/>
          <w:sz w:val="24"/>
          <w:szCs w:val="24"/>
        </w:rPr>
        <w:t xml:space="preserve">. В качестве применения исследовать на сходимость двойной ряд </w:t>
      </w:r>
      <w:r w:rsidRPr="000335EE">
        <w:rPr>
          <w:rFonts w:ascii="Times New Roman" w:hAnsi="Times New Roman"/>
          <w:position w:val="-30"/>
          <w:sz w:val="24"/>
          <w:szCs w:val="24"/>
        </w:rPr>
        <w:object w:dxaOrig="1219" w:dyaOrig="720">
          <v:shape id="_x0000_i1204" type="#_x0000_t75" style="width:61.35pt;height:36pt" o:ole="">
            <v:imagedata r:id="rId359" o:title=""/>
          </v:shape>
          <o:OLEObject Type="Embed" ProgID="Equation.3" ShapeID="_x0000_i1204" DrawAspect="Content" ObjectID="_1645708847" r:id="rId360"/>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600" w:dyaOrig="279">
          <v:shape id="_x0000_i1205" type="#_x0000_t75" style="width:30pt;height:14pt" o:ole="">
            <v:imagedata r:id="rId361" o:title=""/>
          </v:shape>
          <o:OLEObject Type="Embed" ProgID="Equation.3" ShapeID="_x0000_i1205" DrawAspect="Content" ObjectID="_1645708848" r:id="rId362"/>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0. Пусть </w:t>
      </w:r>
      <w:r w:rsidRPr="000335EE">
        <w:rPr>
          <w:rFonts w:ascii="Times New Roman" w:hAnsi="Times New Roman"/>
          <w:position w:val="-4"/>
          <w:sz w:val="24"/>
          <w:szCs w:val="24"/>
        </w:rPr>
        <w:object w:dxaOrig="780" w:dyaOrig="260">
          <v:shape id="_x0000_i1206" type="#_x0000_t75" style="width:39.35pt;height:12.65pt" o:ole="">
            <v:imagedata r:id="rId363" o:title=""/>
          </v:shape>
          <o:OLEObject Type="Embed" ProgID="Equation.3" ShapeID="_x0000_i1206" DrawAspect="Content" ObjectID="_1645708849" r:id="rId364"/>
        </w:object>
      </w:r>
      <w:r w:rsidRPr="000335EE">
        <w:rPr>
          <w:rFonts w:ascii="Times New Roman" w:hAnsi="Times New Roman"/>
          <w:sz w:val="24"/>
          <w:szCs w:val="24"/>
        </w:rPr>
        <w:t xml:space="preserve"> –  произвольное множество и последовательность </w:t>
      </w:r>
      <w:r w:rsidRPr="000335EE">
        <w:rPr>
          <w:rFonts w:ascii="Times New Roman" w:hAnsi="Times New Roman"/>
          <w:position w:val="-12"/>
          <w:sz w:val="24"/>
          <w:szCs w:val="24"/>
        </w:rPr>
        <w:object w:dxaOrig="600" w:dyaOrig="360">
          <v:shape id="_x0000_i1207" type="#_x0000_t75" style="width:30pt;height:18.65pt" o:ole="">
            <v:imagedata r:id="rId365" o:title=""/>
          </v:shape>
          <o:OLEObject Type="Embed" ProgID="Equation.3" ShapeID="_x0000_i1207" DrawAspect="Content" ObjectID="_1645708850" r:id="rId366"/>
        </w:object>
      </w:r>
      <w:r w:rsidRPr="000335EE">
        <w:rPr>
          <w:rFonts w:ascii="Times New Roman" w:hAnsi="Times New Roman"/>
          <w:sz w:val="24"/>
          <w:szCs w:val="24"/>
        </w:rPr>
        <w:t xml:space="preserve"> непрерывных на </w:t>
      </w:r>
      <w:r w:rsidRPr="000335EE">
        <w:rPr>
          <w:rFonts w:ascii="Times New Roman" w:hAnsi="Times New Roman"/>
          <w:position w:val="-4"/>
          <w:sz w:val="24"/>
          <w:szCs w:val="24"/>
        </w:rPr>
        <w:object w:dxaOrig="320" w:dyaOrig="420">
          <v:shape id="_x0000_i1208" type="#_x0000_t75" style="width:16pt;height:20.65pt" o:ole="">
            <v:imagedata r:id="rId367" o:title=""/>
          </v:shape>
          <o:OLEObject Type="Embed" ProgID="Equation.3" ShapeID="_x0000_i1208" DrawAspect="Content" ObjectID="_1645708851" r:id="rId368"/>
        </w:object>
      </w:r>
      <w:r w:rsidRPr="000335EE">
        <w:rPr>
          <w:rFonts w:ascii="Times New Roman" w:hAnsi="Times New Roman"/>
          <w:sz w:val="24"/>
          <w:szCs w:val="24"/>
        </w:rPr>
        <w:t xml:space="preserve"> функций сходится равномерно на </w:t>
      </w:r>
      <w:r w:rsidRPr="000335EE">
        <w:rPr>
          <w:rFonts w:ascii="Times New Roman" w:hAnsi="Times New Roman"/>
          <w:position w:val="-4"/>
          <w:sz w:val="24"/>
          <w:szCs w:val="24"/>
        </w:rPr>
        <w:object w:dxaOrig="320" w:dyaOrig="260">
          <v:shape id="_x0000_i1209" type="#_x0000_t75" style="width:16pt;height:12.65pt" o:ole="">
            <v:imagedata r:id="rId369" o:title=""/>
          </v:shape>
          <o:OLEObject Type="Embed" ProgID="Equation.3" ShapeID="_x0000_i1209" DrawAspect="Content" ObjectID="_1645708852" r:id="rId370"/>
        </w:object>
      </w:r>
      <w:r w:rsidRPr="000335EE">
        <w:rPr>
          <w:rFonts w:ascii="Times New Roman" w:hAnsi="Times New Roman"/>
          <w:sz w:val="24"/>
          <w:szCs w:val="24"/>
        </w:rPr>
        <w:t xml:space="preserve">. Доказать, что она сходится равномерно на </w:t>
      </w:r>
      <w:r w:rsidRPr="000335EE">
        <w:rPr>
          <w:rFonts w:ascii="Times New Roman" w:hAnsi="Times New Roman"/>
          <w:position w:val="-4"/>
          <w:sz w:val="24"/>
          <w:szCs w:val="24"/>
        </w:rPr>
        <w:object w:dxaOrig="320" w:dyaOrig="420">
          <v:shape id="_x0000_i1210" type="#_x0000_t75" style="width:16pt;height:20.65pt" o:ole="">
            <v:imagedata r:id="rId371" o:title=""/>
          </v:shape>
          <o:OLEObject Type="Embed" ProgID="Equation.3" ShapeID="_x0000_i1210" DrawAspect="Content" ObjectID="_1645708853" r:id="rId372"/>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1. Может ли последовательность разрывных на </w:t>
      </w:r>
      <w:r w:rsidRPr="000335EE">
        <w:rPr>
          <w:rFonts w:ascii="Times New Roman" w:hAnsi="Times New Roman"/>
          <w:position w:val="-10"/>
          <w:sz w:val="24"/>
          <w:szCs w:val="24"/>
        </w:rPr>
        <w:object w:dxaOrig="540" w:dyaOrig="320">
          <v:shape id="_x0000_i1211" type="#_x0000_t75" style="width:26.65pt;height:16pt" o:ole="">
            <v:imagedata r:id="rId373" o:title=""/>
          </v:shape>
          <o:OLEObject Type="Embed" ProgID="Equation.3" ShapeID="_x0000_i1211" DrawAspect="Content" ObjectID="_1645708854" r:id="rId374"/>
        </w:object>
      </w:r>
      <w:r w:rsidRPr="000335EE">
        <w:rPr>
          <w:rFonts w:ascii="Times New Roman" w:hAnsi="Times New Roman"/>
          <w:sz w:val="24"/>
          <w:szCs w:val="24"/>
        </w:rPr>
        <w:t xml:space="preserve"> функций равномерно сходиться на </w:t>
      </w:r>
      <w:r w:rsidRPr="000335EE">
        <w:rPr>
          <w:rFonts w:ascii="Times New Roman" w:hAnsi="Times New Roman"/>
          <w:position w:val="-10"/>
          <w:sz w:val="24"/>
          <w:szCs w:val="24"/>
        </w:rPr>
        <w:object w:dxaOrig="540" w:dyaOrig="320">
          <v:shape id="_x0000_i1212" type="#_x0000_t75" style="width:26.65pt;height:16pt" o:ole="">
            <v:imagedata r:id="rId375" o:title=""/>
          </v:shape>
          <o:OLEObject Type="Embed" ProgID="Equation.3" ShapeID="_x0000_i1212" DrawAspect="Content" ObjectID="_1645708855" r:id="rId376"/>
        </w:object>
      </w:r>
      <w:r w:rsidRPr="000335EE">
        <w:rPr>
          <w:rFonts w:ascii="Times New Roman" w:hAnsi="Times New Roman"/>
          <w:sz w:val="24"/>
          <w:szCs w:val="24"/>
        </w:rPr>
        <w:t xml:space="preserve"> к непрерывной функции?</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2. Может ли последовательность непрерывных на </w:t>
      </w:r>
      <w:r w:rsidRPr="000335EE">
        <w:rPr>
          <w:rFonts w:ascii="Times New Roman" w:hAnsi="Times New Roman"/>
          <w:position w:val="-10"/>
          <w:sz w:val="24"/>
          <w:szCs w:val="24"/>
        </w:rPr>
        <w:object w:dxaOrig="540" w:dyaOrig="320">
          <v:shape id="_x0000_i1213" type="#_x0000_t75" style="width:26.65pt;height:16pt" o:ole="">
            <v:imagedata r:id="rId375" o:title=""/>
          </v:shape>
          <o:OLEObject Type="Embed" ProgID="Equation.3" ShapeID="_x0000_i1213" DrawAspect="Content" ObjectID="_1645708856" r:id="rId377"/>
        </w:object>
      </w:r>
      <w:r w:rsidRPr="000335EE">
        <w:rPr>
          <w:rFonts w:ascii="Times New Roman" w:hAnsi="Times New Roman"/>
          <w:sz w:val="24"/>
          <w:szCs w:val="24"/>
        </w:rPr>
        <w:t xml:space="preserve"> функций равномерно сходиться на </w:t>
      </w:r>
      <w:r w:rsidRPr="000335EE">
        <w:rPr>
          <w:rFonts w:ascii="Times New Roman" w:hAnsi="Times New Roman"/>
          <w:position w:val="-10"/>
          <w:sz w:val="24"/>
          <w:szCs w:val="24"/>
        </w:rPr>
        <w:object w:dxaOrig="540" w:dyaOrig="320">
          <v:shape id="_x0000_i1214" type="#_x0000_t75" style="width:26.65pt;height:16pt" o:ole="">
            <v:imagedata r:id="rId375" o:title=""/>
          </v:shape>
          <o:OLEObject Type="Embed" ProgID="Equation.3" ShapeID="_x0000_i1214" DrawAspect="Content" ObjectID="_1645708857" r:id="rId378"/>
        </w:object>
      </w:r>
      <w:r w:rsidRPr="000335EE">
        <w:rPr>
          <w:rFonts w:ascii="Times New Roman" w:hAnsi="Times New Roman"/>
          <w:sz w:val="24"/>
          <w:szCs w:val="24"/>
        </w:rPr>
        <w:t xml:space="preserve"> к разрывной функции?</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3. Привести пример двух последовательностей </w:t>
      </w:r>
      <w:r w:rsidRPr="000335EE">
        <w:rPr>
          <w:rFonts w:ascii="Times New Roman" w:hAnsi="Times New Roman"/>
          <w:position w:val="-12"/>
          <w:sz w:val="24"/>
          <w:szCs w:val="24"/>
        </w:rPr>
        <w:object w:dxaOrig="1219" w:dyaOrig="360">
          <v:shape id="_x0000_i1215" type="#_x0000_t75" style="width:61.35pt;height:18.65pt" o:ole="">
            <v:imagedata r:id="rId379" o:title=""/>
          </v:shape>
          <o:OLEObject Type="Embed" ProgID="Equation.3" ShapeID="_x0000_i1215" DrawAspect="Content" ObjectID="_1645708858" r:id="rId380"/>
        </w:object>
      </w:r>
      <w:r w:rsidRPr="000335EE">
        <w:rPr>
          <w:rFonts w:ascii="Times New Roman" w:hAnsi="Times New Roman"/>
          <w:sz w:val="24"/>
          <w:szCs w:val="24"/>
        </w:rPr>
        <w:t xml:space="preserve">, равномерно сходящихся на </w:t>
      </w:r>
      <w:r w:rsidRPr="000335EE">
        <w:rPr>
          <w:rFonts w:ascii="Times New Roman" w:hAnsi="Times New Roman"/>
          <w:position w:val="-10"/>
          <w:sz w:val="24"/>
          <w:szCs w:val="24"/>
        </w:rPr>
        <w:object w:dxaOrig="460" w:dyaOrig="320">
          <v:shape id="_x0000_i1216" type="#_x0000_t75" style="width:23.35pt;height:16pt" o:ole="">
            <v:imagedata r:id="rId381" o:title=""/>
          </v:shape>
          <o:OLEObject Type="Embed" ProgID="Equation.3" ShapeID="_x0000_i1216" DrawAspect="Content" ObjectID="_1645708859" r:id="rId382"/>
        </w:object>
      </w:r>
      <w:r w:rsidRPr="000335EE">
        <w:rPr>
          <w:rFonts w:ascii="Times New Roman" w:hAnsi="Times New Roman"/>
          <w:sz w:val="24"/>
          <w:szCs w:val="24"/>
        </w:rPr>
        <w:t xml:space="preserve"> таких, что последовательность </w:t>
      </w:r>
      <w:r w:rsidRPr="000335EE">
        <w:rPr>
          <w:rFonts w:ascii="Times New Roman" w:hAnsi="Times New Roman"/>
          <w:position w:val="-12"/>
          <w:sz w:val="24"/>
          <w:szCs w:val="24"/>
        </w:rPr>
        <w:object w:dxaOrig="1120" w:dyaOrig="360">
          <v:shape id="_x0000_i1217" type="#_x0000_t75" style="width:56pt;height:18.65pt" o:ole="">
            <v:imagedata r:id="rId383" o:title=""/>
          </v:shape>
          <o:OLEObject Type="Embed" ProgID="Equation.3" ShapeID="_x0000_i1217" DrawAspect="Content" ObjectID="_1645708860" r:id="rId384"/>
        </w:object>
      </w:r>
      <w:r w:rsidRPr="000335EE">
        <w:rPr>
          <w:rFonts w:ascii="Times New Roman" w:hAnsi="Times New Roman"/>
          <w:sz w:val="24"/>
          <w:szCs w:val="24"/>
        </w:rPr>
        <w:t xml:space="preserve"> сходится на </w:t>
      </w:r>
      <w:r w:rsidRPr="000335EE">
        <w:rPr>
          <w:rFonts w:ascii="Times New Roman" w:hAnsi="Times New Roman"/>
          <w:position w:val="-10"/>
          <w:sz w:val="24"/>
          <w:szCs w:val="24"/>
        </w:rPr>
        <w:object w:dxaOrig="460" w:dyaOrig="320">
          <v:shape id="_x0000_i1218" type="#_x0000_t75" style="width:23.35pt;height:16pt" o:ole="">
            <v:imagedata r:id="rId385" o:title=""/>
          </v:shape>
          <o:OLEObject Type="Embed" ProgID="Equation.3" ShapeID="_x0000_i1218" DrawAspect="Content" ObjectID="_1645708861" r:id="rId386"/>
        </w:object>
      </w:r>
      <w:r w:rsidRPr="000335EE">
        <w:rPr>
          <w:rFonts w:ascii="Times New Roman" w:hAnsi="Times New Roman"/>
          <w:sz w:val="24"/>
          <w:szCs w:val="24"/>
        </w:rPr>
        <w:t xml:space="preserve"> неравномерно.</w:t>
      </w:r>
    </w:p>
    <w:p w:rsidR="007453BD" w:rsidRPr="000335EE" w:rsidRDefault="007453BD" w:rsidP="00C04BFE">
      <w:pPr>
        <w:pStyle w:val="afc"/>
        <w:jc w:val="both"/>
        <w:rPr>
          <w:rFonts w:ascii="Times New Roman" w:hAnsi="Times New Roman"/>
          <w:sz w:val="24"/>
          <w:szCs w:val="24"/>
        </w:rPr>
      </w:pPr>
      <w:r w:rsidRPr="000335EE">
        <w:rPr>
          <w:rFonts w:ascii="Times New Roman" w:hAnsi="Times New Roman"/>
          <w:sz w:val="24"/>
          <w:szCs w:val="24"/>
        </w:rPr>
        <w:t xml:space="preserve">     14. Показать, что последовательность гладких функций </w:t>
      </w:r>
      <w:r w:rsidRPr="000335EE">
        <w:rPr>
          <w:rFonts w:ascii="Times New Roman" w:hAnsi="Times New Roman"/>
          <w:position w:val="-12"/>
          <w:sz w:val="24"/>
          <w:szCs w:val="24"/>
        </w:rPr>
        <w:object w:dxaOrig="800" w:dyaOrig="360">
          <v:shape id="_x0000_i1219" type="#_x0000_t75" style="width:39.35pt;height:18.65pt" o:ole="">
            <v:imagedata r:id="rId387" o:title=""/>
          </v:shape>
          <o:OLEObject Type="Embed" ProgID="Equation.3" ShapeID="_x0000_i1219" DrawAspect="Content" ObjectID="_1645708862" r:id="rId388"/>
        </w:object>
      </w:r>
      <w:r w:rsidRPr="000335EE">
        <w:rPr>
          <w:rFonts w:ascii="Times New Roman" w:hAnsi="Times New Roman"/>
          <w:sz w:val="24"/>
          <w:szCs w:val="24"/>
        </w:rPr>
        <w:t xml:space="preserve">  </w:t>
      </w:r>
      <w:r w:rsidRPr="000335EE">
        <w:rPr>
          <w:rFonts w:ascii="Times New Roman" w:hAnsi="Times New Roman"/>
          <w:position w:val="-6"/>
          <w:sz w:val="24"/>
          <w:szCs w:val="24"/>
        </w:rPr>
        <w:object w:dxaOrig="1300" w:dyaOrig="320">
          <v:shape id="_x0000_i1220" type="#_x0000_t75" style="width:65.35pt;height:16pt" o:ole="">
            <v:imagedata r:id="rId389" o:title=""/>
          </v:shape>
          <o:OLEObject Type="Embed" ProgID="Equation.3" ShapeID="_x0000_i1220" DrawAspect="Content" ObjectID="_1645708863" r:id="rId390"/>
        </w:object>
      </w:r>
      <w:r w:rsidRPr="000335EE">
        <w:rPr>
          <w:rFonts w:ascii="Times New Roman" w:hAnsi="Times New Roman"/>
          <w:sz w:val="24"/>
          <w:szCs w:val="24"/>
        </w:rPr>
        <w:t xml:space="preserve"> равномерно сходится на </w:t>
      </w:r>
      <w:r w:rsidRPr="000335EE">
        <w:rPr>
          <w:rFonts w:ascii="Times New Roman" w:hAnsi="Times New Roman"/>
          <w:position w:val="-4"/>
          <w:sz w:val="24"/>
          <w:szCs w:val="24"/>
        </w:rPr>
        <w:object w:dxaOrig="260" w:dyaOrig="260">
          <v:shape id="_x0000_i1221" type="#_x0000_t75" style="width:12.65pt;height:12.65pt" o:ole="">
            <v:imagedata r:id="rId391" o:title=""/>
          </v:shape>
          <o:OLEObject Type="Embed" ProgID="Equation.3" ShapeID="_x0000_i1221" DrawAspect="Content" ObjectID="_1645708864" r:id="rId392"/>
        </w:object>
      </w:r>
      <w:r w:rsidRPr="000335EE">
        <w:rPr>
          <w:rFonts w:ascii="Times New Roman" w:hAnsi="Times New Roman"/>
          <w:sz w:val="24"/>
          <w:szCs w:val="24"/>
        </w:rPr>
        <w:t xml:space="preserve">, а последовательность </w:t>
      </w:r>
      <w:r w:rsidRPr="000335EE">
        <w:rPr>
          <w:rFonts w:ascii="Times New Roman" w:hAnsi="Times New Roman"/>
          <w:position w:val="-12"/>
          <w:sz w:val="24"/>
          <w:szCs w:val="24"/>
        </w:rPr>
        <w:object w:dxaOrig="680" w:dyaOrig="420">
          <v:shape id="_x0000_i1222" type="#_x0000_t75" style="width:33.35pt;height:20.65pt" o:ole="">
            <v:imagedata r:id="rId393" o:title=""/>
          </v:shape>
          <o:OLEObject Type="Embed" ProgID="Equation.3" ShapeID="_x0000_i1222" DrawAspect="Content" ObjectID="_1645708865" r:id="rId394"/>
        </w:object>
      </w:r>
      <w:r w:rsidRPr="000335EE">
        <w:rPr>
          <w:rFonts w:ascii="Times New Roman" w:hAnsi="Times New Roman"/>
          <w:sz w:val="24"/>
          <w:szCs w:val="24"/>
        </w:rPr>
        <w:t xml:space="preserve">расходится в каждой точке </w:t>
      </w:r>
      <w:r w:rsidRPr="000335EE">
        <w:rPr>
          <w:rFonts w:ascii="Times New Roman" w:hAnsi="Times New Roman"/>
          <w:position w:val="-6"/>
          <w:sz w:val="24"/>
          <w:szCs w:val="24"/>
        </w:rPr>
        <w:object w:dxaOrig="620" w:dyaOrig="279">
          <v:shape id="_x0000_i1223" type="#_x0000_t75" style="width:31.35pt;height:14pt" o:ole="">
            <v:imagedata r:id="rId395" o:title=""/>
          </v:shape>
          <o:OLEObject Type="Embed" ProgID="Equation.3" ShapeID="_x0000_i1223" DrawAspect="Content" ObjectID="_1645708866" r:id="rId39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5. Исследовать последовательность </w:t>
      </w:r>
      <w:r w:rsidRPr="000335EE">
        <w:rPr>
          <w:rFonts w:ascii="Times New Roman" w:hAnsi="Times New Roman"/>
          <w:position w:val="-10"/>
          <w:sz w:val="24"/>
          <w:szCs w:val="24"/>
        </w:rPr>
        <w:object w:dxaOrig="480" w:dyaOrig="360">
          <v:shape id="_x0000_i1224" type="#_x0000_t75" style="width:24pt;height:18.65pt" o:ole="">
            <v:imagedata r:id="rId397" o:title=""/>
          </v:shape>
          <o:OLEObject Type="Embed" ProgID="Equation.3" ShapeID="_x0000_i1224" DrawAspect="Content" ObjectID="_1645708867" r:id="rId398"/>
        </w:object>
      </w:r>
      <w:r w:rsidRPr="000335EE">
        <w:rPr>
          <w:rFonts w:ascii="Times New Roman" w:hAnsi="Times New Roman"/>
          <w:sz w:val="24"/>
          <w:szCs w:val="24"/>
        </w:rPr>
        <w:t xml:space="preserve"> на равностепенную непрерывность на множестве </w:t>
      </w:r>
      <w:r w:rsidRPr="000335EE">
        <w:rPr>
          <w:rFonts w:ascii="Times New Roman" w:hAnsi="Times New Roman"/>
          <w:position w:val="-4"/>
          <w:sz w:val="24"/>
          <w:szCs w:val="24"/>
        </w:rPr>
        <w:object w:dxaOrig="240" w:dyaOrig="260">
          <v:shape id="_x0000_i1225" type="#_x0000_t75" style="width:12pt;height:12.65pt" o:ole="">
            <v:imagedata r:id="rId399" o:title=""/>
          </v:shape>
          <o:OLEObject Type="Embed" ProgID="Equation.3" ShapeID="_x0000_i1225" DrawAspect="Content" ObjectID="_1645708868" r:id="rId400"/>
        </w:object>
      </w:r>
      <w:r w:rsidRPr="000335EE">
        <w:rPr>
          <w:rFonts w:ascii="Times New Roman" w:hAnsi="Times New Roman"/>
          <w:sz w:val="24"/>
          <w:szCs w:val="24"/>
        </w:rPr>
        <w:t xml:space="preserve">, где: а) </w:t>
      </w:r>
      <w:r w:rsidRPr="000335EE">
        <w:rPr>
          <w:rFonts w:ascii="Times New Roman" w:hAnsi="Times New Roman"/>
          <w:position w:val="-10"/>
          <w:sz w:val="24"/>
          <w:szCs w:val="24"/>
        </w:rPr>
        <w:object w:dxaOrig="1160" w:dyaOrig="320">
          <v:shape id="_x0000_i1226" type="#_x0000_t75" style="width:58pt;height:16pt" o:ole="">
            <v:imagedata r:id="rId401" o:title=""/>
          </v:shape>
          <o:OLEObject Type="Embed" ProgID="Equation.3" ShapeID="_x0000_i1226" DrawAspect="Content" ObjectID="_1645708869" r:id="rId402"/>
        </w:object>
      </w:r>
      <w:r w:rsidRPr="000335EE">
        <w:rPr>
          <w:rFonts w:ascii="Times New Roman" w:hAnsi="Times New Roman"/>
          <w:sz w:val="24"/>
          <w:szCs w:val="24"/>
        </w:rPr>
        <w:t xml:space="preserve">; б) </w:t>
      </w:r>
      <w:r w:rsidRPr="000335EE">
        <w:rPr>
          <w:rFonts w:ascii="Times New Roman" w:hAnsi="Times New Roman"/>
          <w:position w:val="-10"/>
          <w:sz w:val="24"/>
          <w:szCs w:val="24"/>
        </w:rPr>
        <w:object w:dxaOrig="900" w:dyaOrig="320">
          <v:shape id="_x0000_i1227" type="#_x0000_t75" style="width:45.35pt;height:16pt" o:ole="">
            <v:imagedata r:id="rId403" o:title=""/>
          </v:shape>
          <o:OLEObject Type="Embed" ProgID="Equation.3" ShapeID="_x0000_i1227" DrawAspect="Content" ObjectID="_1645708870" r:id="rId404"/>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6. Найти сумму функционального ряда </w:t>
      </w:r>
      <w:r w:rsidRPr="000335EE">
        <w:rPr>
          <w:rFonts w:ascii="Times New Roman" w:hAnsi="Times New Roman"/>
          <w:position w:val="-28"/>
          <w:sz w:val="24"/>
          <w:szCs w:val="24"/>
        </w:rPr>
        <w:object w:dxaOrig="820" w:dyaOrig="680">
          <v:shape id="_x0000_i1228" type="#_x0000_t75" style="width:41.35pt;height:33.35pt" o:ole="">
            <v:imagedata r:id="rId405" o:title=""/>
          </v:shape>
          <o:OLEObject Type="Embed" ProgID="Equation.3" ShapeID="_x0000_i1228" DrawAspect="Content" ObjectID="_1645708871" r:id="rId406"/>
        </w:object>
      </w:r>
      <w:r w:rsidRPr="000335EE">
        <w:rPr>
          <w:rFonts w:ascii="Times New Roman" w:hAnsi="Times New Roman"/>
          <w:sz w:val="24"/>
          <w:szCs w:val="24"/>
        </w:rPr>
        <w:t>.</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lastRenderedPageBreak/>
        <w:t xml:space="preserve">     17. Просуммировать ряд </w:t>
      </w:r>
      <w:r w:rsidRPr="000335EE">
        <w:rPr>
          <w:rFonts w:ascii="Times New Roman" w:hAnsi="Times New Roman"/>
          <w:position w:val="-28"/>
          <w:sz w:val="24"/>
          <w:szCs w:val="24"/>
        </w:rPr>
        <w:object w:dxaOrig="1120" w:dyaOrig="680">
          <v:shape id="_x0000_i1229" type="#_x0000_t75" style="width:56pt;height:33.35pt" o:ole="">
            <v:imagedata r:id="rId407" o:title=""/>
          </v:shape>
          <o:OLEObject Type="Embed" ProgID="Equation.3" ShapeID="_x0000_i1229" DrawAspect="Content" ObjectID="_1645708872" r:id="rId408"/>
        </w:object>
      </w:r>
      <w:r w:rsidRPr="000335EE">
        <w:rPr>
          <w:rFonts w:ascii="Times New Roman" w:hAnsi="Times New Roman"/>
          <w:sz w:val="24"/>
          <w:szCs w:val="24"/>
        </w:rPr>
        <w:t xml:space="preserve"> методом Пуассона-Абеля.</w:t>
      </w:r>
    </w:p>
    <w:p w:rsidR="007453BD" w:rsidRPr="000335EE" w:rsidRDefault="007453BD" w:rsidP="00C04BFE">
      <w:pPr>
        <w:pStyle w:val="afc"/>
        <w:rPr>
          <w:rFonts w:ascii="Times New Roman" w:hAnsi="Times New Roman"/>
          <w:sz w:val="24"/>
          <w:szCs w:val="24"/>
        </w:rPr>
      </w:pPr>
      <w:r w:rsidRPr="000335EE">
        <w:rPr>
          <w:rFonts w:ascii="Times New Roman" w:hAnsi="Times New Roman"/>
          <w:sz w:val="24"/>
          <w:szCs w:val="24"/>
        </w:rPr>
        <w:t xml:space="preserve">     18. Пусть ряд </w:t>
      </w:r>
      <w:r w:rsidRPr="000335EE">
        <w:rPr>
          <w:rFonts w:ascii="Times New Roman" w:hAnsi="Times New Roman"/>
          <w:position w:val="-28"/>
          <w:sz w:val="24"/>
          <w:szCs w:val="24"/>
        </w:rPr>
        <w:object w:dxaOrig="580" w:dyaOrig="680">
          <v:shape id="_x0000_i1230" type="#_x0000_t75" style="width:29.35pt;height:33.35pt" o:ole="">
            <v:imagedata r:id="rId409" o:title=""/>
          </v:shape>
          <o:OLEObject Type="Embed" ProgID="Equation.3" ShapeID="_x0000_i1230" DrawAspect="Content" ObjectID="_1645708873" r:id="rId410"/>
        </w:object>
      </w:r>
      <w:r w:rsidRPr="000335EE">
        <w:rPr>
          <w:rFonts w:ascii="Times New Roman" w:hAnsi="Times New Roman"/>
          <w:sz w:val="24"/>
          <w:szCs w:val="24"/>
        </w:rPr>
        <w:t xml:space="preserve"> суммируем методом Чезаро и </w:t>
      </w:r>
      <w:r w:rsidRPr="000335EE">
        <w:rPr>
          <w:rFonts w:ascii="Times New Roman" w:hAnsi="Times New Roman"/>
          <w:position w:val="-28"/>
          <w:sz w:val="24"/>
          <w:szCs w:val="24"/>
        </w:rPr>
        <w:object w:dxaOrig="1060" w:dyaOrig="680">
          <v:shape id="_x0000_i1231" type="#_x0000_t75" style="width:53.35pt;height:33.35pt" o:ole="">
            <v:imagedata r:id="rId411" o:title=""/>
          </v:shape>
          <o:OLEObject Type="Embed" ProgID="Equation.3" ShapeID="_x0000_i1231" DrawAspect="Content" ObjectID="_1645708874" r:id="rId412"/>
        </w:object>
      </w:r>
      <w:r w:rsidRPr="000335EE">
        <w:rPr>
          <w:rFonts w:ascii="Times New Roman" w:hAnsi="Times New Roman"/>
          <w:sz w:val="24"/>
          <w:szCs w:val="24"/>
        </w:rPr>
        <w:t xml:space="preserve"> при </w:t>
      </w:r>
      <w:r w:rsidRPr="000335EE">
        <w:rPr>
          <w:rFonts w:ascii="Times New Roman" w:hAnsi="Times New Roman"/>
          <w:position w:val="-6"/>
          <w:sz w:val="24"/>
          <w:szCs w:val="24"/>
        </w:rPr>
        <w:object w:dxaOrig="720" w:dyaOrig="220">
          <v:shape id="_x0000_i1232" type="#_x0000_t75" style="width:36pt;height:10.65pt" o:ole="">
            <v:imagedata r:id="rId413" o:title=""/>
          </v:shape>
          <o:OLEObject Type="Embed" ProgID="Equation.3" ShapeID="_x0000_i1232" DrawAspect="Content" ObjectID="_1645708875" r:id="rId414"/>
        </w:object>
      </w:r>
      <w:r w:rsidRPr="000335EE">
        <w:rPr>
          <w:rFonts w:ascii="Times New Roman" w:hAnsi="Times New Roman"/>
          <w:sz w:val="24"/>
          <w:szCs w:val="24"/>
        </w:rPr>
        <w:t xml:space="preserve">. Доказать, что ряд </w:t>
      </w:r>
      <w:r w:rsidRPr="000335EE">
        <w:rPr>
          <w:rFonts w:ascii="Times New Roman" w:hAnsi="Times New Roman"/>
          <w:position w:val="-28"/>
          <w:sz w:val="24"/>
          <w:szCs w:val="24"/>
        </w:rPr>
        <w:object w:dxaOrig="580" w:dyaOrig="680">
          <v:shape id="_x0000_i1233" type="#_x0000_t75" style="width:29.35pt;height:33.35pt" o:ole="">
            <v:imagedata r:id="rId337" o:title=""/>
          </v:shape>
          <o:OLEObject Type="Embed" ProgID="Equation.3" ShapeID="_x0000_i1233" DrawAspect="Content" ObjectID="_1645708876" r:id="rId415"/>
        </w:object>
      </w:r>
      <w:r w:rsidRPr="000335EE">
        <w:rPr>
          <w:rFonts w:ascii="Times New Roman" w:hAnsi="Times New Roman"/>
          <w:sz w:val="24"/>
          <w:szCs w:val="24"/>
        </w:rPr>
        <w:t xml:space="preserve"> сходится.</w:t>
      </w:r>
    </w:p>
    <w:p w:rsidR="007453BD" w:rsidRPr="000335EE" w:rsidRDefault="007453BD" w:rsidP="00C04BFE">
      <w:pPr>
        <w:pStyle w:val="a"/>
        <w:numPr>
          <w:ilvl w:val="0"/>
          <w:numId w:val="0"/>
        </w:numPr>
        <w:tabs>
          <w:tab w:val="clear" w:pos="170"/>
          <w:tab w:val="left" w:pos="0"/>
        </w:tabs>
        <w:spacing w:before="0" w:after="0"/>
        <w:rPr>
          <w:szCs w:val="24"/>
        </w:rPr>
      </w:pPr>
      <w:r w:rsidRPr="000335EE">
        <w:rPr>
          <w:szCs w:val="24"/>
        </w:rPr>
        <w:t xml:space="preserve">     19. Доказать, что если ряд </w:t>
      </w:r>
      <w:r w:rsidRPr="000335EE">
        <w:rPr>
          <w:position w:val="-28"/>
          <w:szCs w:val="24"/>
        </w:rPr>
        <w:object w:dxaOrig="580" w:dyaOrig="680">
          <v:shape id="_x0000_i1234" type="#_x0000_t75" style="width:29.35pt;height:33.35pt" o:ole="">
            <v:imagedata r:id="rId416" o:title=""/>
          </v:shape>
          <o:OLEObject Type="Embed" ProgID="Equation.3" ShapeID="_x0000_i1234" DrawAspect="Content" ObjectID="_1645708877" r:id="rId417"/>
        </w:object>
      </w:r>
      <w:r w:rsidRPr="000335EE">
        <w:rPr>
          <w:szCs w:val="24"/>
        </w:rPr>
        <w:t xml:space="preserve"> суммируем методом Пуассона-Абеля, то для любого </w:t>
      </w:r>
      <w:r w:rsidRPr="000335EE">
        <w:rPr>
          <w:position w:val="-6"/>
          <w:szCs w:val="24"/>
        </w:rPr>
        <w:object w:dxaOrig="560" w:dyaOrig="279">
          <v:shape id="_x0000_i1235" type="#_x0000_t75" style="width:27.35pt;height:14pt" o:ole="">
            <v:imagedata r:id="rId418" o:title=""/>
          </v:shape>
          <o:OLEObject Type="Embed" ProgID="Equation.3" ShapeID="_x0000_i1235" DrawAspect="Content" ObjectID="_1645708878" r:id="rId419"/>
        </w:object>
      </w:r>
      <w:r w:rsidRPr="000335EE">
        <w:rPr>
          <w:szCs w:val="24"/>
        </w:rPr>
        <w:t xml:space="preserve"> имеем </w:t>
      </w:r>
      <w:r w:rsidRPr="000335EE">
        <w:rPr>
          <w:position w:val="-12"/>
          <w:szCs w:val="24"/>
        </w:rPr>
        <w:object w:dxaOrig="1540" w:dyaOrig="380">
          <v:shape id="_x0000_i1236" type="#_x0000_t75" style="width:77.35pt;height:18.65pt" o:ole="">
            <v:imagedata r:id="rId420" o:title=""/>
          </v:shape>
          <o:OLEObject Type="Embed" ProgID="Equation.3" ShapeID="_x0000_i1236" DrawAspect="Content" ObjectID="_1645708879" r:id="rId421"/>
        </w:object>
      </w:r>
      <w:r w:rsidRPr="000335EE">
        <w:rPr>
          <w:szCs w:val="24"/>
        </w:rPr>
        <w:t xml:space="preserve"> при </w:t>
      </w:r>
      <w:r w:rsidRPr="000335EE">
        <w:rPr>
          <w:position w:val="-6"/>
          <w:szCs w:val="24"/>
        </w:rPr>
        <w:object w:dxaOrig="720" w:dyaOrig="220">
          <v:shape id="_x0000_i1237" type="#_x0000_t75" style="width:36pt;height:10.65pt" o:ole="">
            <v:imagedata r:id="rId413" o:title=""/>
          </v:shape>
          <o:OLEObject Type="Embed" ProgID="Equation.3" ShapeID="_x0000_i1237" DrawAspect="Content" ObjectID="_1645708880" r:id="rId422"/>
        </w:object>
      </w:r>
      <w:r w:rsidRPr="000335EE">
        <w:rPr>
          <w:szCs w:val="24"/>
        </w:rPr>
        <w:t>.</w:t>
      </w:r>
    </w:p>
    <w:p w:rsidR="007453BD" w:rsidRDefault="007453BD" w:rsidP="007453BD">
      <w:r w:rsidRPr="007453BD">
        <w:rPr>
          <w:b/>
        </w:rPr>
        <w:t>Типовые контрольные задания или иные материалы для проведения промежуточной аттестации</w:t>
      </w:r>
    </w:p>
    <w:p w:rsidR="007453BD" w:rsidRDefault="007453BD" w:rsidP="007453BD">
      <w:pPr>
        <w:rPr>
          <w:b/>
        </w:rPr>
      </w:pPr>
      <w:r>
        <w:rPr>
          <w:b/>
        </w:rPr>
        <w:t>Р</w:t>
      </w:r>
      <w:r w:rsidRPr="00FA6EA7">
        <w:rPr>
          <w:b/>
        </w:rPr>
        <w:t xml:space="preserve">абота </w:t>
      </w:r>
      <w:r>
        <w:rPr>
          <w:b/>
        </w:rPr>
        <w:t>для проведения зачетной комиссии</w:t>
      </w:r>
    </w:p>
    <w:p w:rsidR="007453BD" w:rsidRPr="00D25A5F" w:rsidRDefault="007453BD" w:rsidP="007453BD">
      <w:pPr>
        <w:pStyle w:val="afc"/>
        <w:rPr>
          <w:rFonts w:ascii="Times New Roman" w:hAnsi="Times New Roman"/>
          <w:sz w:val="24"/>
          <w:szCs w:val="24"/>
        </w:rPr>
      </w:pPr>
      <w:r w:rsidRPr="00DA2B4C">
        <w:rPr>
          <w:rFonts w:ascii="Times New Roman" w:hAnsi="Times New Roman"/>
          <w:sz w:val="26"/>
          <w:szCs w:val="26"/>
        </w:rPr>
        <w:t>1</w:t>
      </w:r>
      <w:r w:rsidRPr="00D25A5F">
        <w:rPr>
          <w:rFonts w:ascii="Times New Roman" w:hAnsi="Times New Roman"/>
          <w:sz w:val="24"/>
          <w:szCs w:val="24"/>
        </w:rPr>
        <w:t xml:space="preserve">. Исследовать на  абсолютную и условную сходимость относительно параметра </w:t>
      </w:r>
      <w:r w:rsidRPr="00D25A5F">
        <w:rPr>
          <w:rFonts w:ascii="Times New Roman" w:hAnsi="Times New Roman"/>
          <w:position w:val="-6"/>
          <w:sz w:val="24"/>
          <w:szCs w:val="24"/>
        </w:rPr>
        <w:object w:dxaOrig="240" w:dyaOrig="220">
          <v:shape id="_x0000_i1238" type="#_x0000_t75" style="width:12pt;height:10.65pt" o:ole="">
            <v:imagedata r:id="rId423" o:title=""/>
          </v:shape>
          <o:OLEObject Type="Embed" ProgID="Equation.3" ShapeID="_x0000_i1238" DrawAspect="Content" ObjectID="_1645708881" r:id="rId424"/>
        </w:object>
      </w:r>
      <w:r w:rsidRPr="00D25A5F">
        <w:rPr>
          <w:rFonts w:ascii="Times New Roman" w:hAnsi="Times New Roman"/>
          <w:sz w:val="24"/>
          <w:szCs w:val="24"/>
        </w:rPr>
        <w:t>:</w:t>
      </w:r>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position w:val="-30"/>
          <w:sz w:val="24"/>
          <w:szCs w:val="24"/>
        </w:rPr>
        <w:object w:dxaOrig="1460" w:dyaOrig="700">
          <v:shape id="_x0000_i1239" type="#_x0000_t75" style="width:72.65pt;height:35.35pt" o:ole="">
            <v:imagedata r:id="rId425" o:title=""/>
          </v:shape>
          <o:OLEObject Type="Embed" ProgID="Equation.3" ShapeID="_x0000_i1239" DrawAspect="Content" ObjectID="_1645708882" r:id="rId426"/>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2. Разложить в степенной ряд по степеням </w:t>
      </w:r>
      <w:r w:rsidRPr="00D25A5F">
        <w:rPr>
          <w:rFonts w:ascii="Times New Roman" w:hAnsi="Times New Roman"/>
          <w:position w:val="-6"/>
          <w:sz w:val="24"/>
          <w:szCs w:val="24"/>
        </w:rPr>
        <w:object w:dxaOrig="200" w:dyaOrig="220">
          <v:shape id="_x0000_i1240" type="#_x0000_t75" style="width:10pt;height:10.65pt" o:ole="">
            <v:imagedata r:id="rId427" o:title=""/>
          </v:shape>
          <o:OLEObject Type="Embed" ProgID="Equation.3" ShapeID="_x0000_i1240" DrawAspect="Content" ObjectID="_1645708883" r:id="rId428"/>
        </w:object>
      </w:r>
      <w:r w:rsidRPr="00D25A5F">
        <w:rPr>
          <w:rFonts w:ascii="Times New Roman" w:hAnsi="Times New Roman"/>
          <w:sz w:val="24"/>
          <w:szCs w:val="24"/>
        </w:rPr>
        <w:t xml:space="preserve">, определить область сходимости: </w:t>
      </w:r>
    </w:p>
    <w:p w:rsidR="007453BD" w:rsidRPr="00D25A5F" w:rsidRDefault="007453BD" w:rsidP="007453BD">
      <w:pPr>
        <w:pStyle w:val="afc"/>
        <w:jc w:val="center"/>
        <w:rPr>
          <w:rFonts w:ascii="Times New Roman" w:hAnsi="Times New Roman"/>
          <w:sz w:val="24"/>
          <w:szCs w:val="24"/>
        </w:rPr>
      </w:pPr>
      <w:r w:rsidRPr="00D25A5F">
        <w:rPr>
          <w:rFonts w:ascii="Times New Roman" w:hAnsi="Times New Roman"/>
          <w:position w:val="-24"/>
          <w:sz w:val="24"/>
          <w:szCs w:val="24"/>
        </w:rPr>
        <w:object w:dxaOrig="1719" w:dyaOrig="620">
          <v:shape id="_x0000_i1241" type="#_x0000_t75" style="width:86pt;height:31.35pt" o:ole="">
            <v:imagedata r:id="rId429" o:title=""/>
          </v:shape>
          <o:OLEObject Type="Embed" ProgID="Equation.3" ShapeID="_x0000_i1241" DrawAspect="Content" ObjectID="_1645708884" r:id="rId430"/>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3. Исследовать функцию на непрерывность:   </w:t>
      </w:r>
      <w:r w:rsidRPr="00D25A5F">
        <w:rPr>
          <w:rFonts w:ascii="Times New Roman" w:hAnsi="Times New Roman"/>
          <w:position w:val="-28"/>
          <w:sz w:val="24"/>
          <w:szCs w:val="24"/>
        </w:rPr>
        <w:object w:dxaOrig="1579" w:dyaOrig="680">
          <v:shape id="_x0000_i1242" type="#_x0000_t75" style="width:78.65pt;height:33.35pt" o:ole="">
            <v:imagedata r:id="rId431" o:title=""/>
          </v:shape>
          <o:OLEObject Type="Embed" ProgID="Equation.3" ShapeID="_x0000_i1242" DrawAspect="Content" ObjectID="_1645708885" r:id="rId432"/>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4. Найти объём тела: </w:t>
      </w:r>
      <w:r w:rsidRPr="00D25A5F">
        <w:rPr>
          <w:rFonts w:ascii="Times New Roman" w:hAnsi="Times New Roman"/>
          <w:position w:val="-12"/>
          <w:sz w:val="24"/>
          <w:szCs w:val="24"/>
        </w:rPr>
        <w:object w:dxaOrig="3200" w:dyaOrig="440">
          <v:shape id="_x0000_i1243" type="#_x0000_t75" style="width:160pt;height:22pt" o:ole="">
            <v:imagedata r:id="rId433" o:title=""/>
          </v:shape>
          <o:OLEObject Type="Embed" ProgID="Equation.3" ShapeID="_x0000_i1243" DrawAspect="Content" ObjectID="_1645708886" r:id="rId434"/>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5. Найти: </w:t>
      </w:r>
      <w:r w:rsidRPr="00D25A5F">
        <w:rPr>
          <w:rFonts w:ascii="Times New Roman" w:hAnsi="Times New Roman"/>
          <w:position w:val="-38"/>
          <w:sz w:val="24"/>
          <w:szCs w:val="24"/>
        </w:rPr>
        <w:object w:dxaOrig="2320" w:dyaOrig="880">
          <v:shape id="_x0000_i1244" type="#_x0000_t75" style="width:116.65pt;height:44.65pt" o:ole="">
            <v:imagedata r:id="rId435" o:title=""/>
          </v:shape>
          <o:OLEObject Type="Embed" ProgID="Equation.3" ShapeID="_x0000_i1244" DrawAspect="Content" ObjectID="_1645708887" r:id="rId436"/>
        </w:object>
      </w:r>
      <w:r w:rsidRPr="00D25A5F">
        <w:rPr>
          <w:rFonts w:ascii="Times New Roman" w:hAnsi="Times New Roman"/>
          <w:sz w:val="24"/>
          <w:szCs w:val="24"/>
        </w:rPr>
        <w:t xml:space="preserve"> где </w:t>
      </w:r>
      <w:r w:rsidRPr="00D25A5F">
        <w:rPr>
          <w:rFonts w:ascii="Times New Roman" w:hAnsi="Times New Roman"/>
          <w:position w:val="-10"/>
          <w:sz w:val="24"/>
          <w:szCs w:val="24"/>
        </w:rPr>
        <w:object w:dxaOrig="1880" w:dyaOrig="400">
          <v:shape id="_x0000_i1245" type="#_x0000_t75" style="width:94pt;height:20pt" o:ole="">
            <v:imagedata r:id="rId437" o:title=""/>
          </v:shape>
          <o:OLEObject Type="Embed" ProgID="Equation.3" ShapeID="_x0000_i1245" DrawAspect="Content" ObjectID="_1645708888" r:id="rId438"/>
        </w:object>
      </w:r>
      <w:r w:rsidRPr="00D25A5F">
        <w:rPr>
          <w:rFonts w:ascii="Times New Roman" w:hAnsi="Times New Roman"/>
          <w:sz w:val="24"/>
          <w:szCs w:val="24"/>
        </w:rPr>
        <w:t>.</w:t>
      </w:r>
    </w:p>
    <w:p w:rsidR="007453BD" w:rsidRPr="00D25A5F" w:rsidRDefault="007453BD" w:rsidP="007453BD">
      <w:pPr>
        <w:pStyle w:val="afc"/>
        <w:rPr>
          <w:rFonts w:ascii="Times New Roman" w:hAnsi="Times New Roman"/>
          <w:sz w:val="24"/>
          <w:szCs w:val="24"/>
        </w:rPr>
      </w:pPr>
      <w:r w:rsidRPr="00D25A5F">
        <w:rPr>
          <w:rFonts w:ascii="Times New Roman" w:hAnsi="Times New Roman"/>
          <w:sz w:val="24"/>
          <w:szCs w:val="24"/>
        </w:rPr>
        <w:t xml:space="preserve">6. Найти поток </w:t>
      </w:r>
      <w:r w:rsidRPr="00D25A5F">
        <w:rPr>
          <w:rFonts w:ascii="Times New Roman" w:hAnsi="Times New Roman"/>
          <w:position w:val="-10"/>
          <w:sz w:val="24"/>
          <w:szCs w:val="24"/>
        </w:rPr>
        <w:object w:dxaOrig="240" w:dyaOrig="400">
          <v:shape id="_x0000_i1246" type="#_x0000_t75" style="width:12pt;height:20pt" o:ole="">
            <v:imagedata r:id="rId439" o:title=""/>
          </v:shape>
          <o:OLEObject Type="Embed" ProgID="Equation.3" ShapeID="_x0000_i1246" DrawAspect="Content" ObjectID="_1645708889" r:id="rId440"/>
        </w:object>
      </w:r>
      <w:r w:rsidRPr="00D25A5F">
        <w:rPr>
          <w:rFonts w:ascii="Times New Roman" w:hAnsi="Times New Roman"/>
          <w:sz w:val="24"/>
          <w:szCs w:val="24"/>
        </w:rPr>
        <w:t xml:space="preserve"> через часть </w:t>
      </w:r>
      <w:r w:rsidRPr="00D25A5F">
        <w:rPr>
          <w:rFonts w:ascii="Times New Roman" w:hAnsi="Times New Roman"/>
          <w:position w:val="-4"/>
          <w:sz w:val="24"/>
          <w:szCs w:val="24"/>
        </w:rPr>
        <w:object w:dxaOrig="260" w:dyaOrig="240">
          <v:shape id="_x0000_i1247" type="#_x0000_t75" style="width:12.65pt;height:12pt" o:ole="">
            <v:imagedata r:id="rId441" o:title=""/>
          </v:shape>
          <o:OLEObject Type="Embed" ProgID="Equation.3" ShapeID="_x0000_i1247" DrawAspect="Content" ObjectID="_1645708890" r:id="rId442"/>
        </w:object>
      </w:r>
      <w:r w:rsidRPr="00D25A5F">
        <w:rPr>
          <w:rFonts w:ascii="Times New Roman" w:hAnsi="Times New Roman"/>
          <w:sz w:val="24"/>
          <w:szCs w:val="24"/>
        </w:rPr>
        <w:t xml:space="preserve"> поверхности </w:t>
      </w:r>
      <w:r w:rsidRPr="00D25A5F">
        <w:rPr>
          <w:rFonts w:ascii="Times New Roman" w:hAnsi="Times New Roman"/>
          <w:position w:val="-6"/>
          <w:sz w:val="24"/>
          <w:szCs w:val="24"/>
        </w:rPr>
        <w:object w:dxaOrig="220" w:dyaOrig="279">
          <v:shape id="_x0000_i1248" type="#_x0000_t75" style="width:10.65pt;height:14pt" o:ole="">
            <v:imagedata r:id="rId443" o:title=""/>
          </v:shape>
          <o:OLEObject Type="Embed" ProgID="Equation.3" ShapeID="_x0000_i1248" DrawAspect="Content" ObjectID="_1645708891" r:id="rId444"/>
        </w:object>
      </w:r>
      <w:r w:rsidRPr="00D25A5F">
        <w:rPr>
          <w:rFonts w:ascii="Times New Roman" w:hAnsi="Times New Roman"/>
          <w:sz w:val="24"/>
          <w:szCs w:val="24"/>
        </w:rPr>
        <w:t xml:space="preserve">, вырезаемую плоскостью  </w:t>
      </w:r>
      <w:r w:rsidRPr="00D25A5F">
        <w:rPr>
          <w:rFonts w:ascii="Times New Roman" w:hAnsi="Times New Roman"/>
          <w:position w:val="-6"/>
          <w:sz w:val="24"/>
          <w:szCs w:val="24"/>
        </w:rPr>
        <w:object w:dxaOrig="220" w:dyaOrig="220">
          <v:shape id="_x0000_i1249" type="#_x0000_t75" style="width:10.65pt;height:10.65pt" o:ole="">
            <v:imagedata r:id="rId445" o:title=""/>
          </v:shape>
          <o:OLEObject Type="Embed" ProgID="Equation.3" ShapeID="_x0000_i1249" DrawAspect="Content" ObjectID="_1645708892" r:id="rId446"/>
        </w:object>
      </w:r>
      <w:r w:rsidRPr="00D25A5F">
        <w:rPr>
          <w:rFonts w:ascii="Times New Roman" w:hAnsi="Times New Roman"/>
          <w:sz w:val="24"/>
          <w:szCs w:val="24"/>
        </w:rPr>
        <w:t>:</w:t>
      </w:r>
    </w:p>
    <w:p w:rsidR="007453BD" w:rsidRPr="00D25A5F" w:rsidRDefault="007453BD" w:rsidP="007453BD">
      <w:pPr>
        <w:pStyle w:val="afc"/>
        <w:jc w:val="center"/>
        <w:rPr>
          <w:rFonts w:ascii="Times New Roman" w:hAnsi="Times New Roman"/>
          <w:sz w:val="24"/>
          <w:szCs w:val="24"/>
          <w:lang w:val="en-US"/>
        </w:rPr>
      </w:pPr>
      <w:r w:rsidRPr="00D25A5F">
        <w:rPr>
          <w:rFonts w:ascii="Times New Roman" w:hAnsi="Times New Roman"/>
          <w:position w:val="-10"/>
          <w:sz w:val="24"/>
          <w:szCs w:val="24"/>
        </w:rPr>
        <w:object w:dxaOrig="5800" w:dyaOrig="400">
          <v:shape id="_x0000_i1250" type="#_x0000_t75" style="width:290.65pt;height:20pt" o:ole="">
            <v:imagedata r:id="rId447" o:title=""/>
          </v:shape>
          <o:OLEObject Type="Embed" ProgID="Equation.3" ShapeID="_x0000_i1250" DrawAspect="Content" ObjectID="_1645708893" r:id="rId448"/>
        </w:object>
      </w:r>
    </w:p>
    <w:p w:rsidR="007453BD" w:rsidRDefault="007453BD" w:rsidP="007453BD">
      <w:r w:rsidRPr="00D25A5F">
        <w:t xml:space="preserve"> (нормаль –  внешняя к замкнутой поверхности, образуемой данными поверхностями, </w:t>
      </w:r>
      <w:r w:rsidRPr="00D25A5F">
        <w:rPr>
          <w:position w:val="-4"/>
        </w:rPr>
        <w:object w:dxaOrig="260" w:dyaOrig="240">
          <v:shape id="_x0000_i1251" type="#_x0000_t75" style="width:12.65pt;height:12pt" o:ole="">
            <v:imagedata r:id="rId441" o:title=""/>
          </v:shape>
          <o:OLEObject Type="Embed" ProgID="Equation.3" ShapeID="_x0000_i1251" DrawAspect="Content" ObjectID="_1645708894" r:id="rId449"/>
        </w:object>
      </w:r>
      <w:r w:rsidRPr="00D25A5F">
        <w:t xml:space="preserve"> – </w:t>
      </w:r>
      <w:r w:rsidRPr="00D25A5F">
        <w:rPr>
          <w:i/>
        </w:rPr>
        <w:t>незамкнутая</w:t>
      </w:r>
      <w:r w:rsidRPr="00D25A5F">
        <w:t xml:space="preserve"> поверхность).</w:t>
      </w:r>
    </w:p>
    <w:p w:rsidR="007453BD" w:rsidRPr="00C04BFE" w:rsidRDefault="007453BD" w:rsidP="007453BD">
      <w:pPr>
        <w:rPr>
          <w:sz w:val="10"/>
          <w:szCs w:val="10"/>
        </w:rPr>
      </w:pPr>
    </w:p>
    <w:p w:rsidR="007453BD" w:rsidRPr="0031340F" w:rsidRDefault="007453BD" w:rsidP="007453BD">
      <w:pPr>
        <w:rPr>
          <w:b/>
        </w:rPr>
      </w:pPr>
      <w:r w:rsidRPr="006656EE">
        <w:rPr>
          <w:b/>
        </w:rPr>
        <w:t>Вопросы к экзамену</w:t>
      </w:r>
    </w:p>
    <w:p w:rsidR="007453BD" w:rsidRPr="006656EE" w:rsidRDefault="007453BD" w:rsidP="007453BD">
      <w:pPr>
        <w:rPr>
          <w:color w:val="FF0000"/>
        </w:rPr>
      </w:pPr>
      <w:r w:rsidRPr="006656EE">
        <w:t xml:space="preserve">Экзамен сдается в устной форме. В экзаменационном билете – </w:t>
      </w:r>
      <w:r>
        <w:t>один</w:t>
      </w:r>
      <w:r w:rsidRPr="006656EE">
        <w:t xml:space="preserve"> вопрос из приведенн</w:t>
      </w:r>
      <w:r>
        <w:t>ого</w:t>
      </w:r>
      <w:r w:rsidRPr="006656EE">
        <w:t xml:space="preserve"> ниже списк</w:t>
      </w:r>
      <w:r>
        <w:t>а</w:t>
      </w:r>
      <w:r w:rsidRPr="006656EE">
        <w:t>.</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нятие числового ряда. Критерий Коши. Необходимое и достаточное условие сходимости рядов с неотрицательными членам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сходимости рядов с неотрицательными членами (признаки сравнения, Даламбера, Коши, Коши-Маклорен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Теоремы Коши и Римана о перестановке членов в числовых рядах.</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сходимости произвольных числовых рядов (два признака Абеля, признаки Дирихле-Абеля, Лейбниц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Арифметические операции над сходящимися числовыми рядами. Теорема Мертенс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lastRenderedPageBreak/>
        <w:t>Бесконечные произведения, критерии их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Необходимое условие сходимости двойного ряда. Связь между сходимостью двойного ряда и повторного ряда. Критерий сходимости двойного ряда с неотрицательными членам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Абсолютная сходимость двойного ряда. Взаимосвязь между сходимостью четырех рядов: повторных, двойного и "одинарного".</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бобщенные методы суммирования расходящихся рядов (методы Чезаро и Пуассона-Абеля).</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ункциональные последовательности и ряды. Равномерная сходимость. Критерий Кош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и равномерной сходимости функциональных рядов (два признака Абеля, признаки Дирихле-Абеля, Вейерштрасса).</w:t>
      </w:r>
    </w:p>
    <w:p w:rsidR="007453BD"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изнак Дини равномерной сходимости функциональных рядов и последовательностей. Почленный переход к пределу, непрерывность предельной функции функциональных последовательностей и рядов.</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членное дифференцирование, существование первообразных функций для   функциональных последовательностей и рядов.</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членное интегрирование функциональных последовательностей и рядов (две теоремы). Сходимость в среднем, связь с равномерной сходимостью.</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Теорема Арцела. Признак равностепенной непрерывности функциональной последовательн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Степенные ряды. Теорема Коши-Адамара. Непрерывность суммы, почленное интегрирование и дифференцирование степенного ряда. Разложение функций в степенные ряды.</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пределение и доказательство существования двойного интеграла при помощи прямоугольных разбиений области. Классы интегрируемых функций. Основные свойства двойного интеграл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Определение двойного интеграла при помощи произвольных разбиений области. Эквивалентность двух определений.</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Сведение двойного интеграла к повторному однократному.</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атные несобственные интегралы от неотрицательных функций. Признаки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атные несобственные интегралы от знакопеременных функций. Эквивалентность понятий сходимости и абсолютной сходим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Криволинейные интегралы первого и второго род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нятие поверхности. Нормаль и касательная плоскость к поверхности. Лемма о проекции окрестности точки на касательную плоскость.</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лощадь поверхности. Квадрируемость поверхности.</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оверхностные интегралы первого и второго род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Преобразование базисов. Инварианты линейного оператор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Дивергенция, ротор и производная по направлению векторного поля. Повторные операции теории поля.</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ормула Грина. Формула Остроградского-Гаусса.</w:t>
      </w:r>
    </w:p>
    <w:p w:rsidR="007453BD" w:rsidRPr="003724DC" w:rsidRDefault="007453BD" w:rsidP="008D0E0A">
      <w:pPr>
        <w:pStyle w:val="afc"/>
        <w:numPr>
          <w:ilvl w:val="0"/>
          <w:numId w:val="37"/>
        </w:numPr>
        <w:rPr>
          <w:rFonts w:ascii="Times New Roman" w:hAnsi="Times New Roman"/>
          <w:sz w:val="24"/>
          <w:szCs w:val="24"/>
        </w:rPr>
      </w:pPr>
      <w:r w:rsidRPr="003724DC">
        <w:rPr>
          <w:rFonts w:ascii="Times New Roman" w:hAnsi="Times New Roman"/>
          <w:sz w:val="24"/>
          <w:szCs w:val="24"/>
        </w:rPr>
        <w:t>Формула Стокса.</w:t>
      </w:r>
    </w:p>
    <w:p w:rsidR="007453BD" w:rsidRDefault="007453BD" w:rsidP="008D0E0A">
      <w:pPr>
        <w:pStyle w:val="af1"/>
        <w:numPr>
          <w:ilvl w:val="0"/>
          <w:numId w:val="37"/>
        </w:numPr>
        <w:rPr>
          <w:rFonts w:ascii="Times New Roman" w:hAnsi="Times New Roman" w:cs="Times New Roman"/>
          <w:sz w:val="24"/>
          <w:szCs w:val="24"/>
        </w:rPr>
      </w:pPr>
      <w:r w:rsidRPr="003724DC">
        <w:rPr>
          <w:rFonts w:ascii="Times New Roman" w:hAnsi="Times New Roman" w:cs="Times New Roman"/>
          <w:sz w:val="24"/>
          <w:szCs w:val="24"/>
        </w:rPr>
        <w:t>Условия независимости криволинейного интеграла второго рода на плоскости от пути интегрирования.</w:t>
      </w:r>
    </w:p>
    <w:p w:rsidR="007453BD" w:rsidRDefault="007453BD" w:rsidP="007453BD">
      <w:r>
        <w:t>___________________________________________________________________________________________________________________________</w:t>
      </w:r>
    </w:p>
    <w:p w:rsidR="007453BD" w:rsidRPr="00C04BFE" w:rsidRDefault="007453BD" w:rsidP="007453BD">
      <w:pPr>
        <w:rPr>
          <w:sz w:val="10"/>
          <w:szCs w:val="10"/>
        </w:rPr>
      </w:pPr>
    </w:p>
    <w:p w:rsidR="007453BD" w:rsidRPr="00C04BFE" w:rsidRDefault="007453BD" w:rsidP="00C04BFE">
      <w:pPr>
        <w:spacing w:after="60"/>
        <w:rPr>
          <w:b/>
          <w:u w:val="single"/>
        </w:rPr>
      </w:pPr>
      <w:r w:rsidRPr="00C04BFE">
        <w:rPr>
          <w:b/>
          <w:u w:val="single"/>
        </w:rPr>
        <w:t>Действительный и комплексный анализ</w:t>
      </w:r>
    </w:p>
    <w:p w:rsidR="007453BD" w:rsidRPr="00C04BFE" w:rsidRDefault="007453BD" w:rsidP="00C04BFE">
      <w:pPr>
        <w:spacing w:after="60"/>
        <w:rPr>
          <w:b/>
        </w:rPr>
      </w:pPr>
      <w:r w:rsidRPr="00C04BFE">
        <w:rPr>
          <w:b/>
        </w:rPr>
        <w:t>Типовые контрольные задания или иные материалы для проведения текущего контроля успеваемости</w:t>
      </w:r>
    </w:p>
    <w:p w:rsidR="007453BD" w:rsidRPr="00C04BFE" w:rsidRDefault="007453BD" w:rsidP="00C04BFE">
      <w:pPr>
        <w:spacing w:after="60"/>
        <w:rPr>
          <w:b/>
        </w:rPr>
      </w:pPr>
      <w:r w:rsidRPr="0082638C">
        <w:rPr>
          <w:b/>
        </w:rPr>
        <w:t>Контрольная работа № 1</w:t>
      </w:r>
    </w:p>
    <w:p w:rsidR="007453BD" w:rsidRPr="00C12103" w:rsidRDefault="007453BD" w:rsidP="007453BD">
      <w:pPr>
        <w:pStyle w:val="afc"/>
        <w:jc w:val="center"/>
        <w:rPr>
          <w:rFonts w:ascii="Times New Roman" w:hAnsi="Times New Roman"/>
          <w:b/>
          <w:sz w:val="24"/>
          <w:szCs w:val="24"/>
        </w:rPr>
      </w:pPr>
      <w:r w:rsidRPr="00C12103">
        <w:rPr>
          <w:rFonts w:ascii="Times New Roman" w:hAnsi="Times New Roman"/>
          <w:b/>
          <w:sz w:val="24"/>
          <w:szCs w:val="24"/>
        </w:rPr>
        <w:lastRenderedPageBreak/>
        <w:t>Вариант 1</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Исследовать на равномерную сходимость на области существования интегралы:</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а)  </w:t>
      </w:r>
      <w:r w:rsidRPr="00C12103">
        <w:rPr>
          <w:rFonts w:ascii="Times New Roman" w:hAnsi="Times New Roman"/>
          <w:position w:val="-32"/>
          <w:sz w:val="24"/>
          <w:szCs w:val="24"/>
        </w:rPr>
        <w:object w:dxaOrig="1260" w:dyaOrig="760">
          <v:shape id="_x0000_i1252" type="#_x0000_t75" style="width:62.65pt;height:38.65pt" o:ole="">
            <v:imagedata r:id="rId450" o:title=""/>
          </v:shape>
          <o:OLEObject Type="Embed" ProgID="Equation.3" ShapeID="_x0000_i1252" DrawAspect="Content" ObjectID="_1645708895" r:id="rId451"/>
        </w:object>
      </w:r>
      <w:r w:rsidRPr="00C12103">
        <w:rPr>
          <w:rFonts w:ascii="Times New Roman" w:hAnsi="Times New Roman"/>
          <w:sz w:val="24"/>
          <w:szCs w:val="24"/>
        </w:rPr>
        <w:t xml:space="preserve">;   б)  </w:t>
      </w:r>
      <w:r w:rsidRPr="00C12103">
        <w:rPr>
          <w:rFonts w:ascii="Times New Roman" w:hAnsi="Times New Roman"/>
          <w:position w:val="-30"/>
          <w:sz w:val="24"/>
          <w:szCs w:val="24"/>
        </w:rPr>
        <w:object w:dxaOrig="1180" w:dyaOrig="740">
          <v:shape id="_x0000_i1253" type="#_x0000_t75" style="width:59.35pt;height:36.65pt" o:ole="">
            <v:imagedata r:id="rId452" o:title=""/>
          </v:shape>
          <o:OLEObject Type="Embed" ProgID="Equation.3" ShapeID="_x0000_i1253" DrawAspect="Content" ObjectID="_1645708896" r:id="rId45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2. Исследовать интеграл  </w:t>
      </w:r>
      <w:r w:rsidRPr="00C12103">
        <w:rPr>
          <w:rFonts w:ascii="Times New Roman" w:hAnsi="Times New Roman"/>
          <w:position w:val="-32"/>
          <w:sz w:val="24"/>
          <w:szCs w:val="24"/>
        </w:rPr>
        <w:object w:dxaOrig="1140" w:dyaOrig="760">
          <v:shape id="_x0000_i1254" type="#_x0000_t75" style="width:56.65pt;height:38.65pt" o:ole="">
            <v:imagedata r:id="rId454" o:title=""/>
          </v:shape>
          <o:OLEObject Type="Embed" ProgID="Equation.3" ShapeID="_x0000_i1254" DrawAspect="Content" ObjectID="_1645708897" r:id="rId455"/>
        </w:object>
      </w:r>
      <w:r w:rsidRPr="00C12103">
        <w:rPr>
          <w:rFonts w:ascii="Times New Roman" w:hAnsi="Times New Roman"/>
          <w:sz w:val="24"/>
          <w:szCs w:val="24"/>
        </w:rPr>
        <w:t xml:space="preserve"> на непрерывность на области существования.</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3. Вычислить интеграл  </w:t>
      </w:r>
      <w:r w:rsidRPr="00C12103">
        <w:rPr>
          <w:rFonts w:ascii="Times New Roman" w:hAnsi="Times New Roman"/>
          <w:position w:val="-32"/>
          <w:sz w:val="24"/>
          <w:szCs w:val="24"/>
        </w:rPr>
        <w:object w:dxaOrig="2500" w:dyaOrig="760">
          <v:shape id="_x0000_i1255" type="#_x0000_t75" style="width:125.35pt;height:38.65pt" o:ole="">
            <v:imagedata r:id="rId456" o:title=""/>
          </v:shape>
          <o:OLEObject Type="Embed" ProgID="Equation.3" ShapeID="_x0000_i1255" DrawAspect="Content" ObjectID="_1645708898" r:id="rId457"/>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4. Определить область существования интеграла </w:t>
      </w:r>
      <w:r w:rsidRPr="00C12103">
        <w:rPr>
          <w:rFonts w:ascii="Times New Roman" w:hAnsi="Times New Roman"/>
          <w:position w:val="-32"/>
          <w:sz w:val="24"/>
          <w:szCs w:val="24"/>
        </w:rPr>
        <w:object w:dxaOrig="1460" w:dyaOrig="760">
          <v:shape id="_x0000_i1256" type="#_x0000_t75" style="width:72.65pt;height:38.65pt" o:ole="">
            <v:imagedata r:id="rId458" o:title=""/>
          </v:shape>
          <o:OLEObject Type="Embed" ProgID="Equation.3" ShapeID="_x0000_i1256" DrawAspect="Content" ObjectID="_1645708899" r:id="rId459"/>
        </w:object>
      </w:r>
      <w:r w:rsidRPr="00C12103">
        <w:rPr>
          <w:rFonts w:ascii="Times New Roman" w:hAnsi="Times New Roman"/>
          <w:sz w:val="24"/>
          <w:szCs w:val="24"/>
        </w:rPr>
        <w:t xml:space="preserve"> и вычислить этот интеграл.</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2</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Найти </w:t>
      </w:r>
      <w:r w:rsidRPr="00C12103">
        <w:rPr>
          <w:rFonts w:ascii="Times New Roman" w:hAnsi="Times New Roman"/>
          <w:position w:val="-12"/>
          <w:sz w:val="24"/>
          <w:szCs w:val="24"/>
        </w:rPr>
        <w:object w:dxaOrig="700" w:dyaOrig="420">
          <v:shape id="_x0000_i1257" type="#_x0000_t75" style="width:35.35pt;height:20.65pt" o:ole="">
            <v:imagedata r:id="rId460" o:title=""/>
          </v:shape>
          <o:OLEObject Type="Embed" ProgID="Equation.3" ShapeID="_x0000_i1257" DrawAspect="Content" ObjectID="_1645708900" r:id="rId461"/>
        </w:object>
      </w:r>
      <w:r w:rsidRPr="00C12103">
        <w:rPr>
          <w:rFonts w:ascii="Times New Roman" w:hAnsi="Times New Roman"/>
          <w:sz w:val="24"/>
          <w:szCs w:val="24"/>
        </w:rPr>
        <w:t xml:space="preserve">, если </w:t>
      </w:r>
      <w:r w:rsidRPr="00C12103">
        <w:rPr>
          <w:rFonts w:ascii="Times New Roman" w:hAnsi="Times New Roman"/>
          <w:position w:val="-32"/>
          <w:sz w:val="24"/>
          <w:szCs w:val="24"/>
        </w:rPr>
        <w:object w:dxaOrig="2320" w:dyaOrig="760">
          <v:shape id="_x0000_i1258" type="#_x0000_t75" style="width:116.65pt;height:38.65pt" o:ole="">
            <v:imagedata r:id="rId462" o:title=""/>
          </v:shape>
          <o:OLEObject Type="Embed" ProgID="Equation.3" ShapeID="_x0000_i1258" DrawAspect="Content" ObjectID="_1645708901" r:id="rId46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2. Исследовать на равномерную сходимость </w:t>
      </w:r>
      <w:r w:rsidRPr="00C12103">
        <w:rPr>
          <w:rFonts w:ascii="Times New Roman" w:hAnsi="Times New Roman"/>
          <w:position w:val="-36"/>
          <w:sz w:val="24"/>
          <w:szCs w:val="24"/>
        </w:rPr>
        <w:object w:dxaOrig="1920" w:dyaOrig="800">
          <v:shape id="_x0000_i1259" type="#_x0000_t75" style="width:97.35pt;height:39.35pt" o:ole="">
            <v:imagedata r:id="rId464" o:title=""/>
          </v:shape>
          <o:OLEObject Type="Embed" ProgID="Equation.3" ShapeID="_x0000_i1259" DrawAspect="Content" ObjectID="_1645708902" r:id="rId465"/>
        </w:object>
      </w:r>
      <w:r w:rsidRPr="00C12103">
        <w:rPr>
          <w:rFonts w:ascii="Times New Roman" w:hAnsi="Times New Roman"/>
          <w:sz w:val="24"/>
          <w:szCs w:val="24"/>
        </w:rPr>
        <w:t xml:space="preserve"> в случаях: </w:t>
      </w:r>
      <w:r w:rsidRPr="00C12103">
        <w:rPr>
          <w:rFonts w:ascii="Times New Roman" w:hAnsi="Times New Roman"/>
          <w:sz w:val="24"/>
          <w:szCs w:val="24"/>
          <w:lang w:val="en-US"/>
        </w:rPr>
        <w:t>a</w:t>
      </w:r>
      <w:r w:rsidRPr="00C12103">
        <w:rPr>
          <w:rFonts w:ascii="Times New Roman" w:hAnsi="Times New Roman"/>
          <w:sz w:val="24"/>
          <w:szCs w:val="24"/>
        </w:rPr>
        <w:t xml:space="preserve">) </w:t>
      </w:r>
      <w:r w:rsidRPr="00C12103">
        <w:rPr>
          <w:rFonts w:ascii="Times New Roman" w:hAnsi="Times New Roman"/>
          <w:position w:val="-10"/>
          <w:sz w:val="24"/>
          <w:szCs w:val="24"/>
        </w:rPr>
        <w:object w:dxaOrig="840" w:dyaOrig="320">
          <v:shape id="_x0000_i1260" type="#_x0000_t75" style="width:42pt;height:16pt" o:ole="">
            <v:imagedata r:id="rId466" o:title=""/>
          </v:shape>
          <o:OLEObject Type="Embed" ProgID="Equation.3" ShapeID="_x0000_i1260" DrawAspect="Content" ObjectID="_1645708903" r:id="rId467"/>
        </w:object>
      </w:r>
      <w:r w:rsidRPr="00C12103">
        <w:rPr>
          <w:rFonts w:ascii="Times New Roman" w:hAnsi="Times New Roman"/>
          <w:sz w:val="24"/>
          <w:szCs w:val="24"/>
        </w:rPr>
        <w:t xml:space="preserve">; б) </w:t>
      </w:r>
      <w:r w:rsidRPr="00C12103">
        <w:rPr>
          <w:rFonts w:ascii="Times New Roman" w:hAnsi="Times New Roman"/>
          <w:position w:val="-10"/>
          <w:sz w:val="24"/>
          <w:szCs w:val="24"/>
        </w:rPr>
        <w:object w:dxaOrig="1060" w:dyaOrig="320">
          <v:shape id="_x0000_i1261" type="#_x0000_t75" style="width:53.35pt;height:16pt" o:ole="">
            <v:imagedata r:id="rId468" o:title=""/>
          </v:shape>
          <o:OLEObject Type="Embed" ProgID="Equation.3" ShapeID="_x0000_i1261" DrawAspect="Content" ObjectID="_1645708904" r:id="rId469"/>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3. Исследовать на непрерывность </w:t>
      </w:r>
      <w:r w:rsidRPr="00C12103">
        <w:rPr>
          <w:rFonts w:ascii="Times New Roman" w:hAnsi="Times New Roman"/>
          <w:position w:val="-30"/>
          <w:sz w:val="24"/>
          <w:szCs w:val="24"/>
        </w:rPr>
        <w:object w:dxaOrig="3900" w:dyaOrig="740">
          <v:shape id="_x0000_i1262" type="#_x0000_t75" style="width:195.35pt;height:36.65pt" o:ole="">
            <v:imagedata r:id="rId470" o:title=""/>
          </v:shape>
          <o:OLEObject Type="Embed" ProgID="Equation.3" ShapeID="_x0000_i1262" DrawAspect="Content" ObjectID="_1645708905" r:id="rId471"/>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4. Вычислить </w:t>
      </w:r>
      <w:r w:rsidRPr="00C12103">
        <w:rPr>
          <w:rFonts w:ascii="Times New Roman" w:hAnsi="Times New Roman"/>
          <w:position w:val="-32"/>
          <w:sz w:val="24"/>
          <w:szCs w:val="24"/>
        </w:rPr>
        <w:object w:dxaOrig="3120" w:dyaOrig="760">
          <v:shape id="_x0000_i1263" type="#_x0000_t75" style="width:154.65pt;height:38.65pt" o:ole="">
            <v:imagedata r:id="rId472" o:title=""/>
          </v:shape>
          <o:OLEObject Type="Embed" ProgID="Equation.3" ShapeID="_x0000_i1263" DrawAspect="Content" ObjectID="_1645708906" r:id="rId473"/>
        </w:object>
      </w:r>
      <w:r w:rsidRPr="00C12103">
        <w:rPr>
          <w:rFonts w:ascii="Times New Roman" w:hAnsi="Times New Roman"/>
          <w:sz w:val="24"/>
          <w:szCs w:val="24"/>
        </w:rPr>
        <w:t>. Обосновать вычисление.</w:t>
      </w:r>
    </w:p>
    <w:p w:rsidR="007453BD" w:rsidRPr="007453BD" w:rsidRDefault="007453BD" w:rsidP="007453BD">
      <w:pPr>
        <w:rPr>
          <w:b/>
        </w:rPr>
      </w:pPr>
      <w:r w:rsidRPr="00C12103">
        <w:t xml:space="preserve">     5. Вычислить </w:t>
      </w:r>
      <w:r w:rsidRPr="00C12103">
        <w:rPr>
          <w:position w:val="-32"/>
        </w:rPr>
        <w:object w:dxaOrig="2060" w:dyaOrig="760">
          <v:shape id="_x0000_i1264" type="#_x0000_t75" style="width:103.35pt;height:38.65pt" o:ole="">
            <v:imagedata r:id="rId474" o:title=""/>
          </v:shape>
          <o:OLEObject Type="Embed" ProgID="Equation.3" ShapeID="_x0000_i1264" DrawAspect="Content" ObjectID="_1645708907" r:id="rId475"/>
        </w:object>
      </w:r>
      <w:r w:rsidRPr="00C12103">
        <w:t>.</w:t>
      </w:r>
    </w:p>
    <w:p w:rsidR="007453BD" w:rsidRDefault="007453BD" w:rsidP="007F519E">
      <w:pPr>
        <w:rPr>
          <w:b/>
        </w:rPr>
      </w:pPr>
      <w:r w:rsidRPr="00C12103">
        <w:rPr>
          <w:b/>
        </w:rPr>
        <w:t>Контрольная работа № 2</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1</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Разложить в ряд Фурье на отрезке </w:t>
      </w:r>
      <w:r w:rsidRPr="00C12103">
        <w:rPr>
          <w:rFonts w:ascii="Times New Roman" w:hAnsi="Times New Roman"/>
          <w:position w:val="-12"/>
          <w:sz w:val="24"/>
          <w:szCs w:val="24"/>
        </w:rPr>
        <w:object w:dxaOrig="760" w:dyaOrig="420">
          <v:shape id="_x0000_i1265" type="#_x0000_t75" style="width:38.65pt;height:20.65pt" o:ole="">
            <v:imagedata r:id="rId476" o:title=""/>
          </v:shape>
          <o:OLEObject Type="Embed" ProgID="Equation.3" ShapeID="_x0000_i1265" DrawAspect="Content" ObjectID="_1645708908" r:id="rId477"/>
        </w:object>
      </w:r>
      <w:r w:rsidRPr="00C12103">
        <w:rPr>
          <w:rFonts w:ascii="Times New Roman" w:hAnsi="Times New Roman"/>
          <w:sz w:val="24"/>
          <w:szCs w:val="24"/>
        </w:rPr>
        <w:t xml:space="preserve"> функцию </w:t>
      </w:r>
      <w:r w:rsidRPr="00C12103">
        <w:rPr>
          <w:rFonts w:ascii="Times New Roman" w:hAnsi="Times New Roman"/>
          <w:position w:val="-10"/>
          <w:sz w:val="24"/>
          <w:szCs w:val="24"/>
        </w:rPr>
        <w:object w:dxaOrig="1820" w:dyaOrig="320">
          <v:shape id="_x0000_i1266" type="#_x0000_t75" style="width:89.35pt;height:16pt" o:ole="">
            <v:imagedata r:id="rId478" o:title=""/>
          </v:shape>
          <o:OLEObject Type="Embed" ProgID="Equation.3" ShapeID="_x0000_i1266" DrawAspect="Content" ObjectID="_1645708909" r:id="rId479"/>
        </w:object>
      </w:r>
      <w:r w:rsidRPr="00C12103">
        <w:rPr>
          <w:rFonts w:ascii="Times New Roman" w:hAnsi="Times New Roman"/>
          <w:sz w:val="24"/>
          <w:szCs w:val="24"/>
        </w:rPr>
        <w:t xml:space="preserve">, нарисовать график суммы ряда и исследовать ряд на равномерную сходимость на </w:t>
      </w:r>
      <w:r w:rsidRPr="00C12103">
        <w:rPr>
          <w:rFonts w:ascii="Times New Roman" w:hAnsi="Times New Roman"/>
          <w:position w:val="-12"/>
          <w:sz w:val="24"/>
          <w:szCs w:val="24"/>
        </w:rPr>
        <w:object w:dxaOrig="760" w:dyaOrig="420">
          <v:shape id="_x0000_i1267" type="#_x0000_t75" style="width:38.65pt;height:20.65pt" o:ole="">
            <v:imagedata r:id="rId480" o:title=""/>
          </v:shape>
          <o:OLEObject Type="Embed" ProgID="Equation.3" ShapeID="_x0000_i1267" DrawAspect="Content" ObjectID="_1645708910" r:id="rId481"/>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lastRenderedPageBreak/>
        <w:t xml:space="preserve">     2. Разложить в ряд Фурье по косинусам функцию </w:t>
      </w:r>
      <w:r w:rsidRPr="00C12103">
        <w:rPr>
          <w:rFonts w:ascii="Times New Roman" w:hAnsi="Times New Roman"/>
          <w:position w:val="-12"/>
          <w:sz w:val="24"/>
          <w:szCs w:val="24"/>
        </w:rPr>
        <w:object w:dxaOrig="2340" w:dyaOrig="420">
          <v:shape id="_x0000_i1268" type="#_x0000_t75" style="width:117.35pt;height:20.65pt" o:ole="">
            <v:imagedata r:id="rId482" o:title=""/>
          </v:shape>
          <o:OLEObject Type="Embed" ProgID="Equation.3" ShapeID="_x0000_i1268" DrawAspect="Content" ObjectID="_1645708911" r:id="rId483"/>
        </w:object>
      </w:r>
      <w:r w:rsidRPr="00C12103">
        <w:rPr>
          <w:rFonts w:ascii="Times New Roman" w:hAnsi="Times New Roman"/>
          <w:sz w:val="24"/>
          <w:szCs w:val="24"/>
        </w:rPr>
        <w:t>,</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нарисовать график суммы ряда и исследовать ряд на равномерную сходимость на </w:t>
      </w:r>
      <w:r w:rsidRPr="00C12103">
        <w:rPr>
          <w:rFonts w:ascii="Times New Roman" w:hAnsi="Times New Roman"/>
          <w:position w:val="-12"/>
          <w:sz w:val="24"/>
          <w:szCs w:val="24"/>
        </w:rPr>
        <w:object w:dxaOrig="760" w:dyaOrig="420">
          <v:shape id="_x0000_i1269" type="#_x0000_t75" style="width:38.65pt;height:20.65pt" o:ole="">
            <v:imagedata r:id="rId480" o:title=""/>
          </v:shape>
          <o:OLEObject Type="Embed" ProgID="Equation.3" ShapeID="_x0000_i1269" DrawAspect="Content" ObjectID="_1645708912" r:id="rId484"/>
        </w:object>
      </w:r>
      <w:r w:rsidRPr="00C12103">
        <w:rPr>
          <w:rFonts w:ascii="Times New Roman" w:hAnsi="Times New Roman"/>
          <w:sz w:val="24"/>
          <w:szCs w:val="24"/>
        </w:rPr>
        <w:t>.</w:t>
      </w:r>
    </w:p>
    <w:p w:rsidR="007453BD" w:rsidRPr="00C12103" w:rsidRDefault="007453BD" w:rsidP="007453BD">
      <w:pPr>
        <w:pStyle w:val="afc"/>
        <w:jc w:val="center"/>
        <w:rPr>
          <w:rFonts w:ascii="Times New Roman" w:hAnsi="Times New Roman"/>
          <w:sz w:val="24"/>
          <w:szCs w:val="24"/>
        </w:rPr>
      </w:pPr>
      <w:r w:rsidRPr="00C12103">
        <w:rPr>
          <w:rFonts w:ascii="Times New Roman" w:hAnsi="Times New Roman"/>
          <w:b/>
          <w:sz w:val="24"/>
          <w:szCs w:val="24"/>
        </w:rPr>
        <w:t>Вариант 2</w:t>
      </w:r>
    </w:p>
    <w:p w:rsidR="007453BD" w:rsidRPr="00C12103" w:rsidRDefault="007453BD" w:rsidP="007453BD">
      <w:pPr>
        <w:pStyle w:val="afc"/>
        <w:rPr>
          <w:rFonts w:ascii="Times New Roman" w:hAnsi="Times New Roman"/>
          <w:sz w:val="24"/>
          <w:szCs w:val="24"/>
        </w:rPr>
      </w:pPr>
      <w:r w:rsidRPr="00C12103">
        <w:rPr>
          <w:rFonts w:ascii="Times New Roman" w:hAnsi="Times New Roman"/>
          <w:sz w:val="24"/>
          <w:szCs w:val="24"/>
        </w:rPr>
        <w:t xml:space="preserve">     1. Разложить функцию </w:t>
      </w:r>
      <w:r w:rsidRPr="00C12103">
        <w:rPr>
          <w:rFonts w:ascii="Times New Roman" w:hAnsi="Times New Roman"/>
          <w:position w:val="-30"/>
          <w:sz w:val="24"/>
          <w:szCs w:val="24"/>
        </w:rPr>
        <w:object w:dxaOrig="2880" w:dyaOrig="720">
          <v:shape id="_x0000_i1270" type="#_x0000_t75" style="width:2in;height:36pt" o:ole="">
            <v:imagedata r:id="rId485" o:title=""/>
          </v:shape>
          <o:OLEObject Type="Embed" ProgID="Equation.3" ShapeID="_x0000_i1270" DrawAspect="Content" ObjectID="_1645708913" r:id="rId486"/>
        </w:object>
      </w:r>
      <w:r w:rsidRPr="00C12103">
        <w:rPr>
          <w:rFonts w:ascii="Times New Roman" w:hAnsi="Times New Roman"/>
          <w:sz w:val="24"/>
          <w:szCs w:val="24"/>
        </w:rPr>
        <w:t xml:space="preserve"> по косинусам кратных дуг, нарисовать графики функции </w:t>
      </w:r>
      <w:r w:rsidRPr="00C12103">
        <w:rPr>
          <w:rFonts w:ascii="Times New Roman" w:hAnsi="Times New Roman"/>
          <w:position w:val="-10"/>
          <w:sz w:val="24"/>
          <w:szCs w:val="24"/>
        </w:rPr>
        <w:object w:dxaOrig="540" w:dyaOrig="320">
          <v:shape id="_x0000_i1271" type="#_x0000_t75" style="width:26.65pt;height:16pt" o:ole="">
            <v:imagedata r:id="rId487" o:title=""/>
          </v:shape>
          <o:OLEObject Type="Embed" ProgID="Equation.3" ShapeID="_x0000_i1271" DrawAspect="Content" ObjectID="_1645708914" r:id="rId488"/>
        </w:object>
      </w:r>
      <w:r w:rsidRPr="00C12103">
        <w:rPr>
          <w:rFonts w:ascii="Times New Roman" w:hAnsi="Times New Roman"/>
          <w:sz w:val="24"/>
          <w:szCs w:val="24"/>
        </w:rPr>
        <w:t xml:space="preserve"> и суммы ряда Фурье.</w:t>
      </w:r>
    </w:p>
    <w:p w:rsidR="007453BD" w:rsidRDefault="007453BD" w:rsidP="007453BD">
      <w:r w:rsidRPr="00C12103">
        <w:t xml:space="preserve">     2. Разложить в ряд Фурье функцию </w:t>
      </w:r>
      <w:r w:rsidRPr="00C12103">
        <w:rPr>
          <w:position w:val="-36"/>
        </w:rPr>
        <w:object w:dxaOrig="3460" w:dyaOrig="840">
          <v:shape id="_x0000_i1272" type="#_x0000_t75" style="width:173.35pt;height:42pt" o:ole="">
            <v:imagedata r:id="rId489" o:title=""/>
          </v:shape>
          <o:OLEObject Type="Embed" ProgID="Equation.3" ShapeID="_x0000_i1272" DrawAspect="Content" ObjectID="_1645708915" r:id="rId490"/>
        </w:object>
      </w:r>
      <w:r w:rsidRPr="00C12103">
        <w:t xml:space="preserve">, нарисовать графики функции </w:t>
      </w:r>
      <w:r w:rsidRPr="00C12103">
        <w:rPr>
          <w:position w:val="-10"/>
        </w:rPr>
        <w:object w:dxaOrig="540" w:dyaOrig="320">
          <v:shape id="_x0000_i1273" type="#_x0000_t75" style="width:26.65pt;height:16pt" o:ole="">
            <v:imagedata r:id="rId487" o:title=""/>
          </v:shape>
          <o:OLEObject Type="Embed" ProgID="Equation.3" ShapeID="_x0000_i1273" DrawAspect="Content" ObjectID="_1645708916" r:id="rId491"/>
        </w:object>
      </w:r>
      <w:r w:rsidRPr="00C12103">
        <w:t xml:space="preserve"> и суммы ряда Фурье.</w:t>
      </w:r>
    </w:p>
    <w:p w:rsidR="00C564CD" w:rsidRDefault="00C564CD" w:rsidP="007453BD">
      <w:pPr>
        <w:rPr>
          <w:b/>
        </w:rPr>
      </w:pPr>
      <w:r w:rsidRPr="00C12103">
        <w:rPr>
          <w:b/>
        </w:rPr>
        <w:t>Контрольная работа № 3</w:t>
      </w: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b/>
          <w:sz w:val="24"/>
          <w:szCs w:val="24"/>
        </w:rPr>
        <w:t>Вариант 1</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1. Разложить функцию </w:t>
      </w:r>
      <w:r w:rsidRPr="00C12103">
        <w:rPr>
          <w:rFonts w:ascii="Times New Roman" w:hAnsi="Times New Roman"/>
          <w:position w:val="-10"/>
          <w:sz w:val="24"/>
          <w:szCs w:val="24"/>
        </w:rPr>
        <w:object w:dxaOrig="520" w:dyaOrig="320">
          <v:shape id="_x0000_i1274" type="#_x0000_t75" style="width:25.35pt;height:16pt" o:ole="">
            <v:imagedata r:id="rId492" o:title=""/>
          </v:shape>
          <o:OLEObject Type="Embed" ProgID="Equation.3" ShapeID="_x0000_i1274" DrawAspect="Content" ObjectID="_1645708917" r:id="rId493"/>
        </w:object>
      </w:r>
      <w:r w:rsidRPr="00C12103">
        <w:rPr>
          <w:rFonts w:ascii="Times New Roman" w:hAnsi="Times New Roman"/>
          <w:sz w:val="24"/>
          <w:szCs w:val="24"/>
        </w:rPr>
        <w:t xml:space="preserve"> в ряд Лорана по степеням </w:t>
      </w:r>
      <w:r w:rsidRPr="00C12103">
        <w:rPr>
          <w:rFonts w:ascii="Times New Roman" w:hAnsi="Times New Roman"/>
          <w:position w:val="-4"/>
          <w:sz w:val="24"/>
          <w:szCs w:val="24"/>
        </w:rPr>
        <w:object w:dxaOrig="200" w:dyaOrig="200">
          <v:shape id="_x0000_i1275" type="#_x0000_t75" style="width:10.65pt;height:10.65pt" o:ole="">
            <v:imagedata r:id="rId494" o:title=""/>
          </v:shape>
          <o:OLEObject Type="Embed" ProgID="Equation.3" ShapeID="_x0000_i1275" DrawAspect="Content" ObjectID="_1645708918" r:id="rId495"/>
        </w:object>
      </w:r>
      <w:r w:rsidRPr="00C12103">
        <w:rPr>
          <w:rFonts w:ascii="Times New Roman" w:hAnsi="Times New Roman"/>
          <w:sz w:val="24"/>
          <w:szCs w:val="24"/>
        </w:rPr>
        <w:t xml:space="preserve"> в кольце </w:t>
      </w:r>
      <w:r w:rsidRPr="00C12103">
        <w:rPr>
          <w:rFonts w:ascii="Times New Roman" w:hAnsi="Times New Roman"/>
          <w:position w:val="-4"/>
          <w:sz w:val="24"/>
          <w:szCs w:val="24"/>
        </w:rPr>
        <w:object w:dxaOrig="260" w:dyaOrig="260">
          <v:shape id="_x0000_i1276" type="#_x0000_t75" style="width:12.65pt;height:12.65pt" o:ole="">
            <v:imagedata r:id="rId496" o:title=""/>
          </v:shape>
          <o:OLEObject Type="Embed" ProgID="Equation.3" ShapeID="_x0000_i1276" DrawAspect="Content" ObjectID="_1645708919" r:id="rId497"/>
        </w:object>
      </w:r>
      <w:r w:rsidRPr="00C12103">
        <w:rPr>
          <w:rFonts w:ascii="Times New Roman" w:hAnsi="Times New Roman"/>
          <w:sz w:val="24"/>
          <w:szCs w:val="24"/>
        </w:rPr>
        <w:t xml:space="preserve">, содержащем точку </w:t>
      </w:r>
      <w:r w:rsidRPr="00C12103">
        <w:rPr>
          <w:rFonts w:ascii="Times New Roman" w:hAnsi="Times New Roman"/>
          <w:position w:val="-6"/>
          <w:sz w:val="24"/>
          <w:szCs w:val="24"/>
        </w:rPr>
        <w:object w:dxaOrig="440" w:dyaOrig="279">
          <v:shape id="_x0000_i1277" type="#_x0000_t75" style="width:22pt;height:14pt" o:ole="">
            <v:imagedata r:id="rId498" o:title=""/>
          </v:shape>
          <o:OLEObject Type="Embed" ProgID="Equation.3" ShapeID="_x0000_i1277" DrawAspect="Content" ObjectID="_1645708920" r:id="rId499"/>
        </w:object>
      </w:r>
      <w:r w:rsidRPr="00C12103">
        <w:rPr>
          <w:rFonts w:ascii="Times New Roman" w:hAnsi="Times New Roman"/>
          <w:sz w:val="24"/>
          <w:szCs w:val="24"/>
        </w:rPr>
        <w:t xml:space="preserve">. Указать границы кольца </w:t>
      </w:r>
      <w:r w:rsidRPr="00C12103">
        <w:rPr>
          <w:rFonts w:ascii="Times New Roman" w:hAnsi="Times New Roman"/>
          <w:position w:val="-4"/>
          <w:sz w:val="24"/>
          <w:szCs w:val="24"/>
        </w:rPr>
        <w:object w:dxaOrig="260" w:dyaOrig="260">
          <v:shape id="_x0000_i1278" type="#_x0000_t75" style="width:12.65pt;height:12.65pt" o:ole="">
            <v:imagedata r:id="rId500" o:title=""/>
          </v:shape>
          <o:OLEObject Type="Embed" ProgID="Equation.3" ShapeID="_x0000_i1278" DrawAspect="Content" ObjectID="_1645708921" r:id="rId501"/>
        </w:object>
      </w:r>
      <w:r w:rsidRPr="00C12103">
        <w:rPr>
          <w:rFonts w:ascii="Times New Roman" w:hAnsi="Times New Roman"/>
          <w:sz w:val="24"/>
          <w:szCs w:val="24"/>
        </w:rPr>
        <w:t xml:space="preserve">.  </w:t>
      </w:r>
      <w:r w:rsidRPr="00C12103">
        <w:rPr>
          <w:rFonts w:ascii="Times New Roman" w:hAnsi="Times New Roman"/>
          <w:position w:val="-24"/>
          <w:sz w:val="24"/>
          <w:szCs w:val="24"/>
        </w:rPr>
        <w:object w:dxaOrig="1660" w:dyaOrig="660">
          <v:shape id="_x0000_i1279" type="#_x0000_t75" style="width:82.65pt;height:32.65pt" o:ole="">
            <v:imagedata r:id="rId502" o:title=""/>
          </v:shape>
          <o:OLEObject Type="Embed" ProgID="Equation.3" ShapeID="_x0000_i1279" DrawAspect="Content" ObjectID="_1645708922" r:id="rId503"/>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2. Найти все особые точки функции </w:t>
      </w:r>
      <w:r w:rsidRPr="00C12103">
        <w:rPr>
          <w:rFonts w:ascii="Times New Roman" w:hAnsi="Times New Roman"/>
          <w:position w:val="-10"/>
          <w:sz w:val="24"/>
          <w:szCs w:val="24"/>
        </w:rPr>
        <w:object w:dxaOrig="520" w:dyaOrig="320">
          <v:shape id="_x0000_i1280" type="#_x0000_t75" style="width:25.35pt;height:16pt" o:ole="">
            <v:imagedata r:id="rId492" o:title=""/>
          </v:shape>
          <o:OLEObject Type="Embed" ProgID="Equation.3" ShapeID="_x0000_i1280" DrawAspect="Content" ObjectID="_1645708923" r:id="rId504"/>
        </w:object>
      </w:r>
      <w:r w:rsidRPr="00C12103">
        <w:rPr>
          <w:rFonts w:ascii="Times New Roman" w:hAnsi="Times New Roman"/>
          <w:sz w:val="24"/>
          <w:szCs w:val="24"/>
        </w:rPr>
        <w:t xml:space="preserve"> и определить их вид: </w:t>
      </w:r>
      <w:r w:rsidRPr="00C12103">
        <w:rPr>
          <w:rFonts w:ascii="Times New Roman" w:hAnsi="Times New Roman"/>
          <w:position w:val="-24"/>
          <w:sz w:val="24"/>
          <w:szCs w:val="24"/>
        </w:rPr>
        <w:object w:dxaOrig="1880" w:dyaOrig="620">
          <v:shape id="_x0000_i1281" type="#_x0000_t75" style="width:94pt;height:31.35pt" o:ole="">
            <v:imagedata r:id="rId505" o:title=""/>
          </v:shape>
          <o:OLEObject Type="Embed" ProgID="Equation.3" ShapeID="_x0000_i1281" DrawAspect="Content" ObjectID="_1645708924" r:id="rId506"/>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3. Применяя теорию вычетов, вычислить интегралы</w:t>
      </w: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sz w:val="24"/>
          <w:szCs w:val="24"/>
        </w:rPr>
        <w:t xml:space="preserve">а)  </w:t>
      </w:r>
      <w:r w:rsidRPr="00C12103">
        <w:rPr>
          <w:rFonts w:ascii="Times New Roman" w:hAnsi="Times New Roman"/>
          <w:position w:val="-34"/>
          <w:sz w:val="24"/>
          <w:szCs w:val="24"/>
        </w:rPr>
        <w:object w:dxaOrig="1480" w:dyaOrig="760">
          <v:shape id="_x0000_i1282" type="#_x0000_t75" style="width:74.65pt;height:38.65pt" o:ole="">
            <v:imagedata r:id="rId507" o:title=""/>
          </v:shape>
          <o:OLEObject Type="Embed" ProgID="Equation.3" ShapeID="_x0000_i1282" DrawAspect="Content" ObjectID="_1645708925" r:id="rId508"/>
        </w:object>
      </w:r>
      <w:r w:rsidRPr="00C12103">
        <w:rPr>
          <w:rFonts w:ascii="Times New Roman" w:hAnsi="Times New Roman"/>
          <w:sz w:val="24"/>
          <w:szCs w:val="24"/>
        </w:rPr>
        <w:t xml:space="preserve">;       б) </w:t>
      </w:r>
      <w:r w:rsidRPr="00C12103">
        <w:rPr>
          <w:rFonts w:ascii="Times New Roman" w:hAnsi="Times New Roman"/>
          <w:position w:val="-30"/>
          <w:sz w:val="24"/>
          <w:szCs w:val="24"/>
        </w:rPr>
        <w:object w:dxaOrig="1740" w:dyaOrig="740">
          <v:shape id="_x0000_i1283" type="#_x0000_t75" style="width:87.35pt;height:36.65pt" o:ole="">
            <v:imagedata r:id="rId509" o:title=""/>
          </v:shape>
          <o:OLEObject Type="Embed" ProgID="Equation.3" ShapeID="_x0000_i1283" DrawAspect="Content" ObjectID="_1645708926" r:id="rId510"/>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Pr>
          <w:rFonts w:ascii="Times New Roman" w:hAnsi="Times New Roman"/>
          <w:sz w:val="24"/>
          <w:szCs w:val="24"/>
        </w:rPr>
        <w:t xml:space="preserve"> </w:t>
      </w:r>
      <w:r w:rsidRPr="00C12103">
        <w:rPr>
          <w:rFonts w:ascii="Times New Roman" w:hAnsi="Times New Roman"/>
          <w:sz w:val="24"/>
          <w:szCs w:val="24"/>
        </w:rPr>
        <w:t xml:space="preserve">4. Отобразить конформно область  </w:t>
      </w:r>
      <w:r w:rsidRPr="00C12103">
        <w:rPr>
          <w:rFonts w:ascii="Times New Roman" w:hAnsi="Times New Roman"/>
          <w:position w:val="-10"/>
          <w:sz w:val="24"/>
          <w:szCs w:val="24"/>
        </w:rPr>
        <w:object w:dxaOrig="2700" w:dyaOrig="340">
          <v:shape id="_x0000_i1284" type="#_x0000_t75" style="width:134.65pt;height:17.35pt" o:ole="">
            <v:imagedata r:id="rId511" o:title=""/>
          </v:shape>
          <o:OLEObject Type="Embed" ProgID="Equation.3" ShapeID="_x0000_i1284" DrawAspect="Content" ObjectID="_1645708927" r:id="rId512"/>
        </w:object>
      </w:r>
      <w:r w:rsidRPr="00C12103">
        <w:rPr>
          <w:rFonts w:ascii="Times New Roman" w:hAnsi="Times New Roman"/>
          <w:sz w:val="24"/>
          <w:szCs w:val="24"/>
        </w:rPr>
        <w:t xml:space="preserve"> на верхнюю полуплоскость.</w:t>
      </w:r>
    </w:p>
    <w:p w:rsidR="00C564CD" w:rsidRPr="00C12103" w:rsidRDefault="00C564CD" w:rsidP="00C564CD">
      <w:pPr>
        <w:pStyle w:val="afc"/>
        <w:rPr>
          <w:rFonts w:ascii="Times New Roman" w:hAnsi="Times New Roman"/>
          <w:sz w:val="24"/>
          <w:szCs w:val="24"/>
        </w:rPr>
      </w:pPr>
    </w:p>
    <w:p w:rsidR="00C564CD" w:rsidRPr="00C12103" w:rsidRDefault="00C564CD" w:rsidP="00C564CD">
      <w:pPr>
        <w:pStyle w:val="afc"/>
        <w:jc w:val="center"/>
        <w:rPr>
          <w:rFonts w:ascii="Times New Roman" w:hAnsi="Times New Roman"/>
          <w:sz w:val="24"/>
          <w:szCs w:val="24"/>
        </w:rPr>
      </w:pPr>
      <w:r w:rsidRPr="00C12103">
        <w:rPr>
          <w:rFonts w:ascii="Times New Roman" w:hAnsi="Times New Roman"/>
          <w:b/>
          <w:sz w:val="24"/>
          <w:szCs w:val="24"/>
        </w:rPr>
        <w:t>Вариант 2</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1. Найти множество точек </w:t>
      </w:r>
      <w:r w:rsidRPr="00C12103">
        <w:rPr>
          <w:rFonts w:ascii="Times New Roman" w:hAnsi="Times New Roman"/>
          <w:position w:val="-4"/>
          <w:sz w:val="24"/>
          <w:szCs w:val="24"/>
        </w:rPr>
        <w:object w:dxaOrig="200" w:dyaOrig="200">
          <v:shape id="_x0000_i1285" type="#_x0000_t75" style="width:10.65pt;height:10.65pt" o:ole="">
            <v:imagedata r:id="rId513" o:title=""/>
          </v:shape>
          <o:OLEObject Type="Embed" ProgID="Equation.3" ShapeID="_x0000_i1285" DrawAspect="Content" ObjectID="_1645708928" r:id="rId514"/>
        </w:object>
      </w:r>
      <w:r w:rsidRPr="00C12103">
        <w:rPr>
          <w:rFonts w:ascii="Times New Roman" w:hAnsi="Times New Roman"/>
          <w:sz w:val="24"/>
          <w:szCs w:val="24"/>
        </w:rPr>
        <w:t xml:space="preserve">, в которых функция </w:t>
      </w:r>
      <w:r w:rsidRPr="00C12103">
        <w:rPr>
          <w:rFonts w:ascii="Times New Roman" w:hAnsi="Times New Roman"/>
          <w:position w:val="-10"/>
          <w:sz w:val="24"/>
          <w:szCs w:val="24"/>
        </w:rPr>
        <w:object w:dxaOrig="1240" w:dyaOrig="360">
          <v:shape id="_x0000_i1286" type="#_x0000_t75" style="width:62pt;height:18.65pt" o:ole="">
            <v:imagedata r:id="rId515" o:title=""/>
          </v:shape>
          <o:OLEObject Type="Embed" ProgID="Equation.3" ShapeID="_x0000_i1286" DrawAspect="Content" ObjectID="_1645708929" r:id="rId516"/>
        </w:object>
      </w:r>
      <w:r w:rsidRPr="00C12103">
        <w:rPr>
          <w:rFonts w:ascii="Times New Roman" w:hAnsi="Times New Roman"/>
          <w:sz w:val="24"/>
          <w:szCs w:val="24"/>
        </w:rPr>
        <w:t xml:space="preserve"> является дифференцируемой.</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2. Разложить функцию </w:t>
      </w:r>
      <w:r w:rsidRPr="00C12103">
        <w:rPr>
          <w:rFonts w:ascii="Times New Roman" w:hAnsi="Times New Roman"/>
          <w:position w:val="-10"/>
          <w:sz w:val="24"/>
          <w:szCs w:val="24"/>
        </w:rPr>
        <w:object w:dxaOrig="1160" w:dyaOrig="320">
          <v:shape id="_x0000_i1287" type="#_x0000_t75" style="width:58pt;height:16pt" o:ole="">
            <v:imagedata r:id="rId517" o:title=""/>
          </v:shape>
          <o:OLEObject Type="Embed" ProgID="Equation.3" ShapeID="_x0000_i1287" DrawAspect="Content" ObjectID="_1645708930" r:id="rId518"/>
        </w:object>
      </w:r>
      <w:r w:rsidRPr="00C12103">
        <w:rPr>
          <w:rFonts w:ascii="Times New Roman" w:hAnsi="Times New Roman"/>
          <w:sz w:val="24"/>
          <w:szCs w:val="24"/>
        </w:rPr>
        <w:t xml:space="preserve"> в ряд Тейлора с центром в точке </w:t>
      </w:r>
      <w:r w:rsidRPr="00C12103">
        <w:rPr>
          <w:rFonts w:ascii="Times New Roman" w:hAnsi="Times New Roman"/>
          <w:position w:val="-6"/>
          <w:sz w:val="24"/>
          <w:szCs w:val="24"/>
        </w:rPr>
        <w:object w:dxaOrig="620" w:dyaOrig="279">
          <v:shape id="_x0000_i1288" type="#_x0000_t75" style="width:31.35pt;height:14pt" o:ole="">
            <v:imagedata r:id="rId519" o:title=""/>
          </v:shape>
          <o:OLEObject Type="Embed" ProgID="Equation.3" ShapeID="_x0000_i1288" DrawAspect="Content" ObjectID="_1645708931" r:id="rId520"/>
        </w:object>
      </w:r>
      <w:r w:rsidRPr="00C12103">
        <w:rPr>
          <w:rFonts w:ascii="Times New Roman" w:hAnsi="Times New Roman"/>
          <w:sz w:val="24"/>
          <w:szCs w:val="24"/>
        </w:rPr>
        <w:t xml:space="preserve"> и указать область, где справедливо разложение.</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3. Разложить функцию </w:t>
      </w:r>
      <w:r w:rsidRPr="00C12103">
        <w:rPr>
          <w:rFonts w:ascii="Times New Roman" w:hAnsi="Times New Roman"/>
          <w:position w:val="-28"/>
          <w:sz w:val="24"/>
          <w:szCs w:val="24"/>
        </w:rPr>
        <w:object w:dxaOrig="2000" w:dyaOrig="700">
          <v:shape id="_x0000_i1289" type="#_x0000_t75" style="width:100pt;height:35.35pt" o:ole="">
            <v:imagedata r:id="rId521" o:title=""/>
          </v:shape>
          <o:OLEObject Type="Embed" ProgID="Equation.3" ShapeID="_x0000_i1289" DrawAspect="Content" ObjectID="_1645708932" r:id="rId522"/>
        </w:object>
      </w:r>
      <w:r w:rsidRPr="00C12103">
        <w:rPr>
          <w:rFonts w:ascii="Times New Roman" w:hAnsi="Times New Roman"/>
          <w:sz w:val="24"/>
          <w:szCs w:val="24"/>
        </w:rPr>
        <w:t xml:space="preserve"> в ряд Лорана в кольце </w:t>
      </w:r>
      <w:r w:rsidRPr="00C12103">
        <w:rPr>
          <w:rFonts w:ascii="Times New Roman" w:hAnsi="Times New Roman"/>
          <w:position w:val="-10"/>
          <w:sz w:val="24"/>
          <w:szCs w:val="24"/>
        </w:rPr>
        <w:object w:dxaOrig="1380" w:dyaOrig="340">
          <v:shape id="_x0000_i1290" type="#_x0000_t75" style="width:68.65pt;height:17.35pt" o:ole="">
            <v:imagedata r:id="rId523" o:title=""/>
          </v:shape>
          <o:OLEObject Type="Embed" ProgID="Equation.3" ShapeID="_x0000_i1290" DrawAspect="Content" ObjectID="_1645708933" r:id="rId524"/>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4. Определить все особые точки функции </w:t>
      </w:r>
      <w:r w:rsidRPr="00C12103">
        <w:rPr>
          <w:rFonts w:ascii="Times New Roman" w:hAnsi="Times New Roman"/>
          <w:position w:val="-28"/>
          <w:sz w:val="24"/>
          <w:szCs w:val="24"/>
        </w:rPr>
        <w:object w:dxaOrig="1660" w:dyaOrig="660">
          <v:shape id="_x0000_i1291" type="#_x0000_t75" style="width:82.65pt;height:32.65pt" o:ole="">
            <v:imagedata r:id="rId525" o:title=""/>
          </v:shape>
          <o:OLEObject Type="Embed" ProgID="Equation.3" ShapeID="_x0000_i1291" DrawAspect="Content" ObjectID="_1645708934" r:id="rId526"/>
        </w:object>
      </w:r>
      <w:r w:rsidRPr="00C12103">
        <w:rPr>
          <w:rFonts w:ascii="Times New Roman" w:hAnsi="Times New Roman"/>
          <w:sz w:val="24"/>
          <w:szCs w:val="24"/>
        </w:rPr>
        <w:t xml:space="preserve"> и классифицировать их, включая точку </w:t>
      </w:r>
      <w:r w:rsidRPr="00C12103">
        <w:rPr>
          <w:rFonts w:ascii="Times New Roman" w:hAnsi="Times New Roman"/>
          <w:position w:val="-4"/>
          <w:sz w:val="24"/>
          <w:szCs w:val="24"/>
        </w:rPr>
        <w:object w:dxaOrig="600" w:dyaOrig="200">
          <v:shape id="_x0000_i1292" type="#_x0000_t75" style="width:30pt;height:10.65pt" o:ole="">
            <v:imagedata r:id="rId527" o:title=""/>
          </v:shape>
          <o:OLEObject Type="Embed" ProgID="Equation.3" ShapeID="_x0000_i1292" DrawAspect="Content" ObjectID="_1645708935" r:id="rId528"/>
        </w:object>
      </w:r>
      <w:r w:rsidRPr="00C12103">
        <w:rPr>
          <w:rFonts w:ascii="Times New Roman" w:hAnsi="Times New Roman"/>
          <w:sz w:val="24"/>
          <w:szCs w:val="24"/>
        </w:rPr>
        <w:t>.</w:t>
      </w:r>
    </w:p>
    <w:p w:rsidR="00C564CD" w:rsidRPr="00C12103" w:rsidRDefault="00C564CD" w:rsidP="00C564CD">
      <w:pPr>
        <w:pStyle w:val="afc"/>
        <w:rPr>
          <w:rFonts w:ascii="Times New Roman" w:hAnsi="Times New Roman"/>
          <w:sz w:val="24"/>
          <w:szCs w:val="24"/>
        </w:rPr>
      </w:pPr>
      <w:r w:rsidRPr="00C12103">
        <w:rPr>
          <w:rFonts w:ascii="Times New Roman" w:hAnsi="Times New Roman"/>
          <w:sz w:val="24"/>
          <w:szCs w:val="24"/>
        </w:rPr>
        <w:t xml:space="preserve">     5. Вычислить интеграл </w:t>
      </w:r>
      <w:r w:rsidRPr="00C12103">
        <w:rPr>
          <w:rFonts w:ascii="Times New Roman" w:hAnsi="Times New Roman"/>
          <w:position w:val="-34"/>
          <w:sz w:val="24"/>
          <w:szCs w:val="24"/>
        </w:rPr>
        <w:object w:dxaOrig="1380" w:dyaOrig="720">
          <v:shape id="_x0000_i1293" type="#_x0000_t75" style="width:68.65pt;height:36pt" o:ole="">
            <v:imagedata r:id="rId529" o:title=""/>
          </v:shape>
          <o:OLEObject Type="Embed" ProgID="Equation.3" ShapeID="_x0000_i1293" DrawAspect="Content" ObjectID="_1645708936" r:id="rId530"/>
        </w:object>
      </w:r>
      <w:r w:rsidRPr="00C12103">
        <w:rPr>
          <w:rFonts w:ascii="Times New Roman" w:hAnsi="Times New Roman"/>
          <w:sz w:val="24"/>
          <w:szCs w:val="24"/>
        </w:rPr>
        <w:t>.</w:t>
      </w:r>
    </w:p>
    <w:p w:rsidR="00C564CD" w:rsidRDefault="00C564CD" w:rsidP="00C564CD">
      <w:pPr>
        <w:pStyle w:val="afc"/>
        <w:rPr>
          <w:rFonts w:ascii="Times New Roman" w:hAnsi="Times New Roman"/>
          <w:sz w:val="24"/>
          <w:szCs w:val="24"/>
        </w:rPr>
      </w:pPr>
      <w:r w:rsidRPr="00C12103">
        <w:rPr>
          <w:rFonts w:ascii="Times New Roman" w:hAnsi="Times New Roman"/>
          <w:sz w:val="24"/>
          <w:szCs w:val="24"/>
        </w:rPr>
        <w:lastRenderedPageBreak/>
        <w:t xml:space="preserve">     6. Вычислить интеграл </w:t>
      </w:r>
      <w:r w:rsidRPr="00C12103">
        <w:rPr>
          <w:rFonts w:ascii="Times New Roman" w:hAnsi="Times New Roman"/>
          <w:position w:val="-32"/>
          <w:sz w:val="24"/>
          <w:szCs w:val="24"/>
        </w:rPr>
        <w:object w:dxaOrig="3980" w:dyaOrig="760">
          <v:shape id="_x0000_i1294" type="#_x0000_t75" style="width:198.65pt;height:38.65pt" o:ole="">
            <v:imagedata r:id="rId531" o:title=""/>
          </v:shape>
          <o:OLEObject Type="Embed" ProgID="Equation.3" ShapeID="_x0000_i1294" DrawAspect="Content" ObjectID="_1645708937" r:id="rId532"/>
        </w:object>
      </w:r>
      <w:r w:rsidRPr="00C12103">
        <w:rPr>
          <w:rFonts w:ascii="Times New Roman" w:hAnsi="Times New Roman"/>
          <w:sz w:val="24"/>
          <w:szCs w:val="24"/>
        </w:rPr>
        <w:t>.</w:t>
      </w:r>
    </w:p>
    <w:p w:rsidR="00C564CD" w:rsidRDefault="00C564CD" w:rsidP="00C564CD">
      <w:r>
        <w:t xml:space="preserve">     </w:t>
      </w:r>
      <w:r w:rsidRPr="00C12103">
        <w:t xml:space="preserve">7. Конформно отобразить на верхнюю полуплоскость внутренность угла </w:t>
      </w:r>
      <w:r w:rsidRPr="00C12103">
        <w:rPr>
          <w:position w:val="-28"/>
        </w:rPr>
        <w:object w:dxaOrig="1740" w:dyaOrig="680">
          <v:shape id="_x0000_i1295" type="#_x0000_t75" style="width:87.35pt;height:33.35pt" o:ole="">
            <v:imagedata r:id="rId533" o:title=""/>
          </v:shape>
          <o:OLEObject Type="Embed" ProgID="Equation.3" ShapeID="_x0000_i1295" DrawAspect="Content" ObjectID="_1645708938" r:id="rId534"/>
        </w:object>
      </w:r>
      <w:r w:rsidRPr="00C12103">
        <w:t xml:space="preserve"> с выброшенным лучом </w:t>
      </w:r>
      <w:r w:rsidRPr="00C12103">
        <w:rPr>
          <w:position w:val="-10"/>
        </w:rPr>
        <w:object w:dxaOrig="1660" w:dyaOrig="340">
          <v:shape id="_x0000_i1296" type="#_x0000_t75" style="width:82.65pt;height:17.35pt" o:ole="">
            <v:imagedata r:id="rId535" o:title=""/>
          </v:shape>
          <o:OLEObject Type="Embed" ProgID="Equation.3" ShapeID="_x0000_i1296" DrawAspect="Content" ObjectID="_1645708939" r:id="rId536"/>
        </w:object>
      </w:r>
      <w:r w:rsidRPr="00C12103">
        <w:t>.</w:t>
      </w:r>
    </w:p>
    <w:p w:rsidR="00C564CD" w:rsidRPr="00877E15" w:rsidRDefault="00C564CD" w:rsidP="00C564CD">
      <w:pPr>
        <w:jc w:val="center"/>
        <w:rPr>
          <w:b/>
        </w:rPr>
      </w:pPr>
      <w:r w:rsidRPr="00877E15">
        <w:rPr>
          <w:b/>
        </w:rPr>
        <w:t>Вопросы к коллоквиуму</w:t>
      </w:r>
    </w:p>
    <w:p w:rsidR="00C564CD" w:rsidRDefault="00C564CD" w:rsidP="00C564CD">
      <w:pPr>
        <w:pStyle w:val="afc"/>
        <w:ind w:firstLine="397"/>
        <w:jc w:val="both"/>
        <w:rPr>
          <w:rFonts w:ascii="Times New Roman" w:hAnsi="Times New Roman"/>
          <w:sz w:val="24"/>
          <w:szCs w:val="24"/>
        </w:rPr>
      </w:pPr>
      <w:r w:rsidRPr="00E07896">
        <w:rPr>
          <w:rFonts w:ascii="Times New Roman" w:hAnsi="Times New Roman"/>
          <w:sz w:val="24"/>
          <w:szCs w:val="24"/>
        </w:rPr>
        <w:t>Коллоквиум проводится в форме устного собеседования.</w:t>
      </w:r>
      <w:r>
        <w:rPr>
          <w:rFonts w:ascii="Times New Roman" w:hAnsi="Times New Roman"/>
          <w:sz w:val="24"/>
          <w:szCs w:val="24"/>
        </w:rPr>
        <w:t xml:space="preserve"> В каждый билет входит один теоретический вопрос из списка, а также предлагается дополнительная задача.</w:t>
      </w:r>
      <w:r w:rsidRPr="00E07896">
        <w:rPr>
          <w:rFonts w:ascii="Times New Roman" w:hAnsi="Times New Roman"/>
          <w:sz w:val="24"/>
          <w:szCs w:val="24"/>
        </w:rPr>
        <w:t xml:space="preserve"> </w:t>
      </w:r>
      <w:r>
        <w:rPr>
          <w:rFonts w:ascii="Times New Roman" w:hAnsi="Times New Roman"/>
          <w:sz w:val="24"/>
          <w:szCs w:val="24"/>
        </w:rPr>
        <w:t>Темы коллоквиума:</w:t>
      </w:r>
    </w:p>
    <w:p w:rsidR="00C564CD" w:rsidRPr="00C04BFE" w:rsidRDefault="00C564CD" w:rsidP="00C564CD">
      <w:pPr>
        <w:pStyle w:val="afc"/>
        <w:jc w:val="center"/>
        <w:rPr>
          <w:rFonts w:ascii="Times New Roman" w:hAnsi="Times New Roman"/>
          <w:b/>
          <w:sz w:val="10"/>
          <w:szCs w:val="10"/>
        </w:rPr>
      </w:pPr>
    </w:p>
    <w:p w:rsidR="00C564CD" w:rsidRDefault="00C564CD" w:rsidP="00C564CD">
      <w:pPr>
        <w:pStyle w:val="afc"/>
        <w:jc w:val="center"/>
        <w:rPr>
          <w:rFonts w:ascii="Times New Roman" w:hAnsi="Times New Roman"/>
          <w:b/>
          <w:sz w:val="24"/>
          <w:szCs w:val="24"/>
        </w:rPr>
      </w:pPr>
      <w:r w:rsidRPr="000D5571">
        <w:rPr>
          <w:rFonts w:ascii="Times New Roman" w:hAnsi="Times New Roman"/>
          <w:b/>
          <w:sz w:val="24"/>
          <w:szCs w:val="24"/>
        </w:rPr>
        <w:t>Вопросы к коллоквиуму по теме</w:t>
      </w:r>
      <w:r>
        <w:rPr>
          <w:rFonts w:ascii="Times New Roman" w:hAnsi="Times New Roman"/>
          <w:b/>
          <w:sz w:val="24"/>
          <w:szCs w:val="24"/>
        </w:rPr>
        <w:t xml:space="preserve"> </w:t>
      </w:r>
      <w:r w:rsidRPr="000D5571">
        <w:rPr>
          <w:rFonts w:ascii="Times New Roman" w:hAnsi="Times New Roman"/>
          <w:b/>
          <w:sz w:val="24"/>
          <w:szCs w:val="24"/>
        </w:rPr>
        <w:t>"Интегралы, зависящие от параметра"</w:t>
      </w:r>
    </w:p>
    <w:p w:rsidR="00C564CD" w:rsidRPr="00FC102C" w:rsidRDefault="00C564CD" w:rsidP="00C564CD">
      <w:pPr>
        <w:pStyle w:val="afc"/>
        <w:jc w:val="center"/>
        <w:rPr>
          <w:rFonts w:ascii="Times New Roman" w:hAnsi="Times New Roman"/>
          <w:b/>
          <w:sz w:val="10"/>
          <w:szCs w:val="10"/>
        </w:rPr>
      </w:pP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 Собственные интегралы, зависящие от параметра (ИЗП). Случай постоянных пределов интегрировани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2. Собственные ИЗП. Случай переменных пределов интегрировани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3. Равномерная сходимость несобственных ИЗП. Примеры. Критерий Кош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4. Признаки равномерной сходимости несобственных ИЗП (Вейерштрасса, Дирихле-Абеля, Дин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5. Непрерывность и интегрируемость несобственных ИЗП на отрезке.</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6. Дифференцируемость несобственных ИЗП.</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7. Интегрируемость несобственных ИЗП на полупрямой.</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8. Вычисление интеграла Дирихле.</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9. Свойства Г-функции Эйлера.</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0. Свойства В-функции Эйлера. Связь между эйлеровыми интегралами.</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1. Вывод асимптотической формулы для интеграла </w:t>
      </w:r>
      <w:r w:rsidRPr="000D5571">
        <w:rPr>
          <w:rFonts w:ascii="Times New Roman" w:hAnsi="Times New Roman"/>
          <w:position w:val="-32"/>
          <w:sz w:val="24"/>
          <w:szCs w:val="24"/>
        </w:rPr>
        <w:object w:dxaOrig="2520" w:dyaOrig="760">
          <v:shape id="_x0000_i1297" type="#_x0000_t75" style="width:126.65pt;height:38.65pt" o:ole="">
            <v:imagedata r:id="rId537" o:title=""/>
          </v:shape>
          <o:OLEObject Type="Embed" ProgID="Equation.3" ShapeID="_x0000_i1297" DrawAspect="Content" ObjectID="_1645708940" r:id="rId538"/>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2. Асимптотическая формула для функции </w:t>
      </w:r>
      <w:r w:rsidRPr="000D5571">
        <w:rPr>
          <w:rFonts w:ascii="Times New Roman" w:hAnsi="Times New Roman"/>
          <w:position w:val="-10"/>
          <w:sz w:val="24"/>
          <w:szCs w:val="24"/>
        </w:rPr>
        <w:object w:dxaOrig="1920" w:dyaOrig="320">
          <v:shape id="_x0000_i1298" type="#_x0000_t75" style="width:97.35pt;height:16pt" o:ole="">
            <v:imagedata r:id="rId539" o:title=""/>
          </v:shape>
          <o:OLEObject Type="Embed" ProgID="Equation.3" ShapeID="_x0000_i1298" DrawAspect="Content" ObjectID="_1645708941" r:id="rId540"/>
        </w:object>
      </w:r>
      <w:r w:rsidRPr="000D5571">
        <w:rPr>
          <w:rFonts w:ascii="Times New Roman" w:hAnsi="Times New Roman"/>
          <w:sz w:val="24"/>
          <w:szCs w:val="24"/>
        </w:rPr>
        <w:t>. Формула Стирлинга.</w:t>
      </w:r>
    </w:p>
    <w:p w:rsidR="00C564CD" w:rsidRPr="00FC102C" w:rsidRDefault="00C564CD" w:rsidP="00C564CD">
      <w:pPr>
        <w:pStyle w:val="afc"/>
        <w:rPr>
          <w:rFonts w:ascii="Times New Roman" w:hAnsi="Times New Roman"/>
          <w:sz w:val="10"/>
          <w:szCs w:val="10"/>
        </w:rPr>
      </w:pPr>
      <w:r w:rsidRPr="000D5571">
        <w:rPr>
          <w:rFonts w:ascii="Times New Roman" w:hAnsi="Times New Roman"/>
          <w:sz w:val="24"/>
          <w:szCs w:val="24"/>
        </w:rPr>
        <w:t xml:space="preserve">     </w:t>
      </w:r>
    </w:p>
    <w:p w:rsidR="00C564CD" w:rsidRPr="000D5571" w:rsidRDefault="00C564CD" w:rsidP="00C564CD">
      <w:pPr>
        <w:pStyle w:val="afc"/>
        <w:jc w:val="center"/>
        <w:rPr>
          <w:rFonts w:ascii="Times New Roman" w:hAnsi="Times New Roman"/>
          <w:sz w:val="24"/>
          <w:szCs w:val="24"/>
        </w:rPr>
      </w:pPr>
      <w:r w:rsidRPr="000D5571">
        <w:rPr>
          <w:rFonts w:ascii="Times New Roman" w:hAnsi="Times New Roman"/>
          <w:b/>
          <w:sz w:val="24"/>
          <w:szCs w:val="24"/>
        </w:rPr>
        <w:t>Задачи для коллоквиума</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1. Пусть </w:t>
      </w:r>
      <w:r w:rsidRPr="000D5571">
        <w:rPr>
          <w:rFonts w:ascii="Times New Roman" w:hAnsi="Times New Roman"/>
          <w:position w:val="-12"/>
          <w:sz w:val="24"/>
          <w:szCs w:val="24"/>
        </w:rPr>
        <w:object w:dxaOrig="1380" w:dyaOrig="420">
          <v:shape id="_x0000_i1299" type="#_x0000_t75" style="width:68.65pt;height:20.65pt" o:ole="">
            <v:imagedata r:id="rId541" o:title=""/>
          </v:shape>
          <o:OLEObject Type="Embed" ProgID="Equation.3" ShapeID="_x0000_i1299" DrawAspect="Content" ObjectID="_1645708942" r:id="rId542"/>
        </w:object>
      </w:r>
      <w:r w:rsidRPr="000D5571">
        <w:rPr>
          <w:rFonts w:ascii="Times New Roman" w:hAnsi="Times New Roman"/>
          <w:sz w:val="24"/>
          <w:szCs w:val="24"/>
        </w:rPr>
        <w:t xml:space="preserve">. Доказать, что </w:t>
      </w:r>
    </w:p>
    <w:p w:rsidR="00C564CD" w:rsidRPr="000D5571" w:rsidRDefault="00C564CD" w:rsidP="00C564CD">
      <w:pPr>
        <w:pStyle w:val="afc"/>
        <w:jc w:val="center"/>
        <w:rPr>
          <w:rFonts w:ascii="Times New Roman" w:hAnsi="Times New Roman"/>
          <w:sz w:val="24"/>
          <w:szCs w:val="24"/>
        </w:rPr>
      </w:pPr>
      <w:r w:rsidRPr="000D5571">
        <w:rPr>
          <w:rFonts w:ascii="Times New Roman" w:hAnsi="Times New Roman"/>
          <w:position w:val="-32"/>
          <w:sz w:val="24"/>
          <w:szCs w:val="24"/>
        </w:rPr>
        <w:object w:dxaOrig="2860" w:dyaOrig="760">
          <v:shape id="_x0000_i1300" type="#_x0000_t75" style="width:143.35pt;height:38.65pt" o:ole="">
            <v:imagedata r:id="rId543" o:title=""/>
          </v:shape>
          <o:OLEObject Type="Embed" ProgID="Equation.3" ShapeID="_x0000_i1300" DrawAspect="Content" ObjectID="_1645708943" r:id="rId544"/>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2. Доказать, что </w:t>
      </w:r>
      <w:r w:rsidRPr="000D5571">
        <w:rPr>
          <w:rFonts w:ascii="Times New Roman" w:hAnsi="Times New Roman"/>
          <w:position w:val="-32"/>
          <w:sz w:val="24"/>
          <w:szCs w:val="24"/>
        </w:rPr>
        <w:object w:dxaOrig="1160" w:dyaOrig="760">
          <v:shape id="_x0000_i1301" type="#_x0000_t75" style="width:58pt;height:38.65pt" o:ole="">
            <v:imagedata r:id="rId545" o:title=""/>
          </v:shape>
          <o:OLEObject Type="Embed" ProgID="Equation.3" ShapeID="_x0000_i1301" DrawAspect="Content" ObjectID="_1645708944" r:id="rId546"/>
        </w:object>
      </w:r>
      <w:r w:rsidRPr="000D5571">
        <w:rPr>
          <w:rFonts w:ascii="Times New Roman" w:hAnsi="Times New Roman"/>
          <w:sz w:val="24"/>
          <w:szCs w:val="24"/>
        </w:rPr>
        <w:t xml:space="preserve"> сходится неравномерно по </w:t>
      </w:r>
      <w:r w:rsidRPr="000D5571">
        <w:rPr>
          <w:rFonts w:ascii="Times New Roman" w:hAnsi="Times New Roman"/>
          <w:position w:val="-10"/>
          <w:sz w:val="24"/>
          <w:szCs w:val="24"/>
        </w:rPr>
        <w:object w:dxaOrig="1160" w:dyaOrig="320">
          <v:shape id="_x0000_i1302" type="#_x0000_t75" style="width:58pt;height:16pt" o:ole="">
            <v:imagedata r:id="rId547" o:title=""/>
          </v:shape>
          <o:OLEObject Type="Embed" ProgID="Equation.3" ShapeID="_x0000_i1302" DrawAspect="Content" ObjectID="_1645708945" r:id="rId548"/>
        </w:object>
      </w:r>
      <w:r w:rsidRPr="000D5571">
        <w:rPr>
          <w:rFonts w:ascii="Times New Roman" w:hAnsi="Times New Roman"/>
          <w:sz w:val="24"/>
          <w:szCs w:val="24"/>
        </w:rPr>
        <w:t xml:space="preserve">, но замена </w:t>
      </w:r>
      <w:r w:rsidRPr="000D5571">
        <w:rPr>
          <w:rFonts w:ascii="Times New Roman" w:hAnsi="Times New Roman"/>
          <w:position w:val="-10"/>
          <w:sz w:val="24"/>
          <w:szCs w:val="24"/>
        </w:rPr>
        <w:object w:dxaOrig="740" w:dyaOrig="260">
          <v:shape id="_x0000_i1303" type="#_x0000_t75" style="width:36.65pt;height:12.65pt" o:ole="">
            <v:imagedata r:id="rId549" o:title=""/>
          </v:shape>
          <o:OLEObject Type="Embed" ProgID="Equation.3" ShapeID="_x0000_i1303" DrawAspect="Content" ObjectID="_1645708946" r:id="rId550"/>
        </w:object>
      </w:r>
      <w:r w:rsidRPr="000D5571">
        <w:rPr>
          <w:rFonts w:ascii="Times New Roman" w:hAnsi="Times New Roman"/>
          <w:sz w:val="24"/>
          <w:szCs w:val="24"/>
        </w:rPr>
        <w:t xml:space="preserve"> превращает его в равномерно сходящийся интеграл.</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lastRenderedPageBreak/>
        <w:t xml:space="preserve">     3. Задана функция </w:t>
      </w:r>
      <w:r w:rsidRPr="000D5571">
        <w:rPr>
          <w:rFonts w:ascii="Times New Roman" w:hAnsi="Times New Roman"/>
          <w:position w:val="-48"/>
          <w:sz w:val="24"/>
          <w:szCs w:val="24"/>
        </w:rPr>
        <w:object w:dxaOrig="3940" w:dyaOrig="1080">
          <v:shape id="_x0000_i1304" type="#_x0000_t75" style="width:197.35pt;height:54.65pt" o:ole="">
            <v:imagedata r:id="rId551" o:title=""/>
          </v:shape>
          <o:OLEObject Type="Embed" ProgID="Equation.3" ShapeID="_x0000_i1304" DrawAspect="Content" ObjectID="_1645708947" r:id="rId552"/>
        </w:objec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Показать, что функция </w:t>
      </w:r>
      <w:r w:rsidRPr="000D5571">
        <w:rPr>
          <w:rFonts w:ascii="Times New Roman" w:hAnsi="Times New Roman"/>
          <w:position w:val="-32"/>
          <w:sz w:val="24"/>
          <w:szCs w:val="24"/>
        </w:rPr>
        <w:object w:dxaOrig="1920" w:dyaOrig="760">
          <v:shape id="_x0000_i1305" type="#_x0000_t75" style="width:97.35pt;height:38.65pt" o:ole="">
            <v:imagedata r:id="rId553" o:title=""/>
          </v:shape>
          <o:OLEObject Type="Embed" ProgID="Equation.3" ShapeID="_x0000_i1305" DrawAspect="Content" ObjectID="_1645708948" r:id="rId554"/>
        </w:object>
      </w:r>
      <w:r w:rsidRPr="000D5571">
        <w:rPr>
          <w:rFonts w:ascii="Times New Roman" w:hAnsi="Times New Roman"/>
          <w:sz w:val="24"/>
          <w:szCs w:val="24"/>
        </w:rPr>
        <w:t xml:space="preserve"> определена и непрерывна на </w:t>
      </w:r>
      <w:r w:rsidRPr="000D5571">
        <w:rPr>
          <w:rFonts w:ascii="Times New Roman" w:hAnsi="Times New Roman"/>
          <w:position w:val="-10"/>
          <w:sz w:val="24"/>
          <w:szCs w:val="24"/>
        </w:rPr>
        <w:object w:dxaOrig="520" w:dyaOrig="320">
          <v:shape id="_x0000_i1306" type="#_x0000_t75" style="width:25.35pt;height:16pt" o:ole="">
            <v:imagedata r:id="rId555" o:title=""/>
          </v:shape>
          <o:OLEObject Type="Embed" ProgID="Equation.3" ShapeID="_x0000_i1306" DrawAspect="Content" ObjectID="_1645708949" r:id="rId556"/>
        </w:object>
      </w:r>
      <w:r w:rsidRPr="000D5571">
        <w:rPr>
          <w:rFonts w:ascii="Times New Roman" w:hAnsi="Times New Roman"/>
          <w:sz w:val="24"/>
          <w:szCs w:val="24"/>
        </w:rPr>
        <w:t xml:space="preserve">, функция </w:t>
      </w:r>
      <w:r w:rsidRPr="000D5571">
        <w:rPr>
          <w:rFonts w:ascii="Times New Roman" w:hAnsi="Times New Roman"/>
          <w:position w:val="-10"/>
          <w:sz w:val="24"/>
          <w:szCs w:val="24"/>
        </w:rPr>
        <w:object w:dxaOrig="760" w:dyaOrig="320">
          <v:shape id="_x0000_i1307" type="#_x0000_t75" style="width:38.65pt;height:16pt" o:ole="">
            <v:imagedata r:id="rId557" o:title=""/>
          </v:shape>
          <o:OLEObject Type="Embed" ProgID="Equation.3" ShapeID="_x0000_i1307" DrawAspect="Content" ObjectID="_1645708950" r:id="rId558"/>
        </w:object>
      </w:r>
      <w:r w:rsidRPr="000D5571">
        <w:rPr>
          <w:rFonts w:ascii="Times New Roman" w:hAnsi="Times New Roman"/>
          <w:sz w:val="24"/>
          <w:szCs w:val="24"/>
        </w:rPr>
        <w:t xml:space="preserve"> интегрируема на </w:t>
      </w:r>
      <w:r w:rsidRPr="000D5571">
        <w:rPr>
          <w:rFonts w:ascii="Times New Roman" w:hAnsi="Times New Roman"/>
          <w:position w:val="-10"/>
          <w:sz w:val="24"/>
          <w:szCs w:val="24"/>
        </w:rPr>
        <w:object w:dxaOrig="520" w:dyaOrig="320">
          <v:shape id="_x0000_i1308" type="#_x0000_t75" style="width:25.35pt;height:16pt" o:ole="">
            <v:imagedata r:id="rId559" o:title=""/>
          </v:shape>
          <o:OLEObject Type="Embed" ProgID="Equation.3" ShapeID="_x0000_i1308" DrawAspect="Content" ObjectID="_1645708951" r:id="rId560"/>
        </w:object>
      </w:r>
      <w:r w:rsidRPr="000D5571">
        <w:rPr>
          <w:rFonts w:ascii="Times New Roman" w:hAnsi="Times New Roman"/>
          <w:sz w:val="24"/>
          <w:szCs w:val="24"/>
        </w:rPr>
        <w:t xml:space="preserve"> для любого </w:t>
      </w:r>
      <w:r w:rsidRPr="000D5571">
        <w:rPr>
          <w:rFonts w:ascii="Times New Roman" w:hAnsi="Times New Roman"/>
          <w:position w:val="-10"/>
          <w:sz w:val="24"/>
          <w:szCs w:val="24"/>
        </w:rPr>
        <w:object w:dxaOrig="840" w:dyaOrig="320">
          <v:shape id="_x0000_i1309" type="#_x0000_t75" style="width:42pt;height:16pt" o:ole="">
            <v:imagedata r:id="rId561" o:title=""/>
          </v:shape>
          <o:OLEObject Type="Embed" ProgID="Equation.3" ShapeID="_x0000_i1309" DrawAspect="Content" ObjectID="_1645708952" r:id="rId562"/>
        </w:object>
      </w:r>
      <w:r w:rsidRPr="000D5571">
        <w:rPr>
          <w:rFonts w:ascii="Times New Roman" w:hAnsi="Times New Roman"/>
          <w:sz w:val="24"/>
          <w:szCs w:val="24"/>
        </w:rPr>
        <w:t xml:space="preserve">, но </w:t>
      </w:r>
      <w:r w:rsidRPr="000D5571">
        <w:rPr>
          <w:rFonts w:ascii="Times New Roman" w:hAnsi="Times New Roman"/>
          <w:position w:val="-32"/>
          <w:sz w:val="24"/>
          <w:szCs w:val="24"/>
        </w:rPr>
        <w:object w:dxaOrig="2780" w:dyaOrig="760">
          <v:shape id="_x0000_i1310" type="#_x0000_t75" style="width:139.35pt;height:38.65pt" o:ole="">
            <v:imagedata r:id="rId563" o:title=""/>
          </v:shape>
          <o:OLEObject Type="Embed" ProgID="Equation.3" ShapeID="_x0000_i1310" DrawAspect="Content" ObjectID="_1645708953" r:id="rId564"/>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4. Пусть функция </w:t>
      </w:r>
      <w:r w:rsidRPr="000D5571">
        <w:rPr>
          <w:rFonts w:ascii="Times New Roman" w:hAnsi="Times New Roman"/>
          <w:position w:val="-10"/>
          <w:sz w:val="24"/>
          <w:szCs w:val="24"/>
        </w:rPr>
        <w:object w:dxaOrig="760" w:dyaOrig="320">
          <v:shape id="_x0000_i1311" type="#_x0000_t75" style="width:38.65pt;height:16pt" o:ole="">
            <v:imagedata r:id="rId557" o:title=""/>
          </v:shape>
          <o:OLEObject Type="Embed" ProgID="Equation.3" ShapeID="_x0000_i1311" DrawAspect="Content" ObjectID="_1645708954" r:id="rId565"/>
        </w:object>
      </w:r>
      <w:r w:rsidRPr="000D5571">
        <w:rPr>
          <w:rFonts w:ascii="Times New Roman" w:hAnsi="Times New Roman"/>
          <w:sz w:val="24"/>
          <w:szCs w:val="24"/>
        </w:rPr>
        <w:t xml:space="preserve"> непрерывна на </w:t>
      </w:r>
      <w:r w:rsidRPr="000D5571">
        <w:rPr>
          <w:rFonts w:ascii="Times New Roman" w:hAnsi="Times New Roman"/>
          <w:position w:val="-10"/>
          <w:sz w:val="24"/>
          <w:szCs w:val="24"/>
        </w:rPr>
        <w:object w:dxaOrig="1380" w:dyaOrig="320">
          <v:shape id="_x0000_i1312" type="#_x0000_t75" style="width:68.65pt;height:16pt" o:ole="">
            <v:imagedata r:id="rId566" o:title=""/>
          </v:shape>
          <o:OLEObject Type="Embed" ProgID="Equation.3" ShapeID="_x0000_i1312" DrawAspect="Content" ObjectID="_1645708955" r:id="rId567"/>
        </w:object>
      </w:r>
      <w:r w:rsidRPr="000D5571">
        <w:rPr>
          <w:rFonts w:ascii="Times New Roman" w:hAnsi="Times New Roman"/>
          <w:sz w:val="24"/>
          <w:szCs w:val="24"/>
        </w:rPr>
        <w:t xml:space="preserve"> и интеграл </w:t>
      </w:r>
      <w:r w:rsidRPr="000D5571">
        <w:rPr>
          <w:rFonts w:ascii="Times New Roman" w:hAnsi="Times New Roman"/>
          <w:position w:val="-32"/>
          <w:sz w:val="24"/>
          <w:szCs w:val="24"/>
        </w:rPr>
        <w:object w:dxaOrig="1180" w:dyaOrig="760">
          <v:shape id="_x0000_i1313" type="#_x0000_t75" style="width:59.35pt;height:38.65pt" o:ole="">
            <v:imagedata r:id="rId568" o:title=""/>
          </v:shape>
          <o:OLEObject Type="Embed" ProgID="Equation.3" ShapeID="_x0000_i1313" DrawAspect="Content" ObjectID="_1645708956" r:id="rId569"/>
        </w:object>
      </w:r>
      <w:r w:rsidRPr="000D5571">
        <w:rPr>
          <w:rFonts w:ascii="Times New Roman" w:hAnsi="Times New Roman"/>
          <w:sz w:val="24"/>
          <w:szCs w:val="24"/>
        </w:rPr>
        <w:t xml:space="preserve"> сходится равномерно на </w:t>
      </w:r>
      <w:r w:rsidRPr="000D5571">
        <w:rPr>
          <w:rFonts w:ascii="Times New Roman" w:hAnsi="Times New Roman"/>
          <w:position w:val="-10"/>
          <w:sz w:val="24"/>
          <w:szCs w:val="24"/>
        </w:rPr>
        <w:object w:dxaOrig="580" w:dyaOrig="320">
          <v:shape id="_x0000_i1314" type="#_x0000_t75" style="width:29.35pt;height:16pt" o:ole="">
            <v:imagedata r:id="rId570" o:title=""/>
          </v:shape>
          <o:OLEObject Type="Embed" ProgID="Equation.3" ShapeID="_x0000_i1314" DrawAspect="Content" ObjectID="_1645708957" r:id="rId571"/>
        </w:object>
      </w:r>
      <w:r w:rsidRPr="000D5571">
        <w:rPr>
          <w:rFonts w:ascii="Times New Roman" w:hAnsi="Times New Roman"/>
          <w:sz w:val="24"/>
          <w:szCs w:val="24"/>
        </w:rPr>
        <w:t>. Доказать, что этот интеграл сходится</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равномерно на </w:t>
      </w:r>
      <w:r w:rsidRPr="000D5571">
        <w:rPr>
          <w:rFonts w:ascii="Times New Roman" w:hAnsi="Times New Roman"/>
          <w:position w:val="-10"/>
          <w:sz w:val="24"/>
          <w:szCs w:val="24"/>
        </w:rPr>
        <w:object w:dxaOrig="560" w:dyaOrig="320">
          <v:shape id="_x0000_i1315" type="#_x0000_t75" style="width:27.35pt;height:16pt" o:ole="">
            <v:imagedata r:id="rId572" o:title=""/>
          </v:shape>
          <o:OLEObject Type="Embed" ProgID="Equation.3" ShapeID="_x0000_i1315" DrawAspect="Content" ObjectID="_1645708958" r:id="rId57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5. Задана функция </w:t>
      </w:r>
      <w:r w:rsidRPr="000D5571">
        <w:rPr>
          <w:rFonts w:ascii="Times New Roman" w:hAnsi="Times New Roman"/>
          <w:position w:val="-50"/>
          <w:sz w:val="24"/>
          <w:szCs w:val="24"/>
        </w:rPr>
        <w:object w:dxaOrig="3660" w:dyaOrig="1120">
          <v:shape id="_x0000_i1316" type="#_x0000_t75" style="width:183.35pt;height:56pt" o:ole="">
            <v:imagedata r:id="rId574" o:title=""/>
          </v:shape>
          <o:OLEObject Type="Embed" ProgID="Equation.3" ShapeID="_x0000_i1316" DrawAspect="Content" ObjectID="_1645708959" r:id="rId575"/>
        </w:object>
      </w:r>
      <w:r w:rsidRPr="000D5571">
        <w:rPr>
          <w:rFonts w:ascii="Times New Roman" w:hAnsi="Times New Roman"/>
          <w:sz w:val="24"/>
          <w:szCs w:val="24"/>
        </w:rPr>
        <w:t xml:space="preserve"> Показать, что интеграл </w:t>
      </w:r>
      <w:r w:rsidRPr="000D5571">
        <w:rPr>
          <w:rFonts w:ascii="Times New Roman" w:hAnsi="Times New Roman"/>
          <w:position w:val="-32"/>
          <w:sz w:val="24"/>
          <w:szCs w:val="24"/>
        </w:rPr>
        <w:object w:dxaOrig="1700" w:dyaOrig="760">
          <v:shape id="_x0000_i1317" type="#_x0000_t75" style="width:84.65pt;height:38.65pt" o:ole="">
            <v:imagedata r:id="rId576" o:title=""/>
          </v:shape>
          <o:OLEObject Type="Embed" ProgID="Equation.3" ShapeID="_x0000_i1317" DrawAspect="Content" ObjectID="_1645708960" r:id="rId577"/>
        </w:object>
      </w:r>
      <w:r w:rsidRPr="000D5571">
        <w:rPr>
          <w:rFonts w:ascii="Times New Roman" w:hAnsi="Times New Roman"/>
          <w:sz w:val="24"/>
          <w:szCs w:val="24"/>
        </w:rPr>
        <w:t xml:space="preserve"> сходится равномерно на </w:t>
      </w:r>
      <w:r w:rsidRPr="000D5571">
        <w:rPr>
          <w:rFonts w:ascii="Times New Roman" w:hAnsi="Times New Roman"/>
          <w:position w:val="-10"/>
          <w:sz w:val="24"/>
          <w:szCs w:val="24"/>
        </w:rPr>
        <w:object w:dxaOrig="480" w:dyaOrig="320">
          <v:shape id="_x0000_i1318" type="#_x0000_t75" style="width:25.35pt;height:16pt" o:ole="">
            <v:imagedata r:id="rId578" o:title=""/>
          </v:shape>
          <o:OLEObject Type="Embed" ProgID="Equation.3" ShapeID="_x0000_i1318" DrawAspect="Content" ObjectID="_1645708961" r:id="rId579"/>
        </w:object>
      </w:r>
      <w:r w:rsidRPr="000D5571">
        <w:rPr>
          <w:rFonts w:ascii="Times New Roman" w:hAnsi="Times New Roman"/>
          <w:sz w:val="24"/>
          <w:szCs w:val="24"/>
        </w:rPr>
        <w:t xml:space="preserve">, а интеграл </w:t>
      </w:r>
      <w:r w:rsidRPr="000D5571">
        <w:rPr>
          <w:rFonts w:ascii="Times New Roman" w:hAnsi="Times New Roman"/>
          <w:position w:val="-32"/>
          <w:sz w:val="24"/>
          <w:szCs w:val="24"/>
        </w:rPr>
        <w:object w:dxaOrig="1840" w:dyaOrig="760">
          <v:shape id="_x0000_i1319" type="#_x0000_t75" style="width:92pt;height:38.65pt" o:ole="">
            <v:imagedata r:id="rId580" o:title=""/>
          </v:shape>
          <o:OLEObject Type="Embed" ProgID="Equation.3" ShapeID="_x0000_i1319" DrawAspect="Content" ObjectID="_1645708962" r:id="rId581"/>
        </w:object>
      </w:r>
      <w:r w:rsidRPr="000D5571">
        <w:rPr>
          <w:rFonts w:ascii="Times New Roman" w:hAnsi="Times New Roman"/>
          <w:sz w:val="24"/>
          <w:szCs w:val="24"/>
        </w:rPr>
        <w:t xml:space="preserve"> сходится неравномерно на </w:t>
      </w:r>
      <w:r w:rsidRPr="000D5571">
        <w:rPr>
          <w:rFonts w:ascii="Times New Roman" w:hAnsi="Times New Roman"/>
          <w:position w:val="-10"/>
          <w:sz w:val="24"/>
          <w:szCs w:val="24"/>
        </w:rPr>
        <w:object w:dxaOrig="480" w:dyaOrig="320">
          <v:shape id="_x0000_i1320" type="#_x0000_t75" style="width:25.35pt;height:16pt" o:ole="">
            <v:imagedata r:id="rId582" o:title=""/>
          </v:shape>
          <o:OLEObject Type="Embed" ProgID="Equation.3" ShapeID="_x0000_i1320" DrawAspect="Content" ObjectID="_1645708963" r:id="rId58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6. Задана функция </w:t>
      </w:r>
      <w:r w:rsidRPr="000D5571">
        <w:rPr>
          <w:rFonts w:ascii="Times New Roman" w:hAnsi="Times New Roman"/>
          <w:position w:val="-50"/>
          <w:sz w:val="24"/>
          <w:szCs w:val="24"/>
        </w:rPr>
        <w:object w:dxaOrig="3980" w:dyaOrig="1120">
          <v:shape id="_x0000_i1321" type="#_x0000_t75" style="width:198.65pt;height:56pt" o:ole="">
            <v:imagedata r:id="rId584" o:title=""/>
          </v:shape>
          <o:OLEObject Type="Embed" ProgID="Equation.3" ShapeID="_x0000_i1321" DrawAspect="Content" ObjectID="_1645708964" r:id="rId585"/>
        </w:object>
      </w:r>
      <w:r w:rsidRPr="000D5571">
        <w:rPr>
          <w:rFonts w:ascii="Times New Roman" w:hAnsi="Times New Roman"/>
          <w:sz w:val="24"/>
          <w:szCs w:val="24"/>
        </w:rPr>
        <w:t xml:space="preserve"> Показать, что при любом </w:t>
      </w:r>
      <w:r w:rsidRPr="000D5571">
        <w:rPr>
          <w:rFonts w:ascii="Times New Roman" w:hAnsi="Times New Roman"/>
          <w:position w:val="-12"/>
          <w:sz w:val="24"/>
          <w:szCs w:val="24"/>
        </w:rPr>
        <w:object w:dxaOrig="960" w:dyaOrig="360">
          <v:shape id="_x0000_i1322" type="#_x0000_t75" style="width:46.65pt;height:18.65pt" o:ole="">
            <v:imagedata r:id="rId586" o:title=""/>
          </v:shape>
          <o:OLEObject Type="Embed" ProgID="Equation.3" ShapeID="_x0000_i1322" DrawAspect="Content" ObjectID="_1645708965" r:id="rId587"/>
        </w:object>
      </w:r>
      <w:r w:rsidRPr="000D5571">
        <w:rPr>
          <w:rFonts w:ascii="Times New Roman" w:hAnsi="Times New Roman"/>
          <w:sz w:val="24"/>
          <w:szCs w:val="24"/>
        </w:rPr>
        <w:t xml:space="preserve"> функция </w:t>
      </w:r>
      <w:r w:rsidRPr="000D5571">
        <w:rPr>
          <w:rFonts w:ascii="Times New Roman" w:hAnsi="Times New Roman"/>
          <w:position w:val="-12"/>
          <w:sz w:val="24"/>
          <w:szCs w:val="24"/>
        </w:rPr>
        <w:object w:dxaOrig="859" w:dyaOrig="360">
          <v:shape id="_x0000_i1323" type="#_x0000_t75" style="width:42.65pt;height:18.65pt" o:ole="">
            <v:imagedata r:id="rId588" o:title=""/>
          </v:shape>
          <o:OLEObject Type="Embed" ProgID="Equation.3" ShapeID="_x0000_i1323" DrawAspect="Content" ObjectID="_1645708966" r:id="rId589"/>
        </w:object>
      </w:r>
      <w:r w:rsidRPr="000D5571">
        <w:rPr>
          <w:rFonts w:ascii="Times New Roman" w:hAnsi="Times New Roman"/>
          <w:sz w:val="24"/>
          <w:szCs w:val="24"/>
        </w:rPr>
        <w:t xml:space="preserve"> монотонна на </w:t>
      </w:r>
      <w:r w:rsidRPr="000D5571">
        <w:rPr>
          <w:rFonts w:ascii="Times New Roman" w:hAnsi="Times New Roman"/>
          <w:position w:val="-10"/>
          <w:sz w:val="24"/>
          <w:szCs w:val="24"/>
        </w:rPr>
        <w:object w:dxaOrig="480" w:dyaOrig="320">
          <v:shape id="_x0000_i1324" type="#_x0000_t75" style="width:25.35pt;height:16pt" o:ole="">
            <v:imagedata r:id="rId590" o:title=""/>
          </v:shape>
          <o:OLEObject Type="Embed" ProgID="Equation.3" ShapeID="_x0000_i1324" DrawAspect="Content" ObjectID="_1645708967" r:id="rId591"/>
        </w:object>
      </w:r>
      <w:r w:rsidRPr="000D5571">
        <w:rPr>
          <w:rFonts w:ascii="Times New Roman" w:hAnsi="Times New Roman"/>
          <w:sz w:val="24"/>
          <w:szCs w:val="24"/>
        </w:rPr>
        <w:t xml:space="preserve"> и </w:t>
      </w:r>
      <w:r w:rsidRPr="000D5571">
        <w:rPr>
          <w:rFonts w:ascii="Times New Roman" w:hAnsi="Times New Roman"/>
          <w:position w:val="-20"/>
          <w:sz w:val="24"/>
          <w:szCs w:val="24"/>
        </w:rPr>
        <w:object w:dxaOrig="1640" w:dyaOrig="440">
          <v:shape id="_x0000_i1325" type="#_x0000_t75" style="width:82.65pt;height:22pt" o:ole="">
            <v:imagedata r:id="rId592" o:title=""/>
          </v:shape>
          <o:OLEObject Type="Embed" ProgID="Equation.3" ShapeID="_x0000_i1325" DrawAspect="Content" ObjectID="_1645708968" r:id="rId593"/>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но интеграл </w:t>
      </w:r>
      <w:r w:rsidRPr="000D5571">
        <w:rPr>
          <w:rFonts w:ascii="Times New Roman" w:hAnsi="Times New Roman"/>
          <w:position w:val="-32"/>
          <w:sz w:val="24"/>
          <w:szCs w:val="24"/>
        </w:rPr>
        <w:object w:dxaOrig="1680" w:dyaOrig="760">
          <v:shape id="_x0000_i1326" type="#_x0000_t75" style="width:82.65pt;height:38.65pt" o:ole="">
            <v:imagedata r:id="rId594" o:title=""/>
          </v:shape>
          <o:OLEObject Type="Embed" ProgID="Equation.3" ShapeID="_x0000_i1326" DrawAspect="Content" ObjectID="_1645708969" r:id="rId595"/>
        </w:object>
      </w:r>
      <w:r w:rsidRPr="000D5571">
        <w:rPr>
          <w:rFonts w:ascii="Times New Roman" w:hAnsi="Times New Roman"/>
          <w:sz w:val="24"/>
          <w:szCs w:val="24"/>
        </w:rPr>
        <w:t xml:space="preserve"> сходится неравномерно на </w:t>
      </w:r>
      <w:r w:rsidRPr="000D5571">
        <w:rPr>
          <w:rFonts w:ascii="Times New Roman" w:hAnsi="Times New Roman"/>
          <w:position w:val="-10"/>
          <w:sz w:val="24"/>
          <w:szCs w:val="24"/>
        </w:rPr>
        <w:object w:dxaOrig="460" w:dyaOrig="320">
          <v:shape id="_x0000_i1327" type="#_x0000_t75" style="width:23.35pt;height:16pt" o:ole="">
            <v:imagedata r:id="rId596" o:title=""/>
          </v:shape>
          <o:OLEObject Type="Embed" ProgID="Equation.3" ShapeID="_x0000_i1327" DrawAspect="Content" ObjectID="_1645708970" r:id="rId597"/>
        </w:object>
      </w:r>
      <w:r w:rsidRPr="000D5571">
        <w:rPr>
          <w:rFonts w:ascii="Times New Roman" w:hAnsi="Times New Roman"/>
          <w:sz w:val="24"/>
          <w:szCs w:val="24"/>
        </w:rPr>
        <w:t>. Какое условие признака Дирихле нарушено?</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t xml:space="preserve">     7. Пусть интеграл </w:t>
      </w:r>
      <w:r w:rsidRPr="000D5571">
        <w:rPr>
          <w:rFonts w:ascii="Times New Roman" w:hAnsi="Times New Roman"/>
          <w:position w:val="-32"/>
          <w:sz w:val="24"/>
          <w:szCs w:val="24"/>
        </w:rPr>
        <w:object w:dxaOrig="1680" w:dyaOrig="760">
          <v:shape id="_x0000_i1328" type="#_x0000_t75" style="width:82.65pt;height:38.65pt" o:ole="">
            <v:imagedata r:id="rId594" o:title=""/>
          </v:shape>
          <o:OLEObject Type="Embed" ProgID="Equation.3" ShapeID="_x0000_i1328" DrawAspect="Content" ObjectID="_1645708971" r:id="rId598"/>
        </w:object>
      </w:r>
      <w:r w:rsidRPr="000D5571">
        <w:rPr>
          <w:rFonts w:ascii="Times New Roman" w:hAnsi="Times New Roman"/>
          <w:sz w:val="24"/>
          <w:szCs w:val="24"/>
        </w:rPr>
        <w:t xml:space="preserve">  сходится равномерно на множестве </w:t>
      </w:r>
      <w:r w:rsidRPr="000D5571">
        <w:rPr>
          <w:rFonts w:ascii="Times New Roman" w:hAnsi="Times New Roman"/>
          <w:position w:val="-4"/>
          <w:sz w:val="24"/>
          <w:szCs w:val="24"/>
        </w:rPr>
        <w:object w:dxaOrig="320" w:dyaOrig="260">
          <v:shape id="_x0000_i1329" type="#_x0000_t75" style="width:16pt;height:12.65pt" o:ole="">
            <v:imagedata r:id="rId599" o:title=""/>
          </v:shape>
          <o:OLEObject Type="Embed" ProgID="Equation.3" ShapeID="_x0000_i1329" DrawAspect="Content" ObjectID="_1645708972" r:id="rId600"/>
        </w:object>
      </w:r>
      <w:r w:rsidRPr="000D5571">
        <w:rPr>
          <w:rFonts w:ascii="Times New Roman" w:hAnsi="Times New Roman"/>
          <w:sz w:val="24"/>
          <w:szCs w:val="24"/>
        </w:rPr>
        <w:t xml:space="preserve">  и для любого </w:t>
      </w:r>
      <w:r w:rsidRPr="000D5571">
        <w:rPr>
          <w:rFonts w:ascii="Times New Roman" w:hAnsi="Times New Roman"/>
          <w:position w:val="-12"/>
          <w:sz w:val="24"/>
          <w:szCs w:val="24"/>
        </w:rPr>
        <w:object w:dxaOrig="780" w:dyaOrig="360">
          <v:shape id="_x0000_i1330" type="#_x0000_t75" style="width:39.35pt;height:18.65pt" o:ole="">
            <v:imagedata r:id="rId601" o:title=""/>
          </v:shape>
          <o:OLEObject Type="Embed" ProgID="Equation.3" ShapeID="_x0000_i1330" DrawAspect="Content" ObjectID="_1645708973" r:id="rId602"/>
        </w:object>
      </w:r>
      <w:r w:rsidRPr="000D5571">
        <w:rPr>
          <w:rFonts w:ascii="Times New Roman" w:hAnsi="Times New Roman"/>
          <w:sz w:val="24"/>
          <w:szCs w:val="24"/>
        </w:rPr>
        <w:t xml:space="preserve"> функция </w:t>
      </w:r>
      <w:r w:rsidRPr="000D5571">
        <w:rPr>
          <w:rFonts w:ascii="Times New Roman" w:hAnsi="Times New Roman"/>
          <w:position w:val="-12"/>
          <w:sz w:val="24"/>
          <w:szCs w:val="24"/>
        </w:rPr>
        <w:object w:dxaOrig="859" w:dyaOrig="360">
          <v:shape id="_x0000_i1331" type="#_x0000_t75" style="width:42.65pt;height:18.65pt" o:ole="">
            <v:imagedata r:id="rId588" o:title=""/>
          </v:shape>
          <o:OLEObject Type="Embed" ProgID="Equation.3" ShapeID="_x0000_i1331" DrawAspect="Content" ObjectID="_1645708974" r:id="rId603"/>
        </w:object>
      </w:r>
      <w:r w:rsidRPr="000D5571">
        <w:rPr>
          <w:rFonts w:ascii="Times New Roman" w:hAnsi="Times New Roman"/>
          <w:sz w:val="24"/>
          <w:szCs w:val="24"/>
        </w:rPr>
        <w:t xml:space="preserve"> монотонна на </w:t>
      </w:r>
      <w:r w:rsidRPr="000D5571">
        <w:rPr>
          <w:rFonts w:ascii="Times New Roman" w:hAnsi="Times New Roman"/>
          <w:position w:val="-10"/>
          <w:sz w:val="24"/>
          <w:szCs w:val="24"/>
        </w:rPr>
        <w:object w:dxaOrig="700" w:dyaOrig="320">
          <v:shape id="_x0000_i1332" type="#_x0000_t75" style="width:35.35pt;height:16pt" o:ole="">
            <v:imagedata r:id="rId604" o:title=""/>
          </v:shape>
          <o:OLEObject Type="Embed" ProgID="Equation.3" ShapeID="_x0000_i1332" DrawAspect="Content" ObjectID="_1645708975" r:id="rId605"/>
        </w:object>
      </w:r>
      <w:r w:rsidRPr="000D5571">
        <w:rPr>
          <w:rFonts w:ascii="Times New Roman" w:hAnsi="Times New Roman"/>
          <w:sz w:val="24"/>
          <w:szCs w:val="24"/>
        </w:rPr>
        <w:t xml:space="preserve"> и стремится к нулю при </w:t>
      </w:r>
      <w:r w:rsidRPr="000D5571">
        <w:rPr>
          <w:rFonts w:ascii="Times New Roman" w:hAnsi="Times New Roman"/>
          <w:position w:val="-6"/>
          <w:sz w:val="24"/>
          <w:szCs w:val="24"/>
        </w:rPr>
        <w:object w:dxaOrig="840" w:dyaOrig="240">
          <v:shape id="_x0000_i1333" type="#_x0000_t75" style="width:42pt;height:10.65pt" o:ole="">
            <v:imagedata r:id="rId606" o:title=""/>
          </v:shape>
          <o:OLEObject Type="Embed" ProgID="Equation.3" ShapeID="_x0000_i1333" DrawAspect="Content" ObjectID="_1645708976" r:id="rId607"/>
        </w:object>
      </w:r>
      <w:r w:rsidRPr="000D5571">
        <w:rPr>
          <w:rFonts w:ascii="Times New Roman" w:hAnsi="Times New Roman"/>
          <w:sz w:val="24"/>
          <w:szCs w:val="24"/>
        </w:rPr>
        <w:t xml:space="preserve">. Доказать, что </w:t>
      </w:r>
      <w:r w:rsidRPr="000D5571">
        <w:rPr>
          <w:rFonts w:ascii="Times New Roman" w:hAnsi="Times New Roman"/>
          <w:position w:val="-10"/>
          <w:sz w:val="24"/>
          <w:szCs w:val="24"/>
        </w:rPr>
        <w:object w:dxaOrig="760" w:dyaOrig="320">
          <v:shape id="_x0000_i1334" type="#_x0000_t75" style="width:38.65pt;height:16pt" o:ole="">
            <v:imagedata r:id="rId608" o:title=""/>
          </v:shape>
          <o:OLEObject Type="Embed" ProgID="Equation.3" ShapeID="_x0000_i1334" DrawAspect="Content" ObjectID="_1645708977" r:id="rId609"/>
        </w:object>
      </w:r>
      <w:r w:rsidRPr="000D5571">
        <w:rPr>
          <w:rFonts w:ascii="Times New Roman" w:hAnsi="Times New Roman"/>
          <w:sz w:val="24"/>
          <w:szCs w:val="24"/>
        </w:rPr>
        <w:t xml:space="preserve"> при </w:t>
      </w:r>
      <w:r w:rsidRPr="000D5571">
        <w:rPr>
          <w:rFonts w:ascii="Times New Roman" w:hAnsi="Times New Roman"/>
          <w:position w:val="-6"/>
          <w:sz w:val="24"/>
          <w:szCs w:val="24"/>
        </w:rPr>
        <w:object w:dxaOrig="840" w:dyaOrig="240">
          <v:shape id="_x0000_i1335" type="#_x0000_t75" style="width:42pt;height:10.65pt" o:ole="">
            <v:imagedata r:id="rId610" o:title=""/>
          </v:shape>
          <o:OLEObject Type="Embed" ProgID="Equation.3" ShapeID="_x0000_i1335" DrawAspect="Content" ObjectID="_1645708978" r:id="rId611"/>
        </w:object>
      </w:r>
      <w:r w:rsidRPr="000D5571">
        <w:rPr>
          <w:rFonts w:ascii="Times New Roman" w:hAnsi="Times New Roman"/>
          <w:sz w:val="24"/>
          <w:szCs w:val="24"/>
        </w:rPr>
        <w:t xml:space="preserve"> сходится к нулю равномерно на </w:t>
      </w:r>
      <w:r w:rsidRPr="000D5571">
        <w:rPr>
          <w:rFonts w:ascii="Times New Roman" w:hAnsi="Times New Roman"/>
          <w:position w:val="-4"/>
          <w:sz w:val="24"/>
          <w:szCs w:val="24"/>
        </w:rPr>
        <w:object w:dxaOrig="320" w:dyaOrig="260">
          <v:shape id="_x0000_i1336" type="#_x0000_t75" style="width:16pt;height:12.65pt" o:ole="">
            <v:imagedata r:id="rId599" o:title=""/>
          </v:shape>
          <o:OLEObject Type="Embed" ProgID="Equation.3" ShapeID="_x0000_i1336" DrawAspect="Content" ObjectID="_1645708979" r:id="rId612"/>
        </w:object>
      </w:r>
      <w:r w:rsidRPr="000D5571">
        <w:rPr>
          <w:rFonts w:ascii="Times New Roman" w:hAnsi="Times New Roman"/>
          <w:sz w:val="24"/>
          <w:szCs w:val="24"/>
        </w:rPr>
        <w:t>.</w:t>
      </w:r>
    </w:p>
    <w:p w:rsidR="00C564CD" w:rsidRPr="000D5571" w:rsidRDefault="00C564CD" w:rsidP="00C564CD">
      <w:pPr>
        <w:pStyle w:val="afc"/>
        <w:rPr>
          <w:rFonts w:ascii="Times New Roman" w:hAnsi="Times New Roman"/>
          <w:sz w:val="24"/>
          <w:szCs w:val="24"/>
        </w:rPr>
      </w:pPr>
      <w:r w:rsidRPr="000D5571">
        <w:rPr>
          <w:rFonts w:ascii="Times New Roman" w:hAnsi="Times New Roman"/>
          <w:sz w:val="24"/>
          <w:szCs w:val="24"/>
        </w:rPr>
        <w:lastRenderedPageBreak/>
        <w:t xml:space="preserve">     8. Доказать, что интеграл </w:t>
      </w:r>
      <w:r w:rsidRPr="000D5571">
        <w:rPr>
          <w:rFonts w:ascii="Times New Roman" w:hAnsi="Times New Roman"/>
          <w:position w:val="-32"/>
          <w:sz w:val="24"/>
          <w:szCs w:val="24"/>
        </w:rPr>
        <w:object w:dxaOrig="1480" w:dyaOrig="760">
          <v:shape id="_x0000_i1337" type="#_x0000_t75" style="width:74.65pt;height:38.65pt" o:ole="">
            <v:imagedata r:id="rId613" o:title=""/>
          </v:shape>
          <o:OLEObject Type="Embed" ProgID="Equation.3" ShapeID="_x0000_i1337" DrawAspect="Content" ObjectID="_1645708980" r:id="rId614"/>
        </w:object>
      </w:r>
      <w:r w:rsidRPr="000D5571">
        <w:rPr>
          <w:rFonts w:ascii="Times New Roman" w:hAnsi="Times New Roman"/>
          <w:sz w:val="24"/>
          <w:szCs w:val="24"/>
        </w:rPr>
        <w:t xml:space="preserve">сходится неравномерно на </w:t>
      </w:r>
      <w:r w:rsidRPr="000D5571">
        <w:rPr>
          <w:rFonts w:ascii="Times New Roman" w:hAnsi="Times New Roman"/>
          <w:position w:val="-10"/>
          <w:sz w:val="24"/>
          <w:szCs w:val="24"/>
        </w:rPr>
        <w:object w:dxaOrig="520" w:dyaOrig="320">
          <v:shape id="_x0000_i1338" type="#_x0000_t75" style="width:25.35pt;height:16pt" o:ole="">
            <v:imagedata r:id="rId615" o:title=""/>
          </v:shape>
          <o:OLEObject Type="Embed" ProgID="Equation.3" ShapeID="_x0000_i1338" DrawAspect="Content" ObjectID="_1645708981" r:id="rId616"/>
        </w:object>
      </w:r>
      <w:r w:rsidRPr="000D5571">
        <w:rPr>
          <w:rFonts w:ascii="Times New Roman" w:hAnsi="Times New Roman"/>
          <w:sz w:val="24"/>
          <w:szCs w:val="24"/>
        </w:rPr>
        <w:t xml:space="preserve">, а ряд  </w:t>
      </w:r>
      <w:r w:rsidRPr="000D5571">
        <w:rPr>
          <w:rFonts w:ascii="Times New Roman" w:hAnsi="Times New Roman"/>
          <w:position w:val="-36"/>
          <w:sz w:val="24"/>
          <w:szCs w:val="24"/>
        </w:rPr>
        <w:object w:dxaOrig="1960" w:dyaOrig="820">
          <v:shape id="_x0000_i1339" type="#_x0000_t75" style="width:97.35pt;height:41.35pt" o:ole="">
            <v:imagedata r:id="rId617" o:title=""/>
          </v:shape>
          <o:OLEObject Type="Embed" ProgID="Equation.3" ShapeID="_x0000_i1339" DrawAspect="Content" ObjectID="_1645708982" r:id="rId618"/>
        </w:object>
      </w:r>
      <w:r w:rsidRPr="000D5571">
        <w:rPr>
          <w:rFonts w:ascii="Times New Roman" w:hAnsi="Times New Roman"/>
          <w:sz w:val="24"/>
          <w:szCs w:val="24"/>
        </w:rPr>
        <w:t xml:space="preserve"> сходится равномерно на </w:t>
      </w:r>
      <w:r w:rsidRPr="000D5571">
        <w:rPr>
          <w:rFonts w:ascii="Times New Roman" w:hAnsi="Times New Roman"/>
          <w:position w:val="-10"/>
          <w:sz w:val="24"/>
          <w:szCs w:val="24"/>
        </w:rPr>
        <w:object w:dxaOrig="520" w:dyaOrig="320">
          <v:shape id="_x0000_i1340" type="#_x0000_t75" style="width:25.35pt;height:16pt" o:ole="">
            <v:imagedata r:id="rId619" o:title=""/>
          </v:shape>
          <o:OLEObject Type="Embed" ProgID="Equation.3" ShapeID="_x0000_i1340" DrawAspect="Content" ObjectID="_1645708983" r:id="rId620"/>
        </w:object>
      </w:r>
      <w:r w:rsidRPr="000D5571">
        <w:rPr>
          <w:rFonts w:ascii="Times New Roman" w:hAnsi="Times New Roman"/>
          <w:sz w:val="24"/>
          <w:szCs w:val="24"/>
        </w:rPr>
        <w:t>.</w:t>
      </w:r>
    </w:p>
    <w:p w:rsidR="00C564CD" w:rsidRDefault="00C564CD" w:rsidP="00E60449">
      <w:pPr>
        <w:spacing w:after="60"/>
        <w:rPr>
          <w:b/>
        </w:rPr>
      </w:pPr>
      <w:r w:rsidRPr="00C564CD">
        <w:rPr>
          <w:b/>
        </w:rPr>
        <w:t>Типовые контрольные задания или иные материалы для проведения промежуточной аттестации</w:t>
      </w:r>
    </w:p>
    <w:p w:rsidR="00C564CD" w:rsidRDefault="00C564CD" w:rsidP="00E60449">
      <w:pPr>
        <w:spacing w:after="60"/>
        <w:rPr>
          <w:b/>
        </w:rPr>
      </w:pPr>
      <w:r>
        <w:rPr>
          <w:b/>
        </w:rPr>
        <w:t>Р</w:t>
      </w:r>
      <w:r w:rsidRPr="00FA6EA7">
        <w:rPr>
          <w:b/>
        </w:rPr>
        <w:t xml:space="preserve">абота </w:t>
      </w:r>
      <w:r>
        <w:rPr>
          <w:b/>
        </w:rPr>
        <w:t>для проведения зачетной комиссии</w:t>
      </w:r>
    </w:p>
    <w:p w:rsidR="00C564CD" w:rsidRPr="00FC36CB" w:rsidRDefault="00C564CD" w:rsidP="00C564CD">
      <w:pPr>
        <w:pStyle w:val="afc"/>
        <w:rPr>
          <w:rFonts w:ascii="Times New Roman" w:hAnsi="Times New Roman"/>
          <w:sz w:val="24"/>
          <w:szCs w:val="24"/>
        </w:rPr>
      </w:pPr>
      <w:r>
        <w:rPr>
          <w:rFonts w:ascii="Times New Roman" w:hAnsi="Times New Roman"/>
          <w:sz w:val="24"/>
          <w:szCs w:val="24"/>
        </w:rPr>
        <w:t xml:space="preserve">     </w:t>
      </w:r>
      <w:r w:rsidRPr="00FC36CB">
        <w:rPr>
          <w:rFonts w:ascii="Times New Roman" w:hAnsi="Times New Roman"/>
          <w:sz w:val="24"/>
          <w:szCs w:val="24"/>
        </w:rPr>
        <w:t xml:space="preserve">1. Разложить функцию </w:t>
      </w:r>
      <w:r w:rsidRPr="00FC36CB">
        <w:rPr>
          <w:rFonts w:ascii="Times New Roman" w:hAnsi="Times New Roman"/>
          <w:position w:val="-10"/>
          <w:sz w:val="24"/>
          <w:szCs w:val="24"/>
        </w:rPr>
        <w:object w:dxaOrig="999" w:dyaOrig="360">
          <v:shape id="_x0000_i1341" type="#_x0000_t75" style="width:50pt;height:18.65pt" o:ole="">
            <v:imagedata r:id="rId621" o:title=""/>
          </v:shape>
          <o:OLEObject Type="Embed" ProgID="Equation.3" ShapeID="_x0000_i1341" DrawAspect="Content" ObjectID="_1645708984" r:id="rId622"/>
        </w:object>
      </w:r>
      <w:r w:rsidRPr="00FC36CB">
        <w:rPr>
          <w:rFonts w:ascii="Times New Roman" w:hAnsi="Times New Roman"/>
          <w:sz w:val="24"/>
          <w:szCs w:val="24"/>
        </w:rPr>
        <w:t xml:space="preserve"> в тригонометрический ряд Фурье в интервале </w:t>
      </w:r>
      <w:r w:rsidRPr="00FC36CB">
        <w:rPr>
          <w:rFonts w:ascii="Times New Roman" w:hAnsi="Times New Roman"/>
          <w:position w:val="-10"/>
          <w:sz w:val="24"/>
          <w:szCs w:val="24"/>
        </w:rPr>
        <w:object w:dxaOrig="720" w:dyaOrig="320">
          <v:shape id="_x0000_i1342" type="#_x0000_t75" style="width:36pt;height:16pt" o:ole="">
            <v:imagedata r:id="rId623" o:title=""/>
          </v:shape>
          <o:OLEObject Type="Embed" ProgID="Equation.3" ShapeID="_x0000_i1342" DrawAspect="Content" ObjectID="_1645708985" r:id="rId624"/>
        </w:object>
      </w:r>
      <w:r w:rsidRPr="00FC36CB">
        <w:rPr>
          <w:rFonts w:ascii="Times New Roman" w:hAnsi="Times New Roman"/>
          <w:sz w:val="24"/>
          <w:szCs w:val="24"/>
        </w:rPr>
        <w:t xml:space="preserve">. К чему сходится полученное выражение в точке </w:t>
      </w:r>
      <w:r w:rsidRPr="00FC36CB">
        <w:rPr>
          <w:rFonts w:ascii="Times New Roman" w:hAnsi="Times New Roman"/>
          <w:position w:val="-6"/>
          <w:sz w:val="24"/>
          <w:szCs w:val="24"/>
        </w:rPr>
        <w:object w:dxaOrig="720" w:dyaOrig="279">
          <v:shape id="_x0000_i1343" type="#_x0000_t75" style="width:36pt;height:14pt" o:ole="">
            <v:imagedata r:id="rId625" o:title=""/>
          </v:shape>
          <o:OLEObject Type="Embed" ProgID="Equation.3" ShapeID="_x0000_i1343" DrawAspect="Content" ObjectID="_1645708986" r:id="rId626"/>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2. Обосновать возможность дифференцирования под знаком интеграла и</w:t>
      </w:r>
      <w:r>
        <w:rPr>
          <w:rFonts w:ascii="Times New Roman" w:hAnsi="Times New Roman"/>
          <w:sz w:val="24"/>
          <w:szCs w:val="24"/>
        </w:rPr>
        <w:t xml:space="preserve"> </w:t>
      </w:r>
      <w:r w:rsidRPr="00FC36CB">
        <w:rPr>
          <w:rFonts w:ascii="Times New Roman" w:hAnsi="Times New Roman"/>
          <w:sz w:val="24"/>
          <w:szCs w:val="24"/>
        </w:rPr>
        <w:t xml:space="preserve">вычислить интеграл:  </w:t>
      </w:r>
      <w:r w:rsidRPr="00FC36CB">
        <w:rPr>
          <w:rFonts w:ascii="Times New Roman" w:hAnsi="Times New Roman"/>
          <w:position w:val="-32"/>
          <w:sz w:val="24"/>
          <w:szCs w:val="24"/>
        </w:rPr>
        <w:object w:dxaOrig="1500" w:dyaOrig="780">
          <v:shape id="_x0000_i1344" type="#_x0000_t75" style="width:75.35pt;height:39.35pt" o:ole="">
            <v:imagedata r:id="rId627" o:title=""/>
          </v:shape>
          <o:OLEObject Type="Embed" ProgID="Equation.3" ShapeID="_x0000_i1344" DrawAspect="Content" ObjectID="_1645708987" r:id="rId628"/>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3. Исследовать на равномерную сходимость на множестве: </w:t>
      </w:r>
      <w:r w:rsidRPr="00FC36CB">
        <w:rPr>
          <w:rFonts w:ascii="Times New Roman" w:hAnsi="Times New Roman"/>
          <w:position w:val="-30"/>
          <w:sz w:val="24"/>
          <w:szCs w:val="24"/>
        </w:rPr>
        <w:object w:dxaOrig="2040" w:dyaOrig="740">
          <v:shape id="_x0000_i1345" type="#_x0000_t75" style="width:102pt;height:36.65pt" o:ole="">
            <v:imagedata r:id="rId629" o:title=""/>
          </v:shape>
          <o:OLEObject Type="Embed" ProgID="Equation.3" ShapeID="_x0000_i1345" DrawAspect="Content" ObjectID="_1645708988" r:id="rId630"/>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4. Разложить в ряд Лорана на указанном множестве </w:t>
      </w:r>
      <w:r w:rsidRPr="00FC36CB">
        <w:rPr>
          <w:rFonts w:ascii="Times New Roman" w:hAnsi="Times New Roman"/>
          <w:position w:val="-24"/>
          <w:sz w:val="24"/>
          <w:szCs w:val="24"/>
        </w:rPr>
        <w:object w:dxaOrig="2880" w:dyaOrig="620">
          <v:shape id="_x0000_i1346" type="#_x0000_t75" style="width:2in;height:31.35pt" o:ole="">
            <v:imagedata r:id="rId631" o:title=""/>
          </v:shape>
          <o:OLEObject Type="Embed" ProgID="Equation.3" ShapeID="_x0000_i1346" DrawAspect="Content" ObjectID="_1645708989" r:id="rId632"/>
        </w:object>
      </w:r>
      <w:r w:rsidRPr="00FC36CB">
        <w:rPr>
          <w:rFonts w:ascii="Times New Roman" w:hAnsi="Times New Roman"/>
          <w:sz w:val="24"/>
          <w:szCs w:val="24"/>
        </w:rPr>
        <w:t>.</w:t>
      </w:r>
    </w:p>
    <w:p w:rsidR="00C564CD" w:rsidRPr="00FC36CB" w:rsidRDefault="00C564CD" w:rsidP="00C564CD">
      <w:pPr>
        <w:pStyle w:val="afc"/>
        <w:rPr>
          <w:rFonts w:ascii="Times New Roman" w:hAnsi="Times New Roman"/>
          <w:sz w:val="24"/>
          <w:szCs w:val="24"/>
        </w:rPr>
      </w:pPr>
      <w:r w:rsidRPr="00FC36CB">
        <w:rPr>
          <w:rFonts w:ascii="Times New Roman" w:hAnsi="Times New Roman"/>
          <w:sz w:val="24"/>
          <w:szCs w:val="24"/>
        </w:rPr>
        <w:t xml:space="preserve">     5. Применить методы ТФКП для вычисления интеграла, обосновать применимость метода:  </w:t>
      </w:r>
      <w:r w:rsidRPr="00FC36CB">
        <w:rPr>
          <w:rFonts w:ascii="Times New Roman" w:hAnsi="Times New Roman"/>
          <w:position w:val="-32"/>
          <w:sz w:val="24"/>
          <w:szCs w:val="24"/>
        </w:rPr>
        <w:object w:dxaOrig="2320" w:dyaOrig="760">
          <v:shape id="_x0000_i1347" type="#_x0000_t75" style="width:116.65pt;height:38.65pt" o:ole="">
            <v:imagedata r:id="rId633" o:title=""/>
          </v:shape>
          <o:OLEObject Type="Embed" ProgID="Equation.3" ShapeID="_x0000_i1347" DrawAspect="Content" ObjectID="_1645708990" r:id="rId634"/>
        </w:object>
      </w:r>
      <w:r w:rsidRPr="00FC36CB">
        <w:rPr>
          <w:rFonts w:ascii="Times New Roman" w:hAnsi="Times New Roman"/>
          <w:sz w:val="24"/>
          <w:szCs w:val="24"/>
        </w:rPr>
        <w:t>.</w:t>
      </w:r>
    </w:p>
    <w:p w:rsidR="00C564CD" w:rsidRDefault="00C564CD" w:rsidP="00C564CD">
      <w:r w:rsidRPr="00FC36CB">
        <w:t xml:space="preserve">     6. Отобразить конформно сектор </w:t>
      </w:r>
      <w:r w:rsidRPr="00FC36CB">
        <w:rPr>
          <w:position w:val="-10"/>
        </w:rPr>
        <w:object w:dxaOrig="2360" w:dyaOrig="340">
          <v:shape id="_x0000_i1348" type="#_x0000_t75" style="width:118pt;height:17.35pt" o:ole="">
            <v:imagedata r:id="rId635" o:title=""/>
          </v:shape>
          <o:OLEObject Type="Embed" ProgID="Equation.3" ShapeID="_x0000_i1348" DrawAspect="Content" ObjectID="_1645708991" r:id="rId636"/>
        </w:object>
      </w:r>
      <w:r w:rsidRPr="00FC36CB">
        <w:t xml:space="preserve"> на </w:t>
      </w:r>
      <w:r w:rsidRPr="00FC36CB">
        <w:rPr>
          <w:position w:val="-10"/>
        </w:rPr>
        <w:object w:dxaOrig="1040" w:dyaOrig="340">
          <v:shape id="_x0000_i1349" type="#_x0000_t75" style="width:52pt;height:17.35pt" o:ole="">
            <v:imagedata r:id="rId637" o:title=""/>
          </v:shape>
          <o:OLEObject Type="Embed" ProgID="Equation.3" ShapeID="_x0000_i1349" DrawAspect="Content" ObjectID="_1645708992" r:id="rId638"/>
        </w:object>
      </w:r>
      <w:r w:rsidRPr="00FC36CB">
        <w:t>.</w:t>
      </w:r>
    </w:p>
    <w:p w:rsidR="00C564CD" w:rsidRDefault="00C564CD" w:rsidP="00C564CD"/>
    <w:p w:rsidR="00C564CD" w:rsidRPr="0031340F" w:rsidRDefault="00C564CD" w:rsidP="00C564CD">
      <w:pPr>
        <w:rPr>
          <w:b/>
        </w:rPr>
      </w:pPr>
      <w:r w:rsidRPr="006656EE">
        <w:rPr>
          <w:b/>
        </w:rPr>
        <w:t>Вопросы к экзамену</w:t>
      </w:r>
    </w:p>
    <w:p w:rsidR="00C564CD" w:rsidRDefault="00C564CD" w:rsidP="00C564CD">
      <w:r w:rsidRPr="006656EE">
        <w:t xml:space="preserve">Экзамен сдается в устной форме. В экзаменационном билете – </w:t>
      </w:r>
      <w:r w:rsidRPr="00CE1522">
        <w:t>два</w:t>
      </w:r>
      <w:r w:rsidRPr="006656EE">
        <w:t xml:space="preserve"> вопрос</w:t>
      </w:r>
      <w:r>
        <w:t xml:space="preserve">а </w:t>
      </w:r>
      <w:r w:rsidRPr="006656EE">
        <w:t>из приведенн</w:t>
      </w:r>
      <w:r>
        <w:t>ого</w:t>
      </w:r>
      <w:r w:rsidRPr="006656EE">
        <w:t xml:space="preserve"> ниже списк</w:t>
      </w:r>
      <w:r>
        <w:t>а (по одному из каждого раздела)</w:t>
      </w:r>
      <w:r w:rsidRPr="006656EE">
        <w:t>.</w:t>
      </w:r>
    </w:p>
    <w:p w:rsidR="00C564CD" w:rsidRPr="009B7272" w:rsidRDefault="00C564CD" w:rsidP="00C564CD">
      <w:pPr>
        <w:pStyle w:val="afc"/>
        <w:rPr>
          <w:rFonts w:ascii="Times New Roman" w:hAnsi="Times New Roman"/>
          <w:b/>
          <w:sz w:val="24"/>
          <w:szCs w:val="24"/>
        </w:rPr>
      </w:pPr>
      <w:r w:rsidRPr="009B7272">
        <w:rPr>
          <w:rFonts w:ascii="Times New Roman" w:hAnsi="Times New Roman"/>
          <w:b/>
          <w:sz w:val="24"/>
          <w:szCs w:val="24"/>
        </w:rPr>
        <w:t>Действительный анализ</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 Собственные интегралы, зависящие от параметра (ИЗП).</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 Признаки равномерной сходимости несобственных ИЗП (Вейерштрасса, Дирихле-Абеля, Дин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 Непрерывность и интегрируемость несобственных ИЗП на отрезк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4. Дифференцируемость несобственных ИЗП.</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5. Интегрируемость несобственных ИЗП на полупрямой.</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6. Вычисление интеграла Дирихл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7. Свойства Г-функции Эйл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8. Свойства В-функции Эйлера. Связь между эйлеровыми интеграла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9. Асимптотическая формула для функции </w:t>
      </w:r>
      <w:r w:rsidRPr="009B7272">
        <w:rPr>
          <w:rFonts w:ascii="Times New Roman" w:hAnsi="Times New Roman"/>
          <w:position w:val="-10"/>
          <w:sz w:val="24"/>
          <w:szCs w:val="24"/>
        </w:rPr>
        <w:object w:dxaOrig="1920" w:dyaOrig="320">
          <v:shape id="_x0000_i1350" type="#_x0000_t75" style="width:97.35pt;height:16pt" o:ole="">
            <v:imagedata r:id="rId639" o:title=""/>
          </v:shape>
          <o:OLEObject Type="Embed" ProgID="Equation.3" ShapeID="_x0000_i1350" DrawAspect="Content" ObjectID="_1645708993" r:id="rId640"/>
        </w:object>
      </w:r>
      <w:r w:rsidRPr="009B7272">
        <w:rPr>
          <w:rFonts w:ascii="Times New Roman" w:hAnsi="Times New Roman"/>
          <w:sz w:val="24"/>
          <w:szCs w:val="24"/>
        </w:rPr>
        <w:t>. Формула Стирлинг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0. Ортонормированные системы. Задача о наилучшем приближении элемента евклидова простран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1. Замкнутость и полнота ортонормированных систем.</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lastRenderedPageBreak/>
        <w:t xml:space="preserve">     12. Теорема Фей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3. Замкнутость тригонометрической системы. Следствия из замкнут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4. Теоремы Вейерштрасса о равномерном приближении непрерывн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5. Локальная теорема Фей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6. Простейшие условия равномерной сходимости и почленной дифференцируемости рядов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7. Уточнённые условия равномерной сходимости ряда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8. Условие сходимости тригонометрического ряда Фурье в точке. Сходимость ряда Фурье кусочно-гельдеров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9. Принцип локализации Рим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0. Свойства преобразования Фурь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1. Условия разложимости функции в интеграл Фурье.</w:t>
      </w:r>
    </w:p>
    <w:p w:rsidR="00C564CD" w:rsidRPr="009B7272" w:rsidRDefault="00C564CD" w:rsidP="00C564CD">
      <w:pPr>
        <w:pStyle w:val="afc"/>
        <w:rPr>
          <w:rFonts w:ascii="Times New Roman" w:hAnsi="Times New Roman"/>
          <w:b/>
          <w:sz w:val="24"/>
          <w:szCs w:val="24"/>
        </w:rPr>
      </w:pPr>
      <w:r w:rsidRPr="009B7272">
        <w:rPr>
          <w:rFonts w:ascii="Times New Roman" w:hAnsi="Times New Roman"/>
          <w:b/>
          <w:sz w:val="24"/>
          <w:szCs w:val="24"/>
        </w:rPr>
        <w:t>Комплексный анализ</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 Стереографическая проекци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 Функции комплексного переменного. Предел. Непрерывность.</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 Дифференцируемость функций комплексного переменного. Аналитичность.</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4. Теорема Коши и её обобщение.</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5. Интегральная формула Кош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6. Принцип максимума модуля аналит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7. Гармонические функции и их свойства. Принцип максимум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8. Разложение гармонических функций в ряды. Ряд Фурье для гармон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9. Бесконечная дифференцируемость аналитических функций. Теорема Лиувилл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0. Неопределённый интеграл. Теорема Море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1. Равномерно сходящиеся ряды аналитических функций.</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2. Аналитичность суммы степенного ряда. Теорема Тейлор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3. Теорема единственности аналитических функций. Нули аналитической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4. Ряды Лорана. Теорема Лор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5. Классификация изолированных особых точек. Устранимая особая точка. Полюс.</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6. Существенно особая точка. Теорема Сохоцкого-Вейерштрасс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7. Вычет аналитической функции в изолированной особой точке. Основная теорема о вычетах.</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8. Вычисление интегралов с помощью вычетов. Лемма Жордан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19. Логарифмический вычет. Теорема Руше. Принцип аргумент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0. Аналитическое продолжение с вещественной оси. Элементарные функц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1. Аналитическое продолжение  с помощью рядов и через границу. Принцип непрерывн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2. Аналитическое продолжение  Гамма-функции Эйлера. Формула дополнения.</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3. Основные принципы конформных отображений: принцип соответствия границ и принцип симметрии Римана-Шварц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4. Свойство аналитической однолистной функции в обла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lastRenderedPageBreak/>
        <w:t xml:space="preserve">     25. Локальное свойство однолистной функции. Отображение области на область при конформном отображени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6. Дробно-линейная функция и её свой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7. Конформные отображения, осуществляемые элементарными функция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8. Задача Дирихле для уравнения Лапласа. Случай круга и верхней полуплоскост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29. Следствие из решения задачи Дирихле для круга. Теорема Вейерштрасса о приближении непрерывной функции многочленами.</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0. Функция Грина (функция источник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1. Преобразование Лапласа и его основные свойства.</w:t>
      </w:r>
    </w:p>
    <w:p w:rsidR="00C564CD" w:rsidRPr="009B7272" w:rsidRDefault="00C564CD" w:rsidP="00C564CD">
      <w:pPr>
        <w:pStyle w:val="afc"/>
        <w:rPr>
          <w:rFonts w:ascii="Times New Roman" w:hAnsi="Times New Roman"/>
          <w:sz w:val="24"/>
          <w:szCs w:val="24"/>
        </w:rPr>
      </w:pPr>
      <w:r w:rsidRPr="009B7272">
        <w:rPr>
          <w:rFonts w:ascii="Times New Roman" w:hAnsi="Times New Roman"/>
          <w:sz w:val="24"/>
          <w:szCs w:val="24"/>
        </w:rPr>
        <w:t xml:space="preserve">     32. Решение обыкновенных дифференциальных уравнений и уравнений в частных производных с помощью преобразования Лапласа.</w:t>
      </w:r>
    </w:p>
    <w:p w:rsidR="00C564CD" w:rsidRDefault="00C564CD" w:rsidP="00C564CD">
      <w:pPr>
        <w:rPr>
          <w:b/>
        </w:rPr>
      </w:pPr>
      <w:r>
        <w:rPr>
          <w:b/>
        </w:rPr>
        <w:t>___________________________________________________________________________________________________________________________</w:t>
      </w:r>
    </w:p>
    <w:p w:rsidR="00C564CD" w:rsidRPr="009C55DC" w:rsidRDefault="00C564CD" w:rsidP="00C564CD">
      <w:pPr>
        <w:rPr>
          <w:b/>
          <w:sz w:val="10"/>
          <w:szCs w:val="10"/>
        </w:rPr>
      </w:pPr>
    </w:p>
    <w:p w:rsidR="00C564CD" w:rsidRPr="00C04BFE" w:rsidRDefault="00C564CD" w:rsidP="00C04BFE">
      <w:pPr>
        <w:spacing w:after="60"/>
        <w:rPr>
          <w:b/>
          <w:u w:val="single"/>
        </w:rPr>
      </w:pPr>
      <w:r w:rsidRPr="00C04BFE">
        <w:rPr>
          <w:b/>
          <w:u w:val="single"/>
        </w:rPr>
        <w:t>Дискретная математика</w:t>
      </w:r>
    </w:p>
    <w:p w:rsidR="00C564CD" w:rsidRDefault="00C564CD" w:rsidP="00C04BFE">
      <w:pPr>
        <w:spacing w:after="60"/>
      </w:pPr>
      <w:r w:rsidRPr="00862386">
        <w:rPr>
          <w:b/>
        </w:rPr>
        <w:t>Типовые контрольные задания или иные материалы для проведения текущего контроля успеваемости</w:t>
      </w:r>
    </w:p>
    <w:p w:rsidR="009C55DC" w:rsidRPr="009C55DC" w:rsidRDefault="009C55DC" w:rsidP="00C04BFE">
      <w:pPr>
        <w:spacing w:after="60"/>
        <w:rPr>
          <w:b/>
        </w:rPr>
      </w:pPr>
      <w:r w:rsidRPr="009C55DC">
        <w:rPr>
          <w:b/>
        </w:rPr>
        <w:t>Проверочная работа № 1</w:t>
      </w:r>
    </w:p>
    <w:p w:rsidR="009C55DC" w:rsidRPr="009C55DC" w:rsidRDefault="009C55DC" w:rsidP="009C55DC">
      <w:pPr>
        <w:rPr>
          <w:sz w:val="10"/>
          <w:szCs w:val="10"/>
        </w:rPr>
      </w:pP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совершенную КНФ, сокращенную ДНФ и полином Жегалкина функции алгебры логики f(x, y, z) = (x \to y) \sim z.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Найти число функций алгебры логики, зависящих от переменных x1, …, xn, в множестве A = (T_0 \cup S) \cap L.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Выяснить, принадлежит ли функция алгебры логики f(x, y, z) = \bar x \bar y \bar z замыканию системы A = {\bar x, x \oplus y \oplus z, x(y \sim z) \oplus yz}. </w:t>
      </w:r>
    </w:p>
    <w:p w:rsidR="009C55DC" w:rsidRPr="00C04BFE" w:rsidRDefault="009C55DC" w:rsidP="008D0E0A">
      <w:pPr>
        <w:pStyle w:val="af1"/>
        <w:numPr>
          <w:ilvl w:val="0"/>
          <w:numId w:val="44"/>
        </w:numPr>
        <w:rPr>
          <w:rFonts w:ascii="Times New Roman" w:hAnsi="Times New Roman" w:cs="Times New Roman"/>
          <w:sz w:val="24"/>
          <w:szCs w:val="24"/>
        </w:rPr>
      </w:pPr>
      <w:r w:rsidRPr="00C04BFE">
        <w:rPr>
          <w:rFonts w:ascii="Times New Roman" w:hAnsi="Times New Roman" w:cs="Times New Roman"/>
          <w:sz w:val="24"/>
          <w:szCs w:val="24"/>
        </w:rPr>
        <w:t xml:space="preserve">Выяснить, можно ли найти такую функцию f \in P2, что система B = {xy \lor xz \lor yz, f} является базисом P2. Ответ обосновать. </w:t>
      </w:r>
    </w:p>
    <w:p w:rsidR="009C55DC" w:rsidRPr="00C04BFE" w:rsidRDefault="009C55DC" w:rsidP="008D0E0A">
      <w:pPr>
        <w:pStyle w:val="af1"/>
        <w:numPr>
          <w:ilvl w:val="0"/>
          <w:numId w:val="44"/>
        </w:numPr>
        <w:rPr>
          <w:rFonts w:ascii="Times New Roman" w:hAnsi="Times New Roman" w:cs="Times New Roman"/>
          <w:sz w:val="24"/>
          <w:szCs w:val="24"/>
          <w:lang w:val="en-US"/>
        </w:rPr>
      </w:pPr>
      <w:r w:rsidRPr="00C04BFE">
        <w:rPr>
          <w:rFonts w:ascii="Times New Roman" w:hAnsi="Times New Roman" w:cs="Times New Roman"/>
          <w:sz w:val="24"/>
          <w:szCs w:val="24"/>
        </w:rPr>
        <w:t xml:space="preserve">Выяснить, представима ли полиномом по модулю </w:t>
      </w:r>
      <w:r w:rsidRPr="00C04BFE">
        <w:rPr>
          <w:rFonts w:ascii="Times New Roman" w:hAnsi="Times New Roman" w:cs="Times New Roman"/>
          <w:sz w:val="24"/>
          <w:szCs w:val="24"/>
          <w:lang w:val="en-US"/>
        </w:rPr>
        <w:t xml:space="preserve">4 </w:t>
      </w:r>
      <w:r w:rsidRPr="00C04BFE">
        <w:rPr>
          <w:rFonts w:ascii="Times New Roman" w:hAnsi="Times New Roman" w:cs="Times New Roman"/>
          <w:sz w:val="24"/>
          <w:szCs w:val="24"/>
        </w:rPr>
        <w:t>функция</w:t>
      </w:r>
      <w:r w:rsidRPr="00C04BFE">
        <w:rPr>
          <w:rFonts w:ascii="Times New Roman" w:hAnsi="Times New Roman" w:cs="Times New Roman"/>
          <w:sz w:val="24"/>
          <w:szCs w:val="24"/>
          <w:lang w:val="en-US"/>
        </w:rPr>
        <w:t xml:space="preserve"> f(x) = 3 j0(x) + j_2(x) \in P4.  </w:t>
      </w:r>
    </w:p>
    <w:p w:rsidR="009C55DC" w:rsidRPr="009C55DC" w:rsidRDefault="009C55DC" w:rsidP="009C55DC">
      <w:pPr>
        <w:rPr>
          <w:sz w:val="10"/>
          <w:szCs w:val="10"/>
          <w:lang w:val="en-US"/>
        </w:rPr>
      </w:pPr>
    </w:p>
    <w:p w:rsidR="009C55DC" w:rsidRPr="009C55DC" w:rsidRDefault="009C55DC" w:rsidP="009C55DC">
      <w:pPr>
        <w:rPr>
          <w:b/>
        </w:rPr>
      </w:pPr>
      <w:r w:rsidRPr="009C55DC">
        <w:rPr>
          <w:b/>
        </w:rPr>
        <w:t>Проверочная работа № 2</w:t>
      </w:r>
    </w:p>
    <w:p w:rsidR="009C55DC" w:rsidRPr="009C55DC" w:rsidRDefault="009C55DC" w:rsidP="009C55DC">
      <w:pPr>
        <w:rPr>
          <w:sz w:val="10"/>
          <w:szCs w:val="10"/>
        </w:rPr>
      </w:pP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ыяснить, сколько найдется неизоморфных непланарных графов (без петель и кратных ребер) с 6 вершинами и 13 ребрами. Изобразить все эти графы.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Найти все наборы вида (0,0,0,0,-,-,-,-,-,-) (вместо прочерка может быть либо 0, либо 1), которые являются кодами упорядоченных корневых деревьев с 5 ребрами. Изобразить все эти деревья.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 графе без циклов (без петель и кратных ребер) две компоненты связности, 144 вершины степени 4, остальные вершины – степени 2 или 1. Найти число вершин степени 1 в этом графе.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 связном графе G = (V, E) (без петель и кратных ребер) 116 вершин и 116 ребер. Какие значения может принимать хроматическое число  графа </w:t>
      </w:r>
      <w:r w:rsidRPr="00C04BFE">
        <w:rPr>
          <w:rFonts w:ascii="Times New Roman" w:hAnsi="Times New Roman" w:cs="Times New Roman"/>
          <w:sz w:val="24"/>
          <w:szCs w:val="24"/>
          <w:lang w:val="en-US"/>
        </w:rPr>
        <w:t>G</w:t>
      </w:r>
      <w:r w:rsidRPr="00C04BFE">
        <w:rPr>
          <w:rFonts w:ascii="Times New Roman" w:hAnsi="Times New Roman" w:cs="Times New Roman"/>
          <w:sz w:val="24"/>
          <w:szCs w:val="24"/>
        </w:rPr>
        <w:t>? Ответ обосновать.</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Выяснить, какое наименьшее число ребер нужно удалить из полного графа K7, чтобы получить планарный граф. Ответ обосновать. Изобразить этот полученный планарный граф.</w:t>
      </w:r>
      <w:r w:rsidRPr="00C04BFE">
        <w:rPr>
          <w:sz w:val="24"/>
          <w:szCs w:val="24"/>
        </w:rPr>
        <w:t xml:space="preserve">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lastRenderedPageBreak/>
        <w:t xml:space="preserve">Проверить, является ли однозначным алфавитный код С = {ab, cab, bbc, bcc, abbc} в кодирующем алфавите B = {a, b, c}. При отрицательном ответе указать слово в алфавите </w:t>
      </w:r>
      <w:r w:rsidRPr="00C04BFE">
        <w:rPr>
          <w:rFonts w:ascii="Times New Roman" w:hAnsi="Times New Roman" w:cs="Times New Roman"/>
          <w:sz w:val="24"/>
          <w:szCs w:val="24"/>
          <w:lang w:val="en-US"/>
        </w:rPr>
        <w:t>B</w:t>
      </w:r>
      <w:r w:rsidRPr="00C04BFE">
        <w:rPr>
          <w:rFonts w:ascii="Times New Roman" w:hAnsi="Times New Roman" w:cs="Times New Roman"/>
          <w:sz w:val="24"/>
          <w:szCs w:val="24"/>
        </w:rPr>
        <w:t xml:space="preserve">, допускающее не менее двух декодирований.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Выяснить, существует ли однозначный двоичный алфавитный код с длинами кодовых слов 1, 2, 4, 4, 4, 5? При положительном ответе построить префиксный двоичный код с такими длинами кодовых слов.</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оптимальный двоичный алфавитный код для распределения частот P = (0,5; 0,11; 0,09; 0,08; 0,08; 0,08; 0,06). </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 xml:space="preserve">Выяснить, сколько ошибок замещения может обнаружить и может исправить код с характеристической функцией </w:t>
      </w:r>
      <w:r w:rsidRPr="00C04BFE">
        <w:rPr>
          <w:rFonts w:ascii="Times New Roman" w:hAnsi="Times New Roman" w:cs="Times New Roman"/>
          <w:sz w:val="24"/>
          <w:szCs w:val="24"/>
          <w:lang w:val="en-US"/>
        </w:rPr>
        <w:t>f</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 xml:space="preserve">1, …, </w:t>
      </w:r>
      <w:r w:rsidRPr="00C04BFE">
        <w:rPr>
          <w:rFonts w:ascii="Times New Roman" w:hAnsi="Times New Roman" w:cs="Times New Roman"/>
          <w:sz w:val="24"/>
          <w:szCs w:val="24"/>
          <w:lang w:val="en-US"/>
        </w:rPr>
        <w:t>xn</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1 \</w:t>
      </w:r>
      <w:r w:rsidRPr="00C04BFE">
        <w:rPr>
          <w:rFonts w:ascii="Times New Roman" w:hAnsi="Times New Roman" w:cs="Times New Roman"/>
          <w:sz w:val="24"/>
          <w:szCs w:val="24"/>
          <w:lang w:val="en-US"/>
        </w:rPr>
        <w:t>oplus</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oplus xn</w:t>
      </w:r>
      <w:r w:rsidRPr="00C04BFE">
        <w:rPr>
          <w:rFonts w:ascii="Times New Roman" w:hAnsi="Times New Roman" w:cs="Times New Roman"/>
          <w:sz w:val="24"/>
          <w:szCs w:val="24"/>
        </w:rPr>
        <w:t>. Ответ обосновать.</w:t>
      </w:r>
    </w:p>
    <w:p w:rsidR="009C55DC" w:rsidRPr="00C04BFE" w:rsidRDefault="009C55DC" w:rsidP="008D0E0A">
      <w:pPr>
        <w:pStyle w:val="af1"/>
        <w:numPr>
          <w:ilvl w:val="0"/>
          <w:numId w:val="45"/>
        </w:numPr>
        <w:rPr>
          <w:rFonts w:ascii="Times New Roman" w:hAnsi="Times New Roman" w:cs="Times New Roman"/>
          <w:sz w:val="24"/>
          <w:szCs w:val="24"/>
        </w:rPr>
      </w:pPr>
      <w:r w:rsidRPr="00C04BFE">
        <w:rPr>
          <w:rFonts w:ascii="Times New Roman" w:hAnsi="Times New Roman" w:cs="Times New Roman"/>
          <w:sz w:val="24"/>
          <w:szCs w:val="24"/>
        </w:rPr>
        <w:t>Принадлежит ли слово 1010110000 коду Хэмминга длины 10? Ответ обосновать.</w:t>
      </w:r>
    </w:p>
    <w:p w:rsidR="009C55DC" w:rsidRPr="009C55DC" w:rsidRDefault="009C55DC" w:rsidP="009C55DC">
      <w:pPr>
        <w:rPr>
          <w:sz w:val="10"/>
          <w:szCs w:val="10"/>
        </w:rPr>
      </w:pPr>
    </w:p>
    <w:p w:rsidR="009C55DC" w:rsidRPr="009C55DC" w:rsidRDefault="009C55DC" w:rsidP="009C55DC">
      <w:pPr>
        <w:rPr>
          <w:b/>
        </w:rPr>
      </w:pPr>
      <w:r w:rsidRPr="009C55DC">
        <w:rPr>
          <w:b/>
        </w:rPr>
        <w:t>Проверочная работа № 3</w:t>
      </w:r>
    </w:p>
    <w:p w:rsidR="009C55DC" w:rsidRPr="009C55DC" w:rsidRDefault="009C55DC" w:rsidP="009C55DC">
      <w:pPr>
        <w:rPr>
          <w:b/>
          <w:sz w:val="10"/>
          <w:szCs w:val="10"/>
        </w:rPr>
      </w:pP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диаграмму Мура автоматной функции </w:t>
      </w:r>
      <w:r w:rsidRPr="00C04BFE">
        <w:rPr>
          <w:rFonts w:ascii="Times New Roman" w:hAnsi="Times New Roman" w:cs="Times New Roman"/>
          <w:sz w:val="24"/>
          <w:szCs w:val="24"/>
          <w:lang w:val="en-US"/>
        </w:rPr>
        <w:t>f</w:t>
      </w:r>
      <w:r w:rsidRPr="00C04BFE">
        <w:rPr>
          <w:rFonts w:ascii="Times New Roman" w:hAnsi="Times New Roman" w:cs="Times New Roman"/>
          <w:sz w:val="24"/>
          <w:szCs w:val="24"/>
        </w:rPr>
        <w:t xml:space="preserve">, преобразующей бесконечные двоичные последовательности x(1)x(2)… x(t)… в бесконечные двоичные последовательности y(1)y(2)… y(t)… по правилу y(t) = 1, если </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четно и в конечной последовательности x(1)x(2)… x(t) встретились хотя бы две единицы подряд, и y(t) = x(t) иначе.</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Построить диаграмму Мура автоматной функции, заданной каноническими уравнениями: </w:t>
      </w:r>
      <w:r w:rsidRPr="00C04BFE">
        <w:rPr>
          <w:rFonts w:ascii="Times New Roman" w:hAnsi="Times New Roman" w:cs="Times New Roman"/>
          <w:sz w:val="24"/>
          <w:szCs w:val="24"/>
          <w:lang w:val="en-US"/>
        </w:rPr>
        <w:t>y</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1(</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1) \</w:t>
      </w:r>
      <w:r w:rsidRPr="00C04BFE">
        <w:rPr>
          <w:rFonts w:ascii="Times New Roman" w:hAnsi="Times New Roman" w:cs="Times New Roman"/>
          <w:sz w:val="24"/>
          <w:szCs w:val="24"/>
          <w:lang w:val="en-US"/>
        </w:rPr>
        <w:t>oplus</w:t>
      </w:r>
      <w:r w:rsidRPr="00C04BFE">
        <w:rPr>
          <w:rFonts w:ascii="Times New Roman" w:hAnsi="Times New Roman" w:cs="Times New Roman"/>
          <w:sz w:val="24"/>
          <w:szCs w:val="24"/>
        </w:rPr>
        <w:t xml:space="preserve">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1),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1(</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1),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2(</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 </w:t>
      </w:r>
      <w:r w:rsidRPr="00C04BFE">
        <w:rPr>
          <w:rFonts w:ascii="Times New Roman" w:hAnsi="Times New Roman" w:cs="Times New Roman"/>
          <w:sz w:val="24"/>
          <w:szCs w:val="24"/>
          <w:lang w:val="en-US"/>
        </w:rPr>
        <w:t>x</w:t>
      </w:r>
      <w:r w:rsidRPr="00C04BFE">
        <w:rPr>
          <w:rFonts w:ascii="Times New Roman" w:hAnsi="Times New Roman" w:cs="Times New Roman"/>
          <w:sz w:val="24"/>
          <w:szCs w:val="24"/>
        </w:rPr>
        <w:t>(</w:t>
      </w:r>
      <w:r w:rsidRPr="00C04BFE">
        <w:rPr>
          <w:rFonts w:ascii="Times New Roman" w:hAnsi="Times New Roman" w:cs="Times New Roman"/>
          <w:sz w:val="24"/>
          <w:szCs w:val="24"/>
          <w:lang w:val="en-US"/>
        </w:rPr>
        <w:t>t</w:t>
      </w:r>
      <w:r w:rsidRPr="00C04BFE">
        <w:rPr>
          <w:rFonts w:ascii="Times New Roman" w:hAnsi="Times New Roman" w:cs="Times New Roman"/>
          <w:sz w:val="24"/>
          <w:szCs w:val="24"/>
        </w:rPr>
        <w:t xml:space="preserve">),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 xml:space="preserve">1(0) = 0, </w:t>
      </w:r>
      <w:r w:rsidRPr="00C04BFE">
        <w:rPr>
          <w:rFonts w:ascii="Times New Roman" w:hAnsi="Times New Roman" w:cs="Times New Roman"/>
          <w:sz w:val="24"/>
          <w:szCs w:val="24"/>
          <w:lang w:val="en-US"/>
        </w:rPr>
        <w:t>q</w:t>
      </w:r>
      <w:r w:rsidRPr="00C04BFE">
        <w:rPr>
          <w:rFonts w:ascii="Times New Roman" w:hAnsi="Times New Roman" w:cs="Times New Roman"/>
          <w:sz w:val="24"/>
          <w:szCs w:val="24"/>
        </w:rPr>
        <w:t xml:space="preserve">2(0) = 1. Указать слово, которое отличает состояния 01 и 10, или обосновать, что эти состояния неотличимы. </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В базисе из конъюнкции, дизъюнкции, отрицания и задержки построить СФЭ с задержками для автоматной функции f, преобразующей бесконечные двоичные последовательности x(1)x(2)… x(t)… в бесконечные двоичные последовательности y(1)y(2)… y(t)… по правилу y(1) = 1, y(t) = x(t) \lor x(t-1) при t \ge 2. </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 xml:space="preserve">Для автоматной функции из предыдущей задачи построить диаграмму Мура, в которой отсутствуют пары неотличимых состояний. Обосновать, что построенная диаграмма Мура обладает этим свойством. </w:t>
      </w:r>
    </w:p>
    <w:p w:rsidR="009C55DC" w:rsidRPr="00C04BFE" w:rsidRDefault="009C55DC" w:rsidP="008D0E0A">
      <w:pPr>
        <w:pStyle w:val="af1"/>
        <w:numPr>
          <w:ilvl w:val="0"/>
          <w:numId w:val="46"/>
        </w:numPr>
        <w:rPr>
          <w:rFonts w:ascii="Times New Roman" w:hAnsi="Times New Roman" w:cs="Times New Roman"/>
          <w:sz w:val="24"/>
          <w:szCs w:val="24"/>
        </w:rPr>
      </w:pPr>
      <w:r w:rsidRPr="00C04BFE">
        <w:rPr>
          <w:rFonts w:ascii="Times New Roman" w:hAnsi="Times New Roman" w:cs="Times New Roman"/>
          <w:sz w:val="24"/>
          <w:szCs w:val="24"/>
        </w:rPr>
        <w:t>Построить канонические уравнения для автоматной функции, заданной СФЭ с задержками (предложена СФЭЗ).</w:t>
      </w:r>
    </w:p>
    <w:p w:rsidR="009C55DC" w:rsidRPr="009C55DC" w:rsidRDefault="009C55DC" w:rsidP="009C55DC">
      <w:pPr>
        <w:rPr>
          <w:sz w:val="10"/>
          <w:szCs w:val="10"/>
        </w:rPr>
      </w:pPr>
    </w:p>
    <w:p w:rsidR="009C55DC" w:rsidRPr="004E7F93" w:rsidRDefault="009C55DC" w:rsidP="009C55DC">
      <w:r w:rsidRPr="009C55DC">
        <w:rPr>
          <w:b/>
        </w:rPr>
        <w:t>Типовые контрольные задания или иные материалы для проведения промежуточной аттестации</w:t>
      </w:r>
    </w:p>
    <w:p w:rsidR="009C55DC" w:rsidRPr="009C55DC" w:rsidRDefault="009C55DC" w:rsidP="009C55DC">
      <w:pPr>
        <w:rPr>
          <w:sz w:val="10"/>
          <w:szCs w:val="10"/>
        </w:rPr>
      </w:pPr>
    </w:p>
    <w:p w:rsidR="009C55DC" w:rsidRPr="004E7F93" w:rsidRDefault="009C55DC" w:rsidP="009C55DC">
      <w:r w:rsidRPr="009C55DC">
        <w:rPr>
          <w:b/>
        </w:rPr>
        <w:t>Вопросы к экзамену</w:t>
      </w:r>
      <w:r w:rsidRPr="004E7F93">
        <w:t>.</w:t>
      </w:r>
    </w:p>
    <w:p w:rsidR="009C55DC" w:rsidRPr="009C55DC" w:rsidRDefault="009C55DC" w:rsidP="009C55DC">
      <w:pPr>
        <w:rPr>
          <w:sz w:val="10"/>
          <w:szCs w:val="10"/>
        </w:rPr>
      </w:pPr>
    </w:p>
    <w:p w:rsidR="009C55DC" w:rsidRPr="004E7F93" w:rsidRDefault="009C55DC" w:rsidP="009C55DC">
      <w:r w:rsidRPr="004E7F93">
        <w:t xml:space="preserve">В билете два вопроса (один из части А и один из части Б) и задача.  </w:t>
      </w:r>
    </w:p>
    <w:p w:rsidR="009C55DC" w:rsidRPr="009C55DC" w:rsidRDefault="009C55DC" w:rsidP="009C55DC">
      <w:pPr>
        <w:rPr>
          <w:sz w:val="10"/>
          <w:szCs w:val="10"/>
        </w:rPr>
      </w:pPr>
    </w:p>
    <w:p w:rsidR="009C55DC" w:rsidRPr="004E7F93" w:rsidRDefault="009C55DC" w:rsidP="009C55DC">
      <w:r w:rsidRPr="009C55DC">
        <w:rPr>
          <w:b/>
        </w:rPr>
        <w:t>Часть А</w:t>
      </w:r>
      <w:r w:rsidRPr="004E7F93">
        <w:t xml:space="preserve"> – ответ без подготовки по любым бумажным материалам (конспектам, книгам, распечаткам лекций и т.д.); проверяется понимание доказательств;  определения и теоремы формулируются без конспектов. Электронными средствами (компьютерами, телефонами и т.д.) на экзамене пользоваться не разрешается.</w:t>
      </w:r>
    </w:p>
    <w:p w:rsidR="009C55DC" w:rsidRPr="009C55DC" w:rsidRDefault="009C55DC" w:rsidP="009C55DC">
      <w:pPr>
        <w:rPr>
          <w:sz w:val="10"/>
          <w:szCs w:val="10"/>
        </w:rPr>
      </w:pP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построения вектора коэффициентов полинома Жегалкина функции алгебры логики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Двойственность. Класс самодвойственных функций, его замкнутость.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Лемма о нелинейной функци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lastRenderedPageBreak/>
        <w:t xml:space="preserve">Теорема Поста о полноте системы функций алгебры логик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предполных классах.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ы о представлении k-значных функций 2-й формой и полиномам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Деревья. Теорема о равносильных определенияих дерева. Свойства деревье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очки сочленения и мосты в графе. Двусвязность и k-связность графов.  Теорема о равносильных определениях двусвязных граф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Дерево блоков и точек сочленения связного графа.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построения кратчайшего остовного дерева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раскраске планарных графов в 5 цвет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Алгоритм распознавания взаимной однозначности (разделимости) алфавитного кодирования (с обоснованием).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Маркова о взаимной однозначности (разделимости) алфавитного кодирования.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Неравенство Макмиллана.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о существование префиксного кода с заданными длинами кодовых слов.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редукци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Коды с исправлением r ошибок. Оценка функции Mr(n).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Коды Хэмминга. Оценка функции M1(n).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Схемы из функциональных элементов и элементов задержки. Автоматность осуществляемых ими отображений.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Моделирование автоматной функции схемой из функциональных элементов и элементов задержки.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 xml:space="preserve">Теорема Мура. Пример автомата, на котором достигается оценка теоремы Мура. </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rPr>
        <w:t>Метод Карацубы построения схемы для умножения, верхняя оценка ее сложности.</w:t>
      </w:r>
    </w:p>
    <w:p w:rsidR="009C55DC" w:rsidRPr="00C04BFE" w:rsidRDefault="009C55DC" w:rsidP="008D0E0A">
      <w:pPr>
        <w:pStyle w:val="af1"/>
        <w:numPr>
          <w:ilvl w:val="0"/>
          <w:numId w:val="47"/>
        </w:numPr>
        <w:rPr>
          <w:rFonts w:ascii="Times New Roman" w:hAnsi="Times New Roman" w:cs="Times New Roman"/>
          <w:sz w:val="24"/>
          <w:szCs w:val="24"/>
        </w:rPr>
      </w:pPr>
      <w:r w:rsidRPr="00C04BFE">
        <w:rPr>
          <w:rFonts w:ascii="Times New Roman" w:hAnsi="Times New Roman" w:cs="Times New Roman"/>
          <w:sz w:val="24"/>
          <w:szCs w:val="24"/>
          <w:lang w:val="en-US"/>
        </w:rPr>
        <w:t>NP</w:t>
      </w:r>
      <w:r w:rsidRPr="00C04BFE">
        <w:rPr>
          <w:rFonts w:ascii="Times New Roman" w:hAnsi="Times New Roman" w:cs="Times New Roman"/>
          <w:sz w:val="24"/>
          <w:szCs w:val="24"/>
        </w:rPr>
        <w:t>-полнота задачи выполнимости 3-КНФ (с обоснованием).</w:t>
      </w:r>
    </w:p>
    <w:p w:rsidR="009C55DC" w:rsidRPr="009C55DC" w:rsidRDefault="009C55DC" w:rsidP="009C55DC">
      <w:pPr>
        <w:rPr>
          <w:sz w:val="10"/>
          <w:szCs w:val="10"/>
        </w:rPr>
      </w:pPr>
    </w:p>
    <w:p w:rsidR="009C55DC" w:rsidRPr="004E7F93" w:rsidRDefault="009C55DC" w:rsidP="009C55DC">
      <w:pPr>
        <w:ind w:left="360"/>
      </w:pPr>
      <w:r w:rsidRPr="009C55DC">
        <w:rPr>
          <w:b/>
        </w:rPr>
        <w:t>Часть Б</w:t>
      </w:r>
      <w:r w:rsidRPr="004E7F93">
        <w:t xml:space="preserve"> – ответ без конспектов и без подготовки.</w:t>
      </w:r>
    </w:p>
    <w:p w:rsidR="009C55DC" w:rsidRPr="009C55DC" w:rsidRDefault="009C55DC" w:rsidP="009C55DC">
      <w:pPr>
        <w:rPr>
          <w:sz w:val="10"/>
          <w:szCs w:val="10"/>
        </w:rPr>
      </w:pP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Функции алгебры логики. Равенство функций. Тождества для элементарных функций.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разложении функции алгебры логики по переменным. Теорема о совершенной дизъюнктивной нормальной форм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лные системы. Примеры полных систем (с доказательством полноты).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Жегалкина о представлении функции алгебры логики полиномом.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нятие замкнутого класса. Замкнутость классов T0, T1, L.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Класс монотонных функций, его замкнутость.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емма о несамодвойственной функци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емма о немонотонной функци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максимальном числе функций в базисе в алгебре логик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lastRenderedPageBreak/>
        <w:t xml:space="preserve">Функции k-значной логики. Теорема о существовании конечной полной системы в Pk.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Основные понятия теории графов. Изоморфизм графов. Связность графов, леммы о связных графах. Теорема об оценке числа компонент связности в граф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Корневые деревья. Верхняя оценка их числ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Обходы графов, поиск в глубину и поиск в ширину в графе. Критерий точки сочленения в графе.</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Геометрическое представление графов. Теорема о представлении графов в трехмерном пространстве.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ланарные (плоские) графы. Формула Эйлера для планарных графов.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ы о непланарности графов K5 и K3,3. Теорема Понтрягина-Куратовского (доказательство в одну сторону).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Теорема о раскраске вершин графа в 2 цвета (теорема Кениг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Оптимальные коды, их свойства.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Линейные двоичные коды. Теорема о кодовом расстоянии линейных кодов.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Схемы из функциональных элементов (СФЭ). Реализация функций алгебры логики схемами.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Сумматор. Верхняя оценка сложност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разрядного сумматора. Вычитатель. Верхняя оценка сложност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разрядного вычитателя. </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Понятие автоматных функций, их представление диаграммой Мура. Единичная задержка.</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 xml:space="preserve">Понятие задачи распознавания, классы </w:t>
      </w:r>
      <w:r w:rsidRPr="00637279">
        <w:rPr>
          <w:rFonts w:ascii="Times New Roman" w:hAnsi="Times New Roman" w:cs="Times New Roman"/>
          <w:sz w:val="24"/>
          <w:szCs w:val="24"/>
          <w:lang w:val="en-US"/>
        </w:rPr>
        <w:t>P</w:t>
      </w:r>
      <w:r w:rsidRPr="00637279">
        <w:rPr>
          <w:rFonts w:ascii="Times New Roman" w:hAnsi="Times New Roman" w:cs="Times New Roman"/>
          <w:sz w:val="24"/>
          <w:szCs w:val="24"/>
        </w:rPr>
        <w:t xml:space="preserve"> и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 xml:space="preserve">.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 xml:space="preserve">-трудные и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 xml:space="preserve">-полные задачи. Задача выполнимости КНФ, ее </w:t>
      </w:r>
      <w:r w:rsidRPr="00637279">
        <w:rPr>
          <w:rFonts w:ascii="Times New Roman" w:hAnsi="Times New Roman" w:cs="Times New Roman"/>
          <w:sz w:val="24"/>
          <w:szCs w:val="24"/>
          <w:lang w:val="en-US"/>
        </w:rPr>
        <w:t>NP</w:t>
      </w:r>
      <w:r w:rsidRPr="00637279">
        <w:rPr>
          <w:rFonts w:ascii="Times New Roman" w:hAnsi="Times New Roman" w:cs="Times New Roman"/>
          <w:sz w:val="24"/>
          <w:szCs w:val="24"/>
        </w:rPr>
        <w:t>-полнота (без доказательства).</w:t>
      </w:r>
    </w:p>
    <w:p w:rsidR="009C55DC" w:rsidRPr="00637279" w:rsidRDefault="009C55DC" w:rsidP="008D0E0A">
      <w:pPr>
        <w:pStyle w:val="af1"/>
        <w:numPr>
          <w:ilvl w:val="0"/>
          <w:numId w:val="48"/>
        </w:numPr>
        <w:rPr>
          <w:rFonts w:ascii="Times New Roman" w:hAnsi="Times New Roman" w:cs="Times New Roman"/>
          <w:sz w:val="24"/>
          <w:szCs w:val="24"/>
        </w:rPr>
      </w:pPr>
      <w:r w:rsidRPr="00637279">
        <w:rPr>
          <w:rFonts w:ascii="Times New Roman" w:hAnsi="Times New Roman" w:cs="Times New Roman"/>
          <w:sz w:val="24"/>
          <w:szCs w:val="24"/>
        </w:rPr>
        <w:t>Полиномиальный алгоритм проверки выполнимости 2-КНФ (с обоснованием).</w:t>
      </w:r>
    </w:p>
    <w:p w:rsidR="009C55DC" w:rsidRPr="009C55DC" w:rsidRDefault="009C55DC" w:rsidP="009C55DC">
      <w:pPr>
        <w:rPr>
          <w:sz w:val="10"/>
          <w:szCs w:val="10"/>
        </w:rPr>
      </w:pPr>
    </w:p>
    <w:p w:rsidR="009C55DC" w:rsidRPr="009C55DC" w:rsidRDefault="009C55DC" w:rsidP="009C55DC">
      <w:pPr>
        <w:rPr>
          <w:b/>
        </w:rPr>
      </w:pPr>
      <w:r w:rsidRPr="009C55DC">
        <w:rPr>
          <w:b/>
        </w:rPr>
        <w:t>Задачи на экзамене</w:t>
      </w:r>
    </w:p>
    <w:p w:rsidR="009C55DC" w:rsidRPr="009C55DC" w:rsidRDefault="009C55DC" w:rsidP="009C55DC">
      <w:pPr>
        <w:rPr>
          <w:sz w:val="10"/>
          <w:szCs w:val="10"/>
        </w:rPr>
      </w:pPr>
    </w:p>
    <w:p w:rsidR="009C55DC" w:rsidRPr="004E7F93" w:rsidRDefault="009C55DC" w:rsidP="009C55DC">
      <w:r w:rsidRPr="004E7F93">
        <w:t>В билете кроме двух теоретических вопросов указана тема задачи. Всего тем четыре: алгебра логики, графы, коды, автоматы. По итогам проверочных работ каждый студент по каждой из этих четырех тем получает одну из трех оценок - 1; 0,5 или 0. Оценка 1 по определенной теме означает освобождение от задачи по этой теме, если она попадается в билете. Оценка 0 означает дополнительную задачу по этой теме на экзамене. Все дополнительные задачи (по одной задаче по каждой теме, за которую 0) решаются студентом до выбора билета. Если студент не решил достаточного числа дополнительных задач, то ему может быть поставлена оценка неуд (без возможности выбрать билет). Если студент решил не все дополнительные задачи и тянет билет, то ему снижается оценка с учетом числа нерешенных дополнительных задач. Задачи решаются без конспектов. После ответа на билет экзаменатор может опрашивать студента по всему материалу (определения, формулировки теорем, идеи доказательств). Кроме того, экзаменатор может предлагать студенту решить задачи по любым темам из курса (в том числе, по которым у студента 1). На пересдаче нет освобождения от задач и дополнительных задач: студент отвечает на два теоретических вопроса в билете и решает задачу из билета.</w:t>
      </w:r>
    </w:p>
    <w:p w:rsidR="009C55DC" w:rsidRPr="009C55DC" w:rsidRDefault="009C55DC" w:rsidP="009C55DC">
      <w:pPr>
        <w:rPr>
          <w:sz w:val="10"/>
          <w:szCs w:val="10"/>
        </w:rPr>
      </w:pPr>
    </w:p>
    <w:p w:rsidR="009C55DC" w:rsidRPr="009C55DC" w:rsidRDefault="009C55DC" w:rsidP="009C55DC">
      <w:pPr>
        <w:rPr>
          <w:b/>
        </w:rPr>
      </w:pPr>
      <w:r w:rsidRPr="009C55DC">
        <w:rPr>
          <w:b/>
        </w:rPr>
        <w:t>Типовые задачи для экзамена.</w:t>
      </w:r>
    </w:p>
    <w:p w:rsidR="009C55DC" w:rsidRPr="009C55DC" w:rsidRDefault="009C55DC" w:rsidP="009C55DC">
      <w:pPr>
        <w:rPr>
          <w:b/>
          <w:sz w:val="10"/>
          <w:szCs w:val="10"/>
        </w:rPr>
      </w:pP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Доказать заданное тождество алгебры логики.</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редставить заданную функцию алгебры логики совершенной ДНФ или КНФ, полиномом Жегалкина или СФЭ.</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lastRenderedPageBreak/>
        <w:t xml:space="preserve">Подсчитать число функций алгебры логики </w:t>
      </w:r>
      <w:r w:rsidRPr="00637279">
        <w:rPr>
          <w:rFonts w:ascii="Times New Roman" w:hAnsi="Times New Roman" w:cs="Times New Roman"/>
          <w:sz w:val="24"/>
          <w:szCs w:val="24"/>
          <w:lang w:val="en-US"/>
        </w:rPr>
        <w:t>n</w:t>
      </w:r>
      <w:r w:rsidRPr="00637279">
        <w:rPr>
          <w:rFonts w:ascii="Times New Roman" w:hAnsi="Times New Roman" w:cs="Times New Roman"/>
          <w:sz w:val="24"/>
          <w:szCs w:val="24"/>
        </w:rPr>
        <w:t xml:space="preserve"> переменных в заданном множестве.</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Исследовать заданную систему функций алгебры логики на полноту.</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ая система функций алгебры логики базисо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значную функцию в 1-й или во 2-й форме.</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значную функцию полиномом по модул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 (при простом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Выяснить, можно ли представить заданну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значную функцию полиномом по модулю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 xml:space="preserve"> (при составном </w:t>
      </w:r>
      <w:r w:rsidRPr="00637279">
        <w:rPr>
          <w:rFonts w:ascii="Times New Roman" w:hAnsi="Times New Roman" w:cs="Times New Roman"/>
          <w:sz w:val="24"/>
          <w:szCs w:val="24"/>
          <w:lang w:val="en-US"/>
        </w:rPr>
        <w:t>k</w:t>
      </w:r>
      <w:r w:rsidRPr="00637279">
        <w:rPr>
          <w:rFonts w:ascii="Times New Roman" w:hAnsi="Times New Roman" w:cs="Times New Roman"/>
          <w:sz w:val="24"/>
          <w:szCs w:val="24"/>
        </w:rPr>
        <w:t>).</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число неизоморфных графов с заданными свойствами (при заданном малом числе вершин).</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кратчайшее остовное дерево заданного графа.</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код заданного упорядоченного корневого дерева или восстановить упорядоченное корневое дерево по заданному коду.</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ый граф планарны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Найти хроматическое число или хроматический индекс заданного графа.</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Выяснить, является ли заданный алфавитный код однозначным.</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остроить префиксный код с заданными длинами кодовых слов.</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остроить оптимальный двоичный код для заданного распределения частот.</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 xml:space="preserve">Закодировать или декодировать сообщение в коде Хэмминга. </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Обосновать автоматность заданного отображения.</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реобразовать заданное представление конечного автомата в предложенное другое его представление (представления: диаграмма Мура, канонические уравнения, СФЭЗ).</w:t>
      </w:r>
    </w:p>
    <w:p w:rsidR="009C55DC" w:rsidRPr="00637279" w:rsidRDefault="009C55DC" w:rsidP="008D0E0A">
      <w:pPr>
        <w:pStyle w:val="af1"/>
        <w:numPr>
          <w:ilvl w:val="0"/>
          <w:numId w:val="43"/>
        </w:numPr>
        <w:rPr>
          <w:sz w:val="24"/>
          <w:szCs w:val="24"/>
        </w:rPr>
      </w:pPr>
      <w:r w:rsidRPr="00637279">
        <w:rPr>
          <w:rFonts w:ascii="Times New Roman" w:hAnsi="Times New Roman" w:cs="Times New Roman"/>
          <w:sz w:val="24"/>
          <w:szCs w:val="24"/>
        </w:rPr>
        <w:t>Построить диаграмму Мура без неотличимых состояний для заданной автоматной функции.</w:t>
      </w: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393"/>
        <w:gridCol w:w="7393"/>
      </w:tblGrid>
      <w:tr w:rsidR="009C55DC" w:rsidRPr="004E7F93" w:rsidTr="008855CA">
        <w:tc>
          <w:tcPr>
            <w:tcW w:w="7393" w:type="dxa"/>
          </w:tcPr>
          <w:p w:rsidR="009C55DC" w:rsidRPr="009C55DC" w:rsidRDefault="009C55DC" w:rsidP="008855CA">
            <w:pPr>
              <w:rPr>
                <w:sz w:val="10"/>
                <w:szCs w:val="10"/>
              </w:rPr>
            </w:pPr>
          </w:p>
        </w:tc>
        <w:tc>
          <w:tcPr>
            <w:tcW w:w="7393" w:type="dxa"/>
          </w:tcPr>
          <w:p w:rsidR="009C55DC" w:rsidRPr="004E7F93" w:rsidRDefault="009C55DC" w:rsidP="008855CA"/>
        </w:tc>
      </w:tr>
    </w:tbl>
    <w:p w:rsidR="009C55DC" w:rsidRPr="004E7F93" w:rsidRDefault="009C55DC" w:rsidP="009C55DC">
      <w:r w:rsidRPr="009C55DC">
        <w:rPr>
          <w:b/>
        </w:rPr>
        <w:t>Экзаменационный билет</w:t>
      </w:r>
      <w:r w:rsidRPr="004E7F93">
        <w:t xml:space="preserve"> состоит из двух вопросов (из части А и из части Б) и задачи, например</w:t>
      </w:r>
    </w:p>
    <w:p w:rsidR="009C55DC" w:rsidRPr="004E7F93" w:rsidRDefault="009C55DC" w:rsidP="009C55DC">
      <w:pPr>
        <w:rPr>
          <w:sz w:val="10"/>
          <w:szCs w:val="10"/>
        </w:rPr>
      </w:pPr>
    </w:p>
    <w:p w:rsidR="009C55DC" w:rsidRPr="009C55DC" w:rsidRDefault="009C55DC" w:rsidP="009C55DC">
      <w:r>
        <w:t xml:space="preserve">1. </w:t>
      </w:r>
      <w:r w:rsidRPr="009C55DC">
        <w:t>Теорема Поста о полноте системы функций алгебры логики.</w:t>
      </w:r>
    </w:p>
    <w:p w:rsidR="009C55DC" w:rsidRDefault="009C55DC" w:rsidP="009C55DC">
      <w:r>
        <w:t xml:space="preserve">2. </w:t>
      </w:r>
      <w:r w:rsidRPr="009C55DC">
        <w:t>Понятие автоматных функций, их представление диаграммой Мура. Единичная задержка.</w:t>
      </w:r>
    </w:p>
    <w:p w:rsidR="009C55DC" w:rsidRDefault="009C55DC" w:rsidP="00C564CD">
      <w:r>
        <w:t xml:space="preserve">3. </w:t>
      </w:r>
      <w:r w:rsidRPr="004E7F93">
        <w:t xml:space="preserve">Найти число неизоморфных графов (без петель и кратных ребер) с 6 вершинами и 12 ребрами. Изобразить эти неизоморфные графы. </w:t>
      </w:r>
    </w:p>
    <w:p w:rsidR="00C564CD" w:rsidRDefault="00C564CD" w:rsidP="00C564CD">
      <w:r>
        <w:t>___________________________________________________________________________________________________________________________</w:t>
      </w:r>
    </w:p>
    <w:p w:rsidR="00C564CD" w:rsidRDefault="00C564CD" w:rsidP="00C564CD"/>
    <w:p w:rsidR="00C04BFE" w:rsidRPr="00C04BFE" w:rsidRDefault="00C04BFE" w:rsidP="009950EE">
      <w:pPr>
        <w:rPr>
          <w:b/>
          <w:u w:val="single"/>
        </w:rPr>
      </w:pPr>
      <w:r w:rsidRPr="00C04BFE">
        <w:rPr>
          <w:b/>
          <w:u w:val="single"/>
        </w:rPr>
        <w:t>Практикум на ЭВМ</w:t>
      </w:r>
    </w:p>
    <w:p w:rsidR="00C04BFE" w:rsidRPr="00C04BFE" w:rsidRDefault="00C04BFE" w:rsidP="009950EE">
      <w:pPr>
        <w:rPr>
          <w:b/>
          <w:sz w:val="10"/>
          <w:szCs w:val="10"/>
        </w:rPr>
      </w:pPr>
    </w:p>
    <w:p w:rsidR="009950EE" w:rsidRPr="00C04BFE" w:rsidRDefault="009950EE" w:rsidP="009950EE">
      <w:pPr>
        <w:rPr>
          <w:b/>
        </w:rPr>
      </w:pPr>
      <w:r w:rsidRPr="00C04BFE">
        <w:rPr>
          <w:b/>
        </w:rPr>
        <w:t>Типовые контрольные задания или иные материалы для проведения текущего контроля успеваемости.</w:t>
      </w:r>
    </w:p>
    <w:p w:rsidR="009950EE" w:rsidRPr="00C04BFE" w:rsidRDefault="009950EE" w:rsidP="009950EE">
      <w:pPr>
        <w:rPr>
          <w:b/>
          <w:sz w:val="6"/>
          <w:szCs w:val="6"/>
        </w:rPr>
      </w:pPr>
    </w:p>
    <w:p w:rsidR="009950EE" w:rsidRPr="00C04BFE" w:rsidRDefault="009950EE" w:rsidP="009950EE">
      <w:pPr>
        <w:rPr>
          <w:b/>
        </w:rPr>
      </w:pPr>
      <w:r w:rsidRPr="00C04BFE">
        <w:rPr>
          <w:b/>
        </w:rPr>
        <w:t>Типовые задачи теоретического зачёта.</w:t>
      </w:r>
    </w:p>
    <w:p w:rsidR="009950EE" w:rsidRPr="00C04BFE" w:rsidRDefault="009950EE" w:rsidP="009950EE">
      <w:pPr>
        <w:rPr>
          <w:b/>
          <w:sz w:val="10"/>
          <w:szCs w:val="10"/>
        </w:rPr>
      </w:pPr>
    </w:p>
    <w:p w:rsidR="009950EE" w:rsidRDefault="009950EE" w:rsidP="009950EE">
      <w:r>
        <w:lastRenderedPageBreak/>
        <w:t xml:space="preserve">1. Написать программу для учебной машины УМ-3. Эта программа должна </w:t>
      </w:r>
      <w:r>
        <w:rPr>
          <w:u w:val="single"/>
        </w:rPr>
        <w:t>сначала</w:t>
      </w:r>
      <w:r>
        <w:t xml:space="preserve"> вводить целочисленный массив </w:t>
      </w:r>
      <w:r>
        <w:rPr>
          <w:rFonts w:ascii="Courier New" w:hAnsi="Courier New"/>
        </w:rPr>
        <w:t>X</w:t>
      </w:r>
      <w:r>
        <w:t xml:space="preserve"> длины 100, затем печатать число </w:t>
      </w:r>
      <w:r>
        <w:rPr>
          <w:rFonts w:ascii="Courier New" w:hAnsi="Courier New"/>
        </w:rPr>
        <w:t>S</w:t>
      </w:r>
      <w:r>
        <w:t xml:space="preserve">, равное количеству одновременно </w:t>
      </w:r>
      <w:r>
        <w:rPr>
          <w:iCs/>
        </w:rPr>
        <w:t>отрицательных</w:t>
      </w:r>
      <w:r>
        <w:t xml:space="preserve"> и </w:t>
      </w:r>
      <w:r>
        <w:rPr>
          <w:iCs/>
        </w:rPr>
        <w:t>кратных трём</w:t>
      </w:r>
      <w:r>
        <w:t xml:space="preserve"> элементов массива </w:t>
      </w:r>
      <w:r>
        <w:rPr>
          <w:rFonts w:ascii="Courier New" w:hAnsi="Courier New"/>
        </w:rPr>
        <w:t>X</w:t>
      </w:r>
      <w:r>
        <w:t>. При записи кодов операций использовать мнемонические обозначения.</w:t>
      </w:r>
    </w:p>
    <w:p w:rsidR="009950EE" w:rsidRDefault="009950EE" w:rsidP="009950EE">
      <w:r>
        <w:t xml:space="preserve">2. Выписать вид внутреннего машинного представления целой переменной </w:t>
      </w:r>
      <w:r>
        <w:rPr>
          <w:rFonts w:ascii="Courier New" w:hAnsi="Courier New"/>
        </w:rPr>
        <w:t>X</w:t>
      </w:r>
      <w:r>
        <w:t xml:space="preserve"> (в двоичном или шестнадцатеричном виде):</w:t>
      </w:r>
    </w:p>
    <w:p w:rsidR="009950EE" w:rsidRDefault="009950EE" w:rsidP="009950EE">
      <w:pPr>
        <w:ind w:left="720" w:firstLine="720"/>
        <w:rPr>
          <w:rFonts w:ascii="Courier New" w:hAnsi="Courier New"/>
        </w:rPr>
      </w:pPr>
      <w:r>
        <w:rPr>
          <w:rFonts w:ascii="Courier New" w:hAnsi="Courier New"/>
          <w:lang w:val="en-US"/>
        </w:rPr>
        <w:t>X</w:t>
      </w:r>
      <w:r>
        <w:rPr>
          <w:rFonts w:ascii="Courier New" w:hAnsi="Courier New"/>
        </w:rPr>
        <w:t xml:space="preserve">  </w:t>
      </w:r>
      <w:r>
        <w:rPr>
          <w:rFonts w:ascii="Courier New" w:hAnsi="Courier New"/>
          <w:b/>
          <w:bCs/>
          <w:lang w:val="en-US"/>
        </w:rPr>
        <w:t>dw</w:t>
      </w:r>
      <w:r>
        <w:rPr>
          <w:rFonts w:ascii="Courier New" w:hAnsi="Courier New"/>
        </w:rPr>
        <w:t xml:space="preserve"> </w:t>
      </w:r>
      <w:r>
        <w:rPr>
          <w:rFonts w:ascii="Courier New" w:hAnsi="Courier New"/>
          <w:bCs/>
        </w:rPr>
        <w:t>-</w:t>
      </w:r>
      <w:r>
        <w:rPr>
          <w:rFonts w:ascii="Courier New" w:hAnsi="Courier New"/>
        </w:rPr>
        <w:t>1023</w:t>
      </w:r>
    </w:p>
    <w:p w:rsidR="009950EE" w:rsidRDefault="009950EE" w:rsidP="009950EE">
      <w:r>
        <w:t xml:space="preserve">3. Написать полную программу на Ассемблере, которая вводит (по </w:t>
      </w:r>
      <w:r>
        <w:rPr>
          <w:rFonts w:ascii="Courier New" w:hAnsi="Courier New"/>
          <w:b/>
          <w:lang w:val="en-US"/>
        </w:rPr>
        <w:t>inint</w:t>
      </w:r>
      <w:r>
        <w:t xml:space="preserve">) целое знаковое число </w:t>
      </w:r>
      <w:r>
        <w:rPr>
          <w:rFonts w:ascii="Courier New" w:hAnsi="Courier New"/>
        </w:rPr>
        <w:t>X</w:t>
      </w:r>
      <w:r>
        <w:t xml:space="preserve"> в формате </w:t>
      </w:r>
      <w:r>
        <w:rPr>
          <w:rFonts w:ascii="Courier New" w:hAnsi="Courier New"/>
          <w:b/>
          <w:bCs/>
          <w:lang w:val="en-US"/>
        </w:rPr>
        <w:t>dd</w:t>
      </w:r>
      <w:r>
        <w:t xml:space="preserve"> и выводит (по </w:t>
      </w:r>
      <w:r>
        <w:rPr>
          <w:rFonts w:ascii="Courier New" w:hAnsi="Courier New"/>
          <w:b/>
        </w:rPr>
        <w:t>out</w:t>
      </w:r>
      <w:r>
        <w:rPr>
          <w:rFonts w:ascii="Courier New" w:hAnsi="Courier New"/>
          <w:b/>
          <w:lang w:val="en-US"/>
        </w:rPr>
        <w:t>word</w:t>
      </w:r>
      <w:r>
        <w:t xml:space="preserve">) число значащих </w:t>
      </w:r>
      <w:r>
        <w:rPr>
          <w:i/>
        </w:rPr>
        <w:t xml:space="preserve">чётных </w:t>
      </w:r>
      <w:r>
        <w:t>цифр (т.е. '0', '2', '4', '6', '8')</w:t>
      </w:r>
      <w:r>
        <w:rPr>
          <w:i/>
        </w:rPr>
        <w:t xml:space="preserve"> </w:t>
      </w:r>
      <w:r>
        <w:t xml:space="preserve">в </w:t>
      </w:r>
      <w:r>
        <w:rPr>
          <w:iCs/>
        </w:rPr>
        <w:t>десятичной</w:t>
      </w:r>
      <w:r>
        <w:t xml:space="preserve"> записи значения числа </w:t>
      </w:r>
      <w:r>
        <w:rPr>
          <w:rFonts w:ascii="Courier New" w:hAnsi="Courier New"/>
        </w:rPr>
        <w:t>X</w:t>
      </w:r>
      <w:r>
        <w:t>. Цифра является значащей, если её удаление меняет величину числа.</w:t>
      </w:r>
    </w:p>
    <w:p w:rsidR="009950EE" w:rsidRDefault="009950EE" w:rsidP="009950EE">
      <w:r>
        <w:t xml:space="preserve">4. Написать полную программу на Ассемблере, которая вводит текст до точки и выводит (по </w:t>
      </w:r>
      <w:r>
        <w:rPr>
          <w:rFonts w:ascii="Courier New" w:hAnsi="Courier New"/>
          <w:b/>
          <w:bCs/>
        </w:rPr>
        <w:t>out</w:t>
      </w:r>
      <w:r>
        <w:rPr>
          <w:rFonts w:ascii="Courier New" w:hAnsi="Courier New"/>
          <w:b/>
          <w:bCs/>
          <w:lang w:val="en-US"/>
        </w:rPr>
        <w:t>word</w:t>
      </w:r>
      <w:r>
        <w:t xml:space="preserve">) сумму </w:t>
      </w:r>
      <w:r>
        <w:rPr>
          <w:i/>
          <w:iCs/>
        </w:rPr>
        <w:t>не</w:t>
      </w:r>
      <w:r>
        <w:rPr>
          <w:i/>
        </w:rPr>
        <w:t>чётных цифр</w:t>
      </w:r>
      <w:r>
        <w:rPr>
          <w:iCs/>
        </w:rPr>
        <w:t xml:space="preserve">, расположенных </w:t>
      </w:r>
      <w:r>
        <w:t xml:space="preserve">в этом тексте после первой "*". Считать, что таких цифр не более </w:t>
      </w:r>
      <w:r>
        <w:rPr>
          <w:rFonts w:ascii="Courier New" w:hAnsi="Courier New"/>
          <w:lang w:val="en-US"/>
        </w:rPr>
        <w:t>MaxLongword</w:t>
      </w:r>
      <w:r>
        <w:t>.</w:t>
      </w:r>
    </w:p>
    <w:p w:rsidR="009950EE" w:rsidRDefault="009950EE" w:rsidP="009950EE">
      <w:r>
        <w:t>5. Пусть на Паскале дано описание типа массива:</w:t>
      </w:r>
    </w:p>
    <w:p w:rsidR="009950EE" w:rsidRDefault="009950EE" w:rsidP="009950EE">
      <w:pPr>
        <w:ind w:left="720" w:firstLine="720"/>
        <w:rPr>
          <w:rFonts w:ascii="Courier New" w:hAnsi="Courier New"/>
          <w:bCs/>
          <w:lang w:val="en-US"/>
        </w:rPr>
      </w:pPr>
      <w:r>
        <w:rPr>
          <w:rFonts w:ascii="Courier New" w:hAnsi="Courier New"/>
          <w:b/>
          <w:lang w:val="en-US"/>
        </w:rPr>
        <w:t>const</w:t>
      </w:r>
      <w:r>
        <w:rPr>
          <w:rFonts w:ascii="Courier New" w:hAnsi="Courier New"/>
          <w:bCs/>
          <w:lang w:val="en-US"/>
        </w:rPr>
        <w:t xml:space="preserve"> n=5000; </w:t>
      </w:r>
      <w:r>
        <w:rPr>
          <w:rFonts w:ascii="Courier New" w:hAnsi="Courier New"/>
          <w:b/>
          <w:lang w:val="en-US"/>
        </w:rPr>
        <w:t>type</w:t>
      </w:r>
      <w:r>
        <w:rPr>
          <w:rFonts w:ascii="Courier New" w:hAnsi="Courier New"/>
          <w:bCs/>
          <w:lang w:val="en-US"/>
        </w:rPr>
        <w:t xml:space="preserve"> MAS=</w:t>
      </w:r>
      <w:r>
        <w:rPr>
          <w:rFonts w:ascii="Courier New" w:hAnsi="Courier New"/>
          <w:b/>
          <w:lang w:val="en-US"/>
        </w:rPr>
        <w:t>array</w:t>
      </w:r>
      <w:r>
        <w:rPr>
          <w:rFonts w:ascii="Courier New" w:hAnsi="Courier New"/>
          <w:bCs/>
          <w:lang w:val="en-US"/>
        </w:rPr>
        <w:t xml:space="preserve">[1..n,1..n] </w:t>
      </w:r>
      <w:r>
        <w:rPr>
          <w:rFonts w:ascii="Courier New" w:hAnsi="Courier New"/>
          <w:b/>
          <w:lang w:val="en-US"/>
        </w:rPr>
        <w:t>of</w:t>
      </w:r>
      <w:r>
        <w:rPr>
          <w:rFonts w:ascii="Courier New" w:hAnsi="Courier New"/>
          <w:bCs/>
          <w:lang w:val="en-US"/>
        </w:rPr>
        <w:t xml:space="preserve"> char;</w:t>
      </w:r>
    </w:p>
    <w:p w:rsidR="009950EE" w:rsidRDefault="009950EE" w:rsidP="009950EE">
      <w:r>
        <w:t xml:space="preserve">Написать на Ассемблере </w:t>
      </w:r>
      <w:r>
        <w:rPr>
          <w:i/>
          <w:iCs/>
        </w:rPr>
        <w:t>процедуру</w:t>
      </w:r>
      <w:r>
        <w:t xml:space="preserve"> со </w:t>
      </w:r>
      <w:r>
        <w:rPr>
          <w:iCs/>
        </w:rPr>
        <w:t>стандартными</w:t>
      </w:r>
      <w:r>
        <w:t xml:space="preserve"> соглашениями о связях, которая получает в качестве параметров адрес массива типа </w:t>
      </w:r>
      <w:r>
        <w:rPr>
          <w:rFonts w:ascii="Courier New" w:hAnsi="Courier New"/>
        </w:rPr>
        <w:t>MAS</w:t>
      </w:r>
      <w:r>
        <w:t xml:space="preserve"> и длину массива </w:t>
      </w:r>
      <w:r>
        <w:rPr>
          <w:rFonts w:ascii="Courier New" w:hAnsi="Courier New"/>
          <w:lang w:val="en-US"/>
        </w:rPr>
        <w:t>N</w:t>
      </w:r>
      <w:r>
        <w:t>. Процедура должна все символы-</w:t>
      </w:r>
      <w:r>
        <w:rPr>
          <w:i/>
        </w:rPr>
        <w:t>цифры</w:t>
      </w:r>
      <w:r>
        <w:t xml:space="preserve"> на главной диагонали этой матрицы заменить на символы "+". Привести пример вызова этой процедуры.</w:t>
      </w:r>
    </w:p>
    <w:p w:rsidR="009950EE" w:rsidRDefault="009950EE" w:rsidP="009950EE">
      <w:r>
        <w:t>6. Написать макрос с заголовком</w:t>
      </w:r>
    </w:p>
    <w:p w:rsidR="009950EE" w:rsidRDefault="009950EE" w:rsidP="009950EE">
      <w:pPr>
        <w:ind w:left="720" w:firstLine="720"/>
        <w:rPr>
          <w:rFonts w:ascii="Courier New" w:hAnsi="Courier New"/>
        </w:rPr>
      </w:pPr>
      <w:r>
        <w:rPr>
          <w:rFonts w:ascii="Courier New" w:hAnsi="Courier New"/>
          <w:lang w:val="en-US"/>
        </w:rPr>
        <w:t>First</w:t>
      </w:r>
      <w:r>
        <w:rPr>
          <w:rFonts w:ascii="Courier New" w:hAnsi="Courier New"/>
        </w:rPr>
        <w:t xml:space="preserve">_1 </w:t>
      </w:r>
      <w:r>
        <w:rPr>
          <w:rFonts w:ascii="Courier New" w:hAnsi="Courier New"/>
          <w:b/>
          <w:bCs/>
          <w:lang w:val="en-US"/>
        </w:rPr>
        <w:t>macro</w:t>
      </w:r>
      <w:r>
        <w:rPr>
          <w:rFonts w:ascii="Courier New" w:hAnsi="Courier New"/>
        </w:rPr>
        <w:t xml:space="preserve"> </w:t>
      </w:r>
      <w:r>
        <w:rPr>
          <w:rFonts w:ascii="Courier New" w:hAnsi="Courier New"/>
          <w:lang w:val="en-US"/>
        </w:rPr>
        <w:t>X</w:t>
      </w:r>
    </w:p>
    <w:p w:rsidR="009950EE" w:rsidRDefault="009950EE" w:rsidP="009950EE">
      <w:r>
        <w:t xml:space="preserve">параметр которого может быть только форматов </w:t>
      </w:r>
      <w:r>
        <w:rPr>
          <w:rFonts w:ascii="Courier New" w:hAnsi="Courier New"/>
          <w:lang w:val="en-US"/>
        </w:rPr>
        <w:t>m</w:t>
      </w:r>
      <w:r>
        <w:rPr>
          <w:rFonts w:ascii="Courier New" w:hAnsi="Courier New"/>
        </w:rPr>
        <w:t>8</w:t>
      </w:r>
      <w:r>
        <w:t xml:space="preserve">, </w:t>
      </w:r>
      <w:r>
        <w:rPr>
          <w:rFonts w:ascii="Courier New" w:hAnsi="Courier New"/>
          <w:lang w:val="en-US"/>
        </w:rPr>
        <w:t>m</w:t>
      </w:r>
      <w:r>
        <w:rPr>
          <w:rFonts w:ascii="Courier New" w:hAnsi="Courier New"/>
        </w:rPr>
        <w:t>16</w:t>
      </w:r>
      <w:r>
        <w:t xml:space="preserve"> или </w:t>
      </w:r>
      <w:r>
        <w:rPr>
          <w:rFonts w:ascii="Courier New" w:hAnsi="Courier New"/>
          <w:lang w:val="en-US"/>
        </w:rPr>
        <w:t>m</w:t>
      </w:r>
      <w:r>
        <w:rPr>
          <w:rFonts w:ascii="Courier New" w:hAnsi="Courier New"/>
        </w:rPr>
        <w:t>32</w:t>
      </w:r>
      <w:r>
        <w:t>. Макрос переставляет</w:t>
      </w:r>
      <w:r>
        <w:rPr>
          <w:rFonts w:ascii="Courier New" w:hAnsi="Courier New"/>
        </w:rPr>
        <w:t xml:space="preserve"> </w:t>
      </w:r>
      <w:r>
        <w:t xml:space="preserve">в начало все </w:t>
      </w:r>
      <w:r>
        <w:sym w:font="Times New Roman" w:char="0022"/>
      </w:r>
      <w:r>
        <w:t>1</w:t>
      </w:r>
      <w:r>
        <w:sym w:font="Times New Roman" w:char="0022"/>
      </w:r>
      <w:r>
        <w:t xml:space="preserve"> (биты со значением единица) </w:t>
      </w:r>
      <w:r>
        <w:br/>
        <w:t xml:space="preserve">во внутреннем машинном представлении </w:t>
      </w:r>
      <w:r>
        <w:rPr>
          <w:rFonts w:ascii="Courier New" w:hAnsi="Courier New"/>
        </w:rPr>
        <w:t>X</w:t>
      </w:r>
      <w:r>
        <w:t xml:space="preserve">, например, для </w:t>
      </w:r>
      <w:r>
        <w:rPr>
          <w:rFonts w:ascii="Courier New" w:hAnsi="Courier New"/>
        </w:rPr>
        <w:t xml:space="preserve">X </w:t>
      </w:r>
      <w:r>
        <w:rPr>
          <w:rFonts w:ascii="Courier New" w:hAnsi="Courier New"/>
          <w:b/>
          <w:bCs/>
        </w:rPr>
        <w:t>=</w:t>
      </w:r>
      <w:r>
        <w:rPr>
          <w:rFonts w:ascii="Courier New" w:hAnsi="Courier New"/>
        </w:rPr>
        <w:t xml:space="preserve"> 10101010b</w:t>
      </w:r>
      <w:r>
        <w:t xml:space="preserve"> необходимо получить </w:t>
      </w:r>
      <w:r>
        <w:rPr>
          <w:rFonts w:ascii="Courier New" w:hAnsi="Courier New"/>
        </w:rPr>
        <w:t xml:space="preserve">X </w:t>
      </w:r>
      <w:r>
        <w:rPr>
          <w:rFonts w:ascii="Courier New" w:hAnsi="Courier New"/>
          <w:b/>
          <w:bCs/>
        </w:rPr>
        <w:t>=</w:t>
      </w:r>
      <w:r>
        <w:rPr>
          <w:rFonts w:ascii="Courier New" w:hAnsi="Courier New"/>
        </w:rPr>
        <w:t xml:space="preserve"> 11110000b</w:t>
      </w:r>
      <w:r>
        <w:t xml:space="preserve">. Макроопределение </w:t>
      </w:r>
      <w:r>
        <w:rPr>
          <w:bCs/>
        </w:rPr>
        <w:t>должно</w:t>
      </w:r>
      <w:r>
        <w:t xml:space="preserve"> настраиваться на тип параметра..</w:t>
      </w:r>
    </w:p>
    <w:p w:rsidR="009950EE" w:rsidRDefault="009950EE" w:rsidP="009950EE">
      <w:r>
        <w:t xml:space="preserve">7. Написать на Ассемблере неголовной модуль, содержащий описание процедуры без параметров с именем </w:t>
      </w:r>
      <w:r>
        <w:rPr>
          <w:rFonts w:ascii="Courier New" w:hAnsi="Courier New"/>
          <w:lang w:val="en-US"/>
        </w:rPr>
        <w:t>Del</w:t>
      </w:r>
      <w:r>
        <w:t>_</w:t>
      </w:r>
      <w:r>
        <w:rPr>
          <w:rFonts w:ascii="Courier New" w:hAnsi="Courier New"/>
        </w:rPr>
        <w:t>3</w:t>
      </w:r>
      <w:r>
        <w:t>. Эта процедура должна уменьшать в три раза значение знаковой переменной размером в слово (</w:t>
      </w:r>
      <w:r>
        <w:rPr>
          <w:rFonts w:ascii="Courier New" w:hAnsi="Courier New"/>
          <w:b/>
          <w:bCs/>
          <w:lang w:val="en-US"/>
        </w:rPr>
        <w:t>dw</w:t>
      </w:r>
      <w:r>
        <w:t xml:space="preserve">) с именем </w:t>
      </w:r>
      <w:r>
        <w:rPr>
          <w:rFonts w:ascii="Courier New" w:hAnsi="Courier New"/>
          <w:lang w:val="en-US"/>
        </w:rPr>
        <w:t>Perem</w:t>
      </w:r>
      <w:r>
        <w:rPr>
          <w:rFonts w:ascii="Courier New" w:hAnsi="Courier New"/>
        </w:rPr>
        <w:t>3</w:t>
      </w:r>
      <w:r>
        <w:t>, описанной в каком-то другом модуле.</w:t>
      </w:r>
    </w:p>
    <w:p w:rsidR="009950EE" w:rsidRPr="00637279" w:rsidRDefault="00637279" w:rsidP="00C564CD">
      <w:r w:rsidRPr="00637279">
        <w:t>___________________________________________________________________________________________________________________________</w:t>
      </w:r>
    </w:p>
    <w:p w:rsidR="009950EE" w:rsidRPr="00E60449" w:rsidRDefault="009950EE" w:rsidP="00C564CD">
      <w:pPr>
        <w:rPr>
          <w:b/>
          <w:sz w:val="10"/>
          <w:szCs w:val="10"/>
        </w:rPr>
      </w:pPr>
    </w:p>
    <w:p w:rsidR="00C564CD" w:rsidRPr="00637279" w:rsidRDefault="00862386" w:rsidP="00637279">
      <w:pPr>
        <w:spacing w:after="60"/>
        <w:rPr>
          <w:b/>
          <w:u w:val="single"/>
        </w:rPr>
      </w:pPr>
      <w:r w:rsidRPr="00637279">
        <w:rPr>
          <w:b/>
          <w:u w:val="single"/>
        </w:rPr>
        <w:t>Обыкновенные дифференциальные уравнения</w:t>
      </w:r>
    </w:p>
    <w:p w:rsidR="00862386" w:rsidRPr="009C55DC" w:rsidRDefault="00862386" w:rsidP="00637279">
      <w:pPr>
        <w:spacing w:after="60"/>
        <w:rPr>
          <w:b/>
        </w:rPr>
      </w:pPr>
      <w:r w:rsidRPr="009C55DC">
        <w:rPr>
          <w:b/>
        </w:rPr>
        <w:t>Типовые контрольные задания или иные материалы для проведения текущего контроля успеваемости</w:t>
      </w:r>
    </w:p>
    <w:p w:rsidR="00862386" w:rsidRPr="009C55DC" w:rsidRDefault="00862386" w:rsidP="00637279">
      <w:pPr>
        <w:spacing w:after="60"/>
        <w:rPr>
          <w:b/>
        </w:rPr>
      </w:pPr>
      <w:r w:rsidRPr="009C55DC">
        <w:rPr>
          <w:b/>
          <w:lang w:val="en-US"/>
        </w:rPr>
        <w:t>Контрольная работа № 1</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pPr>
              <w:rPr>
                <w:szCs w:val="20"/>
              </w:rPr>
            </w:pPr>
            <w:r w:rsidRPr="002C0862">
              <w:rPr>
                <w:szCs w:val="20"/>
              </w:rPr>
              <w:t xml:space="preserve">1. Решить уравнение и найти особые решения, если они есть: </w:t>
            </w:r>
          </w:p>
          <w:p w:rsidR="00862386" w:rsidRPr="002C0862" w:rsidRDefault="00862386" w:rsidP="00862386">
            <w:pPr>
              <w:rPr>
                <w:szCs w:val="20"/>
              </w:rPr>
            </w:pPr>
            <w:r w:rsidRPr="002C0862">
              <w:rPr>
                <w:szCs w:val="20"/>
              </w:rPr>
              <w:t xml:space="preserve">   </w:t>
            </w:r>
            <w:r w:rsidRPr="002C0862">
              <w:rPr>
                <w:position w:val="-10"/>
                <w:szCs w:val="20"/>
              </w:rPr>
              <w:object w:dxaOrig="1980" w:dyaOrig="380">
                <v:shape id="_x0000_i1351" type="#_x0000_t75" style="width:98.65pt;height:18.65pt" o:ole="">
                  <v:imagedata r:id="rId641" o:title=""/>
                </v:shape>
                <o:OLEObject Type="Embed" ProgID="Equation.3" ShapeID="_x0000_i1351" DrawAspect="Content" ObjectID="_1645708994" r:id="rId642"/>
              </w:object>
            </w:r>
            <w:r w:rsidRPr="002C0862">
              <w:rPr>
                <w:szCs w:val="20"/>
              </w:rPr>
              <w:t>.</w:t>
            </w:r>
          </w:p>
          <w:p w:rsidR="00862386" w:rsidRPr="002C0862" w:rsidRDefault="00862386" w:rsidP="00862386">
            <w:pPr>
              <w:rPr>
                <w:szCs w:val="20"/>
              </w:rPr>
            </w:pPr>
            <w:r w:rsidRPr="002C0862">
              <w:rPr>
                <w:szCs w:val="20"/>
              </w:rPr>
              <w:t xml:space="preserve">2. Решить задачу Коши: </w:t>
            </w:r>
            <w:r w:rsidRPr="002C0862">
              <w:rPr>
                <w:position w:val="-34"/>
                <w:szCs w:val="20"/>
              </w:rPr>
              <w:object w:dxaOrig="2040" w:dyaOrig="800">
                <v:shape id="_x0000_i1352" type="#_x0000_t75" style="width:102pt;height:40pt" o:ole="">
                  <v:imagedata r:id="rId643" o:title=""/>
                </v:shape>
                <o:OLEObject Type="Embed" ProgID="Equation.3" ShapeID="_x0000_i1352" DrawAspect="Content" ObjectID="_1645708995" r:id="rId644"/>
              </w:object>
            </w:r>
          </w:p>
          <w:p w:rsidR="00862386" w:rsidRPr="002C0862" w:rsidRDefault="00862386" w:rsidP="00862386">
            <w:pPr>
              <w:rPr>
                <w:szCs w:val="20"/>
              </w:rPr>
            </w:pPr>
            <w:r w:rsidRPr="002C0862">
              <w:rPr>
                <w:szCs w:val="20"/>
              </w:rPr>
              <w:lastRenderedPageBreak/>
              <w:t xml:space="preserve">    Решить уравнения:</w:t>
            </w:r>
          </w:p>
          <w:p w:rsidR="00862386" w:rsidRPr="002C0862" w:rsidRDefault="00862386" w:rsidP="00862386">
            <w:pPr>
              <w:rPr>
                <w:szCs w:val="20"/>
              </w:rPr>
            </w:pPr>
            <w:r w:rsidRPr="002C0862">
              <w:rPr>
                <w:szCs w:val="20"/>
              </w:rPr>
              <w:t xml:space="preserve">3. </w:t>
            </w:r>
            <w:r w:rsidRPr="002C0862">
              <w:rPr>
                <w:position w:val="-10"/>
                <w:szCs w:val="20"/>
              </w:rPr>
              <w:object w:dxaOrig="2320" w:dyaOrig="380">
                <v:shape id="_x0000_i1353" type="#_x0000_t75" style="width:114.65pt;height:18.65pt" o:ole="">
                  <v:imagedata r:id="rId645" o:title=""/>
                </v:shape>
                <o:OLEObject Type="Embed" ProgID="Equation.3" ShapeID="_x0000_i1353" DrawAspect="Content" ObjectID="_1645708996" r:id="rId646"/>
              </w:object>
            </w:r>
            <w:r w:rsidRPr="002C0862">
              <w:rPr>
                <w:szCs w:val="20"/>
              </w:rPr>
              <w:t>.</w:t>
            </w:r>
          </w:p>
          <w:p w:rsidR="00862386" w:rsidRPr="002C0862" w:rsidRDefault="00862386" w:rsidP="00862386">
            <w:pPr>
              <w:rPr>
                <w:szCs w:val="20"/>
              </w:rPr>
            </w:pPr>
            <w:r w:rsidRPr="002C0862">
              <w:rPr>
                <w:szCs w:val="20"/>
              </w:rPr>
              <w:t xml:space="preserve">4. </w:t>
            </w:r>
            <w:r w:rsidRPr="002C0862">
              <w:rPr>
                <w:position w:val="-10"/>
                <w:szCs w:val="20"/>
              </w:rPr>
              <w:object w:dxaOrig="2420" w:dyaOrig="380">
                <v:shape id="_x0000_i1354" type="#_x0000_t75" style="width:120pt;height:18.65pt" o:ole="">
                  <v:imagedata r:id="rId647" o:title=""/>
                </v:shape>
                <o:OLEObject Type="Embed" ProgID="Equation.3" ShapeID="_x0000_i1354" DrawAspect="Content" ObjectID="_1645708997" r:id="rId648"/>
              </w:object>
            </w:r>
            <w:r w:rsidRPr="002C0862">
              <w:rPr>
                <w:szCs w:val="20"/>
              </w:rPr>
              <w:t>.</w:t>
            </w:r>
          </w:p>
          <w:p w:rsidR="00862386" w:rsidRPr="002C0862" w:rsidRDefault="00862386" w:rsidP="00862386">
            <w:pPr>
              <w:rPr>
                <w:szCs w:val="20"/>
              </w:rPr>
            </w:pPr>
            <w:r w:rsidRPr="002C0862">
              <w:rPr>
                <w:szCs w:val="20"/>
              </w:rPr>
              <w:t xml:space="preserve">5. </w:t>
            </w:r>
            <w:r w:rsidRPr="002C0862">
              <w:rPr>
                <w:position w:val="-10"/>
                <w:szCs w:val="20"/>
              </w:rPr>
              <w:object w:dxaOrig="2520" w:dyaOrig="320">
                <v:shape id="_x0000_i1355" type="#_x0000_t75" style="width:126.65pt;height:16.65pt" o:ole="">
                  <v:imagedata r:id="rId649" o:title=""/>
                </v:shape>
                <o:OLEObject Type="Embed" ProgID="Equation.3" ShapeID="_x0000_i1355" DrawAspect="Content" ObjectID="_1645708998" r:id="rId650"/>
              </w:object>
            </w:r>
            <w:r w:rsidRPr="002C0862">
              <w:rPr>
                <w:szCs w:val="20"/>
              </w:rPr>
              <w:t>.</w:t>
            </w:r>
          </w:p>
        </w:tc>
        <w:tc>
          <w:tcPr>
            <w:tcW w:w="7393" w:type="dxa"/>
          </w:tcPr>
          <w:p w:rsidR="00862386" w:rsidRPr="00E60449" w:rsidRDefault="00862386" w:rsidP="00862386">
            <w:pPr>
              <w:rPr>
                <w:sz w:val="10"/>
                <w:szCs w:val="10"/>
              </w:rPr>
            </w:pPr>
          </w:p>
          <w:p w:rsidR="00862386" w:rsidRPr="002C0862" w:rsidRDefault="00862386" w:rsidP="00862386">
            <w:pPr>
              <w:rPr>
                <w:szCs w:val="20"/>
              </w:rPr>
            </w:pPr>
            <w:r w:rsidRPr="002C0862">
              <w:rPr>
                <w:szCs w:val="20"/>
              </w:rPr>
              <w:t xml:space="preserve">1. Решить уравнение и найти особые решения, если они есть: </w:t>
            </w:r>
          </w:p>
          <w:p w:rsidR="00862386" w:rsidRPr="002C0862" w:rsidRDefault="00862386" w:rsidP="00862386">
            <w:pPr>
              <w:rPr>
                <w:szCs w:val="20"/>
              </w:rPr>
            </w:pPr>
            <w:r w:rsidRPr="002C0862">
              <w:rPr>
                <w:szCs w:val="20"/>
              </w:rPr>
              <w:t xml:space="preserve">   </w:t>
            </w:r>
            <w:r>
              <w:rPr>
                <w:noProof/>
                <w:position w:val="-10"/>
                <w:szCs w:val="20"/>
              </w:rPr>
              <w:drawing>
                <wp:inline distT="0" distB="0" distL="0" distR="0">
                  <wp:extent cx="1356360" cy="205740"/>
                  <wp:effectExtent l="19050" t="0" r="0" b="0"/>
                  <wp:docPr id="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51"/>
                          <a:srcRect/>
                          <a:stretch>
                            <a:fillRect/>
                          </a:stretch>
                        </pic:blipFill>
                        <pic:spPr bwMode="auto">
                          <a:xfrm>
                            <a:off x="0" y="0"/>
                            <a:ext cx="1356360" cy="20574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 xml:space="preserve">2. Решить задачу Коши: </w:t>
            </w:r>
            <w:r>
              <w:rPr>
                <w:noProof/>
                <w:position w:val="-34"/>
                <w:szCs w:val="20"/>
              </w:rPr>
              <w:drawing>
                <wp:inline distT="0" distB="0" distL="0" distR="0">
                  <wp:extent cx="1912620" cy="487680"/>
                  <wp:effectExtent l="0" t="0" r="0"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52"/>
                          <a:srcRect/>
                          <a:stretch>
                            <a:fillRect/>
                          </a:stretch>
                        </pic:blipFill>
                        <pic:spPr bwMode="auto">
                          <a:xfrm>
                            <a:off x="0" y="0"/>
                            <a:ext cx="1912620" cy="487680"/>
                          </a:xfrm>
                          <a:prstGeom prst="rect">
                            <a:avLst/>
                          </a:prstGeom>
                          <a:noFill/>
                          <a:ln w="9525">
                            <a:noFill/>
                            <a:miter lim="800000"/>
                            <a:headEnd/>
                            <a:tailEnd/>
                          </a:ln>
                        </pic:spPr>
                      </pic:pic>
                    </a:graphicData>
                  </a:graphic>
                </wp:inline>
              </w:drawing>
            </w:r>
          </w:p>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lastRenderedPageBreak/>
              <w:t xml:space="preserve">3. </w:t>
            </w:r>
            <w:r>
              <w:rPr>
                <w:noProof/>
                <w:position w:val="-10"/>
                <w:szCs w:val="20"/>
              </w:rPr>
              <w:drawing>
                <wp:inline distT="0" distB="0" distL="0" distR="0">
                  <wp:extent cx="1303020" cy="213360"/>
                  <wp:effectExtent l="19050" t="0" r="0" b="0"/>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53"/>
                          <a:srcRect/>
                          <a:stretch>
                            <a:fillRect/>
                          </a:stretch>
                        </pic:blipFill>
                        <pic:spPr bwMode="auto">
                          <a:xfrm>
                            <a:off x="0" y="0"/>
                            <a:ext cx="1303020" cy="21336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 xml:space="preserve">4. </w:t>
            </w:r>
            <w:r>
              <w:rPr>
                <w:noProof/>
                <w:position w:val="-10"/>
                <w:szCs w:val="20"/>
              </w:rPr>
              <w:drawing>
                <wp:inline distT="0" distB="0" distL="0" distR="0">
                  <wp:extent cx="1973580" cy="220980"/>
                  <wp:effectExtent l="19050" t="0" r="7620" b="0"/>
                  <wp:docPr id="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54"/>
                          <a:srcRect/>
                          <a:stretch>
                            <a:fillRect/>
                          </a:stretch>
                        </pic:blipFill>
                        <pic:spPr bwMode="auto">
                          <a:xfrm>
                            <a:off x="0" y="0"/>
                            <a:ext cx="1973580" cy="220980"/>
                          </a:xfrm>
                          <a:prstGeom prst="rect">
                            <a:avLst/>
                          </a:prstGeom>
                          <a:noFill/>
                          <a:ln w="9525">
                            <a:noFill/>
                            <a:miter lim="800000"/>
                            <a:headEnd/>
                            <a:tailEnd/>
                          </a:ln>
                        </pic:spPr>
                      </pic:pic>
                    </a:graphicData>
                  </a:graphic>
                </wp:inline>
              </w:drawing>
            </w:r>
            <w:r w:rsidRPr="002C0862">
              <w:rPr>
                <w:szCs w:val="20"/>
              </w:rPr>
              <w:t>.</w:t>
            </w:r>
          </w:p>
          <w:p w:rsidR="00862386" w:rsidRPr="002C0862" w:rsidRDefault="00862386" w:rsidP="00862386">
            <w:pPr>
              <w:rPr>
                <w:szCs w:val="20"/>
              </w:rPr>
            </w:pPr>
            <w:r w:rsidRPr="002C0862">
              <w:rPr>
                <w:szCs w:val="20"/>
              </w:rPr>
              <w:t>5.</w:t>
            </w:r>
            <w:r>
              <w:rPr>
                <w:noProof/>
                <w:position w:val="-10"/>
                <w:szCs w:val="20"/>
              </w:rPr>
              <w:drawing>
                <wp:inline distT="0" distB="0" distL="0" distR="0">
                  <wp:extent cx="1447800" cy="190500"/>
                  <wp:effectExtent l="19050" t="0" r="0"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55"/>
                          <a:srcRect/>
                          <a:stretch>
                            <a:fillRect/>
                          </a:stretch>
                        </pic:blipFill>
                        <pic:spPr bwMode="auto">
                          <a:xfrm>
                            <a:off x="0" y="0"/>
                            <a:ext cx="1447800" cy="190500"/>
                          </a:xfrm>
                          <a:prstGeom prst="rect">
                            <a:avLst/>
                          </a:prstGeom>
                          <a:noFill/>
                          <a:ln w="9525">
                            <a:noFill/>
                            <a:miter lim="800000"/>
                            <a:headEnd/>
                            <a:tailEnd/>
                          </a:ln>
                        </pic:spPr>
                      </pic:pic>
                    </a:graphicData>
                  </a:graphic>
                </wp:inline>
              </w:drawing>
            </w:r>
            <w:r w:rsidRPr="002C0862">
              <w:rPr>
                <w:szCs w:val="20"/>
              </w:rPr>
              <w:t>.</w:t>
            </w:r>
          </w:p>
        </w:tc>
      </w:tr>
    </w:tbl>
    <w:p w:rsidR="00862386" w:rsidRPr="009C55DC" w:rsidRDefault="00862386" w:rsidP="00C564CD">
      <w:pPr>
        <w:rPr>
          <w:sz w:val="10"/>
          <w:szCs w:val="10"/>
        </w:rPr>
      </w:pPr>
    </w:p>
    <w:p w:rsidR="00862386" w:rsidRPr="009C55DC" w:rsidRDefault="00862386" w:rsidP="00C564CD">
      <w:pPr>
        <w:rPr>
          <w:b/>
        </w:rPr>
      </w:pPr>
      <w:r w:rsidRPr="009C55DC">
        <w:rPr>
          <w:b/>
          <w:lang w:val="en-US"/>
        </w:rPr>
        <w:t>Контрольная работа № 2</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r w:rsidRPr="002C0862">
              <w:t>Найти решения линейных ОДУ и их систем:</w:t>
            </w:r>
          </w:p>
          <w:p w:rsidR="00862386" w:rsidRPr="00E60449" w:rsidRDefault="00862386" w:rsidP="00862386">
            <w:pPr>
              <w:rPr>
                <w:sz w:val="10"/>
                <w:szCs w:val="10"/>
              </w:rPr>
            </w:pPr>
          </w:p>
          <w:p w:rsidR="00862386" w:rsidRPr="002C0862" w:rsidRDefault="00862386" w:rsidP="00862386">
            <w:r w:rsidRPr="002C0862">
              <w:t>1.</w:t>
            </w:r>
            <w:r w:rsidRPr="002C0862">
              <w:rPr>
                <w:szCs w:val="20"/>
              </w:rPr>
              <w:t xml:space="preserve"> </w:t>
            </w:r>
            <w:r w:rsidRPr="002C0862">
              <w:rPr>
                <w:position w:val="-10"/>
                <w:szCs w:val="20"/>
              </w:rPr>
              <w:object w:dxaOrig="1760" w:dyaOrig="320">
                <v:shape id="_x0000_i1356" type="#_x0000_t75" style="width:88.65pt;height:16.65pt" o:ole="">
                  <v:imagedata r:id="rId656" o:title=""/>
                </v:shape>
                <o:OLEObject Type="Embed" ProgID="Equation.3" ShapeID="_x0000_i1356" DrawAspect="Content" ObjectID="_1645708999" r:id="rId657"/>
              </w:object>
            </w:r>
          </w:p>
          <w:p w:rsidR="00862386" w:rsidRPr="002C0862" w:rsidRDefault="00862386" w:rsidP="00862386">
            <w:pPr>
              <w:rPr>
                <w:szCs w:val="20"/>
              </w:rPr>
            </w:pPr>
            <w:r w:rsidRPr="002C0862">
              <w:t>2.</w:t>
            </w:r>
            <w:r w:rsidRPr="002C0862">
              <w:rPr>
                <w:szCs w:val="20"/>
              </w:rPr>
              <w:t xml:space="preserve"> </w:t>
            </w:r>
            <w:r w:rsidRPr="002C0862">
              <w:rPr>
                <w:position w:val="-24"/>
                <w:szCs w:val="20"/>
              </w:rPr>
              <w:object w:dxaOrig="1960" w:dyaOrig="660">
                <v:shape id="_x0000_i1357" type="#_x0000_t75" style="width:97.35pt;height:32.65pt" o:ole="">
                  <v:imagedata r:id="rId658" o:title=""/>
                </v:shape>
                <o:OLEObject Type="Embed" ProgID="Equation.3" ShapeID="_x0000_i1357" DrawAspect="Content" ObjectID="_1645709000" r:id="rId659"/>
              </w:object>
            </w:r>
          </w:p>
          <w:p w:rsidR="00862386" w:rsidRPr="002C0862" w:rsidRDefault="00862386" w:rsidP="00862386">
            <w:r w:rsidRPr="002C0862">
              <w:t>3.</w:t>
            </w:r>
            <m:oMath>
              <m:r>
                <w:rPr>
                  <w:rFonts w:ascii="Cambria Math" w:hAnsi="Cambria Math"/>
                </w:rPr>
                <m:t xml:space="preserve"> </m:t>
              </m:r>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3</m:t>
                        </m:r>
                        <m:r>
                          <w:rPr>
                            <w:rFonts w:ascii="Cambria Math" w:hAnsi="Cambria Math"/>
                            <w:lang w:val="en-US"/>
                          </w:rPr>
                          <m:t>z</m:t>
                        </m:r>
                      </m:e>
                    </m:mr>
                  </m:m>
                </m:e>
              </m:d>
            </m:oMath>
          </w:p>
          <w:p w:rsidR="00862386" w:rsidRPr="002C0862" w:rsidRDefault="00862386" w:rsidP="00862386">
            <w:r w:rsidRPr="002C0862">
              <w:t>4.</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x-y+</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den>
                        </m:f>
                      </m:e>
                    </m:mr>
                  </m:m>
                </m:e>
              </m:d>
            </m:oMath>
          </w:p>
          <w:p w:rsidR="00862386" w:rsidRPr="002C0862" w:rsidRDefault="00862386" w:rsidP="00862386">
            <w:r w:rsidRPr="002C0862">
              <w:t>5</w:t>
            </w:r>
            <w:r w:rsidRPr="002C0862">
              <w:rPr>
                <w:lang w:val="en-US"/>
              </w:rPr>
              <w:t xml:space="preserve">. </w:t>
            </w:r>
            <w:r w:rsidRPr="002C0862">
              <w:rPr>
                <w:position w:val="-10"/>
              </w:rPr>
              <w:object w:dxaOrig="2700" w:dyaOrig="360">
                <v:shape id="_x0000_i1358" type="#_x0000_t75" style="width:134.65pt;height:18.65pt" o:ole="">
                  <v:imagedata r:id="rId660" o:title=""/>
                </v:shape>
                <o:OLEObject Type="Embed" ProgID="Equation.3" ShapeID="_x0000_i1358" DrawAspect="Content" ObjectID="_1645709001" r:id="rId661"/>
              </w:object>
            </w:r>
          </w:p>
        </w:tc>
        <w:tc>
          <w:tcPr>
            <w:tcW w:w="7393" w:type="dxa"/>
          </w:tcPr>
          <w:p w:rsidR="00E60449" w:rsidRPr="00E60449" w:rsidRDefault="00E60449" w:rsidP="00862386">
            <w:pPr>
              <w:rPr>
                <w:sz w:val="10"/>
                <w:szCs w:val="10"/>
              </w:rPr>
            </w:pPr>
          </w:p>
          <w:p w:rsidR="00862386" w:rsidRPr="002C0862" w:rsidRDefault="00862386" w:rsidP="00862386">
            <w:r w:rsidRPr="002C0862">
              <w:t>Найти решения линейных ОДУ и их систем:</w:t>
            </w:r>
          </w:p>
          <w:p w:rsidR="00862386" w:rsidRPr="00E60449" w:rsidRDefault="00862386" w:rsidP="00862386">
            <w:pPr>
              <w:rPr>
                <w:sz w:val="10"/>
                <w:szCs w:val="10"/>
              </w:rPr>
            </w:pPr>
          </w:p>
          <w:p w:rsidR="00862386" w:rsidRPr="002C0862" w:rsidRDefault="00862386" w:rsidP="00862386">
            <w:r w:rsidRPr="002C0862">
              <w:t>1.</w:t>
            </w:r>
            <w:r w:rsidRPr="002C0862">
              <w:rPr>
                <w:szCs w:val="20"/>
              </w:rPr>
              <w:t xml:space="preserve"> </w:t>
            </w:r>
            <w:r w:rsidRPr="002C0862">
              <w:rPr>
                <w:position w:val="-10"/>
                <w:szCs w:val="20"/>
              </w:rPr>
              <w:object w:dxaOrig="1880" w:dyaOrig="360">
                <v:shape id="_x0000_i1359" type="#_x0000_t75" style="width:94.65pt;height:18.65pt" o:ole="">
                  <v:imagedata r:id="rId662" o:title=""/>
                </v:shape>
                <o:OLEObject Type="Embed" ProgID="Equation.3" ShapeID="_x0000_i1359" DrawAspect="Content" ObjectID="_1645709002" r:id="rId663"/>
              </w:object>
            </w:r>
          </w:p>
          <w:p w:rsidR="00862386" w:rsidRPr="002C0862" w:rsidRDefault="00862386" w:rsidP="00862386">
            <w:pPr>
              <w:rPr>
                <w:szCs w:val="20"/>
              </w:rPr>
            </w:pPr>
            <w:r w:rsidRPr="002C0862">
              <w:t>2.</w:t>
            </w:r>
            <w:r w:rsidRPr="002C0862">
              <w:rPr>
                <w:szCs w:val="20"/>
              </w:rPr>
              <w:t xml:space="preserve"> </w:t>
            </w:r>
            <w:r w:rsidRPr="002C0862">
              <w:rPr>
                <w:position w:val="-24"/>
                <w:szCs w:val="20"/>
              </w:rPr>
              <w:object w:dxaOrig="2100" w:dyaOrig="660">
                <v:shape id="_x0000_i1360" type="#_x0000_t75" style="width:104.65pt;height:32.65pt" o:ole="">
                  <v:imagedata r:id="rId664" o:title=""/>
                </v:shape>
                <o:OLEObject Type="Embed" ProgID="Equation.3" ShapeID="_x0000_i1360" DrawAspect="Content" ObjectID="_1645709003" r:id="rId665"/>
              </w:object>
            </w:r>
          </w:p>
          <w:p w:rsidR="00862386" w:rsidRPr="002C0862" w:rsidRDefault="00862386" w:rsidP="00862386">
            <w:r w:rsidRPr="002C0862">
              <w:t xml:space="preserve">3.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2</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2</m:t>
                        </m:r>
                        <m:r>
                          <w:rPr>
                            <w:rFonts w:ascii="Cambria Math" w:hAnsi="Cambria Math"/>
                            <w:lang w:val="en-US"/>
                          </w:rPr>
                          <m:t>z</m:t>
                        </m:r>
                      </m:e>
                    </m:mr>
                    <m:mr>
                      <m:e>
                        <m:sSup>
                          <m:sSupPr>
                            <m:ctrlPr>
                              <w:rPr>
                                <w:rFonts w:ascii="Cambria Math" w:hAnsi="Cambria Math"/>
                                <w:i/>
                                <w:lang w:val="en-US"/>
                              </w:rPr>
                            </m:ctrlPr>
                          </m:sSupPr>
                          <m:e>
                            <m:r>
                              <w:rPr>
                                <w:rFonts w:ascii="Cambria Math" w:hAnsi="Cambria Math"/>
                                <w:lang w:val="en-US"/>
                              </w:rPr>
                              <m:t>z</m:t>
                            </m:r>
                          </m:e>
                          <m:sup>
                            <m:r>
                              <w:rPr>
                                <w:rFonts w:ascii="Cambria Math" w:hAnsi="Cambria Math"/>
                              </w:rPr>
                              <m:t>'</m:t>
                            </m:r>
                          </m:sup>
                        </m:sSup>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e>
                    </m:mr>
                  </m:m>
                </m:e>
              </m:d>
            </m:oMath>
          </w:p>
          <w:p w:rsidR="00862386" w:rsidRPr="002C0862" w:rsidRDefault="00862386" w:rsidP="00862386">
            <w:r w:rsidRPr="002C0862">
              <w:t xml:space="preserve">4.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6x-9y+</m:t>
                        </m:r>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4x-6y</m:t>
                        </m:r>
                      </m:e>
                    </m:mr>
                  </m:m>
                </m:e>
              </m:d>
            </m:oMath>
          </w:p>
          <w:p w:rsidR="00862386" w:rsidRPr="002C0862" w:rsidRDefault="00862386" w:rsidP="00862386">
            <w:r w:rsidRPr="002C0862">
              <w:t xml:space="preserve">5. </w:t>
            </w:r>
            <w:r w:rsidRPr="002C0862">
              <w:rPr>
                <w:position w:val="-10"/>
              </w:rPr>
              <w:object w:dxaOrig="2120" w:dyaOrig="380">
                <v:shape id="_x0000_i1361" type="#_x0000_t75" style="width:105.35pt;height:18.65pt" o:ole="">
                  <v:imagedata r:id="rId666" o:title=""/>
                </v:shape>
                <o:OLEObject Type="Embed" ProgID="Equation.3" ShapeID="_x0000_i1361" DrawAspect="Content" ObjectID="_1645709004" r:id="rId667"/>
              </w:object>
            </w:r>
          </w:p>
        </w:tc>
      </w:tr>
    </w:tbl>
    <w:p w:rsidR="00862386" w:rsidRPr="009C55DC" w:rsidRDefault="00862386" w:rsidP="00C564CD">
      <w:pPr>
        <w:rPr>
          <w:sz w:val="10"/>
          <w:szCs w:val="10"/>
        </w:rPr>
      </w:pPr>
    </w:p>
    <w:p w:rsidR="00862386" w:rsidRPr="009C55DC" w:rsidRDefault="00862386" w:rsidP="00C564CD">
      <w:pPr>
        <w:rPr>
          <w:b/>
        </w:rPr>
      </w:pPr>
      <w:r w:rsidRPr="009C55DC">
        <w:rPr>
          <w:b/>
        </w:rPr>
        <w:t>Контрольная работа № 3</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2C0862" w:rsidRDefault="00862386" w:rsidP="00862386">
            <w:r w:rsidRPr="002C0862">
              <w:rPr>
                <w:lang w:val="kk-KZ"/>
              </w:rPr>
              <w:t>1</w:t>
            </w:r>
            <w:r w:rsidRPr="002C0862">
              <w:t>.</w:t>
            </w:r>
            <w:r w:rsidRPr="002C0862">
              <w:rPr>
                <w:lang w:val="kk-KZ"/>
              </w:rPr>
              <w:t xml:space="preserve"> Найти </w:t>
            </w:r>
            <w:r w:rsidRPr="002C0862">
              <w:rPr>
                <w:position w:val="-24"/>
                <w:lang w:val="kk-KZ"/>
              </w:rPr>
              <w:object w:dxaOrig="820" w:dyaOrig="560">
                <v:shape id="_x0000_i1362" type="#_x0000_t75" style="width:41.35pt;height:26.65pt" o:ole="">
                  <v:imagedata r:id="rId668" o:title=""/>
                </v:shape>
                <o:OLEObject Type="Embed" ProgID="Equation.3" ShapeID="_x0000_i1362" DrawAspect="Content" ObjectID="_1645709005" r:id="rId669"/>
              </w:object>
            </w:r>
            <w:r w:rsidRPr="002C0862">
              <w:rPr>
                <w:lang w:val="kk-KZ"/>
              </w:rPr>
              <w:t xml:space="preserve"> : </w:t>
            </w:r>
            <w:r w:rsidRPr="002C0862">
              <w:rPr>
                <w:position w:val="-38"/>
              </w:rPr>
              <w:object w:dxaOrig="1779" w:dyaOrig="900">
                <v:shape id="_x0000_i1363" type="#_x0000_t75" style="width:89.35pt;height:45.35pt" o:ole="">
                  <v:imagedata r:id="rId670" o:title=""/>
                </v:shape>
                <o:OLEObject Type="Embed" ProgID="Equation.3" ShapeID="_x0000_i1363" DrawAspect="Content" ObjectID="_1645709006" r:id="rId671"/>
              </w:object>
            </w:r>
          </w:p>
          <w:p w:rsidR="00862386" w:rsidRPr="002C0862" w:rsidRDefault="00862386" w:rsidP="00862386">
            <w:r w:rsidRPr="002C0862">
              <w:t xml:space="preserve">2. Решить систему нелинейных ОДУ </w:t>
            </w:r>
            <w:r w:rsidRPr="002C0862">
              <w:rPr>
                <w:position w:val="-34"/>
                <w:lang w:val="en-US"/>
              </w:rPr>
              <w:object w:dxaOrig="2200" w:dyaOrig="780">
                <v:shape id="_x0000_i1364" type="#_x0000_t75" style="width:108.65pt;height:39.35pt" o:ole="">
                  <v:imagedata r:id="rId672" o:title=""/>
                </v:shape>
                <o:OLEObject Type="Embed" ProgID="Equation.3" ShapeID="_x0000_i1364" DrawAspect="Content" ObjectID="_1645709007" r:id="rId673"/>
              </w:object>
            </w:r>
          </w:p>
          <w:p w:rsidR="00862386" w:rsidRPr="002C0862" w:rsidRDefault="00862386" w:rsidP="00862386">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sSup>
                              <m:sSupPr>
                                <m:ctrlPr>
                                  <w:rPr>
                                    <w:rFonts w:ascii="Cambria Math" w:hAnsi="Cambria Math"/>
                                    <w:i/>
                                    <w:lang w:val="en-US"/>
                                  </w:rPr>
                                </m:ctrlPr>
                              </m:sSupPr>
                              <m:e>
                                <m:r>
                                  <w:rPr>
                                    <w:rFonts w:ascii="Cambria Math" w:hAnsi="Cambria Math"/>
                                    <w:lang w:val="en-US"/>
                                  </w:rPr>
                                  <m:t>t</m:t>
                                </m:r>
                              </m:e>
                              <m:sup>
                                <m:r>
                                  <w:rPr>
                                    <w:rFonts w:ascii="Cambria Math" w:hAnsi="Cambria Math"/>
                                  </w:rPr>
                                  <m:t>3</m:t>
                                </m:r>
                              </m:sup>
                            </m:sSup>
                            <m:r>
                              <w:rPr>
                                <w:rFonts w:ascii="Cambria Math" w:hAnsi="Cambria Math"/>
                              </w:rPr>
                              <m:t>x</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x=</m:t>
                        </m:r>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3</m:t>
                        </m:r>
                      </m:e>
                    </m:mr>
                    <m:mr>
                      <m:e>
                        <m:r>
                          <w:rPr>
                            <w:rFonts w:ascii="Cambria Math" w:hAnsi="Cambria Math"/>
                          </w:rPr>
                          <m:t>x</m:t>
                        </m:r>
                        <m:d>
                          <m:dPr>
                            <m:ctrlPr>
                              <w:rPr>
                                <w:rFonts w:ascii="Cambria Math" w:hAnsi="Cambria Math"/>
                                <w:i/>
                              </w:rPr>
                            </m:ctrlPr>
                          </m:dPr>
                          <m:e>
                            <m:r>
                              <w:rPr>
                                <w:rFonts w:ascii="Cambria Math" w:hAnsi="Cambria Math"/>
                              </w:rPr>
                              <m:t>1</m:t>
                            </m:r>
                          </m:e>
                        </m:d>
                        <m:r>
                          <w:rPr>
                            <w:rFonts w:ascii="Cambria Math" w:hAnsi="Cambria Math"/>
                          </w:rPr>
                          <m:t>=0</m:t>
                        </m:r>
                      </m:e>
                    </m:mr>
                  </m:m>
                </m:e>
              </m:d>
            </m:oMath>
          </w:p>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w:t>
            </w:r>
          </w:p>
          <w:p w:rsidR="00862386" w:rsidRPr="002C0862" w:rsidRDefault="00862386" w:rsidP="00862386">
            <w:r w:rsidRPr="002C0862">
              <w:t xml:space="preserve">    решение уравнения </w:t>
            </w:r>
            <w:r w:rsidRPr="002C0862">
              <w:rPr>
                <w:position w:val="-10"/>
              </w:rPr>
              <w:object w:dxaOrig="3060" w:dyaOrig="360">
                <v:shape id="_x0000_i1365" type="#_x0000_t75" style="width:153.35pt;height:18.65pt" o:ole="">
                  <v:imagedata r:id="rId674" o:title=""/>
                </v:shape>
                <o:OLEObject Type="Embed" ProgID="Equation.3" ShapeID="_x0000_i1365" DrawAspect="Content" ObjectID="_1645709008" r:id="rId675"/>
              </w:object>
            </w:r>
          </w:p>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1</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rad>
                          <m:radPr>
                            <m:degHide m:val="on"/>
                            <m:ctrlPr>
                              <w:rPr>
                                <w:rFonts w:ascii="Cambria Math" w:hAnsi="Cambria Math"/>
                                <w:i/>
                              </w:rPr>
                            </m:ctrlPr>
                          </m:radPr>
                          <m:deg/>
                          <m:e>
                            <m:r>
                              <w:rPr>
                                <w:rFonts w:ascii="Cambria Math" w:hAnsi="Cambria Math"/>
                              </w:rPr>
                              <m:t xml:space="preserve">1+2 </m:t>
                            </m:r>
                            <m:sSup>
                              <m:sSupPr>
                                <m:ctrlPr>
                                  <w:rPr>
                                    <w:rFonts w:ascii="Cambria Math" w:hAnsi="Cambria Math"/>
                                    <w:i/>
                                  </w:rPr>
                                </m:ctrlPr>
                              </m:sSupPr>
                              <m:e>
                                <m:r>
                                  <w:rPr>
                                    <w:rFonts w:ascii="Cambria Math" w:hAnsi="Cambria Math"/>
                                  </w:rPr>
                                  <m:t>x</m:t>
                                </m:r>
                              </m:e>
                              <m:sup>
                                <m:r>
                                  <w:rPr>
                                    <w:rFonts w:ascii="Cambria Math" w:hAnsi="Cambria Math"/>
                                  </w:rPr>
                                  <m:t>2</m:t>
                                </m:r>
                              </m:sup>
                            </m:sSup>
                          </m:e>
                        </m:rad>
                      </m:e>
                    </m:mr>
                  </m:m>
                </m:e>
              </m:d>
            </m:oMath>
          </w:p>
        </w:tc>
        <w:tc>
          <w:tcPr>
            <w:tcW w:w="7393" w:type="dxa"/>
          </w:tcPr>
          <w:p w:rsidR="00862386" w:rsidRPr="002C0862" w:rsidRDefault="00862386" w:rsidP="00862386">
            <w:r w:rsidRPr="002C0862">
              <w:rPr>
                <w:lang w:val="kk-KZ"/>
              </w:rPr>
              <w:lastRenderedPageBreak/>
              <w:t>1</w:t>
            </w:r>
            <w:r w:rsidRPr="002C0862">
              <w:t>.</w:t>
            </w:r>
            <w:r w:rsidRPr="002C0862">
              <w:rPr>
                <w:lang w:val="kk-KZ"/>
              </w:rPr>
              <w:t xml:space="preserve"> Найти </w:t>
            </w:r>
            <w:r w:rsidRPr="002C0862">
              <w:rPr>
                <w:position w:val="-24"/>
                <w:lang w:val="kk-KZ"/>
              </w:rPr>
              <w:object w:dxaOrig="820" w:dyaOrig="560">
                <v:shape id="_x0000_i1366" type="#_x0000_t75" style="width:41.35pt;height:26.65pt" o:ole="">
                  <v:imagedata r:id="rId668" o:title=""/>
                </v:shape>
                <o:OLEObject Type="Embed" ProgID="Equation.3" ShapeID="_x0000_i1366" DrawAspect="Content" ObjectID="_1645709009" r:id="rId676"/>
              </w:object>
            </w:r>
            <w:r w:rsidRPr="002C0862">
              <w:rPr>
                <w:lang w:val="kk-KZ"/>
              </w:rPr>
              <w:t xml:space="preserve"> : </w:t>
            </w:r>
            <w:r w:rsidRPr="002C0862">
              <w:rPr>
                <w:position w:val="-38"/>
              </w:rPr>
              <w:object w:dxaOrig="2500" w:dyaOrig="900">
                <v:shape id="_x0000_i1367" type="#_x0000_t75" style="width:125.35pt;height:45.35pt" o:ole="">
                  <v:imagedata r:id="rId677" o:title=""/>
                </v:shape>
                <o:OLEObject Type="Embed" ProgID="Equation.3" ShapeID="_x0000_i1367" DrawAspect="Content" ObjectID="_1645709010" r:id="rId678"/>
              </w:object>
            </w:r>
          </w:p>
          <w:p w:rsidR="00862386" w:rsidRPr="002C0862" w:rsidRDefault="00862386" w:rsidP="00862386">
            <w:r w:rsidRPr="002C0862">
              <w:t xml:space="preserve">2. Решить систему нелинейных ОДУ </w:t>
            </w:r>
            <w:r w:rsidRPr="002C0862">
              <w:rPr>
                <w:position w:val="-32"/>
                <w:lang w:val="en-US"/>
              </w:rPr>
              <w:object w:dxaOrig="1760" w:dyaOrig="760">
                <v:shape id="_x0000_i1368" type="#_x0000_t75" style="width:88.65pt;height:37.35pt" o:ole="">
                  <v:imagedata r:id="rId679" o:title=""/>
                </v:shape>
                <o:OLEObject Type="Embed" ProgID="Equation.3" ShapeID="_x0000_i1368" DrawAspect="Content" ObjectID="_1645709011" r:id="rId680"/>
              </w:object>
            </w:r>
          </w:p>
          <w:p w:rsidR="00862386" w:rsidRPr="002C0862" w:rsidRDefault="00862386" w:rsidP="00862386">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func>
                          <m:funcPr>
                            <m:ctrlPr>
                              <w:rPr>
                                <w:rFonts w:ascii="Cambria Math" w:hAnsi="Cambria Math"/>
                                <w:i/>
                                <w:lang w:val="en-US"/>
                              </w:rPr>
                            </m:ctrlPr>
                          </m:funcPr>
                          <m:fName>
                            <m:r>
                              <m:rPr>
                                <m:sty m:val="p"/>
                              </m:rPr>
                              <w:rPr>
                                <w:rFonts w:ascii="Cambria Math" w:hAnsi="Cambria Math"/>
                                <w:lang w:val="en-US"/>
                              </w:rPr>
                              <m:t>tan</m:t>
                            </m:r>
                          </m:fName>
                          <m:e>
                            <m:r>
                              <w:rPr>
                                <w:rFonts w:ascii="Cambria Math" w:hAnsi="Cambria Math"/>
                                <w:lang w:val="en-US"/>
                              </w:rPr>
                              <m:t>t</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unc>
                          <m:funcPr>
                            <m:ctrlPr>
                              <w:rPr>
                                <w:rFonts w:ascii="Cambria Math" w:hAnsi="Cambria Math"/>
                                <w:i/>
                              </w:rPr>
                            </m:ctrlPr>
                          </m:funcPr>
                          <m:fName>
                            <m:r>
                              <m:rPr>
                                <m:sty m:val="p"/>
                              </m:rPr>
                              <w:rPr>
                                <w:rFonts w:ascii="Cambria Math" w:hAnsi="Cambria Math"/>
                              </w:rPr>
                              <m:t>cos</m:t>
                            </m:r>
                          </m:fName>
                          <m:e>
                            <m:r>
                              <w:rPr>
                                <w:rFonts w:ascii="Cambria Math" w:hAnsi="Cambria Math"/>
                              </w:rPr>
                              <m:t>t</m:t>
                            </m:r>
                          </m:e>
                        </m:func>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w:t>
            </w:r>
          </w:p>
          <w:p w:rsidR="00862386" w:rsidRPr="002C0862" w:rsidRDefault="00862386" w:rsidP="00862386">
            <w:r w:rsidRPr="002C0862">
              <w:t xml:space="preserve">    решение уравнения </w:t>
            </w:r>
            <w:r w:rsidRPr="002C0862">
              <w:rPr>
                <w:position w:val="-10"/>
              </w:rPr>
              <w:object w:dxaOrig="2820" w:dyaOrig="360">
                <v:shape id="_x0000_i1369" type="#_x0000_t75" style="width:140.65pt;height:18.65pt" o:ole="">
                  <v:imagedata r:id="rId681" o:title=""/>
                </v:shape>
                <o:OLEObject Type="Embed" ProgID="Equation.3" ShapeID="_x0000_i1369" DrawAspect="Content" ObjectID="_1645709012" r:id="rId682"/>
              </w:object>
            </w:r>
          </w:p>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lastRenderedPageBreak/>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y</m:t>
                                    </m:r>
                                  </m:e>
                                  <m:sup>
                                    <m:r>
                                      <w:rPr>
                                        <w:rFonts w:ascii="Cambria Math" w:hAnsi="Cambria Math"/>
                                      </w:rPr>
                                      <m:t>2</m:t>
                                    </m:r>
                                  </m:sup>
                                </m:sSup>
                              </m:e>
                            </m:d>
                          </m:e>
                        </m:func>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m:t>
                            </m:r>
                          </m:sup>
                        </m:sSup>
                      </m:e>
                    </m:mr>
                  </m:m>
                </m:e>
              </m:d>
            </m:oMath>
          </w:p>
        </w:tc>
      </w:tr>
    </w:tbl>
    <w:p w:rsidR="00862386" w:rsidRPr="009C55DC" w:rsidRDefault="00862386" w:rsidP="00C564CD">
      <w:pPr>
        <w:rPr>
          <w:sz w:val="10"/>
          <w:szCs w:val="10"/>
        </w:rPr>
      </w:pPr>
    </w:p>
    <w:p w:rsidR="00862386" w:rsidRPr="009C55DC" w:rsidRDefault="00862386" w:rsidP="00C564CD">
      <w:pPr>
        <w:rPr>
          <w:b/>
        </w:rPr>
      </w:pPr>
      <w:r w:rsidRPr="009C55DC">
        <w:rPr>
          <w:b/>
        </w:rPr>
        <w:t>Контрольная работа № 4</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E60449" w:rsidRDefault="00862386" w:rsidP="00862386">
            <w:pPr>
              <w:rPr>
                <w:sz w:val="10"/>
                <w:szCs w:val="10"/>
              </w:rPr>
            </w:pPr>
          </w:p>
          <w:p w:rsidR="00862386" w:rsidRPr="002C0862" w:rsidRDefault="00862386" w:rsidP="00862386">
            <w:r w:rsidRPr="002C0862">
              <w:t xml:space="preserve">1. Изобразить эскиз траекторий решений системы в окрестности </w:t>
            </w:r>
          </w:p>
          <w:p w:rsidR="00862386" w:rsidRPr="002C0862" w:rsidRDefault="00862386" w:rsidP="00862386">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2</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2</m:t>
                        </m:r>
                        <m:r>
                          <w:rPr>
                            <w:rFonts w:ascii="Cambria Math" w:hAnsi="Cambria Math"/>
                            <w:lang w:val="en-US"/>
                          </w:rPr>
                          <m:t>x</m:t>
                        </m:r>
                        <m:r>
                          <w:rPr>
                            <w:rFonts w:ascii="Cambria Math" w:hAnsi="Cambria Math"/>
                          </w:rPr>
                          <m:t>-2</m:t>
                        </m:r>
                        <m:r>
                          <w:rPr>
                            <w:rFonts w:ascii="Cambria Math" w:hAnsi="Cambria Math"/>
                            <w:lang w:val="en-US"/>
                          </w:rPr>
                          <m:t>y</m:t>
                        </m:r>
                      </m:e>
                    </m:mr>
                  </m:m>
                </m:e>
              </m:d>
            </m:oMath>
          </w:p>
          <w:p w:rsidR="00862386" w:rsidRPr="002C0862" w:rsidRDefault="00862386" w:rsidP="00862386">
            <w:r w:rsidRPr="002C0862">
              <w:t xml:space="preserve">2. Решить краевую задачу </w:t>
            </w:r>
            <w:r w:rsidRPr="002C0862">
              <w:rPr>
                <w:position w:val="-52"/>
                <w:lang w:val="en-US"/>
              </w:rPr>
              <w:object w:dxaOrig="1860" w:dyaOrig="1160">
                <v:shape id="_x0000_i1370" type="#_x0000_t75" style="width:92.65pt;height:58.65pt" o:ole="">
                  <v:imagedata r:id="rId683" o:title=""/>
                </v:shape>
                <o:OLEObject Type="Embed" ProgID="Equation.DSMT4" ShapeID="_x0000_i1370" DrawAspect="Content" ObjectID="_1645709013" r:id="rId684"/>
              </w:object>
            </w:r>
          </w:p>
          <w:p w:rsidR="00862386" w:rsidRPr="002C0862" w:rsidRDefault="00862386" w:rsidP="00862386">
            <w:r w:rsidRPr="002C0862">
              <w:t xml:space="preserve">3. Построить функцию Грина: </w:t>
            </w:r>
            <w:r w:rsidRPr="002C0862">
              <w:rPr>
                <w:position w:val="-46"/>
                <w:lang w:val="kk-KZ"/>
              </w:rPr>
              <w:object w:dxaOrig="2299" w:dyaOrig="1060">
                <v:shape id="_x0000_i1371" type="#_x0000_t75" style="width:114pt;height:53.35pt" o:ole="">
                  <v:imagedata r:id="rId685" o:title=""/>
                </v:shape>
                <o:OLEObject Type="Embed" ProgID="Equation.3" ShapeID="_x0000_i1371" DrawAspect="Content" ObjectID="_1645709014" r:id="rId686"/>
              </w:object>
            </w:r>
          </w:p>
          <w:p w:rsidR="00862386" w:rsidRPr="002C0862" w:rsidRDefault="00862386" w:rsidP="00862386">
            <w:r w:rsidRPr="002C0862">
              <w:t xml:space="preserve">4. Решить задачу Коши для ДУ в частных производных 1-го порядка </w:t>
            </w:r>
          </w:p>
          <w:p w:rsidR="00862386" w:rsidRPr="002C0862" w:rsidRDefault="00862386" w:rsidP="00862386">
            <w:r w:rsidRPr="002C0862">
              <w:t xml:space="preserve">    </w:t>
            </w:r>
            <w:r w:rsidRPr="002C0862">
              <w:rPr>
                <w:position w:val="-28"/>
                <w:lang w:val="kk-KZ"/>
              </w:rPr>
              <w:object w:dxaOrig="4500" w:dyaOrig="660">
                <v:shape id="_x0000_i1372" type="#_x0000_t75" style="width:225.35pt;height:32.65pt" o:ole="">
                  <v:imagedata r:id="rId687" o:title=""/>
                </v:shape>
                <o:OLEObject Type="Embed" ProgID="Equation.3" ShapeID="_x0000_i1372" DrawAspect="Content" ObjectID="_1645709015" r:id="rId688"/>
              </w:object>
            </w:r>
          </w:p>
          <w:p w:rsidR="00862386" w:rsidRPr="002C0862" w:rsidRDefault="00862386" w:rsidP="00862386">
            <w:r w:rsidRPr="002C0862">
              <w:t>5.  Найти стационарные кривые функционала</w:t>
            </w:r>
          </w:p>
          <w:p w:rsidR="00862386" w:rsidRPr="002C0862" w:rsidRDefault="00862386" w:rsidP="00862386">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0</m:t>
                  </m:r>
                </m:sub>
                <m:sup>
                  <m:r>
                    <w:rPr>
                      <w:rFonts w:ascii="Cambria Math" w:hAnsi="Cambria Math"/>
                      <w:lang w:val="en-US"/>
                    </w:rPr>
                    <m:t>1</m:t>
                  </m:r>
                </m:sup>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7393" w:type="dxa"/>
          </w:tcPr>
          <w:p w:rsidR="00862386" w:rsidRPr="00E60449" w:rsidRDefault="00862386" w:rsidP="00862386">
            <w:pPr>
              <w:rPr>
                <w:sz w:val="10"/>
                <w:szCs w:val="10"/>
              </w:rPr>
            </w:pPr>
          </w:p>
          <w:p w:rsidR="00862386" w:rsidRPr="002C0862" w:rsidRDefault="00862386" w:rsidP="00862386">
            <w:r w:rsidRPr="002C0862">
              <w:t xml:space="preserve">1. Изобразить эскиз траекторий решений системы в окрестности </w:t>
            </w:r>
          </w:p>
          <w:p w:rsidR="00862386" w:rsidRPr="002C0862" w:rsidRDefault="00862386" w:rsidP="00862386">
            <w:r w:rsidRPr="002C0862">
              <w:t xml:space="preserve">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3x-4</m:t>
                        </m:r>
                        <m:r>
                          <w:rPr>
                            <w:rFonts w:ascii="Cambria Math" w:hAnsi="Cambria Math"/>
                            <w:lang w:val="en-US"/>
                          </w:rPr>
                          <m:t>y</m:t>
                        </m:r>
                      </m:e>
                    </m:mr>
                  </m:m>
                </m:e>
              </m:d>
            </m:oMath>
          </w:p>
          <w:p w:rsidR="00862386" w:rsidRPr="002C0862" w:rsidRDefault="00862386" w:rsidP="00862386">
            <w:r w:rsidRPr="002C0862">
              <w:t xml:space="preserve">2. Решить краевую задачу </w:t>
            </w:r>
            <w:r w:rsidRPr="002C0862">
              <w:rPr>
                <w:position w:val="-52"/>
                <w:lang w:val="en-US"/>
              </w:rPr>
              <w:object w:dxaOrig="1820" w:dyaOrig="1160">
                <v:shape id="_x0000_i1373" type="#_x0000_t75" style="width:89.35pt;height:58.65pt" o:ole="">
                  <v:imagedata r:id="rId689" o:title=""/>
                </v:shape>
                <o:OLEObject Type="Embed" ProgID="Equation.DSMT4" ShapeID="_x0000_i1373" DrawAspect="Content" ObjectID="_1645709016" r:id="rId690"/>
              </w:object>
            </w:r>
          </w:p>
          <w:p w:rsidR="00862386" w:rsidRPr="002C0862" w:rsidRDefault="00862386" w:rsidP="00862386">
            <w:r w:rsidRPr="002C0862">
              <w:t xml:space="preserve">3. Построить функцию Грина: </w:t>
            </w:r>
            <w:r w:rsidRPr="002C0862">
              <w:rPr>
                <w:position w:val="-34"/>
                <w:lang w:val="kk-KZ"/>
              </w:rPr>
              <w:object w:dxaOrig="2299" w:dyaOrig="820">
                <v:shape id="_x0000_i1374" type="#_x0000_t75" style="width:114pt;height:41.35pt" o:ole="">
                  <v:imagedata r:id="rId691" o:title=""/>
                </v:shape>
                <o:OLEObject Type="Embed" ProgID="Equation.3" ShapeID="_x0000_i1374" DrawAspect="Content" ObjectID="_1645709017" r:id="rId692"/>
              </w:object>
            </w:r>
          </w:p>
          <w:p w:rsidR="00862386" w:rsidRPr="002C0862" w:rsidRDefault="00862386" w:rsidP="00862386">
            <w:r w:rsidRPr="002C0862">
              <w:t xml:space="preserve">4. Решить задачу Коши для ДУ в частных производных 1-го порядка </w:t>
            </w:r>
          </w:p>
          <w:p w:rsidR="00862386" w:rsidRPr="002C0862" w:rsidRDefault="00862386" w:rsidP="00862386">
            <w:r w:rsidRPr="002C0862">
              <w:t xml:space="preserve">    </w:t>
            </w:r>
            <w:r w:rsidRPr="002C0862">
              <w:rPr>
                <w:position w:val="-28"/>
                <w:lang w:val="kk-KZ"/>
              </w:rPr>
              <w:object w:dxaOrig="4420" w:dyaOrig="660">
                <v:shape id="_x0000_i1375" type="#_x0000_t75" style="width:221.35pt;height:32.65pt" o:ole="">
                  <v:imagedata r:id="rId693" o:title=""/>
                </v:shape>
                <o:OLEObject Type="Embed" ProgID="Equation.3" ShapeID="_x0000_i1375" DrawAspect="Content" ObjectID="_1645709018" r:id="rId694"/>
              </w:object>
            </w:r>
          </w:p>
          <w:p w:rsidR="00862386" w:rsidRPr="002C0862" w:rsidRDefault="00862386" w:rsidP="00862386">
            <w:r w:rsidRPr="002C0862">
              <w:t>5.  Найти стационарные кривые функционала</w:t>
            </w:r>
          </w:p>
          <w:p w:rsidR="00862386" w:rsidRPr="002C0862" w:rsidRDefault="00862386" w:rsidP="00862386">
            <w:pPr>
              <w:rPr>
                <w:lang w:val="en-US"/>
              </w:rPr>
            </w:pPr>
            <w:r w:rsidRPr="002C0862">
              <w:t xml:space="preserve"> </w:t>
            </w:r>
            <w:r w:rsidRPr="002C0862">
              <w:rPr>
                <w:lang w:val="en-US"/>
              </w:rPr>
              <w:t xml:space="preserve">    </w:t>
            </w:r>
            <m:oMath>
              <m:nary>
                <m:naryPr>
                  <m:limLoc m:val="subSup"/>
                  <m:ctrlPr>
                    <w:rPr>
                      <w:rFonts w:ascii="Cambria Math" w:hAnsi="Cambria Math"/>
                      <w:i/>
                      <w:lang w:val="en-US"/>
                    </w:rPr>
                  </m:ctrlPr>
                </m:naryPr>
                <m:sub>
                  <m:r>
                    <w:rPr>
                      <w:rFonts w:ascii="Cambria Math" w:hAnsi="Cambria Math"/>
                      <w:lang w:val="en-US"/>
                    </w:rPr>
                    <m:t>-1</m:t>
                  </m:r>
                </m:sub>
                <m:sup>
                  <m:r>
                    <w:rPr>
                      <w:rFonts w:ascii="Cambria Math" w:hAnsi="Cambria Math"/>
                      <w:lang w:val="en-US"/>
                    </w:rPr>
                    <m:t>1</m:t>
                  </m:r>
                </m:sup>
                <m:e>
                  <m:d>
                    <m:dPr>
                      <m:ctrlPr>
                        <w:rPr>
                          <w:rFonts w:ascii="Cambria Math" w:hAnsi="Cambria Math"/>
                          <w:i/>
                          <w:lang w:val="en-US"/>
                        </w:rPr>
                      </m:ctrlPr>
                    </m:dPr>
                    <m:e>
                      <m:r>
                        <w:rPr>
                          <w:rFonts w:ascii="Cambria Math" w:hAnsi="Cambria Math"/>
                          <w:lang w:val="en-US"/>
                        </w:rPr>
                        <m:t>2xy-</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dx,  y</m:t>
                  </m:r>
                  <m:d>
                    <m:dPr>
                      <m:ctrlPr>
                        <w:rPr>
                          <w:rFonts w:ascii="Cambria Math" w:hAnsi="Cambria Math"/>
                          <w:i/>
                        </w:rPr>
                      </m:ctrlPr>
                    </m:dPr>
                    <m:e>
                      <m:r>
                        <w:rPr>
                          <w:rFonts w:ascii="Cambria Math" w:hAnsi="Cambria Math"/>
                        </w:rPr>
                        <m:t>-1</m:t>
                      </m:r>
                    </m:e>
                  </m:d>
                  <m:r>
                    <w:rPr>
                      <w:rFonts w:ascii="Cambria Math" w:hAnsi="Cambria Math"/>
                    </w:rPr>
                    <m:t>=-1,y</m:t>
                  </m:r>
                  <m:d>
                    <m:dPr>
                      <m:ctrlPr>
                        <w:rPr>
                          <w:rFonts w:ascii="Cambria Math" w:hAnsi="Cambria Math"/>
                          <w:i/>
                        </w:rPr>
                      </m:ctrlPr>
                    </m:dPr>
                    <m:e>
                      <m:r>
                        <w:rPr>
                          <w:rFonts w:ascii="Cambria Math" w:hAnsi="Cambria Math"/>
                        </w:rPr>
                        <m:t>1</m:t>
                      </m:r>
                    </m:e>
                  </m:d>
                  <m:r>
                    <w:rPr>
                      <w:rFonts w:ascii="Cambria Math" w:hAnsi="Cambria Math"/>
                    </w:rPr>
                    <m:t>=1</m:t>
                  </m:r>
                </m:e>
              </m:nary>
            </m:oMath>
          </w:p>
          <w:p w:rsidR="00862386" w:rsidRPr="002C0862" w:rsidRDefault="00862386" w:rsidP="00862386">
            <w:pPr>
              <w:rPr>
                <w:lang w:val="en-US"/>
              </w:rPr>
            </w:pPr>
          </w:p>
        </w:tc>
      </w:tr>
    </w:tbl>
    <w:p w:rsidR="00862386" w:rsidRDefault="00862386" w:rsidP="00C564CD"/>
    <w:p w:rsidR="00862386" w:rsidRPr="009C55DC" w:rsidRDefault="00862386" w:rsidP="00862386">
      <w:pPr>
        <w:rPr>
          <w:b/>
        </w:rPr>
      </w:pPr>
      <w:r w:rsidRPr="009C55DC">
        <w:rPr>
          <w:b/>
        </w:rPr>
        <w:t>Вопросы к коллоквиум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нятие дифференциального уравнения, примеры. Редукция ОДУ </w:t>
      </w:r>
      <w:r w:rsidRPr="002C0862">
        <w:rPr>
          <w:rFonts w:eastAsiaTheme="minorEastAsia"/>
          <w:lang w:val="en-US"/>
        </w:rPr>
        <w:t>n</w:t>
      </w:r>
      <w:r w:rsidRPr="002C0862">
        <w:rPr>
          <w:rFonts w:eastAsiaTheme="minorEastAsia"/>
        </w:rPr>
        <w:t xml:space="preserve">-го прядка, разрешенного относительно старшей производной, к нормальной системе ОДУ. Определение решения общего ОДУ </w:t>
      </w:r>
      <w:r w:rsidRPr="002C0862">
        <w:rPr>
          <w:rFonts w:eastAsiaTheme="minorEastAsia"/>
          <w:lang w:val="en-US"/>
        </w:rPr>
        <w:t>n</w:t>
      </w:r>
      <w:r w:rsidRPr="002C0862">
        <w:rPr>
          <w:rFonts w:eastAsiaTheme="minorEastAsia"/>
        </w:rPr>
        <w:t xml:space="preserve">-го прядка и его интегральной кривой. Определение решения, интегральной кривой и фазовой траектории нормальной системы ОДУ, примеры.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Уравнения в полных дифференциалах (УПД). Теорема о необходимом и достаточном условии того, что ОДУ в симметричном виде является УПД.</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Уравнения в полных дифференциалах. Интегрирующий множитель. Теорема о существовании интегрирующего множителя.</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lastRenderedPageBreak/>
        <w:t>Лемма Гронуолла-Беллман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eastAsiaTheme="minorEastAsia" w:hAnsi="Cambria Math"/>
          </w:rPr>
          <m:t>y</m:t>
        </m:r>
      </m:oMath>
      <w:r w:rsidRPr="002C0862">
        <w:rPr>
          <w:rFonts w:eastAsiaTheme="minorEastAsia"/>
        </w:rPr>
        <w:t xml:space="preserve"> для скалярной функции </w:t>
      </w:r>
      <m:oMath>
        <m:r>
          <w:rPr>
            <w:rFonts w:ascii="Cambria Math" w:eastAsiaTheme="minorEastAsia" w:hAnsi="Cambria Math"/>
          </w:rPr>
          <m:t>f(t,y)</m:t>
        </m:r>
      </m:oMath>
      <w:r w:rsidRPr="002C0862">
        <w:rPr>
          <w:rFonts w:eastAsiaTheme="minorEastAsia"/>
        </w:rPr>
        <w:t>. Теорема о единственности решения задачи Коши для ОДУ 1 порядка, разрешенного относительно производной.</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Теорема о существовании решения задачи Коши для ОДУ 1 порядка, разрешенного относительно производной.</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для нормальной системы ОДУ. Условие Липшица по переменным </w:t>
      </w:r>
      <m:oMath>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для функции </w:t>
      </w:r>
      <m:oMath>
        <m:r>
          <w:rPr>
            <w:rFonts w:ascii="Cambria Math" w:eastAsiaTheme="minorEastAsia" w:hAnsi="Cambria Math"/>
          </w:rPr>
          <m:t>f</m:t>
        </m:r>
        <m:d>
          <m:dPr>
            <m:ctrlPr>
              <w:rPr>
                <w:rFonts w:ascii="Cambria Math" w:eastAsiaTheme="minorEastAsia" w:hAnsi="Cambria Math"/>
                <w:i/>
                <w:lang w:val="en-US"/>
              </w:rPr>
            </m:ctrlPr>
          </m:dPr>
          <m:e>
            <m:r>
              <w:rPr>
                <w:rFonts w:ascii="Cambria Math" w:eastAsiaTheme="minorEastAsia" w:hAnsi="Cambria Math"/>
                <w:lang w:val="en-US"/>
              </w:rPr>
              <m:t>t</m:t>
            </m:r>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y</m:t>
                </m:r>
              </m:e>
              <m:sub>
                <m:r>
                  <w:rPr>
                    <w:rFonts w:ascii="Cambria Math" w:eastAsiaTheme="minorEastAsia" w:hAnsi="Cambria Math"/>
                    <w:lang w:val="en-US"/>
                  </w:rPr>
                  <m:t>n</m:t>
                </m:r>
              </m:sub>
            </m:sSub>
          </m:e>
        </m:d>
      </m:oMath>
      <w:r w:rsidRPr="002C0862">
        <w:rPr>
          <w:rFonts w:eastAsiaTheme="minorEastAsia"/>
        </w:rPr>
        <w:t xml:space="preserve">. Теорема о единственности решения задачи Коши для нормальной системы ОДУ.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Теорема о существовании решения задачи Коши для нормальной системы ОДУ на произвольном отрезке.</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и Коши для ОДУ </w:t>
      </w:r>
      <w:r w:rsidRPr="002C0862">
        <w:rPr>
          <w:rFonts w:eastAsiaTheme="minorEastAsia"/>
          <w:lang w:val="en-US"/>
        </w:rPr>
        <w:t>n</w:t>
      </w:r>
      <w:r w:rsidRPr="002C0862">
        <w:rPr>
          <w:rFonts w:eastAsiaTheme="minorEastAsia"/>
        </w:rPr>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Постановка задач Коши для линейного ОДУ </w:t>
      </w:r>
      <w:r w:rsidRPr="002C0862">
        <w:rPr>
          <w:rFonts w:eastAsiaTheme="minorEastAsia"/>
          <w:lang w:val="en-US"/>
        </w:rPr>
        <w:t>n</w:t>
      </w:r>
      <w:r w:rsidRPr="002C0862">
        <w:rPr>
          <w:rFonts w:eastAsiaTheme="minorEastAsia"/>
        </w:rPr>
        <w:t xml:space="preserve">-го порядка и линейной системы ОДУ. Теоремы о существовании и единственности решения этих задач на произвольной отрезке.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rFonts w:eastAsiaTheme="minorEastAsia"/>
          <w:lang w:val="en-US"/>
        </w:rPr>
        <w:t>n</w:t>
      </w:r>
      <w:r w:rsidRPr="002C0862">
        <w:rPr>
          <w:rFonts w:eastAsiaTheme="minorEastAsia"/>
        </w:rPr>
        <w:t xml:space="preserve">-ого порядка. </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Фундаментальная система решений линейного ОДУ </w:t>
      </w:r>
      <w:r w:rsidRPr="002C0862">
        <w:rPr>
          <w:rFonts w:eastAsiaTheme="minorEastAsia"/>
          <w:lang w:val="en-US"/>
        </w:rPr>
        <w:t>n</w:t>
      </w:r>
      <w:r w:rsidRPr="002C0862">
        <w:rPr>
          <w:rFonts w:eastAsiaTheme="minorEastAsia"/>
        </w:rPr>
        <w:t xml:space="preserve">-ого порядка. Теорема о существовании ФСР. Теорема об общем решении однородного линейного ОДУ </w:t>
      </w:r>
      <w:r w:rsidRPr="002C0862">
        <w:rPr>
          <w:rFonts w:eastAsiaTheme="minorEastAsia"/>
          <w:lang w:val="en-US"/>
        </w:rPr>
        <w:t>n</w:t>
      </w:r>
      <w:r w:rsidRPr="002C0862">
        <w:rPr>
          <w:rFonts w:eastAsiaTheme="minorEastAsia"/>
        </w:rPr>
        <w:t>-ого порядка.</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б общем решении неоднородного линейного ОДУ </w:t>
      </w:r>
      <w:r w:rsidRPr="002C0862">
        <w:rPr>
          <w:rFonts w:eastAsiaTheme="minorEastAsia"/>
          <w:lang w:val="en-US"/>
        </w:rPr>
        <w:t>n</w:t>
      </w:r>
      <w:r w:rsidRPr="002C0862">
        <w:rPr>
          <w:rFonts w:eastAsiaTheme="minorEastAsia"/>
        </w:rPr>
        <w:t>-ого порядка. Метод вариации постоянных.</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ФСР однородного линейного ОДУ </w:t>
      </w:r>
      <w:r w:rsidRPr="002C0862">
        <w:rPr>
          <w:rFonts w:eastAsiaTheme="minorEastAsia"/>
          <w:lang w:val="en-US"/>
        </w:rPr>
        <w:t>n</w:t>
      </w:r>
      <w:r w:rsidRPr="002C0862">
        <w:rPr>
          <w:rFonts w:eastAsiaTheme="minorEastAsia"/>
        </w:rPr>
        <w:t>-ого порядка с постоянными коэффициентами. Пример построения однородного линейного ОДУ с постоянными коэффициентами по заданным решениям.</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единственности однородного линейного ОДУ </w:t>
      </w:r>
      <w:r w:rsidRPr="002C0862">
        <w:rPr>
          <w:rFonts w:eastAsiaTheme="minorEastAsia"/>
          <w:lang w:val="en-US"/>
        </w:rPr>
        <w:t>n</w:t>
      </w:r>
      <w:r w:rsidRPr="002C0862">
        <w:rPr>
          <w:rFonts w:eastAsiaTheme="minorEastAsia"/>
        </w:rPr>
        <w:t>-ого порядка, имеющего заданную ФСР.</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однородного линейного ОДУ </w:t>
      </w:r>
      <w:r w:rsidRPr="002C0862">
        <w:rPr>
          <w:rFonts w:eastAsiaTheme="minorEastAsia"/>
          <w:lang w:val="en-US"/>
        </w:rPr>
        <w:t>n</w:t>
      </w:r>
      <w:r w:rsidRPr="002C0862">
        <w:rPr>
          <w:rFonts w:eastAsiaTheme="minorEastAsia"/>
        </w:rPr>
        <w:t>-ого порядка, имеющего заданный набор решений, пример. Формула Остроградского-Лиувилля.</w:t>
      </w:r>
    </w:p>
    <w:p w:rsidR="00862386" w:rsidRPr="002C0862" w:rsidRDefault="00862386" w:rsidP="008D0E0A">
      <w:pPr>
        <w:numPr>
          <w:ilvl w:val="0"/>
          <w:numId w:val="38"/>
        </w:numPr>
        <w:spacing w:before="60"/>
        <w:jc w:val="both"/>
        <w:rPr>
          <w:rFonts w:eastAsiaTheme="minorEastAsia"/>
        </w:rPr>
      </w:pPr>
      <w:r w:rsidRPr="002C0862">
        <w:rPr>
          <w:rFonts w:eastAsiaTheme="minorEastAsia"/>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lastRenderedPageBreak/>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существован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862386" w:rsidRPr="002C0862" w:rsidRDefault="00862386" w:rsidP="008D0E0A">
      <w:pPr>
        <w:numPr>
          <w:ilvl w:val="0"/>
          <w:numId w:val="38"/>
        </w:numPr>
        <w:spacing w:before="60"/>
        <w:ind w:left="357" w:hanging="357"/>
        <w:jc w:val="both"/>
        <w:rPr>
          <w:rFonts w:eastAsiaTheme="minorEastAsia"/>
        </w:rPr>
      </w:pPr>
      <w:r w:rsidRPr="002C0862">
        <w:rPr>
          <w:rFonts w:eastAsiaTheme="minorEastAsia"/>
        </w:rPr>
        <w:t xml:space="preserve">Теорема о построении ФСР однородной линейной системы ОДУ </w:t>
      </w:r>
      <w:r w:rsidRPr="002C0862">
        <w:rPr>
          <w:rFonts w:eastAsiaTheme="minorEastAsia"/>
          <w:lang w:val="en-US"/>
        </w:rPr>
        <w:t>n</w:t>
      </w:r>
      <w:r w:rsidRPr="002C0862">
        <w:rPr>
          <w:rFonts w:eastAsiaTheme="minorEastAsia"/>
        </w:rPr>
        <w:t xml:space="preserve">-ого порядка с постоянными коэффициентами в случае отсутствия </w:t>
      </w:r>
      <w:r w:rsidRPr="002C0862">
        <w:rPr>
          <w:rFonts w:eastAsiaTheme="minorEastAsia"/>
          <w:lang w:val="en-US"/>
        </w:rPr>
        <w:t>n</w:t>
      </w:r>
      <w:r w:rsidRPr="002C0862">
        <w:rPr>
          <w:rFonts w:eastAsiaTheme="minorEastAsia"/>
        </w:rPr>
        <w:t xml:space="preserve"> линейно независимых собственных векторов матрицы системы.</w:t>
      </w:r>
    </w:p>
    <w:p w:rsidR="00862386" w:rsidRPr="00E60449" w:rsidRDefault="00862386" w:rsidP="00862386">
      <w:pPr>
        <w:rPr>
          <w:sz w:val="14"/>
          <w:szCs w:val="14"/>
        </w:rPr>
      </w:pPr>
    </w:p>
    <w:p w:rsidR="00862386" w:rsidRPr="002C0862" w:rsidRDefault="00862386" w:rsidP="00862386">
      <w:r w:rsidRPr="009C55DC">
        <w:rPr>
          <w:b/>
        </w:rPr>
        <w:t>Билет для коллоквиума</w:t>
      </w:r>
      <w:r w:rsidRPr="002C0862">
        <w:t xml:space="preserve"> содержит 4 вопроса, например:</w:t>
      </w:r>
    </w:p>
    <w:p w:rsidR="00862386" w:rsidRPr="002C0862" w:rsidRDefault="00862386" w:rsidP="00862386">
      <w:pPr>
        <w:rPr>
          <w:sz w:val="10"/>
          <w:szCs w:val="10"/>
        </w:rPr>
      </w:pPr>
    </w:p>
    <w:p w:rsidR="00862386" w:rsidRPr="002C0862" w:rsidRDefault="00862386" w:rsidP="008D0E0A">
      <w:pPr>
        <w:numPr>
          <w:ilvl w:val="0"/>
          <w:numId w:val="39"/>
        </w:numPr>
        <w:suppressAutoHyphens/>
        <w:autoSpaceDE w:val="0"/>
        <w:autoSpaceDN w:val="0"/>
        <w:adjustRightInd w:val="0"/>
        <w:jc w:val="both"/>
      </w:pPr>
      <w:r w:rsidRPr="002C0862">
        <w:t>Сформулировать и доказать теорему о необходимом и достаточном условии того, что обыкновенное дифференциальное уравнение 1-го порядка в симметричном виде является уравнением в полных дифференциалах.</w:t>
      </w:r>
    </w:p>
    <w:p w:rsidR="00862386" w:rsidRPr="002C0862" w:rsidRDefault="00862386" w:rsidP="008D0E0A">
      <w:pPr>
        <w:numPr>
          <w:ilvl w:val="0"/>
          <w:numId w:val="39"/>
        </w:numPr>
        <w:suppressAutoHyphens/>
        <w:autoSpaceDE w:val="0"/>
        <w:autoSpaceDN w:val="0"/>
        <w:adjustRightInd w:val="0"/>
        <w:jc w:val="both"/>
      </w:pPr>
      <w:r w:rsidRPr="002C0862">
        <w:t>Сформулировать теорему об альтернативе для определителя Вронского для решений линейной однородной системы обыкновенных дифференциальных уравнений.</w:t>
      </w:r>
    </w:p>
    <w:p w:rsidR="00862386" w:rsidRPr="002C0862" w:rsidRDefault="00862386" w:rsidP="008D0E0A">
      <w:pPr>
        <w:numPr>
          <w:ilvl w:val="0"/>
          <w:numId w:val="39"/>
        </w:numPr>
        <w:overflowPunct w:val="0"/>
        <w:autoSpaceDE w:val="0"/>
        <w:autoSpaceDN w:val="0"/>
        <w:adjustRightInd w:val="0"/>
        <w:jc w:val="both"/>
        <w:textAlignment w:val="baseline"/>
      </w:pPr>
      <w:r w:rsidRPr="002C0862">
        <w:t>Сформулировать постановку задачи Коши для обыкновенного дифференциального уравнения n-го порядка, разрешенного относительно старшей производной.</w:t>
      </w:r>
    </w:p>
    <w:p w:rsidR="00862386" w:rsidRPr="002C0862" w:rsidRDefault="00862386" w:rsidP="008D0E0A">
      <w:pPr>
        <w:numPr>
          <w:ilvl w:val="0"/>
          <w:numId w:val="39"/>
        </w:numPr>
        <w:overflowPunct w:val="0"/>
        <w:autoSpaceDE w:val="0"/>
        <w:autoSpaceDN w:val="0"/>
        <w:adjustRightInd w:val="0"/>
        <w:jc w:val="both"/>
        <w:textAlignment w:val="baseline"/>
      </w:pPr>
      <w:r w:rsidRPr="002C0862">
        <w:t xml:space="preserve">Функции </w:t>
      </w:r>
      <w:r w:rsidRPr="002C0862">
        <w:rPr>
          <w:position w:val="-10"/>
        </w:rPr>
        <w:object w:dxaOrig="859" w:dyaOrig="340">
          <v:shape id="_x0000_i1376" type="#_x0000_t75" style="width:42.65pt;height:17.35pt" o:ole="">
            <v:imagedata r:id="rId695" o:title=""/>
          </v:shape>
          <o:OLEObject Type="Embed" ProgID="Equation.3" ShapeID="_x0000_i1376" DrawAspect="Content" ObjectID="_1645709019" r:id="rId696"/>
        </w:object>
      </w:r>
      <w:r w:rsidRPr="002C0862">
        <w:t xml:space="preserve">, </w:t>
      </w:r>
      <w:r w:rsidRPr="002C0862">
        <w:rPr>
          <w:position w:val="-10"/>
        </w:rPr>
        <w:object w:dxaOrig="960" w:dyaOrig="360">
          <v:shape id="_x0000_i1377" type="#_x0000_t75" style="width:48pt;height:18.65pt" o:ole="">
            <v:imagedata r:id="rId697" o:title=""/>
          </v:shape>
          <o:OLEObject Type="Embed" ProgID="Equation.3" ShapeID="_x0000_i1377" DrawAspect="Content" ObjectID="_1645709020" r:id="rId698"/>
        </w:object>
      </w:r>
      <w:r w:rsidRPr="002C0862">
        <w:t xml:space="preserve">, </w:t>
      </w:r>
      <w:r w:rsidRPr="002C0862">
        <w:rPr>
          <w:position w:val="-12"/>
        </w:rPr>
        <w:object w:dxaOrig="1060" w:dyaOrig="380">
          <v:shape id="_x0000_i1378" type="#_x0000_t75" style="width:53.35pt;height:18.65pt" o:ole="">
            <v:imagedata r:id="rId699" o:title=""/>
          </v:shape>
          <o:OLEObject Type="Embed" ProgID="Equation.3" ShapeID="_x0000_i1378" DrawAspect="Content" ObjectID="_1645709021" r:id="rId700"/>
        </w:object>
      </w:r>
      <w:r w:rsidRPr="002C0862">
        <w:t xml:space="preserve"> являются решениями линейного однородного обыкновенного дифференциального уравнения второго порядка </w:t>
      </w:r>
      <w:r w:rsidRPr="002C0862">
        <w:rPr>
          <w:position w:val="-10"/>
        </w:rPr>
        <w:object w:dxaOrig="1860" w:dyaOrig="360">
          <v:shape id="_x0000_i1379" type="#_x0000_t75" style="width:92.65pt;height:18.65pt" o:ole="">
            <v:imagedata r:id="rId701" o:title=""/>
          </v:shape>
          <o:OLEObject Type="Embed" ProgID="Equation.3" ShapeID="_x0000_i1379" DrawAspect="Content" ObjectID="_1645709022" r:id="rId702"/>
        </w:object>
      </w:r>
      <w:r w:rsidRPr="002C0862">
        <w:t xml:space="preserve">. Исследовать их на линейную зависимость на отрезке </w:t>
      </w:r>
      <w:r w:rsidRPr="002C0862">
        <w:rPr>
          <w:position w:val="-10"/>
        </w:rPr>
        <w:object w:dxaOrig="620" w:dyaOrig="320">
          <v:shape id="_x0000_i1380" type="#_x0000_t75" style="width:31.35pt;height:16.65pt" o:ole="">
            <v:imagedata r:id="rId703" o:title=""/>
          </v:shape>
          <o:OLEObject Type="Embed" ProgID="Equation.3" ShapeID="_x0000_i1380" DrawAspect="Content" ObjectID="_1645709023" r:id="rId704"/>
        </w:object>
      </w:r>
      <w:r w:rsidRPr="002C0862">
        <w:t xml:space="preserve"> и объяснить результат.</w:t>
      </w:r>
    </w:p>
    <w:p w:rsidR="00862386" w:rsidRPr="00E60449" w:rsidRDefault="00862386" w:rsidP="00862386">
      <w:pPr>
        <w:rPr>
          <w:sz w:val="14"/>
          <w:szCs w:val="14"/>
        </w:rPr>
      </w:pPr>
    </w:p>
    <w:p w:rsidR="00862386" w:rsidRPr="00862386" w:rsidRDefault="00862386" w:rsidP="00862386">
      <w:pPr>
        <w:rPr>
          <w:b/>
        </w:rPr>
      </w:pPr>
      <w:r w:rsidRPr="00862386">
        <w:rPr>
          <w:b/>
        </w:rPr>
        <w:t>Типовые контрольные задания или иные материалы для проведения промежуточной аттестации</w:t>
      </w:r>
    </w:p>
    <w:p w:rsidR="00C564CD" w:rsidRPr="009C55DC" w:rsidRDefault="00862386" w:rsidP="00C564CD">
      <w:pPr>
        <w:rPr>
          <w:b/>
        </w:rPr>
      </w:pPr>
      <w:r w:rsidRPr="009C55DC">
        <w:rPr>
          <w:b/>
        </w:rPr>
        <w:t>Зачетная работа</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C0862" w:rsidTr="00862386">
        <w:tc>
          <w:tcPr>
            <w:tcW w:w="7393" w:type="dxa"/>
          </w:tcPr>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1. </w:t>
            </w:r>
            <w:r w:rsidRPr="002C0862">
              <w:rPr>
                <w:position w:val="-10"/>
                <w:szCs w:val="20"/>
              </w:rPr>
              <w:object w:dxaOrig="2260" w:dyaOrig="360">
                <v:shape id="_x0000_i1381" type="#_x0000_t75" style="width:113.35pt;height:18.65pt" o:ole="">
                  <v:imagedata r:id="rId705" o:title=""/>
                </v:shape>
                <o:OLEObject Type="Embed" ProgID="Equation.3" ShapeID="_x0000_i1381" DrawAspect="Content" ObjectID="_1645709024" r:id="rId706"/>
              </w:object>
            </w:r>
          </w:p>
          <w:p w:rsidR="00862386" w:rsidRPr="002C0862" w:rsidRDefault="00862386" w:rsidP="00862386">
            <w:r w:rsidRPr="002C0862">
              <w:t xml:space="preserve">2. </w:t>
            </w:r>
            <w:r w:rsidRPr="002C0862">
              <w:rPr>
                <w:position w:val="-10"/>
              </w:rPr>
              <w:object w:dxaOrig="2100" w:dyaOrig="320">
                <v:shape id="_x0000_i1382" type="#_x0000_t75" style="width:104pt;height:16.65pt" o:ole="">
                  <v:imagedata r:id="rId707" o:title=""/>
                </v:shape>
                <o:OLEObject Type="Embed" ProgID="Equation.3" ShapeID="_x0000_i1382" DrawAspect="Content" ObjectID="_1645709025" r:id="rId708"/>
              </w:object>
            </w:r>
          </w:p>
          <w:p w:rsidR="00862386" w:rsidRPr="002C0862" w:rsidRDefault="00862386" w:rsidP="00862386">
            <w:pPr>
              <w:rPr>
                <w:szCs w:val="20"/>
              </w:rPr>
            </w:pPr>
            <w:r w:rsidRPr="002C0862">
              <w:t xml:space="preserve">3. </w:t>
            </w:r>
            <w:r w:rsidRPr="002C0862">
              <w:rPr>
                <w:position w:val="-10"/>
              </w:rPr>
              <w:object w:dxaOrig="3420" w:dyaOrig="360">
                <v:shape id="_x0000_i1383" type="#_x0000_t75" style="width:170.65pt;height:18.65pt" o:ole="">
                  <v:imagedata r:id="rId709" o:title=""/>
                </v:shape>
                <o:OLEObject Type="Embed" ProgID="Equation.3" ShapeID="_x0000_i1383" DrawAspect="Content" ObjectID="_1645709026" r:id="rId710"/>
              </w:object>
            </w:r>
          </w:p>
          <w:p w:rsidR="00862386" w:rsidRPr="002C0862" w:rsidRDefault="00862386" w:rsidP="00862386">
            <w:pPr>
              <w:rPr>
                <w:szCs w:val="20"/>
              </w:rPr>
            </w:pPr>
            <w:r w:rsidRPr="002C0862">
              <w:rPr>
                <w:szCs w:val="20"/>
              </w:rPr>
              <w:t xml:space="preserve">4. </w:t>
            </w:r>
            <w:r w:rsidRPr="002C0862">
              <w:rPr>
                <w:position w:val="-10"/>
              </w:rPr>
              <w:object w:dxaOrig="1240" w:dyaOrig="360">
                <v:shape id="_x0000_i1384" type="#_x0000_t75" style="width:62pt;height:18.65pt" o:ole="">
                  <v:imagedata r:id="rId711" o:title=""/>
                </v:shape>
                <o:OLEObject Type="Embed" ProgID="Equation.3" ShapeID="_x0000_i1384" DrawAspect="Content" ObjectID="_1645709027" r:id="rId712"/>
              </w:object>
            </w:r>
          </w:p>
          <w:p w:rsidR="00862386" w:rsidRPr="002C0862" w:rsidRDefault="00862386" w:rsidP="00862386">
            <w:r w:rsidRPr="002C0862">
              <w:t xml:space="preserve">5. </w:t>
            </w:r>
            <w:r w:rsidRPr="002C0862">
              <w:rPr>
                <w:position w:val="-10"/>
                <w:lang w:val="en-US"/>
              </w:rPr>
              <w:object w:dxaOrig="1920" w:dyaOrig="360">
                <v:shape id="_x0000_i1385" type="#_x0000_t75" style="width:96pt;height:18.65pt" o:ole="">
                  <v:imagedata r:id="rId713" o:title=""/>
                </v:shape>
                <o:OLEObject Type="Embed" ProgID="Equation.3" ShapeID="_x0000_i1385" DrawAspect="Content" ObjectID="_1645709028" r:id="rId714"/>
              </w:object>
            </w:r>
          </w:p>
          <w:p w:rsidR="00862386" w:rsidRPr="002C0862" w:rsidRDefault="00862386" w:rsidP="00862386">
            <w:r w:rsidRPr="002C0862">
              <w:t xml:space="preserve">6. </w:t>
            </w:r>
            <w:r w:rsidRPr="002C0862">
              <w:rPr>
                <w:position w:val="-24"/>
                <w:lang w:val="en-US"/>
              </w:rPr>
              <w:object w:dxaOrig="1620" w:dyaOrig="660">
                <v:shape id="_x0000_i1386" type="#_x0000_t75" style="width:80.65pt;height:32.65pt" o:ole="">
                  <v:imagedata r:id="rId715" o:title=""/>
                </v:shape>
                <o:OLEObject Type="Embed" ProgID="Equation.3" ShapeID="_x0000_i1386" DrawAspect="Content" ObjectID="_1645709029" r:id="rId716"/>
              </w:object>
            </w:r>
          </w:p>
          <w:p w:rsidR="00862386" w:rsidRPr="002C0862" w:rsidRDefault="00862386" w:rsidP="00862386">
            <w:r w:rsidRPr="002C0862">
              <w:t xml:space="preserve">    Решить системы уравнений</w:t>
            </w:r>
          </w:p>
          <w:p w:rsidR="00862386" w:rsidRPr="002C0862" w:rsidRDefault="00862386" w:rsidP="00862386">
            <w:pPr>
              <w:rPr>
                <w:lang w:val="kk-KZ"/>
              </w:rPr>
            </w:pPr>
            <w:r w:rsidRPr="002C0862">
              <w:rPr>
                <w:lang w:val="kk-KZ"/>
              </w:rPr>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2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5y-4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4y+5z</m:t>
                        </m:r>
                      </m:e>
                    </m:mr>
                  </m:m>
                </m:e>
              </m:d>
            </m:oMath>
          </w:p>
          <w:p w:rsidR="00862386" w:rsidRPr="002C0862" w:rsidRDefault="00862386" w:rsidP="00862386">
            <w:pPr>
              <w:jc w:val="both"/>
            </w:pPr>
            <w:r w:rsidRPr="002C0862">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3</m:t>
                        </m:r>
                        <m:r>
                          <w:rPr>
                            <w:rFonts w:ascii="Cambria Math" w:hAnsi="Cambria Math"/>
                            <w:lang w:val="en-US"/>
                          </w:rPr>
                          <m:t>x</m:t>
                        </m:r>
                        <m:r>
                          <w:rPr>
                            <w:rFonts w:ascii="Cambria Math" w:hAnsi="Cambria Math"/>
                          </w:rPr>
                          <m:t>-3</m:t>
                        </m:r>
                        <m:r>
                          <w:rPr>
                            <w:rFonts w:ascii="Cambria Math" w:hAnsi="Cambria Math"/>
                            <w:lang w:val="en-US"/>
                          </w:rPr>
                          <m:t>y</m:t>
                        </m:r>
                        <m:r>
                          <w:rPr>
                            <w:rFonts w:ascii="Cambria Math" w:hAnsi="Cambria Math"/>
                          </w:rPr>
                          <m:t>+1</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e>
                    </m:mr>
                  </m:m>
                </m:e>
              </m:d>
            </m:oMath>
          </w:p>
        </w:tc>
        <w:tc>
          <w:tcPr>
            <w:tcW w:w="7393" w:type="dxa"/>
          </w:tcPr>
          <w:p w:rsidR="00862386" w:rsidRPr="002C0862" w:rsidRDefault="00862386" w:rsidP="00862386">
            <w:pPr>
              <w:rPr>
                <w:szCs w:val="20"/>
              </w:rPr>
            </w:pPr>
            <w:r w:rsidRPr="002C0862">
              <w:rPr>
                <w:szCs w:val="20"/>
              </w:rPr>
              <w:t xml:space="preserve">    Решить уравнения</w:t>
            </w:r>
          </w:p>
          <w:p w:rsidR="00862386" w:rsidRPr="002C0862" w:rsidRDefault="00862386" w:rsidP="00862386">
            <w:pPr>
              <w:rPr>
                <w:szCs w:val="20"/>
              </w:rPr>
            </w:pPr>
            <w:r w:rsidRPr="002C0862">
              <w:rPr>
                <w:szCs w:val="20"/>
              </w:rPr>
              <w:t xml:space="preserve">1. </w:t>
            </w:r>
            <w:r w:rsidRPr="002C0862">
              <w:rPr>
                <w:position w:val="-10"/>
                <w:szCs w:val="20"/>
              </w:rPr>
              <w:object w:dxaOrig="1680" w:dyaOrig="360">
                <v:shape id="_x0000_i1387" type="#_x0000_t75" style="width:83.35pt;height:18.65pt" o:ole="">
                  <v:imagedata r:id="rId717" o:title=""/>
                </v:shape>
                <o:OLEObject Type="Embed" ProgID="Equation.3" ShapeID="_x0000_i1387" DrawAspect="Content" ObjectID="_1645709030" r:id="rId718"/>
              </w:object>
            </w:r>
          </w:p>
          <w:p w:rsidR="00862386" w:rsidRPr="002C0862" w:rsidRDefault="00862386" w:rsidP="00862386">
            <w:pPr>
              <w:rPr>
                <w:szCs w:val="20"/>
              </w:rPr>
            </w:pPr>
            <w:r w:rsidRPr="002C0862">
              <w:rPr>
                <w:szCs w:val="20"/>
              </w:rPr>
              <w:t xml:space="preserve">2. </w:t>
            </w:r>
            <w:r w:rsidRPr="002C0862">
              <w:rPr>
                <w:position w:val="-10"/>
              </w:rPr>
              <w:object w:dxaOrig="2720" w:dyaOrig="360">
                <v:shape id="_x0000_i1388" type="#_x0000_t75" style="width:136.65pt;height:18.65pt" o:ole="">
                  <v:imagedata r:id="rId719" o:title=""/>
                </v:shape>
                <o:OLEObject Type="Embed" ProgID="Equation.3" ShapeID="_x0000_i1388" DrawAspect="Content" ObjectID="_1645709031" r:id="rId720"/>
              </w:object>
            </w:r>
          </w:p>
          <w:p w:rsidR="00862386" w:rsidRPr="002C0862" w:rsidRDefault="00862386" w:rsidP="00862386">
            <w:r w:rsidRPr="002C0862">
              <w:rPr>
                <w:szCs w:val="20"/>
              </w:rPr>
              <w:t xml:space="preserve">3. </w:t>
            </w:r>
            <w:r w:rsidRPr="002C0862">
              <w:rPr>
                <w:position w:val="-10"/>
              </w:rPr>
              <w:object w:dxaOrig="2120" w:dyaOrig="320">
                <v:shape id="_x0000_i1389" type="#_x0000_t75" style="width:105.35pt;height:16.65pt" o:ole="">
                  <v:imagedata r:id="rId721" o:title=""/>
                </v:shape>
                <o:OLEObject Type="Embed" ProgID="Equation.3" ShapeID="_x0000_i1389" DrawAspect="Content" ObjectID="_1645709032" r:id="rId722"/>
              </w:object>
            </w:r>
          </w:p>
          <w:p w:rsidR="00862386" w:rsidRPr="002C0862" w:rsidRDefault="00862386" w:rsidP="00862386">
            <w:pPr>
              <w:rPr>
                <w:szCs w:val="20"/>
              </w:rPr>
            </w:pPr>
            <w:r w:rsidRPr="002C0862">
              <w:rPr>
                <w:szCs w:val="20"/>
              </w:rPr>
              <w:t xml:space="preserve">4. </w:t>
            </w:r>
            <w:r w:rsidRPr="002C0862">
              <w:rPr>
                <w:position w:val="-10"/>
                <w:szCs w:val="20"/>
              </w:rPr>
              <w:object w:dxaOrig="1600" w:dyaOrig="360">
                <v:shape id="_x0000_i1390" type="#_x0000_t75" style="width:79.35pt;height:18.65pt" o:ole="">
                  <v:imagedata r:id="rId723" o:title=""/>
                </v:shape>
                <o:OLEObject Type="Embed" ProgID="Equation.3" ShapeID="_x0000_i1390" DrawAspect="Content" ObjectID="_1645709033" r:id="rId724"/>
              </w:object>
            </w:r>
          </w:p>
          <w:p w:rsidR="00862386" w:rsidRPr="002C0862" w:rsidRDefault="00862386" w:rsidP="00862386">
            <w:r w:rsidRPr="002C0862">
              <w:t xml:space="preserve">5. </w:t>
            </w:r>
            <w:r w:rsidRPr="002C0862">
              <w:rPr>
                <w:position w:val="-10"/>
                <w:lang w:val="en-US"/>
              </w:rPr>
              <w:object w:dxaOrig="1240" w:dyaOrig="360">
                <v:shape id="_x0000_i1391" type="#_x0000_t75" style="width:62pt;height:18.65pt" o:ole="">
                  <v:imagedata r:id="rId725" o:title=""/>
                </v:shape>
                <o:OLEObject Type="Embed" ProgID="Equation.3" ShapeID="_x0000_i1391" DrawAspect="Content" ObjectID="_1645709034" r:id="rId726"/>
              </w:object>
            </w:r>
          </w:p>
          <w:p w:rsidR="00862386" w:rsidRPr="002C0862" w:rsidRDefault="00862386" w:rsidP="00862386">
            <w:r w:rsidRPr="002C0862">
              <w:t xml:space="preserve">6. </w:t>
            </w:r>
            <w:r w:rsidRPr="002C0862">
              <w:rPr>
                <w:position w:val="-24"/>
                <w:lang w:val="en-US"/>
              </w:rPr>
              <w:object w:dxaOrig="2020" w:dyaOrig="620">
                <v:shape id="_x0000_i1392" type="#_x0000_t75" style="width:101.35pt;height:31.35pt" o:ole="">
                  <v:imagedata r:id="rId727" o:title=""/>
                </v:shape>
                <o:OLEObject Type="Embed" ProgID="Equation.3" ShapeID="_x0000_i1392" DrawAspect="Content" ObjectID="_1645709035" r:id="rId728"/>
              </w:object>
            </w:r>
          </w:p>
          <w:p w:rsidR="00862386" w:rsidRPr="002C0862" w:rsidRDefault="00862386" w:rsidP="00862386">
            <w:r w:rsidRPr="002C0862">
              <w:t xml:space="preserve">    Решить системы уравнений</w:t>
            </w:r>
          </w:p>
          <w:p w:rsidR="00862386" w:rsidRPr="002C0862" w:rsidRDefault="00862386" w:rsidP="00862386">
            <w:r w:rsidRPr="002C0862">
              <w:t xml:space="preserve">7.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lang w:val="en-US"/>
                              </w:rPr>
                            </m:ctrlPr>
                          </m:sSupPr>
                          <m:e>
                            <m:r>
                              <w:rPr>
                                <w:rFonts w:ascii="Cambria Math" w:hAnsi="Cambria Math"/>
                                <w:lang w:val="kk-KZ"/>
                              </w:rPr>
                              <m:t>x</m:t>
                            </m:r>
                          </m:e>
                          <m:sup>
                            <m:r>
                              <w:rPr>
                                <w:rFonts w:ascii="Cambria Math" w:hAnsi="Cambria Math"/>
                                <w:lang w:val="kk-KZ"/>
                              </w:rPr>
                              <m:t>'</m:t>
                            </m:r>
                          </m:sup>
                        </m:sSup>
                        <m:r>
                          <w:rPr>
                            <w:rFonts w:ascii="Cambria Math" w:hAnsi="Cambria Math"/>
                            <w:lang w:val="kk-KZ"/>
                          </w:rPr>
                          <m:t>=x+2y+2z</m:t>
                        </m:r>
                      </m:e>
                    </m:mr>
                    <m:mr>
                      <m:e>
                        <m:sSup>
                          <m:sSupPr>
                            <m:ctrlPr>
                              <w:rPr>
                                <w:rFonts w:ascii="Cambria Math" w:hAnsi="Cambria Math"/>
                                <w:i/>
                              </w:rPr>
                            </m:ctrlPr>
                          </m:sSupPr>
                          <m:e>
                            <m:r>
                              <w:rPr>
                                <w:rFonts w:ascii="Cambria Math" w:hAnsi="Cambria Math"/>
                                <w:lang w:val="kk-KZ"/>
                              </w:rPr>
                              <m:t>y</m:t>
                            </m:r>
                          </m:e>
                          <m:sup>
                            <m:r>
                              <w:rPr>
                                <w:rFonts w:ascii="Cambria Math" w:hAnsi="Cambria Math"/>
                                <w:lang w:val="kk-KZ"/>
                              </w:rPr>
                              <m:t>'</m:t>
                            </m:r>
                          </m:sup>
                        </m:sSup>
                        <m:r>
                          <w:rPr>
                            <w:rFonts w:ascii="Cambria Math" w:hAnsi="Cambria Math"/>
                            <w:lang w:val="kk-KZ"/>
                          </w:rPr>
                          <m:t>=2x+y+2z</m:t>
                        </m:r>
                      </m:e>
                    </m:mr>
                    <m:mr>
                      <m:e>
                        <m:sSup>
                          <m:sSupPr>
                            <m:ctrlPr>
                              <w:rPr>
                                <w:rFonts w:ascii="Cambria Math" w:hAnsi="Cambria Math"/>
                                <w:i/>
                              </w:rPr>
                            </m:ctrlPr>
                          </m:sSupPr>
                          <m:e>
                            <m:r>
                              <w:rPr>
                                <w:rFonts w:ascii="Cambria Math" w:hAnsi="Cambria Math"/>
                                <w:lang w:val="kk-KZ"/>
                              </w:rPr>
                              <m:t>z</m:t>
                            </m:r>
                          </m:e>
                          <m:sup>
                            <m:r>
                              <w:rPr>
                                <w:rFonts w:ascii="Cambria Math" w:hAnsi="Cambria Math"/>
                                <w:lang w:val="kk-KZ"/>
                              </w:rPr>
                              <m:t>'</m:t>
                            </m:r>
                          </m:sup>
                        </m:sSup>
                        <m:r>
                          <w:rPr>
                            <w:rFonts w:ascii="Cambria Math" w:hAnsi="Cambria Math"/>
                            <w:lang w:val="kk-KZ"/>
                          </w:rPr>
                          <m:t>=2x+2y+z</m:t>
                        </m:r>
                      </m:e>
                    </m:mr>
                  </m:m>
                </m:e>
              </m:d>
            </m:oMath>
          </w:p>
          <w:p w:rsidR="00862386" w:rsidRPr="002C0862" w:rsidRDefault="00862386" w:rsidP="00862386">
            <w:r w:rsidRPr="002C0862">
              <w:t xml:space="preserve">8.  </w:t>
            </w:r>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r>
                          <w:rPr>
                            <w:rFonts w:ascii="Cambria Math" w:hAnsi="Cambria Math"/>
                          </w:rPr>
                          <m:t>=-4</m:t>
                        </m:r>
                        <m:r>
                          <w:rPr>
                            <w:rFonts w:ascii="Cambria Math" w:hAnsi="Cambria Math"/>
                            <w:lang w:val="en-US"/>
                          </w:rPr>
                          <m:t>x</m:t>
                        </m:r>
                        <m:r>
                          <w:rPr>
                            <w:rFonts w:ascii="Cambria Math" w:hAnsi="Cambria Math"/>
                          </w:rPr>
                          <m:t>-4</m:t>
                        </m:r>
                        <m:r>
                          <w:rPr>
                            <w:rFonts w:ascii="Cambria Math" w:hAnsi="Cambria Math"/>
                            <w:lang w:val="en-US"/>
                          </w:rPr>
                          <m:t>y</m:t>
                        </m:r>
                      </m:e>
                    </m:mr>
                    <m:mr>
                      <m:e>
                        <m:sSup>
                          <m:sSupPr>
                            <m:ctrlPr>
                              <w:rPr>
                                <w:rFonts w:ascii="Cambria Math" w:hAnsi="Cambria Math"/>
                                <w:i/>
                                <w:lang w:val="en-US"/>
                              </w:rPr>
                            </m:ctrlPr>
                          </m:sSupPr>
                          <m:e>
                            <m:r>
                              <w:rPr>
                                <w:rFonts w:ascii="Cambria Math" w:hAnsi="Cambria Math"/>
                                <w:lang w:val="en-US"/>
                              </w:rPr>
                              <m:t>y</m:t>
                            </m:r>
                          </m:e>
                          <m:sup>
                            <m:r>
                              <w:rPr>
                                <w:rFonts w:ascii="Cambria Math" w:hAnsi="Cambria Math"/>
                              </w:rPr>
                              <m:t>'</m:t>
                            </m:r>
                          </m:sup>
                        </m:sSup>
                        <m:r>
                          <w:rPr>
                            <w:rFonts w:ascii="Cambria Math" w:hAnsi="Cambria Math"/>
                          </w:rPr>
                          <m:t>=6</m:t>
                        </m:r>
                        <m:r>
                          <w:rPr>
                            <w:rFonts w:ascii="Cambria Math" w:hAnsi="Cambria Math"/>
                            <w:lang w:val="en-US"/>
                          </w:rPr>
                          <m:t>x</m:t>
                        </m:r>
                        <m:r>
                          <w:rPr>
                            <w:rFonts w:ascii="Cambria Math" w:hAnsi="Cambria Math"/>
                          </w:rPr>
                          <m:t>+6</m:t>
                        </m:r>
                        <m:r>
                          <w:rPr>
                            <w:rFonts w:ascii="Cambria Math" w:hAnsi="Cambria Math"/>
                            <w:lang w:val="en-US"/>
                          </w:rPr>
                          <m:t>y</m:t>
                        </m:r>
                        <m:r>
                          <w:rPr>
                            <w:rFonts w:ascii="Cambria Math" w:hAnsi="Cambria Math"/>
                          </w:rPr>
                          <m:t>-1</m:t>
                        </m:r>
                      </m:e>
                    </m:mr>
                  </m:m>
                </m:e>
              </m:d>
            </m:oMath>
          </w:p>
        </w:tc>
      </w:tr>
    </w:tbl>
    <w:p w:rsidR="00862386" w:rsidRDefault="00862386" w:rsidP="00C564CD">
      <w:pPr>
        <w:rPr>
          <w:b/>
        </w:rPr>
      </w:pPr>
    </w:p>
    <w:p w:rsidR="00862386" w:rsidRPr="002C0862" w:rsidRDefault="00862386" w:rsidP="00862386">
      <w:r w:rsidRPr="009C55DC">
        <w:rPr>
          <w:b/>
        </w:rPr>
        <w:t>Вопросы к экзамену</w:t>
      </w:r>
      <w:r w:rsidRPr="002C0862">
        <w:t>.</w:t>
      </w:r>
    </w:p>
    <w:p w:rsidR="00862386" w:rsidRPr="002C0862" w:rsidRDefault="00862386" w:rsidP="00862386">
      <w:pPr>
        <w:rPr>
          <w:sz w:val="10"/>
          <w:szCs w:val="10"/>
        </w:rPr>
      </w:pPr>
    </w:p>
    <w:p w:rsidR="00862386" w:rsidRPr="002C0862" w:rsidRDefault="00862386" w:rsidP="008D0E0A">
      <w:pPr>
        <w:numPr>
          <w:ilvl w:val="0"/>
          <w:numId w:val="40"/>
        </w:numPr>
        <w:spacing w:before="60"/>
        <w:ind w:left="357" w:hanging="357"/>
        <w:jc w:val="both"/>
      </w:pPr>
      <w:r w:rsidRPr="002C0862">
        <w:t xml:space="preserve">Понятие дифференциального уравнения, примеры. Редукция ОДУ </w:t>
      </w:r>
      <w:r w:rsidRPr="002C0862">
        <w:rPr>
          <w:lang w:val="en-US"/>
        </w:rPr>
        <w:t>n</w:t>
      </w:r>
      <w:r w:rsidRPr="002C0862">
        <w:t xml:space="preserve">-го прядка, разрешенного относительно старшей производной, к нормальной системе ОДУ. Определение решения общего ОДУ </w:t>
      </w:r>
      <w:r w:rsidRPr="002C0862">
        <w:rPr>
          <w:lang w:val="en-US"/>
        </w:rPr>
        <w:t>n</w:t>
      </w:r>
      <w:r w:rsidRPr="002C0862">
        <w:t xml:space="preserve">-го прядка и его интегральной кривой. Определение решения, интегральной кривой и фазовой траектории нормальной системы ОДУ, примеры. </w:t>
      </w:r>
    </w:p>
    <w:p w:rsidR="00862386" w:rsidRPr="002C0862" w:rsidRDefault="00862386" w:rsidP="008D0E0A">
      <w:pPr>
        <w:numPr>
          <w:ilvl w:val="0"/>
          <w:numId w:val="40"/>
        </w:numPr>
        <w:spacing w:before="60"/>
        <w:ind w:left="357" w:hanging="357"/>
        <w:jc w:val="both"/>
      </w:pPr>
      <w:r w:rsidRPr="002C0862">
        <w:t>Примеры математических моделей, использующих дифференциальные уравнения: движение материальной точки в пространстве под действием силы, зависящей от времени, положения точки и ее скорости; динамика популяций в рамках модели «хищник-жертва».</w:t>
      </w:r>
    </w:p>
    <w:p w:rsidR="00862386" w:rsidRPr="002C0862" w:rsidRDefault="00862386" w:rsidP="008D0E0A">
      <w:pPr>
        <w:numPr>
          <w:ilvl w:val="0"/>
          <w:numId w:val="40"/>
        </w:numPr>
        <w:spacing w:before="60"/>
        <w:ind w:left="357" w:hanging="357"/>
        <w:jc w:val="both"/>
      </w:pPr>
      <w:r w:rsidRPr="002C0862">
        <w:t>ОДУ 1 порядка в симметричном виде, определение параметрического решения. Интеграл и общий интеграл, примеры. Уравнения в полных дифференциалах (УПД). Теорема об общем интеграле УПД.</w:t>
      </w:r>
    </w:p>
    <w:p w:rsidR="00862386" w:rsidRPr="002C0862" w:rsidRDefault="00862386" w:rsidP="008D0E0A">
      <w:pPr>
        <w:numPr>
          <w:ilvl w:val="0"/>
          <w:numId w:val="40"/>
        </w:numPr>
        <w:spacing w:before="60"/>
        <w:ind w:left="357" w:hanging="357"/>
        <w:jc w:val="both"/>
      </w:pPr>
      <w:r w:rsidRPr="002C0862">
        <w:t>Уравнения в полных дифференциалах (УПД). Теорема о необходимом и достаточном условии того, что ОДУ в симметричном виде является УПД.</w:t>
      </w:r>
    </w:p>
    <w:p w:rsidR="00862386" w:rsidRPr="002C0862" w:rsidRDefault="00862386" w:rsidP="008D0E0A">
      <w:pPr>
        <w:numPr>
          <w:ilvl w:val="0"/>
          <w:numId w:val="40"/>
        </w:numPr>
        <w:spacing w:before="60"/>
        <w:ind w:left="357" w:hanging="357"/>
        <w:jc w:val="both"/>
      </w:pPr>
      <w:r w:rsidRPr="002C0862">
        <w:t>Уравнения в полных дифференциалах. Интегрирующий множитель. Теорема о существовании интегрирующего множителя.</w:t>
      </w:r>
    </w:p>
    <w:p w:rsidR="00862386" w:rsidRPr="002C0862" w:rsidRDefault="00862386" w:rsidP="008D0E0A">
      <w:pPr>
        <w:numPr>
          <w:ilvl w:val="0"/>
          <w:numId w:val="40"/>
        </w:numPr>
        <w:spacing w:before="60"/>
        <w:ind w:left="357" w:hanging="357"/>
        <w:jc w:val="both"/>
      </w:pPr>
      <w:r w:rsidRPr="002C0862">
        <w:t>Лемма Гронуолла-Беллмана. Условие Липшица для скалярной функции от 1-й переменной. Примеры, иллюстрирующие соотношения между множествами липшицевых, непрерывных и дифференцируемых функций; поведение липшицевых функций на бесконечности.</w:t>
      </w:r>
    </w:p>
    <w:p w:rsidR="00862386" w:rsidRPr="002C0862" w:rsidRDefault="00862386" w:rsidP="008D0E0A">
      <w:pPr>
        <w:numPr>
          <w:ilvl w:val="0"/>
          <w:numId w:val="40"/>
        </w:numPr>
        <w:spacing w:before="60"/>
        <w:ind w:left="357" w:hanging="357"/>
        <w:jc w:val="both"/>
      </w:pPr>
      <w:r w:rsidRPr="002C0862">
        <w:t xml:space="preserve">Постановка задачи Коши для ОДУ 1 порядка, разрешенного относительно производной. Лемма о редукции этой задачи к интегральному уравнению. Условие Липшица по переменной </w:t>
      </w:r>
      <m:oMath>
        <m:r>
          <w:rPr>
            <w:rFonts w:ascii="Cambria Math" w:hAnsi="Cambria Math"/>
          </w:rPr>
          <m:t>y</m:t>
        </m:r>
      </m:oMath>
      <w:r w:rsidRPr="002C0862">
        <w:t xml:space="preserve"> для скалярной функции </w:t>
      </w:r>
      <m:oMath>
        <m:r>
          <w:rPr>
            <w:rFonts w:ascii="Cambria Math" w:hAnsi="Cambria Math"/>
          </w:rPr>
          <m:t>f</m:t>
        </m:r>
        <m:r>
          <w:rPr>
            <w:rFonts w:ascii="Cambria Math"/>
          </w:rPr>
          <m:t>(</m:t>
        </m:r>
        <m:r>
          <w:rPr>
            <w:rFonts w:ascii="Cambria Math" w:hAnsi="Cambria Math"/>
          </w:rPr>
          <m:t>t</m:t>
        </m:r>
        <m:r>
          <w:rPr>
            <w:rFonts w:ascii="Cambria Math"/>
          </w:rPr>
          <m:t>,</m:t>
        </m:r>
        <m:r>
          <w:rPr>
            <w:rFonts w:ascii="Cambria Math" w:hAnsi="Cambria Math"/>
          </w:rPr>
          <m:t>y</m:t>
        </m:r>
        <m:r>
          <w:rPr>
            <w:rFonts w:ascii="Cambria Math"/>
          </w:rPr>
          <m:t>)</m:t>
        </m:r>
      </m:oMath>
      <w:r w:rsidRPr="002C0862">
        <w:t>. Теорема о единственности решения задачи Коши для ОДУ 1 порядка, разрешенного относительно производной.</w:t>
      </w:r>
    </w:p>
    <w:p w:rsidR="00862386" w:rsidRPr="002C0862" w:rsidRDefault="00862386" w:rsidP="008D0E0A">
      <w:pPr>
        <w:numPr>
          <w:ilvl w:val="0"/>
          <w:numId w:val="40"/>
        </w:numPr>
        <w:spacing w:before="60"/>
        <w:ind w:left="357" w:hanging="357"/>
        <w:jc w:val="both"/>
      </w:pPr>
      <w:r w:rsidRPr="002C0862">
        <w:rPr>
          <w:spacing w:val="-6"/>
        </w:rPr>
        <w:t>Теорема о существовании решения задачи Коши для ОДУ 1 порядка, разрешенного относительно производной</w:t>
      </w:r>
      <w:r w:rsidRPr="002C0862">
        <w:t>.</w:t>
      </w:r>
    </w:p>
    <w:p w:rsidR="00862386" w:rsidRPr="002C0862" w:rsidRDefault="00862386" w:rsidP="008D0E0A">
      <w:pPr>
        <w:numPr>
          <w:ilvl w:val="0"/>
          <w:numId w:val="40"/>
        </w:numPr>
        <w:spacing w:before="60"/>
        <w:ind w:left="357" w:hanging="357"/>
        <w:jc w:val="both"/>
      </w:pPr>
      <w:r w:rsidRPr="002C0862">
        <w:t>Постановка задачи Коши для ОДУ 1 порядка, не разрешенного относительно производной, примеры. Теорема о существовании и единственности решения задачи Коши для ОДУ 1 порядка, не разрешенного относительно производной. Особое решение ОДУ 1-го порядка, примеры.</w:t>
      </w:r>
    </w:p>
    <w:p w:rsidR="00862386" w:rsidRPr="002C0862" w:rsidRDefault="00862386" w:rsidP="008D0E0A">
      <w:pPr>
        <w:numPr>
          <w:ilvl w:val="0"/>
          <w:numId w:val="40"/>
        </w:numPr>
        <w:spacing w:before="60"/>
        <w:ind w:left="357" w:hanging="357"/>
        <w:jc w:val="both"/>
      </w:pPr>
      <w:r w:rsidRPr="002C0862">
        <w:t xml:space="preserve">Постановка задачи Коши для нормальной системы ОДУ. Условие Липшица по переменным </w:t>
      </w:r>
      <m:oMath>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для функции </w:t>
      </w:r>
      <m:oMath>
        <m:r>
          <w:rPr>
            <w:rFonts w:ascii="Cambria Math" w:hAnsi="Cambria Math"/>
          </w:rPr>
          <m:t>f</m:t>
        </m:r>
        <m:d>
          <m:dPr>
            <m:ctrlPr>
              <w:rPr>
                <w:rFonts w:ascii="Cambria Math" w:hAnsi="Cambria Math"/>
                <w:i/>
                <w:lang w:val="en-US"/>
              </w:rPr>
            </m:ctrlPr>
          </m:dPr>
          <m:e>
            <m:r>
              <w:rPr>
                <w:rFonts w:ascii="Cambria Math" w:hAnsi="Cambria Math"/>
                <w:lang w:val="en-US"/>
              </w:rPr>
              <m:t>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rPr>
                  <m:t>1</m:t>
                </m:r>
              </m:sub>
            </m:sSub>
            <m:r>
              <w:rPr>
                <w:rFonts w:ascii="Cambria Math"/>
              </w:rPr>
              <m:t>,</m:t>
            </m:r>
            <m:r>
              <w:rPr>
                <w:rFonts w:ascii="Cambria Math"/>
              </w:rPr>
              <m:t>…</m:t>
            </m:r>
            <m:r>
              <w:rPr>
                <w:rFonts w:asci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e>
        </m:d>
      </m:oMath>
      <w:r w:rsidRPr="002C0862">
        <w:t xml:space="preserve">. Теорема о единственности решения задачи Коши для нормальной системы ОДУ. </w:t>
      </w:r>
    </w:p>
    <w:p w:rsidR="00862386" w:rsidRPr="002C0862" w:rsidRDefault="00862386" w:rsidP="008D0E0A">
      <w:pPr>
        <w:numPr>
          <w:ilvl w:val="0"/>
          <w:numId w:val="40"/>
        </w:numPr>
        <w:spacing w:before="60"/>
        <w:ind w:left="357" w:hanging="357"/>
        <w:jc w:val="both"/>
      </w:pPr>
      <w:r w:rsidRPr="002C0862">
        <w:t>Теорема о существовании решения задачи Коши для нормальной системы ОДУ на произвольном отрезке.</w:t>
      </w:r>
    </w:p>
    <w:p w:rsidR="00862386" w:rsidRPr="002C0862" w:rsidRDefault="00862386" w:rsidP="008D0E0A">
      <w:pPr>
        <w:numPr>
          <w:ilvl w:val="0"/>
          <w:numId w:val="40"/>
        </w:numPr>
        <w:spacing w:before="60"/>
        <w:ind w:left="357" w:hanging="357"/>
        <w:jc w:val="both"/>
      </w:pPr>
      <w:r w:rsidRPr="002C0862">
        <w:t xml:space="preserve">Постановка задачи Коши для ОДУ </w:t>
      </w:r>
      <w:r w:rsidRPr="002C0862">
        <w:rPr>
          <w:lang w:val="en-US"/>
        </w:rPr>
        <w:t>n</w:t>
      </w:r>
      <w:r w:rsidRPr="002C0862">
        <w:t xml:space="preserve">-го порядка, разрешенного относительно старшей производной. Теорема о существовании и единственности решения этой задачи на произвольной отрезке. </w:t>
      </w:r>
    </w:p>
    <w:p w:rsidR="00862386" w:rsidRPr="002C0862" w:rsidRDefault="00862386" w:rsidP="008D0E0A">
      <w:pPr>
        <w:numPr>
          <w:ilvl w:val="0"/>
          <w:numId w:val="40"/>
        </w:numPr>
        <w:spacing w:before="60"/>
        <w:ind w:left="357" w:hanging="357"/>
        <w:jc w:val="both"/>
      </w:pPr>
      <w:r w:rsidRPr="002C0862">
        <w:t xml:space="preserve">Постановка задач Коши для линейного ОДУ </w:t>
      </w:r>
      <w:r w:rsidRPr="002C0862">
        <w:rPr>
          <w:lang w:val="en-US"/>
        </w:rPr>
        <w:t>n</w:t>
      </w:r>
      <w:r w:rsidRPr="002C0862">
        <w:t xml:space="preserve">-го порядка и линейной системы ОДУ. Теоремы о существовании и единственности решения этих задач на произвольной отрезке. </w:t>
      </w:r>
    </w:p>
    <w:p w:rsidR="00862386" w:rsidRPr="002C0862" w:rsidRDefault="00862386" w:rsidP="008D0E0A">
      <w:pPr>
        <w:numPr>
          <w:ilvl w:val="0"/>
          <w:numId w:val="40"/>
        </w:numPr>
        <w:spacing w:before="60"/>
        <w:ind w:left="357" w:hanging="357"/>
        <w:jc w:val="both"/>
      </w:pPr>
      <w:r w:rsidRPr="002C0862">
        <w:t xml:space="preserve">Линейная зависимость и независимость скалярных функций. Определитель Вронского и его свойства. Примеры. Теорема об альтернативе для определителя Вронского для решений однородного линейного ОДУ </w:t>
      </w:r>
      <w:r w:rsidRPr="002C0862">
        <w:rPr>
          <w:lang w:val="en-US"/>
        </w:rPr>
        <w:t>n</w:t>
      </w:r>
      <w:r w:rsidRPr="002C0862">
        <w:t xml:space="preserve">-ого порядка. </w:t>
      </w:r>
    </w:p>
    <w:p w:rsidR="00862386" w:rsidRPr="002C0862" w:rsidRDefault="00862386" w:rsidP="008D0E0A">
      <w:pPr>
        <w:numPr>
          <w:ilvl w:val="0"/>
          <w:numId w:val="40"/>
        </w:numPr>
        <w:spacing w:before="60"/>
        <w:ind w:left="357" w:hanging="357"/>
        <w:jc w:val="both"/>
      </w:pPr>
      <w:r w:rsidRPr="002C0862">
        <w:lastRenderedPageBreak/>
        <w:t xml:space="preserve">Фундаментальная система решений линейного ОДУ </w:t>
      </w:r>
      <w:r w:rsidRPr="002C0862">
        <w:rPr>
          <w:lang w:val="en-US"/>
        </w:rPr>
        <w:t>n</w:t>
      </w:r>
      <w:r w:rsidRPr="002C0862">
        <w:t xml:space="preserve">-ого порядка. Теорема о существовании ФСР. Теорема об общем решении однородного линейного ОДУ </w:t>
      </w:r>
      <w:r w:rsidRPr="002C0862">
        <w:rPr>
          <w:lang w:val="en-US"/>
        </w:rPr>
        <w:t>n</w:t>
      </w:r>
      <w:r w:rsidRPr="002C0862">
        <w:t>-ого порядка.</w:t>
      </w:r>
    </w:p>
    <w:p w:rsidR="00862386" w:rsidRPr="002C0862" w:rsidRDefault="00862386" w:rsidP="008D0E0A">
      <w:pPr>
        <w:numPr>
          <w:ilvl w:val="0"/>
          <w:numId w:val="40"/>
        </w:numPr>
        <w:spacing w:before="60"/>
        <w:ind w:left="357" w:hanging="357"/>
        <w:jc w:val="both"/>
      </w:pPr>
      <w:r w:rsidRPr="002C0862">
        <w:t xml:space="preserve">Теорема об общем решении неоднородного линейного ОДУ </w:t>
      </w:r>
      <w:r w:rsidRPr="002C0862">
        <w:rPr>
          <w:lang w:val="en-US"/>
        </w:rPr>
        <w:t>n</w:t>
      </w:r>
      <w:r w:rsidRPr="002C0862">
        <w:t>-ого порядка. Метод вариации постоянных.</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го линейного ОДУ </w:t>
      </w:r>
      <w:r w:rsidRPr="002C0862">
        <w:rPr>
          <w:lang w:val="en-US"/>
        </w:rPr>
        <w:t>n</w:t>
      </w:r>
      <w:r w:rsidRPr="002C0862">
        <w:t xml:space="preserve">-ого порядка с постоянными коэффициентами. </w:t>
      </w:r>
      <w:r w:rsidRPr="002C0862">
        <w:rPr>
          <w:spacing w:val="-2"/>
        </w:rPr>
        <w:t>Пример построения однородного линейного ОДУ с постоянными коэффициентами по заданным решениям.</w:t>
      </w:r>
    </w:p>
    <w:p w:rsidR="00862386" w:rsidRPr="002C0862" w:rsidRDefault="00862386" w:rsidP="008D0E0A">
      <w:pPr>
        <w:numPr>
          <w:ilvl w:val="0"/>
          <w:numId w:val="40"/>
        </w:numPr>
        <w:spacing w:before="60"/>
        <w:ind w:left="357" w:hanging="357"/>
        <w:jc w:val="both"/>
      </w:pPr>
      <w:r w:rsidRPr="002C0862">
        <w:t xml:space="preserve">Теорема о единственности однородного линейного ОДУ </w:t>
      </w:r>
      <w:r w:rsidRPr="002C0862">
        <w:rPr>
          <w:lang w:val="en-US"/>
        </w:rPr>
        <w:t>n</w:t>
      </w:r>
      <w:r w:rsidRPr="002C0862">
        <w:t>-ого порядка, имеющего заданную ФСР.</w:t>
      </w:r>
    </w:p>
    <w:p w:rsidR="00862386" w:rsidRPr="002C0862" w:rsidRDefault="00862386" w:rsidP="008D0E0A">
      <w:pPr>
        <w:numPr>
          <w:ilvl w:val="0"/>
          <w:numId w:val="40"/>
        </w:numPr>
        <w:spacing w:before="60"/>
        <w:ind w:left="357" w:hanging="357"/>
        <w:jc w:val="both"/>
      </w:pPr>
      <w:r w:rsidRPr="002C0862">
        <w:t xml:space="preserve">Теорема о построении однородного линейного ОДУ </w:t>
      </w:r>
      <w:r w:rsidRPr="002C0862">
        <w:rPr>
          <w:lang w:val="en-US"/>
        </w:rPr>
        <w:t>n</w:t>
      </w:r>
      <w:r w:rsidRPr="002C0862">
        <w:t>-ого порядка, имеющего заданный набор решений, пример. Формула Остроградского-Лиувилля.</w:t>
      </w:r>
    </w:p>
    <w:p w:rsidR="00862386" w:rsidRPr="002C0862" w:rsidRDefault="00862386" w:rsidP="008D0E0A">
      <w:pPr>
        <w:numPr>
          <w:ilvl w:val="0"/>
          <w:numId w:val="40"/>
        </w:numPr>
        <w:spacing w:before="60"/>
        <w:jc w:val="both"/>
      </w:pPr>
      <w:r w:rsidRPr="002C0862">
        <w:rPr>
          <w:spacing w:val="-4"/>
        </w:rPr>
        <w:t>Линейная зависимость и независимость векторных функций. Определитель Вронского и его свойства. Примеры. Теорема об альтернативе для определителя Вронского для решений однородной линейной системы ОДУ</w:t>
      </w:r>
      <w:r w:rsidRPr="002C0862">
        <w:t>.</w:t>
      </w:r>
    </w:p>
    <w:p w:rsidR="00862386" w:rsidRPr="002C0862" w:rsidRDefault="00862386" w:rsidP="008D0E0A">
      <w:pPr>
        <w:numPr>
          <w:ilvl w:val="0"/>
          <w:numId w:val="40"/>
        </w:numPr>
        <w:spacing w:before="60"/>
        <w:ind w:left="357" w:hanging="357"/>
        <w:jc w:val="both"/>
      </w:pPr>
      <w:r w:rsidRPr="002C0862">
        <w:t>Фундаментальная система решений однородной линейной системы ОДУ. Фундаментальная матрица. Теорема о существовании ФСР. Теорема об общем решении однородной линейной системы ОДУ.</w:t>
      </w:r>
    </w:p>
    <w:p w:rsidR="00862386" w:rsidRPr="002C0862" w:rsidRDefault="00862386" w:rsidP="008D0E0A">
      <w:pPr>
        <w:numPr>
          <w:ilvl w:val="0"/>
          <w:numId w:val="40"/>
        </w:numPr>
        <w:spacing w:before="60"/>
        <w:ind w:left="357" w:hanging="357"/>
        <w:jc w:val="both"/>
      </w:pPr>
      <w:r w:rsidRPr="002C0862">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существования </w:t>
      </w:r>
      <w:r w:rsidRPr="002C0862">
        <w:rPr>
          <w:lang w:val="en-US"/>
        </w:rPr>
        <w:t>n</w:t>
      </w:r>
      <w:r w:rsidRPr="002C0862">
        <w:t xml:space="preserve"> линейно независимых собственных векторов матрицы системы. Обоснование возможности перехода к действительнозначной ФСР в случае вещественной матрицы системы.</w:t>
      </w:r>
    </w:p>
    <w:p w:rsidR="00862386" w:rsidRPr="002C0862" w:rsidRDefault="00862386" w:rsidP="008D0E0A">
      <w:pPr>
        <w:numPr>
          <w:ilvl w:val="0"/>
          <w:numId w:val="40"/>
        </w:numPr>
        <w:spacing w:before="60"/>
        <w:ind w:left="357" w:hanging="357"/>
        <w:jc w:val="both"/>
      </w:pPr>
      <w:r w:rsidRPr="002C0862">
        <w:t xml:space="preserve">Теорема о построении ФСР однородной линейной системы ОДУ </w:t>
      </w:r>
      <w:r w:rsidRPr="002C0862">
        <w:rPr>
          <w:lang w:val="en-US"/>
        </w:rPr>
        <w:t>n</w:t>
      </w:r>
      <w:r w:rsidRPr="002C0862">
        <w:t xml:space="preserve">-ого порядка с постоянными коэффициентами в случае отсутствия </w:t>
      </w:r>
      <w:r w:rsidRPr="002C0862">
        <w:rPr>
          <w:lang w:val="en-US"/>
        </w:rPr>
        <w:t>n</w:t>
      </w:r>
      <w:r w:rsidRPr="002C0862">
        <w:t xml:space="preserve"> линейно независимых собственных векторов матрицы системы.</w:t>
      </w:r>
    </w:p>
    <w:p w:rsidR="00862386" w:rsidRPr="002C0862" w:rsidRDefault="00862386" w:rsidP="008D0E0A">
      <w:pPr>
        <w:numPr>
          <w:ilvl w:val="0"/>
          <w:numId w:val="40"/>
        </w:numPr>
        <w:spacing w:before="60"/>
        <w:ind w:left="357" w:hanging="357"/>
        <w:jc w:val="both"/>
      </w:pPr>
      <w:r w:rsidRPr="002C0862">
        <w:t>Теорема о зависимости от правой части и начального условия решения задачи Коши для ОДУ 1-го порядка, разрешенного относительно производной. Теорема о непрерывной зависимости от параметра решения задачи Коши для ОДУ 1-го порядка, разрешенного относительно производной.</w:t>
      </w:r>
    </w:p>
    <w:p w:rsidR="00862386" w:rsidRPr="002C0862" w:rsidRDefault="00862386" w:rsidP="008D0E0A">
      <w:pPr>
        <w:numPr>
          <w:ilvl w:val="0"/>
          <w:numId w:val="40"/>
        </w:numPr>
        <w:spacing w:before="60"/>
        <w:jc w:val="both"/>
      </w:pPr>
      <w:r w:rsidRPr="002C0862">
        <w:t>Теорема сравнения решений задач Коши для ОДУ 1-го порядка, разрешенного относительно производной (неравенство Чаплыгина).</w:t>
      </w:r>
    </w:p>
    <w:p w:rsidR="00862386" w:rsidRPr="002C0862" w:rsidRDefault="00862386" w:rsidP="008D0E0A">
      <w:pPr>
        <w:numPr>
          <w:ilvl w:val="0"/>
          <w:numId w:val="40"/>
        </w:numPr>
        <w:spacing w:before="60"/>
        <w:jc w:val="both"/>
        <w:rPr>
          <w:sz w:val="22"/>
        </w:rPr>
      </w:pPr>
      <w:r w:rsidRPr="002C0862">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862386" w:rsidRPr="002C0862" w:rsidRDefault="00862386" w:rsidP="008D0E0A">
      <w:pPr>
        <w:numPr>
          <w:ilvl w:val="0"/>
          <w:numId w:val="40"/>
        </w:numPr>
        <w:spacing w:before="60"/>
        <w:jc w:val="both"/>
      </w:pPr>
      <w:r w:rsidRPr="002C0862">
        <w:t>Основные понятия теории устойчивости, примеры. Редукция общей задачи к задаче для нулевого решения.</w:t>
      </w:r>
    </w:p>
    <w:p w:rsidR="00862386" w:rsidRPr="002C0862" w:rsidRDefault="00862386" w:rsidP="008D0E0A">
      <w:pPr>
        <w:numPr>
          <w:ilvl w:val="0"/>
          <w:numId w:val="40"/>
        </w:numPr>
        <w:spacing w:before="60"/>
        <w:jc w:val="both"/>
      </w:pPr>
      <w:r w:rsidRPr="002C0862">
        <w:t xml:space="preserve">Лемма об устойчивости нулевого решения однородной линейной системы. </w:t>
      </w:r>
    </w:p>
    <w:p w:rsidR="00862386" w:rsidRPr="002C0862" w:rsidRDefault="00862386" w:rsidP="008D0E0A">
      <w:pPr>
        <w:numPr>
          <w:ilvl w:val="0"/>
          <w:numId w:val="40"/>
        </w:numPr>
        <w:spacing w:before="60"/>
        <w:jc w:val="both"/>
      </w:pPr>
      <w:r w:rsidRPr="002C0862">
        <w:t>Теорема об устойчивости нулевого решения однородной линейной системы ОДУ с постоянными коэффициентами. Теорема об устойчивости по первому приближению (первый метод Ляпунова, только формулировка).</w:t>
      </w:r>
    </w:p>
    <w:p w:rsidR="00862386" w:rsidRPr="002C0862" w:rsidRDefault="00862386" w:rsidP="008D0E0A">
      <w:pPr>
        <w:numPr>
          <w:ilvl w:val="0"/>
          <w:numId w:val="40"/>
        </w:numPr>
        <w:spacing w:before="60"/>
        <w:jc w:val="both"/>
      </w:pPr>
      <w:r w:rsidRPr="002C0862">
        <w:t>Положительно определенные функции и их свойства, примеры. Функция Ляпунова для нормальной системы ОДУ.</w:t>
      </w:r>
    </w:p>
    <w:p w:rsidR="00862386" w:rsidRPr="002C0862" w:rsidRDefault="00862386" w:rsidP="008D0E0A">
      <w:pPr>
        <w:numPr>
          <w:ilvl w:val="0"/>
          <w:numId w:val="40"/>
        </w:numPr>
        <w:spacing w:before="60"/>
        <w:jc w:val="both"/>
      </w:pPr>
      <w:r w:rsidRPr="002C0862">
        <w:lastRenderedPageBreak/>
        <w:t>Теоремы об устойчивости и асимптотической устойчивости нулевого решения нормальной системы ОДУ (второй метод Ляпунова). Пример.</w:t>
      </w:r>
    </w:p>
    <w:p w:rsidR="00862386" w:rsidRPr="002C0862" w:rsidRDefault="00862386" w:rsidP="008D0E0A">
      <w:pPr>
        <w:numPr>
          <w:ilvl w:val="0"/>
          <w:numId w:val="40"/>
        </w:numPr>
        <w:spacing w:before="60"/>
        <w:jc w:val="both"/>
      </w:pPr>
      <w:r w:rsidRPr="002C0862">
        <w:t>Теорема Четаева о неустойчивости нулевого решения нормальной системы ОДУ. Пример.</w:t>
      </w:r>
    </w:p>
    <w:p w:rsidR="00862386" w:rsidRPr="002C0862" w:rsidRDefault="00862386" w:rsidP="008D0E0A">
      <w:pPr>
        <w:numPr>
          <w:ilvl w:val="0"/>
          <w:numId w:val="40"/>
        </w:numPr>
        <w:spacing w:before="60"/>
        <w:jc w:val="both"/>
      </w:pPr>
      <w:r w:rsidRPr="002C0862">
        <w:t>Точки покоя (положения равновесия) нормальной автономной системы ОДУ. Классификация точек покоя (с эскизами фазовых траекторий и обоснованием эскиза узла) линейной однородной системы ОДУ 2-го порядка с постоянными коэффициентами и невырожденной матрицей. Грубые точки покоя, поведение фазовых траекторий нормальной автономной системы ОДУ 2-го порядка в окрестности грубой точки покоя.</w:t>
      </w:r>
    </w:p>
    <w:p w:rsidR="00862386" w:rsidRPr="002C0862" w:rsidRDefault="00862386" w:rsidP="008D0E0A">
      <w:pPr>
        <w:numPr>
          <w:ilvl w:val="0"/>
          <w:numId w:val="40"/>
        </w:numPr>
        <w:spacing w:before="60"/>
        <w:jc w:val="both"/>
      </w:pPr>
      <w:r w:rsidRPr="002C0862">
        <w:t>Постановка краевой задачи для линейного ОДУ 2-го порядка, редукция к дивергентному виду и однородным краевым условиям. Тождество Лагранжа, формула Грина, следствия из них.</w:t>
      </w:r>
    </w:p>
    <w:p w:rsidR="00862386" w:rsidRPr="002C0862" w:rsidRDefault="00862386" w:rsidP="008D0E0A">
      <w:pPr>
        <w:numPr>
          <w:ilvl w:val="0"/>
          <w:numId w:val="40"/>
        </w:numPr>
        <w:spacing w:before="60"/>
        <w:jc w:val="both"/>
      </w:pPr>
      <w:r w:rsidRPr="002C0862">
        <w:t xml:space="preserve">Определение функции Грина краевой задачи для линейного ОДУ 2-го порядка, теорема о существовании и единственности функции Грина. </w:t>
      </w:r>
    </w:p>
    <w:p w:rsidR="00862386" w:rsidRPr="002C0862" w:rsidRDefault="00862386" w:rsidP="008D0E0A">
      <w:pPr>
        <w:numPr>
          <w:ilvl w:val="0"/>
          <w:numId w:val="40"/>
        </w:numPr>
        <w:spacing w:before="60"/>
        <w:jc w:val="both"/>
      </w:pPr>
      <w:r w:rsidRPr="002C0862">
        <w:t>Теорема о представлении решения краевой задачи для линейного ОДУ 2-го порядка через функцию Грина.</w:t>
      </w:r>
    </w:p>
    <w:p w:rsidR="00862386" w:rsidRPr="002C0862" w:rsidRDefault="00862386" w:rsidP="008D0E0A">
      <w:pPr>
        <w:numPr>
          <w:ilvl w:val="0"/>
          <w:numId w:val="40"/>
        </w:numPr>
        <w:spacing w:before="60"/>
        <w:jc w:val="both"/>
      </w:pPr>
      <w:r w:rsidRPr="002C0862">
        <w:t>Задача Штурма-Лиувилля, теоремы о свойствах собственных значений и собственных функций. Теорема Стеклова (только формулировка).</w:t>
      </w:r>
    </w:p>
    <w:p w:rsidR="00862386" w:rsidRPr="002C0862" w:rsidRDefault="00862386" w:rsidP="008D0E0A">
      <w:pPr>
        <w:numPr>
          <w:ilvl w:val="0"/>
          <w:numId w:val="40"/>
        </w:numPr>
        <w:spacing w:before="60"/>
        <w:jc w:val="both"/>
      </w:pPr>
      <w:r w:rsidRPr="002C0862">
        <w:t xml:space="preserve">Первые интегралы (ПИ) нормальной системы ОДУ, лемма о производной в силу системы. Геометрический смысл ПИ, теорема о представлении решения задачи Коши для нормальной системы ОДУ с помощью функционально независимых ПИ.  </w:t>
      </w:r>
    </w:p>
    <w:p w:rsidR="00862386" w:rsidRPr="002C0862" w:rsidRDefault="00862386" w:rsidP="008D0E0A">
      <w:pPr>
        <w:numPr>
          <w:ilvl w:val="0"/>
          <w:numId w:val="40"/>
        </w:numPr>
        <w:spacing w:before="60"/>
        <w:jc w:val="both"/>
      </w:pPr>
      <w:r w:rsidRPr="002C0862">
        <w:t>Линейное однородное уравнение в частных производных (УЧП) 1-го порядка и соответствующая ему система характеристик. Теорема о связи между решениями линейного однородного УЧП 1-го порядка и первыми интегралами системы характеристик. Теорема об общем решении линейного однородного УЧП 1-го порядка.</w:t>
      </w:r>
    </w:p>
    <w:p w:rsidR="00862386" w:rsidRPr="002C0862" w:rsidRDefault="00862386" w:rsidP="008D0E0A">
      <w:pPr>
        <w:numPr>
          <w:ilvl w:val="0"/>
          <w:numId w:val="40"/>
        </w:numPr>
        <w:spacing w:before="60"/>
        <w:jc w:val="both"/>
      </w:pPr>
      <w:r w:rsidRPr="002C0862">
        <w:t>Квазилинейное неоднородное УЧП 1-го порядка и соответствующая ему система характеристик Теорема о связи между решениями квазилинейного неоднородного УЧП 1-го порядка и первыми интегралами системы характеристик.</w:t>
      </w:r>
    </w:p>
    <w:p w:rsidR="00862386" w:rsidRPr="002C0862" w:rsidRDefault="00862386" w:rsidP="008D0E0A">
      <w:pPr>
        <w:numPr>
          <w:ilvl w:val="0"/>
          <w:numId w:val="40"/>
        </w:numPr>
        <w:spacing w:before="60"/>
        <w:jc w:val="both"/>
      </w:pPr>
      <w:r w:rsidRPr="002C0862">
        <w:t xml:space="preserve">Квазилинейное неоднородное УЧП 1-го порядка и соответствующая ему система характеристик. Теорема о геометрическом смысле квазилинейного УЧП 1-го порядка. </w:t>
      </w:r>
    </w:p>
    <w:p w:rsidR="00862386" w:rsidRPr="002C0862" w:rsidRDefault="00862386" w:rsidP="008D0E0A">
      <w:pPr>
        <w:numPr>
          <w:ilvl w:val="0"/>
          <w:numId w:val="40"/>
        </w:numPr>
        <w:spacing w:before="60"/>
        <w:jc w:val="both"/>
      </w:pPr>
      <w:r w:rsidRPr="002C0862">
        <w:t>Определение функционала, локального экстремума функционала, допустимой вариации функции, вариации функционала. Теорема о необходимом условии экстремума функционала.</w:t>
      </w:r>
    </w:p>
    <w:p w:rsidR="00862386" w:rsidRPr="002C0862" w:rsidRDefault="00862386" w:rsidP="008D0E0A">
      <w:pPr>
        <w:numPr>
          <w:ilvl w:val="0"/>
          <w:numId w:val="40"/>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e>
            </m:d>
            <m:r>
              <m:rPr>
                <m:sty m:val="p"/>
              </m:rPr>
              <w:rPr>
                <w:rFonts w:ascii="Cambria Math"/>
                <w:lang w:val="en-US"/>
              </w:rPr>
              <m:t>dx</m:t>
            </m:r>
          </m:e>
        </m:nary>
      </m:oMath>
      <w:r w:rsidRPr="002C0862">
        <w:t xml:space="preserve">, уравнение Эйлера. </w:t>
      </w:r>
    </w:p>
    <w:p w:rsidR="00862386" w:rsidRPr="002C0862" w:rsidRDefault="00862386" w:rsidP="008D0E0A">
      <w:pPr>
        <w:numPr>
          <w:ilvl w:val="0"/>
          <w:numId w:val="40"/>
        </w:numPr>
        <w:spacing w:before="60"/>
        <w:jc w:val="both"/>
      </w:pPr>
      <w:r w:rsidRPr="002C0862">
        <w:t xml:space="preserve">Основная лемма вариационного исчисления. Теорема о необходимом условии экстремума функционала вида </w:t>
      </w:r>
      <m:oMath>
        <m:nary>
          <m:naryPr>
            <m:limLoc m:val="undOvr"/>
            <m:subHide m:val="on"/>
            <m:supHide m:val="on"/>
            <m:ctrlPr>
              <w:rPr>
                <w:rFonts w:ascii="Cambria Math" w:hAnsi="Cambria Math"/>
              </w:rPr>
            </m:ctrlPr>
          </m:naryPr>
          <m:sub/>
          <m:sup/>
          <m:e>
            <m:r>
              <m:rPr>
                <m:sty m:val="p"/>
              </m:rPr>
              <w:rPr>
                <w:rFonts w:ascii="Cambria Math"/>
                <w:lang w:val="en-US"/>
              </w:rPr>
              <m:t>F</m:t>
            </m:r>
            <m:d>
              <m:dPr>
                <m:ctrlPr>
                  <w:rPr>
                    <w:rFonts w:ascii="Cambria Math" w:hAnsi="Cambria Math"/>
                    <w:lang w:val="en-US"/>
                  </w:rPr>
                </m:ctrlPr>
              </m:dPr>
              <m:e>
                <m:r>
                  <m:rPr>
                    <m:sty m:val="p"/>
                  </m:rPr>
                  <w:rPr>
                    <w:rFonts w:ascii="Cambria Math"/>
                    <w:lang w:val="en-US"/>
                  </w:rPr>
                  <m:t>x</m:t>
                </m:r>
                <m:r>
                  <m:rPr>
                    <m:sty m:val="p"/>
                  </m:rPr>
                  <w:rPr>
                    <w:rFonts w:ascii="Cambria Math"/>
                  </w:rPr>
                  <m:t>,</m:t>
                </m:r>
                <m:r>
                  <m:rPr>
                    <m:sty m:val="p"/>
                  </m:rPr>
                  <w:rPr>
                    <w:rFonts w:ascii="Cambria Math"/>
                    <w:lang w:val="en-US"/>
                  </w:rPr>
                  <m:t>y</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sup>
                </m:sSup>
                <m:r>
                  <m:rPr>
                    <m:sty m:val="p"/>
                  </m:rPr>
                  <w:rPr>
                    <w:rFonts w:ascii="Cambria Math"/>
                  </w:rPr>
                  <m:t>,</m:t>
                </m:r>
                <m:r>
                  <m:rPr>
                    <m:sty m:val="p"/>
                  </m:rPr>
                  <w:rPr>
                    <w:rFonts w:ascii="Cambria Math"/>
                  </w:rPr>
                  <m:t>…</m:t>
                </m:r>
                <m:sSup>
                  <m:sSupPr>
                    <m:ctrlPr>
                      <w:rPr>
                        <w:rFonts w:ascii="Cambria Math" w:hAnsi="Cambria Math"/>
                        <w:lang w:val="en-US"/>
                      </w:rPr>
                    </m:ctrlPr>
                  </m:sSupPr>
                  <m:e>
                    <m:r>
                      <m:rPr>
                        <m:sty m:val="p"/>
                      </m:rPr>
                      <w:rPr>
                        <w:rFonts w:ascii="Cambria Math"/>
                        <w:lang w:val="en-US"/>
                      </w:rPr>
                      <m:t>y</m:t>
                    </m:r>
                  </m:e>
                  <m:sup>
                    <m:r>
                      <m:rPr>
                        <m:sty m:val="p"/>
                      </m:rPr>
                      <w:rPr>
                        <w:rFonts w:ascii="Cambria Math"/>
                      </w:rPr>
                      <m:t>(</m:t>
                    </m:r>
                    <m:r>
                      <m:rPr>
                        <m:sty m:val="p"/>
                      </m:rPr>
                      <w:rPr>
                        <w:rFonts w:ascii="Cambria Math"/>
                        <w:lang w:val="en-US"/>
                      </w:rPr>
                      <m:t>n</m:t>
                    </m:r>
                    <m:r>
                      <m:rPr>
                        <m:sty m:val="p"/>
                      </m:rPr>
                      <w:rPr>
                        <w:rFonts w:ascii="Cambria Math"/>
                      </w:rPr>
                      <m:t>)</m:t>
                    </m:r>
                  </m:sup>
                </m:sSup>
              </m:e>
            </m:d>
            <m:r>
              <m:rPr>
                <m:sty m:val="p"/>
              </m:rPr>
              <w:rPr>
                <w:rFonts w:ascii="Cambria Math"/>
                <w:lang w:val="en-US"/>
              </w:rPr>
              <m:t>dx</m:t>
            </m:r>
          </m:e>
        </m:nary>
      </m:oMath>
      <w:r w:rsidRPr="002C0862">
        <w:t>.</w:t>
      </w:r>
    </w:p>
    <w:p w:rsidR="00862386" w:rsidRPr="002C0862" w:rsidRDefault="00862386" w:rsidP="008D0E0A">
      <w:pPr>
        <w:numPr>
          <w:ilvl w:val="0"/>
          <w:numId w:val="40"/>
        </w:numPr>
        <w:spacing w:before="60"/>
        <w:jc w:val="both"/>
      </w:pPr>
      <w:r w:rsidRPr="002C0862">
        <w:t xml:space="preserve">Основная лемма вариационного исчисления в двумерном случае. Теорема о необходимом условии экстремума для функционала вида </w:t>
      </w:r>
      <m:oMath>
        <m:nary>
          <m:naryPr>
            <m:chr m:val="∬"/>
            <m:limLoc m:val="undOvr"/>
            <m:subHide m:val="on"/>
            <m:supHide m:val="on"/>
            <m:ctrlPr>
              <w:rPr>
                <w:rFonts w:ascii="Cambria Math" w:hAnsi="Cambria Math"/>
                <w:i/>
              </w:rPr>
            </m:ctrlPr>
          </m:naryPr>
          <m:sub/>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rPr>
                  <m:t>,</m:t>
                </m:r>
                <m:r>
                  <w:rPr>
                    <w:rFonts w:ascii="Cambria Math" w:hAnsi="Cambria Math"/>
                    <w:lang w:val="en-US"/>
                  </w:rPr>
                  <m:t>y</m:t>
                </m:r>
                <m:r>
                  <w:rPr>
                    <w:rFonts w:ascii="Cambria Math"/>
                  </w:rPr>
                  <m:t>,</m:t>
                </m:r>
                <m:r>
                  <w:rPr>
                    <w:rFonts w:ascii="Cambria Math" w:hAnsi="Cambria Math"/>
                  </w:rPr>
                  <m:t>u</m:t>
                </m:r>
                <m:r>
                  <w:rPr>
                    <w:rFonts w:ascii="Cambria Math"/>
                  </w:rPr>
                  <m:t>(</m:t>
                </m:r>
                <m:r>
                  <w:rPr>
                    <w:rFonts w:ascii="Cambria Math" w:hAnsi="Cambria Math"/>
                    <w:lang w:val="en-US"/>
                  </w:rPr>
                  <m:t>x</m:t>
                </m:r>
                <m:r>
                  <w:rPr>
                    <w:rFonts w:ascii="Cambria Math"/>
                  </w:rPr>
                  <m:t>,</m:t>
                </m:r>
                <m:r>
                  <w:rPr>
                    <w:rFonts w:ascii="Cambria Math" w:hAnsi="Cambria Math"/>
                    <w:lang w:val="en-US"/>
                  </w:rPr>
                  <m:t>y</m:t>
                </m:r>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sSub>
                  <m:sSubPr>
                    <m:ctrlPr>
                      <w:rPr>
                        <w:rFonts w:ascii="Cambria Math" w:hAnsi="Cambria Math"/>
                        <w:i/>
                      </w:rPr>
                    </m:ctrlPr>
                  </m:sSubPr>
                  <m:e>
                    <m:r>
                      <w:rPr>
                        <w:rFonts w:ascii="Cambria Math"/>
                      </w:rPr>
                      <m:t>,</m:t>
                    </m:r>
                    <m:r>
                      <w:rPr>
                        <w:rFonts w:ascii="Cambria Math" w:hAnsi="Cambria Math"/>
                      </w:rPr>
                      <m:t>u</m:t>
                    </m:r>
                  </m:e>
                  <m:sub>
                    <m:r>
                      <w:rPr>
                        <w:rFonts w:ascii="Cambria Math" w:hAnsi="Cambria Math"/>
                      </w:rPr>
                      <m:t>y</m:t>
                    </m:r>
                  </m:sub>
                </m:sSub>
              </m:e>
            </m:d>
            <m:r>
              <w:rPr>
                <w:rFonts w:ascii="Cambria Math" w:hAnsi="Cambria Math"/>
                <w:lang w:val="en-US"/>
              </w:rPr>
              <m:t>dxdy</m:t>
            </m:r>
          </m:e>
        </m:nary>
      </m:oMath>
      <w:r w:rsidRPr="002C0862">
        <w:t>.</w:t>
      </w:r>
    </w:p>
    <w:p w:rsidR="00862386" w:rsidRPr="002C0862" w:rsidRDefault="00862386" w:rsidP="008D0E0A">
      <w:pPr>
        <w:numPr>
          <w:ilvl w:val="0"/>
          <w:numId w:val="40"/>
        </w:numPr>
        <w:spacing w:before="60"/>
        <w:jc w:val="both"/>
      </w:pPr>
      <w:r w:rsidRPr="002C0862">
        <w:t>Вариационная задача на условный экстремум, теорема о необходимом условии экстремума в этой задаче.</w:t>
      </w:r>
    </w:p>
    <w:p w:rsidR="00862386" w:rsidRPr="002C0862" w:rsidRDefault="00862386" w:rsidP="008D0E0A">
      <w:pPr>
        <w:numPr>
          <w:ilvl w:val="0"/>
          <w:numId w:val="40"/>
        </w:numPr>
        <w:spacing w:before="60"/>
        <w:jc w:val="both"/>
      </w:pPr>
      <w:r w:rsidRPr="002C0862">
        <w:t>Вариационное свойство собственных функций и собственных значений задачи Штурма-Лиувилля.</w:t>
      </w:r>
    </w:p>
    <w:p w:rsidR="00862386" w:rsidRPr="002C0862" w:rsidRDefault="00862386" w:rsidP="00862386"/>
    <w:p w:rsidR="00862386" w:rsidRPr="002C0862" w:rsidRDefault="00862386" w:rsidP="00862386">
      <w:r w:rsidRPr="009C55DC">
        <w:rPr>
          <w:b/>
        </w:rPr>
        <w:lastRenderedPageBreak/>
        <w:t>Типовые задачи для экзамена</w:t>
      </w:r>
      <w:r w:rsidRPr="002C0862">
        <w:t>.</w:t>
      </w:r>
    </w:p>
    <w:p w:rsidR="00862386" w:rsidRPr="00E60449" w:rsidRDefault="00862386" w:rsidP="00862386">
      <w:pPr>
        <w:rPr>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50"/>
        <w:gridCol w:w="236"/>
      </w:tblGrid>
      <w:tr w:rsidR="00862386" w:rsidRPr="002C0862" w:rsidTr="00862386">
        <w:tc>
          <w:tcPr>
            <w:tcW w:w="14550" w:type="dxa"/>
          </w:tcPr>
          <w:p w:rsidR="00862386" w:rsidRPr="002C0862" w:rsidRDefault="00862386" w:rsidP="00862386">
            <w:r w:rsidRPr="002C0862">
              <w:rPr>
                <w:lang w:val="kk-KZ"/>
              </w:rPr>
              <w:t>1</w:t>
            </w:r>
            <w:r w:rsidRPr="002C0862">
              <w:t>.</w:t>
            </w:r>
            <w:r w:rsidRPr="002C0862">
              <w:rPr>
                <w:lang w:val="kk-KZ"/>
              </w:rPr>
              <w:t xml:space="preserve"> Найти </w:t>
            </w:r>
            <w:r w:rsidRPr="002C0862">
              <w:rPr>
                <w:position w:val="-24"/>
                <w:lang w:val="kk-KZ"/>
              </w:rPr>
              <w:object w:dxaOrig="820" w:dyaOrig="560">
                <v:shape id="_x0000_i1393" type="#_x0000_t75" style="width:41.35pt;height:26.65pt" o:ole="">
                  <v:imagedata r:id="rId668" o:title=""/>
                </v:shape>
                <o:OLEObject Type="Embed" ProgID="Equation.3" ShapeID="_x0000_i1393" DrawAspect="Content" ObjectID="_1645709036" r:id="rId729"/>
              </w:object>
            </w:r>
            <w:r w:rsidRPr="002C0862">
              <w:rPr>
                <w:lang w:val="kk-KZ"/>
              </w:rPr>
              <w:t xml:space="preserve"> : </w:t>
            </w:r>
            <w:r w:rsidRPr="002C0862">
              <w:rPr>
                <w:position w:val="-38"/>
              </w:rPr>
              <w:object w:dxaOrig="2020" w:dyaOrig="900">
                <v:shape id="_x0000_i1394" type="#_x0000_t75" style="width:101.35pt;height:45.35pt" o:ole="">
                  <v:imagedata r:id="rId730" o:title=""/>
                </v:shape>
                <o:OLEObject Type="Embed" ProgID="Equation.3" ShapeID="_x0000_i1394" DrawAspect="Content" ObjectID="_1645709037" r:id="rId731"/>
              </w:object>
            </w:r>
          </w:p>
          <w:p w:rsidR="00862386" w:rsidRPr="002C0862" w:rsidRDefault="00862386" w:rsidP="00862386">
            <w:r w:rsidRPr="002C0862">
              <w:t xml:space="preserve">2. Решить систему нелинейных ОДУ   </w:t>
            </w:r>
            <m:oMath>
              <m:f>
                <m:fPr>
                  <m:ctrlPr>
                    <w:rPr>
                      <w:rFonts w:ascii="Cambria Math" w:hAnsi="Cambria Math"/>
                      <w:i/>
                      <w:sz w:val="32"/>
                    </w:rPr>
                  </m:ctrlPr>
                </m:fPr>
                <m:num>
                  <m:r>
                    <w:rPr>
                      <w:rFonts w:ascii="Cambria Math" w:hAnsi="Cambria Math"/>
                      <w:sz w:val="32"/>
                      <w:lang w:val="en-US"/>
                    </w:rPr>
                    <m:t>dx</m:t>
                  </m:r>
                </m:num>
                <m:den>
                  <m:r>
                    <w:rPr>
                      <w:rFonts w:ascii="Cambria Math" w:hAnsi="Cambria Math"/>
                      <w:sz w:val="32"/>
                    </w:rPr>
                    <m:t>z</m:t>
                  </m:r>
                </m:den>
              </m:f>
              <m:r>
                <w:rPr>
                  <w:rFonts w:ascii="Cambria Math" w:hAnsi="Cambria Math"/>
                  <w:sz w:val="32"/>
                </w:rPr>
                <m:t>=</m:t>
              </m:r>
              <m:f>
                <m:fPr>
                  <m:ctrlPr>
                    <w:rPr>
                      <w:rFonts w:ascii="Cambria Math" w:hAnsi="Cambria Math"/>
                      <w:i/>
                      <w:sz w:val="32"/>
                    </w:rPr>
                  </m:ctrlPr>
                </m:fPr>
                <m:num>
                  <m:r>
                    <w:rPr>
                      <w:rFonts w:ascii="Cambria Math" w:hAnsi="Cambria Math"/>
                      <w:sz w:val="32"/>
                    </w:rPr>
                    <m:t>dy</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z</m:t>
                      </m:r>
                    </m:e>
                    <m:sup>
                      <m:r>
                        <w:rPr>
                          <w:rFonts w:ascii="Cambria Math" w:hAnsi="Cambria Math"/>
                          <w:sz w:val="32"/>
                        </w:rPr>
                        <m:t>2</m:t>
                      </m:r>
                    </m:sup>
                  </m:sSup>
                </m:den>
              </m:f>
              <m:r>
                <w:rPr>
                  <w:rFonts w:ascii="Cambria Math" w:hAnsi="Cambria Math"/>
                  <w:sz w:val="32"/>
                </w:rPr>
                <m:t>=</m:t>
              </m:r>
              <m:f>
                <m:fPr>
                  <m:ctrlPr>
                    <w:rPr>
                      <w:rFonts w:ascii="Cambria Math" w:hAnsi="Cambria Math"/>
                      <w:i/>
                      <w:sz w:val="32"/>
                    </w:rPr>
                  </m:ctrlPr>
                </m:fPr>
                <m:num>
                  <m:r>
                    <w:rPr>
                      <w:rFonts w:ascii="Cambria Math" w:hAnsi="Cambria Math"/>
                      <w:sz w:val="32"/>
                    </w:rPr>
                    <m:t>dz</m:t>
                  </m:r>
                </m:num>
                <m:den>
                  <m:r>
                    <w:rPr>
                      <w:rFonts w:ascii="Cambria Math" w:hAnsi="Cambria Math"/>
                      <w:sz w:val="32"/>
                    </w:rPr>
                    <m:t>x</m:t>
                  </m:r>
                </m:den>
              </m:f>
            </m:oMath>
          </w:p>
          <w:p w:rsidR="00862386" w:rsidRPr="002C0862" w:rsidRDefault="00862386" w:rsidP="00862386"/>
          <w:p w:rsidR="00862386" w:rsidRPr="002C0862" w:rsidRDefault="00862386" w:rsidP="00862386">
            <w:r w:rsidRPr="002C0862">
              <w:t xml:space="preserve">3. </w:t>
            </w:r>
            <w:r w:rsidRPr="002C0862">
              <w:rPr>
                <w:lang w:val="kk-KZ"/>
              </w:rPr>
              <w:t>Исследовать на устойчивость:</w:t>
            </w:r>
            <w:r w:rsidRPr="002C0862">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x</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1</m:t>
                        </m:r>
                      </m:e>
                    </m:mr>
                  </m:m>
                </m:e>
              </m:d>
            </m:oMath>
          </w:p>
          <w:p w:rsidR="00862386" w:rsidRPr="002C0862" w:rsidRDefault="00862386" w:rsidP="00862386"/>
          <w:p w:rsidR="00862386" w:rsidRPr="002C0862" w:rsidRDefault="00862386" w:rsidP="00862386">
            <w:r w:rsidRPr="002C0862">
              <w:t xml:space="preserve">4. Найти </w:t>
            </w:r>
            <w:r w:rsidRPr="002C0862">
              <w:rPr>
                <w:i/>
                <w:lang w:val="en-US"/>
              </w:rPr>
              <w:t>a</w:t>
            </w:r>
            <w:r w:rsidRPr="002C0862">
              <w:t xml:space="preserve"> и </w:t>
            </w:r>
            <w:r w:rsidRPr="002C0862">
              <w:rPr>
                <w:i/>
                <w:lang w:val="en-US"/>
              </w:rPr>
              <w:t>b</w:t>
            </w:r>
            <w:r w:rsidRPr="002C0862">
              <w:t xml:space="preserve">, при которых асимптотически устойчиво нулевое решение уравнения </w:t>
            </w:r>
            <w:r w:rsidRPr="002C0862">
              <w:rPr>
                <w:position w:val="-10"/>
              </w:rPr>
              <w:object w:dxaOrig="2820" w:dyaOrig="360">
                <v:shape id="_x0000_i1395" type="#_x0000_t75" style="width:140.65pt;height:18.65pt" o:ole="">
                  <v:imagedata r:id="rId732" o:title=""/>
                </v:shape>
                <o:OLEObject Type="Embed" ProgID="Equation.3" ShapeID="_x0000_i1395" DrawAspect="Content" ObjectID="_1645709038" r:id="rId733"/>
              </w:object>
            </w:r>
          </w:p>
          <w:p w:rsidR="00862386" w:rsidRPr="002C0862" w:rsidRDefault="00862386" w:rsidP="00862386"/>
          <w:p w:rsidR="00862386" w:rsidRPr="002C0862" w:rsidRDefault="00862386" w:rsidP="00862386">
            <w:pPr>
              <w:rPr>
                <w:lang w:val="kk-KZ"/>
              </w:rPr>
            </w:pPr>
            <w:r w:rsidRPr="002C0862">
              <w:t xml:space="preserve">5. </w:t>
            </w:r>
            <w:r w:rsidRPr="002C0862">
              <w:rPr>
                <w:lang w:val="kk-KZ"/>
              </w:rPr>
              <w:t>Исследовать на устойчивость все</w:t>
            </w:r>
            <w:r w:rsidRPr="002C0862">
              <w:rPr>
                <w:sz w:val="20"/>
                <w:lang w:val="kk-KZ"/>
              </w:rPr>
              <w:t xml:space="preserve"> </w:t>
            </w:r>
            <w:r w:rsidRPr="002C0862">
              <w:rPr>
                <w:lang w:val="kk-KZ"/>
              </w:rPr>
              <w:t>положения равновесия системы</w:t>
            </w:r>
          </w:p>
          <w:p w:rsidR="00862386" w:rsidRPr="002C0862" w:rsidRDefault="00862386" w:rsidP="00862386">
            <w:r w:rsidRPr="002C0862">
              <w:rPr>
                <w:lang w:val="kk-KZ"/>
              </w:rPr>
              <w:t xml:space="preserve">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1-2x-</m:t>
                        </m:r>
                        <m:sSup>
                          <m:sSupPr>
                            <m:ctrlPr>
                              <w:rPr>
                                <w:rFonts w:ascii="Cambria Math" w:hAnsi="Cambria Math"/>
                                <w:i/>
                              </w:rPr>
                            </m:ctrlPr>
                          </m:sSupPr>
                          <m:e>
                            <m:r>
                              <w:rPr>
                                <w:rFonts w:ascii="Cambria Math" w:hAnsi="Cambria Math"/>
                              </w:rPr>
                              <m:t>y</m:t>
                            </m:r>
                          </m:e>
                          <m:sup>
                            <m:r>
                              <w:rPr>
                                <w:rFonts w:ascii="Cambria Math" w:hAnsi="Cambria Math"/>
                              </w:rPr>
                              <m:t>2</m:t>
                            </m:r>
                          </m:sup>
                        </m:sSup>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4x</m:t>
                            </m:r>
                          </m:sup>
                        </m:sSup>
                        <m:r>
                          <w:rPr>
                            <w:rFonts w:ascii="Cambria Math" w:hAnsi="Cambria Math"/>
                          </w:rPr>
                          <m:t>-1</m:t>
                        </m:r>
                      </m:e>
                    </m:mr>
                  </m:m>
                </m:e>
              </m:d>
            </m:oMath>
          </w:p>
          <w:p w:rsidR="00862386" w:rsidRPr="002C0862" w:rsidRDefault="00862386" w:rsidP="00862386">
            <w:r w:rsidRPr="002C0862">
              <w:t>6.</w:t>
            </w:r>
            <w:r w:rsidRPr="002C0862">
              <w:rPr>
                <w:lang w:val="kk-KZ"/>
              </w:rPr>
              <w:t xml:space="preserve"> </w:t>
            </w:r>
            <w:r w:rsidRPr="002C0862">
              <w:t xml:space="preserve">Изобразить эскиз траекторий решений системы в окрестности     положения равновесия системы ОДУ </w:t>
            </w:r>
            <m:oMath>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r>
                          <w:rPr>
                            <w:rFonts w:ascii="Cambria Math" w:hAnsi="Cambria Math"/>
                            <w:lang w:val="en-US"/>
                          </w:rPr>
                          <m:t>y</m:t>
                        </m:r>
                      </m:e>
                    </m:mr>
                    <m:m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y</m:t>
                        </m:r>
                      </m:e>
                    </m:mr>
                  </m:m>
                </m:e>
              </m:d>
            </m:oMath>
          </w:p>
          <w:p w:rsidR="00862386" w:rsidRPr="002C0862" w:rsidRDefault="00862386" w:rsidP="00862386">
            <w:r w:rsidRPr="002C0862">
              <w:t xml:space="preserve">7. Решить краевую задачу </w:t>
            </w:r>
            <w:r w:rsidRPr="002C0862">
              <w:rPr>
                <w:position w:val="-52"/>
                <w:lang w:val="en-US"/>
              </w:rPr>
              <w:object w:dxaOrig="1719" w:dyaOrig="1160">
                <v:shape id="_x0000_i1396" type="#_x0000_t75" style="width:84.65pt;height:58.65pt" o:ole="">
                  <v:imagedata r:id="rId734" o:title=""/>
                </v:shape>
                <o:OLEObject Type="Embed" ProgID="Equation.DSMT4" ShapeID="_x0000_i1396" DrawAspect="Content" ObjectID="_1645709039" r:id="rId735"/>
              </w:object>
            </w:r>
          </w:p>
          <w:p w:rsidR="00862386" w:rsidRPr="002C0862" w:rsidRDefault="00862386" w:rsidP="00862386">
            <w:r w:rsidRPr="002C0862">
              <w:t xml:space="preserve">8. Построить функцию Грина: </w:t>
            </w:r>
            <w:r w:rsidRPr="002C0862">
              <w:rPr>
                <w:position w:val="-46"/>
                <w:lang w:val="kk-KZ"/>
              </w:rPr>
              <w:object w:dxaOrig="2240" w:dyaOrig="1060">
                <v:shape id="_x0000_i1397" type="#_x0000_t75" style="width:112pt;height:53.35pt" o:ole="">
                  <v:imagedata r:id="rId736" o:title=""/>
                </v:shape>
                <o:OLEObject Type="Embed" ProgID="Equation.3" ShapeID="_x0000_i1397" DrawAspect="Content" ObjectID="_1645709040" r:id="rId737"/>
              </w:object>
            </w:r>
          </w:p>
          <w:p w:rsidR="00862386" w:rsidRPr="002C0862" w:rsidRDefault="00862386" w:rsidP="00862386">
            <w:r w:rsidRPr="002C0862">
              <w:t xml:space="preserve">9. Решить задачу Коши для ДУ в частных производных 1-го порядка     </w:t>
            </w:r>
            <w:r w:rsidRPr="002C0862">
              <w:rPr>
                <w:position w:val="-28"/>
                <w:lang w:val="kk-KZ"/>
              </w:rPr>
              <w:object w:dxaOrig="4080" w:dyaOrig="660">
                <v:shape id="_x0000_i1398" type="#_x0000_t75" style="width:204pt;height:32.65pt" o:ole="">
                  <v:imagedata r:id="rId738" o:title=""/>
                </v:shape>
                <o:OLEObject Type="Embed" ProgID="Equation.3" ShapeID="_x0000_i1398" DrawAspect="Content" ObjectID="_1645709041" r:id="rId739"/>
              </w:object>
            </w:r>
          </w:p>
          <w:p w:rsidR="00862386" w:rsidRPr="002C0862" w:rsidRDefault="00862386" w:rsidP="00862386">
            <w:r w:rsidRPr="002C0862">
              <w:t>10.  Найти стационарные кривые функционала</w:t>
            </w:r>
            <w:r>
              <w:t xml:space="preserve">  </w:t>
            </w:r>
            <w:r w:rsidRPr="00862386">
              <w:t xml:space="preserve"> </w:t>
            </w:r>
            <m:oMath>
              <m:nary>
                <m:naryPr>
                  <m:limLoc m:val="subSup"/>
                  <m:ctrlPr>
                    <w:rPr>
                      <w:rFonts w:ascii="Cambria Math" w:hAnsi="Cambria Math"/>
                      <w:i/>
                      <w:lang w:val="en-US"/>
                    </w:rPr>
                  </m:ctrlPr>
                </m:naryPr>
                <m:sub>
                  <m:r>
                    <w:rPr>
                      <w:rFonts w:ascii="Cambria Math" w:hAnsi="Cambria Math"/>
                    </w:rPr>
                    <m:t>0</m:t>
                  </m:r>
                </m:sub>
                <m:sup>
                  <m:r>
                    <w:rPr>
                      <w:rFonts w:ascii="Cambria Math" w:hAnsi="Cambria Math"/>
                    </w:rPr>
                    <m:t>1</m:t>
                  </m:r>
                </m:sup>
                <m:e>
                  <m:d>
                    <m:dPr>
                      <m:ctrlPr>
                        <w:rPr>
                          <w:rFonts w:ascii="Cambria Math" w:hAnsi="Cambria Math"/>
                          <w:i/>
                          <w:lang w:val="en-US"/>
                        </w:rPr>
                      </m:ctrlPr>
                    </m:dPr>
                    <m:e>
                      <m:r>
                        <w:rPr>
                          <w:rFonts w:ascii="Cambria Math" w:hAnsi="Cambria Math"/>
                          <w:lang w:val="en-US"/>
                        </w:rPr>
                        <m:t>xy</m:t>
                      </m:r>
                      <m:r>
                        <w:rPr>
                          <w:rFonts w:ascii="Cambria Math" w:hAnsi="Cambria Math"/>
                        </w:rPr>
                        <m:t>'+</m:t>
                      </m:r>
                      <m:sSup>
                        <m:sSupPr>
                          <m:ctrlPr>
                            <w:rPr>
                              <w:rFonts w:ascii="Cambria Math" w:hAnsi="Cambria Math"/>
                              <w:i/>
                              <w:lang w:val="en-US"/>
                            </w:rPr>
                          </m:ctrlPr>
                        </m:sSupPr>
                        <m:e>
                          <m:r>
                            <w:rPr>
                              <w:rFonts w:ascii="Cambria Math" w:hAnsi="Cambria Math"/>
                              <w:lang w:val="en-US"/>
                            </w:rPr>
                            <m:t>y</m:t>
                          </m:r>
                          <m:r>
                            <w:rPr>
                              <w:rFonts w:ascii="Cambria Math" w:hAnsi="Cambria Math"/>
                            </w:rPr>
                            <m:t>'</m:t>
                          </m:r>
                        </m:e>
                        <m:sup>
                          <m:r>
                            <w:rPr>
                              <w:rFonts w:ascii="Cambria Math" w:hAnsi="Cambria Math"/>
                            </w:rPr>
                            <m:t>2</m:t>
                          </m:r>
                        </m:sup>
                      </m:sSup>
                    </m:e>
                  </m:d>
                  <m:r>
                    <w:rPr>
                      <w:rFonts w:ascii="Cambria Math" w:hAnsi="Cambria Math"/>
                    </w:rPr>
                    <m:t>dx,  y</m:t>
                  </m:r>
                  <m:d>
                    <m:dPr>
                      <m:ctrlPr>
                        <w:rPr>
                          <w:rFonts w:ascii="Cambria Math" w:hAnsi="Cambria Math"/>
                          <w:i/>
                        </w:rPr>
                      </m:ctrlPr>
                    </m:dPr>
                    <m:e>
                      <m:r>
                        <w:rPr>
                          <w:rFonts w:ascii="Cambria Math" w:hAnsi="Cambria Math"/>
                        </w:rPr>
                        <m:t>0</m:t>
                      </m:r>
                    </m:e>
                  </m:d>
                  <m:r>
                    <w:rPr>
                      <w:rFonts w:ascii="Cambria Math" w:hAnsi="Cambria Math"/>
                    </w:rPr>
                    <m:t>=0,y</m:t>
                  </m:r>
                  <m:d>
                    <m:dPr>
                      <m:ctrlPr>
                        <w:rPr>
                          <w:rFonts w:ascii="Cambria Math" w:hAnsi="Cambria Math"/>
                          <w:i/>
                        </w:rPr>
                      </m:ctrlPr>
                    </m:dPr>
                    <m:e>
                      <m:r>
                        <w:rPr>
                          <w:rFonts w:ascii="Cambria Math" w:hAnsi="Cambria Math"/>
                        </w:rPr>
                        <m:t>1</m:t>
                      </m:r>
                    </m:e>
                  </m:d>
                  <m:r>
                    <w:rPr>
                      <w:rFonts w:ascii="Cambria Math" w:hAnsi="Cambria Math"/>
                    </w:rPr>
                    <m:t>=1</m:t>
                  </m:r>
                </m:e>
              </m:nary>
            </m:oMath>
          </w:p>
        </w:tc>
        <w:tc>
          <w:tcPr>
            <w:tcW w:w="236" w:type="dxa"/>
          </w:tcPr>
          <w:p w:rsidR="00862386" w:rsidRPr="002C0862" w:rsidRDefault="00862386" w:rsidP="00862386"/>
        </w:tc>
      </w:tr>
    </w:tbl>
    <w:p w:rsidR="00862386" w:rsidRPr="002C0862" w:rsidRDefault="00862386" w:rsidP="00862386">
      <w:pPr>
        <w:rPr>
          <w:sz w:val="10"/>
          <w:szCs w:val="10"/>
        </w:rPr>
      </w:pPr>
    </w:p>
    <w:p w:rsidR="00862386" w:rsidRPr="002C0862" w:rsidRDefault="00862386" w:rsidP="00862386">
      <w:r w:rsidRPr="00862386">
        <w:rPr>
          <w:b/>
        </w:rPr>
        <w:t>Экзаменационный билет</w:t>
      </w:r>
      <w:r w:rsidRPr="002C0862">
        <w:t xml:space="preserve"> состоит из двух вопросов и задачи, например</w:t>
      </w:r>
    </w:p>
    <w:p w:rsidR="00862386" w:rsidRPr="002C0862" w:rsidRDefault="00862386" w:rsidP="00862386">
      <w:pPr>
        <w:rPr>
          <w:sz w:val="10"/>
          <w:szCs w:val="10"/>
        </w:rPr>
      </w:pPr>
    </w:p>
    <w:p w:rsidR="00862386" w:rsidRDefault="00862386" w:rsidP="00862386">
      <w:r>
        <w:t xml:space="preserve">1. </w:t>
      </w:r>
      <w:r w:rsidRPr="00862386">
        <w:t>Теорема об общем решении неоднородной линейной системы ОДУ. Матрицант. Теорема о частном решении неоднородной линейной системы ОДУ (метод вариации постоянных).</w:t>
      </w:r>
    </w:p>
    <w:p w:rsidR="00862386" w:rsidRPr="00862386" w:rsidRDefault="00862386" w:rsidP="00862386">
      <w:pPr>
        <w:rPr>
          <w:sz w:val="6"/>
          <w:szCs w:val="6"/>
        </w:rPr>
      </w:pPr>
    </w:p>
    <w:p w:rsidR="00862386" w:rsidRPr="00862386" w:rsidRDefault="00862386" w:rsidP="00862386">
      <w:r>
        <w:lastRenderedPageBreak/>
        <w:t xml:space="preserve">2. </w:t>
      </w:r>
      <w:r w:rsidRPr="00862386">
        <w:t>Теорема о дифференцируемости по параметру решения задачи Коши для ОДУ 1-го порядка, разрешенного относительно производной. Метод малого параметра.</w:t>
      </w:r>
    </w:p>
    <w:p w:rsidR="00862386" w:rsidRPr="00862386" w:rsidRDefault="00862386" w:rsidP="008D0E0A">
      <w:pPr>
        <w:pStyle w:val="af1"/>
        <w:numPr>
          <w:ilvl w:val="0"/>
          <w:numId w:val="2"/>
        </w:numPr>
        <w:rPr>
          <w:rFonts w:ascii="Times New Roman" w:hAnsi="Times New Roman" w:cs="Times New Roman"/>
          <w:sz w:val="24"/>
          <w:szCs w:val="24"/>
        </w:rPr>
      </w:pPr>
      <w:r w:rsidRPr="002C0862">
        <w:rPr>
          <w:rFonts w:ascii="Times New Roman" w:hAnsi="Times New Roman" w:cs="Times New Roman"/>
          <w:sz w:val="24"/>
          <w:szCs w:val="24"/>
        </w:rPr>
        <w:t xml:space="preserve">Построить функцию Грина: </w:t>
      </w:r>
      <w:r w:rsidRPr="002C0862">
        <w:rPr>
          <w:rFonts w:ascii="Times New Roman" w:hAnsi="Times New Roman" w:cs="Times New Roman"/>
          <w:position w:val="-46"/>
          <w:sz w:val="24"/>
          <w:szCs w:val="24"/>
          <w:lang w:val="kk-KZ"/>
        </w:rPr>
        <w:object w:dxaOrig="2240" w:dyaOrig="1060">
          <v:shape id="_x0000_i1399" type="#_x0000_t75" style="width:112pt;height:53.35pt" o:ole="">
            <v:imagedata r:id="rId736" o:title=""/>
          </v:shape>
          <o:OLEObject Type="Embed" ProgID="Equation.3" ShapeID="_x0000_i1399" DrawAspect="Content" ObjectID="_1645709042" r:id="rId740"/>
        </w:object>
      </w:r>
    </w:p>
    <w:p w:rsidR="00862386" w:rsidRDefault="00862386" w:rsidP="00862386">
      <w:r>
        <w:t>___________________________________________________________________________________________________________________________</w:t>
      </w:r>
    </w:p>
    <w:p w:rsidR="009C55DC" w:rsidRPr="00637279" w:rsidRDefault="009C55DC" w:rsidP="00862386">
      <w:pPr>
        <w:rPr>
          <w:b/>
          <w:sz w:val="10"/>
          <w:szCs w:val="10"/>
        </w:rPr>
      </w:pPr>
    </w:p>
    <w:p w:rsidR="00E60449" w:rsidRPr="00C16BC6" w:rsidRDefault="00E60449" w:rsidP="00637279">
      <w:pPr>
        <w:spacing w:after="60"/>
        <w:rPr>
          <w:b/>
          <w:sz w:val="14"/>
          <w:szCs w:val="14"/>
          <w:u w:val="single"/>
        </w:rPr>
      </w:pPr>
    </w:p>
    <w:p w:rsidR="00862386" w:rsidRPr="00637279" w:rsidRDefault="00862386" w:rsidP="00637279">
      <w:pPr>
        <w:spacing w:after="60"/>
        <w:rPr>
          <w:b/>
          <w:u w:val="single"/>
        </w:rPr>
      </w:pPr>
      <w:r w:rsidRPr="00637279">
        <w:rPr>
          <w:b/>
          <w:u w:val="single"/>
        </w:rPr>
        <w:t>Теория вероятностей и математическая статистика</w:t>
      </w:r>
    </w:p>
    <w:p w:rsidR="00862386" w:rsidRPr="009C55DC" w:rsidRDefault="00862386" w:rsidP="00637279">
      <w:pPr>
        <w:spacing w:after="60"/>
        <w:rPr>
          <w:b/>
        </w:rPr>
      </w:pPr>
      <w:r w:rsidRPr="009C55DC">
        <w:rPr>
          <w:b/>
        </w:rPr>
        <w:t>Типовые контрольные задания или иные материалы для проведения текущего контроля успеваемости</w:t>
      </w:r>
    </w:p>
    <w:p w:rsidR="00862386" w:rsidRPr="009C55DC" w:rsidRDefault="00862386" w:rsidP="00637279">
      <w:pPr>
        <w:spacing w:after="60"/>
        <w:rPr>
          <w:b/>
        </w:rPr>
      </w:pPr>
      <w:r w:rsidRPr="009C55DC">
        <w:rPr>
          <w:b/>
          <w:lang w:val="en-US"/>
        </w:rPr>
        <w:t>Контрольная работа № 1</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rPr>
                <w:szCs w:val="20"/>
              </w:rPr>
              <w:t>1. Несколько раз бросается игральная кость. Какое событие</w:t>
            </w:r>
          </w:p>
          <w:p w:rsidR="00862386" w:rsidRPr="00860A1D" w:rsidRDefault="00862386" w:rsidP="00862386">
            <w:pPr>
              <w:rPr>
                <w:szCs w:val="20"/>
              </w:rPr>
            </w:pPr>
            <w:r w:rsidRPr="00860A1D">
              <w:rPr>
                <w:szCs w:val="20"/>
              </w:rPr>
              <w:t>более вероятно: {сумма выпавших очков четна} или {сумма</w:t>
            </w:r>
          </w:p>
          <w:p w:rsidR="00862386" w:rsidRPr="00860A1D" w:rsidRDefault="00862386" w:rsidP="00862386">
            <w:pPr>
              <w:rPr>
                <w:szCs w:val="20"/>
              </w:rPr>
            </w:pPr>
            <w:r w:rsidRPr="00860A1D">
              <w:rPr>
                <w:szCs w:val="20"/>
              </w:rPr>
              <w:t>выпавших очков нечетна}?</w:t>
            </w:r>
          </w:p>
          <w:p w:rsidR="00862386" w:rsidRPr="00860A1D" w:rsidRDefault="00862386" w:rsidP="00862386">
            <w:pPr>
              <w:rPr>
                <w:szCs w:val="20"/>
              </w:rPr>
            </w:pPr>
            <w:r w:rsidRPr="00860A1D">
              <w:rPr>
                <w:szCs w:val="20"/>
              </w:rPr>
              <w:t>2. Двое условились о встрече между  10 и 11 часами утра, причем</w:t>
            </w:r>
          </w:p>
          <w:p w:rsidR="00862386" w:rsidRPr="00860A1D" w:rsidRDefault="00862386" w:rsidP="00862386">
            <w:pPr>
              <w:rPr>
                <w:szCs w:val="20"/>
              </w:rPr>
            </w:pPr>
            <w:r w:rsidRPr="00860A1D">
              <w:rPr>
                <w:szCs w:val="20"/>
              </w:rPr>
              <w:t>договорились ждать друг друга не более 10 минут. Считая, что</w:t>
            </w:r>
          </w:p>
          <w:p w:rsidR="00862386" w:rsidRPr="00860A1D" w:rsidRDefault="00862386" w:rsidP="00862386">
            <w:pPr>
              <w:rPr>
                <w:szCs w:val="20"/>
              </w:rPr>
            </w:pPr>
            <w:r w:rsidRPr="00860A1D">
              <w:rPr>
                <w:szCs w:val="20"/>
              </w:rPr>
              <w:t>момент прихода  на  встречу выбирается каждым «наудачу»   в</w:t>
            </w:r>
          </w:p>
          <w:p w:rsidR="00862386" w:rsidRPr="00860A1D" w:rsidRDefault="00862386" w:rsidP="00862386">
            <w:pPr>
              <w:rPr>
                <w:szCs w:val="20"/>
              </w:rPr>
            </w:pPr>
            <w:r w:rsidRPr="00860A1D">
              <w:rPr>
                <w:szCs w:val="20"/>
              </w:rPr>
              <w:t>пределах указанного    часа, найти вероятность того, что встреча</w:t>
            </w:r>
          </w:p>
          <w:p w:rsidR="00862386" w:rsidRPr="00860A1D" w:rsidRDefault="00862386" w:rsidP="00862386">
            <w:pPr>
              <w:rPr>
                <w:szCs w:val="20"/>
              </w:rPr>
            </w:pPr>
            <w:r w:rsidRPr="00860A1D">
              <w:rPr>
                <w:szCs w:val="20"/>
              </w:rPr>
              <w:t>состоится.</w:t>
            </w:r>
          </w:p>
          <w:p w:rsidR="00862386" w:rsidRPr="00860A1D" w:rsidRDefault="00862386" w:rsidP="00862386">
            <w:pPr>
              <w:rPr>
                <w:szCs w:val="20"/>
              </w:rPr>
            </w:pPr>
            <w:r w:rsidRPr="00860A1D">
              <w:rPr>
                <w:szCs w:val="20"/>
              </w:rPr>
              <w:t>3. Имеются три урны с белыми и черными шарами, причем отношение числа белых шаров к числу черных равно p1,p2,p3 для 1-й, 2-й,</w:t>
            </w:r>
          </w:p>
          <w:p w:rsidR="00862386" w:rsidRPr="00860A1D" w:rsidRDefault="00862386" w:rsidP="00862386">
            <w:pPr>
              <w:rPr>
                <w:szCs w:val="20"/>
              </w:rPr>
            </w:pPr>
            <w:r w:rsidRPr="00860A1D">
              <w:rPr>
                <w:szCs w:val="20"/>
              </w:rPr>
              <w:t>3-й урн соответственно. Наудачу (с вероятностью 1/3) выбирается</w:t>
            </w:r>
          </w:p>
          <w:p w:rsidR="00862386" w:rsidRPr="00860A1D" w:rsidRDefault="00862386" w:rsidP="00862386">
            <w:pPr>
              <w:rPr>
                <w:szCs w:val="20"/>
              </w:rPr>
            </w:pPr>
            <w:r w:rsidRPr="00860A1D">
              <w:rPr>
                <w:szCs w:val="20"/>
              </w:rPr>
              <w:t>урна и из нее шар. Какова вероятность того, что он белый?</w:t>
            </w:r>
          </w:p>
          <w:p w:rsidR="00862386" w:rsidRPr="00860A1D" w:rsidRDefault="00862386" w:rsidP="00862386">
            <w:pPr>
              <w:rPr>
                <w:szCs w:val="20"/>
              </w:rPr>
            </w:pPr>
            <w:r w:rsidRPr="00860A1D">
              <w:rPr>
                <w:szCs w:val="20"/>
              </w:rPr>
              <w:t xml:space="preserve">4. Случайная величина </w:t>
            </w:r>
            <w:r w:rsidRPr="00860A1D">
              <w:rPr>
                <w:szCs w:val="20"/>
                <w:lang w:val="en-US"/>
              </w:rPr>
              <w:t>X</w:t>
            </w:r>
            <w:r w:rsidRPr="00860A1D">
              <w:rPr>
                <w:szCs w:val="20"/>
              </w:rPr>
              <w:t xml:space="preserve"> имеет функцию распределения F(x). Найти</w:t>
            </w:r>
          </w:p>
          <w:p w:rsidR="00862386" w:rsidRPr="00860A1D" w:rsidRDefault="00862386" w:rsidP="00862386">
            <w:pPr>
              <w:rPr>
                <w:szCs w:val="20"/>
              </w:rPr>
            </w:pPr>
            <w:r w:rsidRPr="00860A1D">
              <w:rPr>
                <w:szCs w:val="20"/>
              </w:rPr>
              <w:t>функцию распределения случайной величины 0.5(</w:t>
            </w:r>
            <w:r w:rsidRPr="00860A1D">
              <w:rPr>
                <w:szCs w:val="20"/>
                <w:lang w:val="en-US"/>
              </w:rPr>
              <w:t>X</w:t>
            </w:r>
            <w:r w:rsidRPr="00860A1D">
              <w:rPr>
                <w:szCs w:val="20"/>
              </w:rPr>
              <w:t>+|</w:t>
            </w:r>
            <w:r w:rsidRPr="00860A1D">
              <w:rPr>
                <w:szCs w:val="20"/>
                <w:lang w:val="en-US"/>
              </w:rPr>
              <w:t>X</w:t>
            </w:r>
            <w:r w:rsidRPr="00860A1D">
              <w:rPr>
                <w:szCs w:val="20"/>
              </w:rPr>
              <w:t>|).</w:t>
            </w:r>
          </w:p>
        </w:tc>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rPr>
                <w:szCs w:val="20"/>
              </w:rPr>
              <w:t>1. Сорок участников турнира разбиваются на четыре равные группы.</w:t>
            </w:r>
          </w:p>
          <w:p w:rsidR="00862386" w:rsidRPr="00860A1D" w:rsidRDefault="00862386" w:rsidP="00862386">
            <w:pPr>
              <w:rPr>
                <w:szCs w:val="20"/>
              </w:rPr>
            </w:pPr>
            <w:r w:rsidRPr="00860A1D">
              <w:rPr>
                <w:szCs w:val="20"/>
              </w:rPr>
              <w:t>Найти вероятность того, что четыре сильнейших участника окажутся в разных группах.</w:t>
            </w:r>
          </w:p>
          <w:p w:rsidR="00862386" w:rsidRPr="00860A1D" w:rsidRDefault="00862386" w:rsidP="00862386">
            <w:pPr>
              <w:rPr>
                <w:szCs w:val="20"/>
              </w:rPr>
            </w:pPr>
            <w:r w:rsidRPr="00860A1D">
              <w:rPr>
                <w:szCs w:val="20"/>
              </w:rPr>
              <w:t>2. На отрезок наудачу  бросают три точки,  одну  за другой. Какова</w:t>
            </w:r>
          </w:p>
          <w:p w:rsidR="00862386" w:rsidRPr="00860A1D" w:rsidRDefault="00862386" w:rsidP="00862386">
            <w:pPr>
              <w:rPr>
                <w:szCs w:val="20"/>
              </w:rPr>
            </w:pPr>
            <w:r w:rsidRPr="00860A1D">
              <w:rPr>
                <w:szCs w:val="20"/>
              </w:rPr>
              <w:t>вероятность того, что третья по счету точка упадет между двумя</w:t>
            </w:r>
          </w:p>
          <w:p w:rsidR="00862386" w:rsidRPr="00860A1D" w:rsidRDefault="00862386" w:rsidP="00862386">
            <w:pPr>
              <w:rPr>
                <w:szCs w:val="20"/>
              </w:rPr>
            </w:pPr>
            <w:r w:rsidRPr="00860A1D">
              <w:rPr>
                <w:szCs w:val="20"/>
              </w:rPr>
              <w:t>первыми?</w:t>
            </w:r>
          </w:p>
          <w:p w:rsidR="00862386" w:rsidRPr="00860A1D" w:rsidRDefault="00862386" w:rsidP="00862386">
            <w:pPr>
              <w:rPr>
                <w:noProof/>
                <w:position w:val="-10"/>
                <w:szCs w:val="20"/>
              </w:rPr>
            </w:pPr>
            <w:r w:rsidRPr="00860A1D">
              <w:rPr>
                <w:noProof/>
                <w:position w:val="-10"/>
                <w:szCs w:val="20"/>
              </w:rPr>
              <w:t>3. Два стрелка стреляют по мишени. Один из них попадает в цель в</w:t>
            </w:r>
          </w:p>
          <w:p w:rsidR="00862386" w:rsidRPr="00860A1D" w:rsidRDefault="00862386" w:rsidP="00862386">
            <w:pPr>
              <w:rPr>
                <w:noProof/>
                <w:position w:val="-10"/>
                <w:szCs w:val="20"/>
              </w:rPr>
            </w:pPr>
            <w:r w:rsidRPr="00860A1D">
              <w:rPr>
                <w:noProof/>
                <w:position w:val="-10"/>
                <w:szCs w:val="20"/>
              </w:rPr>
              <w:t>среднем в 5 случаях, а второй — в 8 случаях из 10. Перед выстрелом</w:t>
            </w:r>
          </w:p>
          <w:p w:rsidR="00862386" w:rsidRPr="00860A1D" w:rsidRDefault="00862386" w:rsidP="00862386">
            <w:pPr>
              <w:rPr>
                <w:noProof/>
                <w:position w:val="-10"/>
                <w:szCs w:val="20"/>
              </w:rPr>
            </w:pPr>
            <w:r w:rsidRPr="00860A1D">
              <w:rPr>
                <w:noProof/>
                <w:position w:val="-10"/>
                <w:szCs w:val="20"/>
              </w:rPr>
              <w:t>они бросают правильную монету для определения очередности.</w:t>
            </w:r>
          </w:p>
          <w:p w:rsidR="00862386" w:rsidRPr="00860A1D" w:rsidRDefault="00862386" w:rsidP="00862386">
            <w:pPr>
              <w:rPr>
                <w:noProof/>
                <w:position w:val="-10"/>
                <w:szCs w:val="20"/>
              </w:rPr>
            </w:pPr>
            <w:r w:rsidRPr="00860A1D">
              <w:rPr>
                <w:noProof/>
                <w:position w:val="-10"/>
                <w:szCs w:val="20"/>
              </w:rPr>
              <w:t>Посторонний наблюдатель знает условия стрельбы, но не знает, кто в</w:t>
            </w:r>
          </w:p>
          <w:p w:rsidR="00862386" w:rsidRPr="00860A1D" w:rsidRDefault="00862386" w:rsidP="00862386">
            <w:pPr>
              <w:rPr>
                <w:noProof/>
                <w:position w:val="-10"/>
                <w:szCs w:val="20"/>
              </w:rPr>
            </w:pPr>
            <w:r w:rsidRPr="00860A1D">
              <w:rPr>
                <w:noProof/>
                <w:position w:val="-10"/>
                <w:szCs w:val="20"/>
              </w:rPr>
              <w:t>данный момент стреляет.  Вот он видит, что стрелок попал в цель.</w:t>
            </w:r>
          </w:p>
          <w:p w:rsidR="00862386" w:rsidRPr="00860A1D" w:rsidRDefault="00862386" w:rsidP="00862386">
            <w:pPr>
              <w:rPr>
                <w:noProof/>
                <w:position w:val="-10"/>
                <w:szCs w:val="20"/>
              </w:rPr>
            </w:pPr>
            <w:r w:rsidRPr="00860A1D">
              <w:rPr>
                <w:noProof/>
                <w:position w:val="-10"/>
                <w:szCs w:val="20"/>
              </w:rPr>
              <w:t>Какова вероятность того, что стрелял первый стрелок?</w:t>
            </w:r>
          </w:p>
          <w:p w:rsidR="00862386" w:rsidRPr="00860A1D" w:rsidRDefault="00862386" w:rsidP="00862386">
            <w:pPr>
              <w:rPr>
                <w:noProof/>
                <w:position w:val="-10"/>
                <w:szCs w:val="20"/>
              </w:rPr>
            </w:pPr>
            <w:r w:rsidRPr="00860A1D">
              <w:rPr>
                <w:noProof/>
                <w:position w:val="-10"/>
                <w:szCs w:val="20"/>
              </w:rPr>
              <w:t xml:space="preserve">4. </w:t>
            </w:r>
            <w:r w:rsidRPr="00860A1D">
              <w:rPr>
                <w:szCs w:val="20"/>
              </w:rPr>
              <w:t xml:space="preserve"> </w:t>
            </w:r>
            <w:r w:rsidRPr="00860A1D">
              <w:rPr>
                <w:noProof/>
                <w:position w:val="-10"/>
                <w:szCs w:val="20"/>
              </w:rPr>
              <w:t xml:space="preserve">Пусть </w:t>
            </w:r>
            <w:r w:rsidRPr="00860A1D">
              <w:rPr>
                <w:noProof/>
                <w:position w:val="-10"/>
                <w:szCs w:val="20"/>
                <w:lang w:val="en-US"/>
              </w:rPr>
              <w:t>X</w:t>
            </w:r>
            <w:r w:rsidRPr="00860A1D">
              <w:rPr>
                <w:noProof/>
                <w:position w:val="-10"/>
                <w:szCs w:val="20"/>
              </w:rPr>
              <w:t xml:space="preserve"> и </w:t>
            </w:r>
            <w:r w:rsidRPr="00860A1D">
              <w:rPr>
                <w:noProof/>
                <w:position w:val="-10"/>
                <w:szCs w:val="20"/>
                <w:lang w:val="en-US"/>
              </w:rPr>
              <w:t>Y</w:t>
            </w:r>
            <w:r w:rsidRPr="00860A1D">
              <w:rPr>
                <w:noProof/>
                <w:position w:val="-10"/>
                <w:szCs w:val="20"/>
              </w:rPr>
              <w:t xml:space="preserve"> - независимые случайные величины с</w:t>
            </w:r>
          </w:p>
          <w:p w:rsidR="00862386" w:rsidRPr="00860A1D" w:rsidRDefault="00862386" w:rsidP="00862386">
            <w:pPr>
              <w:rPr>
                <w:noProof/>
                <w:position w:val="-10"/>
                <w:szCs w:val="20"/>
              </w:rPr>
            </w:pPr>
            <w:r w:rsidRPr="00860A1D">
              <w:rPr>
                <w:noProof/>
                <w:position w:val="-10"/>
                <w:szCs w:val="20"/>
              </w:rPr>
              <w:t>непрерывными  функциями распределения  F(x)   и  G(x)</w:t>
            </w:r>
          </w:p>
          <w:p w:rsidR="00862386" w:rsidRPr="00860A1D" w:rsidRDefault="00862386" w:rsidP="00862386">
            <w:pPr>
              <w:rPr>
                <w:noProof/>
                <w:position w:val="-10"/>
                <w:szCs w:val="20"/>
              </w:rPr>
            </w:pPr>
            <w:r w:rsidRPr="00860A1D">
              <w:rPr>
                <w:noProof/>
                <w:position w:val="-10"/>
                <w:szCs w:val="20"/>
              </w:rPr>
              <w:t xml:space="preserve">соответственно. Найти функцию распределения произведения </w:t>
            </w:r>
          </w:p>
          <w:p w:rsidR="00862386" w:rsidRPr="00860A1D" w:rsidRDefault="00862386" w:rsidP="00862386">
            <w:pPr>
              <w:rPr>
                <w:szCs w:val="20"/>
              </w:rPr>
            </w:pPr>
            <w:r w:rsidRPr="00860A1D">
              <w:rPr>
                <w:szCs w:val="20"/>
                <w:lang w:val="en-US"/>
              </w:rPr>
              <w:t>XY</w:t>
            </w:r>
            <w:r w:rsidRPr="00860A1D">
              <w:rPr>
                <w:szCs w:val="20"/>
              </w:rPr>
              <w:t>.</w:t>
            </w:r>
          </w:p>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2</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pPr>
              <w:rPr>
                <w:szCs w:val="20"/>
              </w:rPr>
            </w:pPr>
            <w:r w:rsidRPr="00860A1D">
              <w:t>1.</w:t>
            </w:r>
            <w:r w:rsidRPr="00860A1D">
              <w:rPr>
                <w:szCs w:val="20"/>
              </w:rPr>
              <w:t xml:space="preserve"> Пусть </w:t>
            </w:r>
            <w:r w:rsidRPr="00860A1D">
              <w:rPr>
                <w:szCs w:val="20"/>
                <w:lang w:val="en-US"/>
              </w:rPr>
              <w:t>X</w:t>
            </w:r>
            <w:r w:rsidRPr="00860A1D">
              <w:rPr>
                <w:szCs w:val="20"/>
              </w:rPr>
              <w:t xml:space="preserve">  и </w:t>
            </w:r>
            <w:r w:rsidRPr="00860A1D">
              <w:rPr>
                <w:szCs w:val="20"/>
                <w:lang w:val="en-US"/>
              </w:rPr>
              <w:t>Y</w:t>
            </w:r>
            <w:r w:rsidRPr="00860A1D">
              <w:rPr>
                <w:szCs w:val="20"/>
              </w:rPr>
              <w:t>-- независимые случайные величины,</w:t>
            </w:r>
          </w:p>
          <w:p w:rsidR="00862386" w:rsidRPr="00860A1D" w:rsidRDefault="00862386" w:rsidP="00862386">
            <w:pPr>
              <w:rPr>
                <w:szCs w:val="20"/>
              </w:rPr>
            </w:pPr>
            <w:r w:rsidRPr="00860A1D">
              <w:rPr>
                <w:szCs w:val="20"/>
              </w:rPr>
              <w:t xml:space="preserve">причем </w:t>
            </w:r>
            <w:r w:rsidRPr="00860A1D">
              <w:rPr>
                <w:szCs w:val="20"/>
                <w:lang w:val="en-US"/>
              </w:rPr>
              <w:t>X</w:t>
            </w:r>
            <w:r w:rsidRPr="00860A1D">
              <w:rPr>
                <w:szCs w:val="20"/>
              </w:rPr>
              <w:t>+</w:t>
            </w:r>
            <w:r w:rsidRPr="00860A1D">
              <w:rPr>
                <w:szCs w:val="20"/>
                <w:lang w:val="en-US"/>
              </w:rPr>
              <w:t>Y</w:t>
            </w:r>
            <w:r w:rsidRPr="00860A1D">
              <w:rPr>
                <w:szCs w:val="20"/>
              </w:rPr>
              <w:t xml:space="preserve"> принимает  значения 0, 1, 2 с вероятностями 1/3</w:t>
            </w:r>
          </w:p>
          <w:p w:rsidR="00862386" w:rsidRPr="00860A1D" w:rsidRDefault="00862386" w:rsidP="00862386">
            <w:pPr>
              <w:rPr>
                <w:szCs w:val="20"/>
              </w:rPr>
            </w:pPr>
            <w:r w:rsidRPr="00860A1D">
              <w:rPr>
                <w:szCs w:val="20"/>
              </w:rPr>
              <w:t xml:space="preserve">каждое. Доказать, что одна из величин </w:t>
            </w:r>
            <w:r w:rsidRPr="00860A1D">
              <w:rPr>
                <w:szCs w:val="20"/>
                <w:lang w:val="en-US"/>
              </w:rPr>
              <w:t>X</w:t>
            </w:r>
            <w:r w:rsidRPr="00860A1D">
              <w:rPr>
                <w:szCs w:val="20"/>
              </w:rPr>
              <w:t xml:space="preserve"> или </w:t>
            </w:r>
            <w:r w:rsidRPr="00860A1D">
              <w:rPr>
                <w:szCs w:val="20"/>
                <w:lang w:val="en-US"/>
              </w:rPr>
              <w:t>Y</w:t>
            </w:r>
            <w:r w:rsidRPr="00860A1D">
              <w:rPr>
                <w:szCs w:val="20"/>
              </w:rPr>
              <w:t xml:space="preserve"> имеет</w:t>
            </w:r>
          </w:p>
          <w:p w:rsidR="00862386" w:rsidRPr="00860A1D" w:rsidRDefault="00862386" w:rsidP="00862386">
            <w:pPr>
              <w:rPr>
                <w:szCs w:val="20"/>
              </w:rPr>
            </w:pPr>
            <w:r w:rsidRPr="00860A1D">
              <w:rPr>
                <w:szCs w:val="20"/>
              </w:rPr>
              <w:lastRenderedPageBreak/>
              <w:t>вырожденное распределение.</w:t>
            </w:r>
          </w:p>
          <w:p w:rsidR="00862386" w:rsidRPr="00860A1D" w:rsidRDefault="00862386" w:rsidP="00862386">
            <w:pPr>
              <w:rPr>
                <w:szCs w:val="20"/>
              </w:rPr>
            </w:pPr>
            <w:r w:rsidRPr="00860A1D">
              <w:t>2.</w:t>
            </w:r>
            <w:r w:rsidRPr="00860A1D">
              <w:rPr>
                <w:szCs w:val="20"/>
              </w:rPr>
              <w:t xml:space="preserve"> Найти распределение, которому соответствует характеристическая функция </w:t>
            </w:r>
            <w:r w:rsidRPr="00860A1D">
              <w:rPr>
                <w:szCs w:val="20"/>
                <w:lang w:val="en-US"/>
              </w:rPr>
              <w:t>exp</w:t>
            </w:r>
            <w:r w:rsidRPr="00860A1D">
              <w:rPr>
                <w:szCs w:val="20"/>
              </w:rPr>
              <w:t>(-|</w:t>
            </w:r>
            <w:r w:rsidRPr="00860A1D">
              <w:rPr>
                <w:szCs w:val="20"/>
                <w:lang w:val="en-US"/>
              </w:rPr>
              <w:t>t</w:t>
            </w:r>
            <w:r w:rsidRPr="00860A1D">
              <w:rPr>
                <w:szCs w:val="20"/>
              </w:rPr>
              <w:t>|).</w:t>
            </w:r>
          </w:p>
          <w:p w:rsidR="00862386" w:rsidRPr="00860A1D" w:rsidRDefault="00862386" w:rsidP="00862386">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w:t>
            </w:r>
            <w:r w:rsidRPr="00860A1D">
              <w:rPr>
                <w:lang w:val="en-US"/>
              </w:rPr>
              <w:t>n</w:t>
            </w:r>
            <w:r w:rsidRPr="00860A1D">
              <w:t xml:space="preserve">,0 и </w:t>
            </w:r>
            <w:r w:rsidRPr="00860A1D">
              <w:rPr>
                <w:lang w:val="en-US"/>
              </w:rPr>
              <w:t>n</w:t>
            </w:r>
            <w:r w:rsidRPr="00860A1D">
              <w:t xml:space="preserve"> с вероятностями 1/(2</w:t>
            </w:r>
            <w:r w:rsidRPr="00860A1D">
              <w:rPr>
                <w:lang w:val="en-US"/>
              </w:rPr>
              <w:t>n</w:t>
            </w:r>
            <w:r w:rsidRPr="00860A1D">
              <w:t>^2),1-1/</w:t>
            </w:r>
            <w:r w:rsidRPr="00860A1D">
              <w:rPr>
                <w:lang w:val="en-US"/>
              </w:rPr>
              <w:t>n</w:t>
            </w:r>
            <w:r w:rsidRPr="00860A1D">
              <w:t>^2,1/(2</w:t>
            </w:r>
            <w:r w:rsidRPr="00860A1D">
              <w:rPr>
                <w:lang w:val="en-US"/>
              </w:rPr>
              <w:t>n</w:t>
            </w:r>
            <w:r w:rsidRPr="00860A1D">
              <w:t>^2)  соответственно. Применим ли к этой последовательности закон больших чисел.</w:t>
            </w:r>
          </w:p>
          <w:p w:rsidR="00862386" w:rsidRPr="00860A1D" w:rsidRDefault="00862386" w:rsidP="00862386">
            <w:r w:rsidRPr="00860A1D">
              <w:t xml:space="preserve">4. Найти приближенное значение для вероятности того, что число успехов в 100 испытаниях Бернулли с вероятностью успеха 0,5 лежит в интервале (35,65). </w:t>
            </w:r>
          </w:p>
        </w:tc>
        <w:tc>
          <w:tcPr>
            <w:tcW w:w="7393" w:type="dxa"/>
          </w:tcPr>
          <w:p w:rsidR="00862386" w:rsidRPr="00860A1D" w:rsidRDefault="00862386" w:rsidP="00862386">
            <w:pPr>
              <w:rPr>
                <w:sz w:val="10"/>
                <w:szCs w:val="10"/>
              </w:rPr>
            </w:pPr>
          </w:p>
          <w:p w:rsidR="00862386" w:rsidRPr="00860A1D" w:rsidRDefault="00862386" w:rsidP="00862386">
            <w:r w:rsidRPr="00860A1D">
              <w:t>1.</w:t>
            </w:r>
            <w:r w:rsidRPr="00860A1D">
              <w:rPr>
                <w:szCs w:val="20"/>
              </w:rPr>
              <w:t xml:space="preserve"> Доказать,что функция </w:t>
            </w:r>
            <w:r w:rsidRPr="00860A1D">
              <w:rPr>
                <w:szCs w:val="20"/>
                <w:lang w:val="en-US"/>
              </w:rPr>
              <w:t>f</w:t>
            </w:r>
            <w:r w:rsidRPr="00860A1D">
              <w:rPr>
                <w:szCs w:val="20"/>
              </w:rPr>
              <w:t>(</w:t>
            </w:r>
            <w:r w:rsidRPr="00860A1D">
              <w:rPr>
                <w:szCs w:val="20"/>
                <w:lang w:val="en-US"/>
              </w:rPr>
              <w:t>z</w:t>
            </w:r>
            <w:r w:rsidRPr="00860A1D">
              <w:rPr>
                <w:szCs w:val="20"/>
              </w:rPr>
              <w:t>)=|</w:t>
            </w:r>
            <w:r w:rsidRPr="00860A1D">
              <w:rPr>
                <w:szCs w:val="20"/>
                <w:lang w:val="en-US"/>
              </w:rPr>
              <w:t>z</w:t>
            </w:r>
            <w:r w:rsidRPr="00860A1D">
              <w:rPr>
                <w:szCs w:val="20"/>
              </w:rPr>
              <w:t>| не является производящей функцией вероятностного распределения.</w:t>
            </w:r>
          </w:p>
          <w:p w:rsidR="00862386" w:rsidRPr="00860A1D" w:rsidRDefault="00862386" w:rsidP="00862386">
            <w:pPr>
              <w:rPr>
                <w:szCs w:val="20"/>
              </w:rPr>
            </w:pPr>
            <w:r w:rsidRPr="00860A1D">
              <w:t>2.</w:t>
            </w:r>
            <w:r w:rsidRPr="00860A1D">
              <w:rPr>
                <w:szCs w:val="20"/>
              </w:rPr>
              <w:t xml:space="preserve"> Найти распределение, которому соответствует характеристическая </w:t>
            </w:r>
            <w:r w:rsidRPr="00860A1D">
              <w:rPr>
                <w:szCs w:val="20"/>
              </w:rPr>
              <w:lastRenderedPageBreak/>
              <w:t>функция 1/(1+</w:t>
            </w:r>
            <w:r w:rsidRPr="00860A1D">
              <w:rPr>
                <w:szCs w:val="20"/>
                <w:lang w:val="en-US"/>
              </w:rPr>
              <w:t>t</w:t>
            </w:r>
            <w:r w:rsidRPr="00860A1D">
              <w:rPr>
                <w:szCs w:val="20"/>
              </w:rPr>
              <w:t>^2).</w:t>
            </w:r>
          </w:p>
          <w:p w:rsidR="00862386" w:rsidRPr="00860A1D" w:rsidRDefault="00862386" w:rsidP="00862386">
            <w:r w:rsidRPr="00860A1D">
              <w:t xml:space="preserve">3. Пусть </w:t>
            </w:r>
            <w:r w:rsidRPr="00860A1D">
              <w:rPr>
                <w:lang w:val="en-US"/>
              </w:rPr>
              <w:t>X</w:t>
            </w:r>
            <w:r w:rsidRPr="00860A1D">
              <w:t>1,</w:t>
            </w:r>
            <w:r w:rsidRPr="00860A1D">
              <w:rPr>
                <w:lang w:val="en-US"/>
              </w:rPr>
              <w:t>X</w:t>
            </w:r>
            <w:r w:rsidRPr="00860A1D">
              <w:t xml:space="preserve">2,… - Последовательность независимых случайных величин, причем </w:t>
            </w:r>
            <w:r w:rsidRPr="00860A1D">
              <w:rPr>
                <w:lang w:val="en-US"/>
              </w:rPr>
              <w:t>Xn</w:t>
            </w:r>
            <w:r w:rsidRPr="00860A1D">
              <w:t xml:space="preserve"> принимает значения 2^(-</w:t>
            </w:r>
            <w:r w:rsidRPr="00860A1D">
              <w:rPr>
                <w:lang w:val="en-US"/>
              </w:rPr>
              <w:t>n</w:t>
            </w:r>
            <w:r w:rsidRPr="00860A1D">
              <w:t>) и 2^(</w:t>
            </w:r>
            <w:r w:rsidRPr="00860A1D">
              <w:rPr>
                <w:lang w:val="en-US"/>
              </w:rPr>
              <w:t>n</w:t>
            </w:r>
            <w:r w:rsidRPr="00860A1D">
              <w:t>) с вероятностями 1/2 Применим ли к этой последовательности закон больших чисел.</w:t>
            </w:r>
          </w:p>
          <w:p w:rsidR="00862386" w:rsidRPr="00860A1D" w:rsidRDefault="00862386" w:rsidP="00862386">
            <w:r w:rsidRPr="00860A1D">
              <w:t xml:space="preserve">4. . Найти приближенное значение для вероятности того, что число успехов в 100 испытаниях Бернулли с вероятностью успеха 0,5 лежит в интервале (47,53). </w:t>
            </w:r>
          </w:p>
          <w:p w:rsidR="00862386" w:rsidRPr="00860A1D" w:rsidRDefault="00862386" w:rsidP="00862386"/>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3</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r w:rsidRPr="00860A1D">
              <w:rPr>
                <w:lang w:val="kk-KZ"/>
              </w:rPr>
              <w:t>1</w:t>
            </w:r>
            <w:r w:rsidRPr="00860A1D">
              <w:t>.</w:t>
            </w:r>
            <w:r w:rsidRPr="00860A1D">
              <w:rPr>
                <w:lang w:val="kk-KZ"/>
              </w:rPr>
              <w:t xml:space="preserve"> </w:t>
            </w:r>
            <w:r w:rsidRPr="00860A1D">
              <w:t xml:space="preserve">Пусть </w:t>
            </w:r>
            <w:r w:rsidRPr="00860A1D">
              <w:rPr>
                <w:position w:val="-12"/>
              </w:rPr>
              <w:object w:dxaOrig="1080" w:dyaOrig="380">
                <v:shape id="_x0000_i1400" type="#_x0000_t75" style="width:54.65pt;height:18.65pt" o:ole="">
                  <v:imagedata r:id="rId741" o:title=""/>
                </v:shape>
                <o:OLEObject Type="Embed" ProgID="Equation.3" ShapeID="_x0000_i1400" DrawAspect="Content" ObjectID="_1645709043" r:id="rId742"/>
              </w:object>
            </w:r>
            <w:r w:rsidRPr="00860A1D">
              <w:t xml:space="preserve"> независимы и имеют нормальное распределение </w:t>
            </w:r>
            <w:r w:rsidRPr="00860A1D">
              <w:rPr>
                <w:position w:val="-12"/>
              </w:rPr>
              <w:object w:dxaOrig="1040" w:dyaOrig="440">
                <v:shape id="_x0000_i1401" type="#_x0000_t75" style="width:52.65pt;height:22.65pt" o:ole="">
                  <v:imagedata r:id="rId743" o:title=""/>
                </v:shape>
                <o:OLEObject Type="Embed" ProgID="Equation.3" ShapeID="_x0000_i1401" DrawAspect="Content" ObjectID="_1645709044" r:id="rId744"/>
              </w:object>
            </w:r>
            <w:r w:rsidRPr="00860A1D">
              <w:t xml:space="preserve"> Доказать, что </w:t>
            </w:r>
            <w:r w:rsidRPr="00860A1D">
              <w:rPr>
                <w:position w:val="-34"/>
              </w:rPr>
              <w:object w:dxaOrig="2060" w:dyaOrig="820">
                <v:shape id="_x0000_i1402" type="#_x0000_t75" style="width:103.35pt;height:41.35pt" o:ole="">
                  <v:imagedata r:id="rId745" o:title=""/>
                </v:shape>
                <o:OLEObject Type="Embed" ProgID="Equation.3" ShapeID="_x0000_i1402" DrawAspect="Content" ObjectID="_1645709045" r:id="rId746"/>
              </w:object>
            </w:r>
            <w:r w:rsidRPr="00860A1D">
              <w:t xml:space="preserve"> эффективная оценка функции </w:t>
            </w:r>
            <w:r w:rsidRPr="00860A1D">
              <w:rPr>
                <w:position w:val="-12"/>
              </w:rPr>
              <w:object w:dxaOrig="1160" w:dyaOrig="440">
                <v:shape id="_x0000_i1403" type="#_x0000_t75" style="width:58.65pt;height:22.65pt" o:ole="">
                  <v:imagedata r:id="rId747" o:title=""/>
                </v:shape>
                <o:OLEObject Type="Embed" ProgID="Equation.3" ShapeID="_x0000_i1403" DrawAspect="Content" ObjectID="_1645709046" r:id="rId748"/>
              </w:object>
            </w:r>
          </w:p>
          <w:p w:rsidR="00862386" w:rsidRPr="00860A1D" w:rsidRDefault="00862386" w:rsidP="00862386"/>
          <w:p w:rsidR="00862386" w:rsidRPr="00860A1D" w:rsidRDefault="00862386" w:rsidP="00862386">
            <w:r w:rsidRPr="00860A1D">
              <w:t xml:space="preserve">2.  Пусть </w:t>
            </w:r>
            <w:r w:rsidRPr="00860A1D">
              <w:rPr>
                <w:position w:val="-12"/>
              </w:rPr>
              <w:object w:dxaOrig="1080" w:dyaOrig="380">
                <v:shape id="_x0000_i1404" type="#_x0000_t75" style="width:54.65pt;height:18.65pt" o:ole="">
                  <v:imagedata r:id="rId741" o:title=""/>
                </v:shape>
                <o:OLEObject Type="Embed" ProgID="Equation.3" ShapeID="_x0000_i1404" DrawAspect="Content" ObjectID="_1645709047" r:id="rId749"/>
              </w:object>
            </w:r>
            <w:r w:rsidRPr="00860A1D">
              <w:t xml:space="preserve"> независимы и имеют равномерное распределение на отрезке </w:t>
            </w:r>
            <w:r w:rsidRPr="00860A1D">
              <w:rPr>
                <w:position w:val="-10"/>
              </w:rPr>
              <w:object w:dxaOrig="660" w:dyaOrig="360">
                <v:shape id="_x0000_i1405" type="#_x0000_t75" style="width:32.65pt;height:18.65pt" o:ole="">
                  <v:imagedata r:id="rId750" o:title=""/>
                </v:shape>
                <o:OLEObject Type="Embed" ProgID="Equation.3" ShapeID="_x0000_i1405" DrawAspect="Content" ObjectID="_1645709048" r:id="rId751"/>
              </w:object>
            </w:r>
            <w:r w:rsidRPr="00860A1D">
              <w:t xml:space="preserve"> Найти оценку методом моментов для </w:t>
            </w:r>
            <w:r w:rsidRPr="00860A1D">
              <w:rPr>
                <w:position w:val="-4"/>
              </w:rPr>
              <w:object w:dxaOrig="200" w:dyaOrig="220">
                <v:shape id="_x0000_i1406" type="#_x0000_t75" style="width:10.65pt;height:10.65pt" o:ole="">
                  <v:imagedata r:id="rId752" o:title=""/>
                </v:shape>
                <o:OLEObject Type="Embed" ProgID="Equation.3" ShapeID="_x0000_i1406" DrawAspect="Content" ObjectID="_1645709049" r:id="rId753"/>
              </w:object>
            </w:r>
            <w:r w:rsidRPr="00860A1D">
              <w:t xml:space="preserve"> и </w:t>
            </w:r>
            <w:r w:rsidRPr="00860A1D">
              <w:rPr>
                <w:position w:val="-4"/>
              </w:rPr>
              <w:object w:dxaOrig="200" w:dyaOrig="300">
                <v:shape id="_x0000_i1407" type="#_x0000_t75" style="width:10.65pt;height:15.35pt" o:ole="">
                  <v:imagedata r:id="rId754" o:title=""/>
                </v:shape>
                <o:OLEObject Type="Embed" ProgID="Equation.3" ShapeID="_x0000_i1407" DrawAspect="Content" ObjectID="_1645709050" r:id="rId755"/>
              </w:object>
            </w:r>
            <w:r w:rsidRPr="00860A1D">
              <w:t xml:space="preserve"> по первым двум моментам.</w:t>
            </w:r>
          </w:p>
          <w:p w:rsidR="00862386" w:rsidRPr="00860A1D" w:rsidRDefault="00862386" w:rsidP="00862386">
            <w:r w:rsidRPr="00860A1D">
              <w:t xml:space="preserve">3. Пусть </w:t>
            </w:r>
            <w:r w:rsidRPr="00860A1D">
              <w:rPr>
                <w:position w:val="-12"/>
              </w:rPr>
              <w:object w:dxaOrig="1080" w:dyaOrig="380">
                <v:shape id="_x0000_i1408" type="#_x0000_t75" style="width:54.65pt;height:18.65pt" o:ole="">
                  <v:imagedata r:id="rId741" o:title=""/>
                </v:shape>
                <o:OLEObject Type="Embed" ProgID="Equation.3" ShapeID="_x0000_i1408" DrawAspect="Content" ObjectID="_1645709051" r:id="rId756"/>
              </w:object>
            </w:r>
            <w:r w:rsidRPr="00860A1D">
              <w:t xml:space="preserve"> независимы и </w:t>
            </w:r>
          </w:p>
          <w:p w:rsidR="00862386" w:rsidRPr="00860A1D" w:rsidRDefault="00862386" w:rsidP="00862386">
            <w:pPr>
              <w:jc w:val="center"/>
            </w:pPr>
            <w:r w:rsidRPr="00860A1D">
              <w:rPr>
                <w:position w:val="-58"/>
              </w:rPr>
              <w:object w:dxaOrig="1719" w:dyaOrig="1280">
                <v:shape id="_x0000_i1409" type="#_x0000_t75" style="width:85.35pt;height:64.65pt" o:ole="">
                  <v:imagedata r:id="rId757" o:title=""/>
                </v:shape>
                <o:OLEObject Type="Embed" ProgID="Equation.3" ShapeID="_x0000_i1409" DrawAspect="Content" ObjectID="_1645709052" r:id="rId758"/>
              </w:object>
            </w:r>
          </w:p>
          <w:p w:rsidR="00862386" w:rsidRPr="00860A1D" w:rsidRDefault="00862386" w:rsidP="00862386">
            <w:r w:rsidRPr="00860A1D">
              <w:t>Найти одномерную достаточную статистику.</w:t>
            </w:r>
          </w:p>
          <w:p w:rsidR="00862386" w:rsidRPr="00860A1D" w:rsidRDefault="00862386" w:rsidP="00862386"/>
          <w:p w:rsidR="00862386" w:rsidRPr="00860A1D" w:rsidRDefault="00862386" w:rsidP="00862386"/>
          <w:p w:rsidR="00862386" w:rsidRPr="00860A1D" w:rsidRDefault="00862386" w:rsidP="00862386">
            <w:r w:rsidRPr="00860A1D">
              <w:t xml:space="preserve">4. Пусть </w:t>
            </w:r>
            <w:r w:rsidRPr="00860A1D">
              <w:rPr>
                <w:position w:val="-12"/>
              </w:rPr>
              <w:object w:dxaOrig="1080" w:dyaOrig="380">
                <v:shape id="_x0000_i1410" type="#_x0000_t75" style="width:54.65pt;height:18.65pt" o:ole="">
                  <v:imagedata r:id="rId741" o:title=""/>
                </v:shape>
                <o:OLEObject Type="Embed" ProgID="Equation.3" ShapeID="_x0000_i1410" DrawAspect="Content" ObjectID="_1645709053" r:id="rId759"/>
              </w:object>
            </w:r>
            <w:r w:rsidRPr="00860A1D">
              <w:t xml:space="preserve"> независимы и распределены с плотностью </w:t>
            </w:r>
            <w:r w:rsidRPr="00860A1D">
              <w:rPr>
                <w:position w:val="-36"/>
              </w:rPr>
              <w:object w:dxaOrig="2600" w:dyaOrig="840">
                <v:shape id="_x0000_i1411" type="#_x0000_t75" style="width:130.65pt;height:42pt" o:ole="">
                  <v:imagedata r:id="rId760" o:title=""/>
                </v:shape>
                <o:OLEObject Type="Embed" ProgID="Equation.3" ShapeID="_x0000_i1411" DrawAspect="Content" ObjectID="_1645709054" r:id="rId761"/>
              </w:object>
            </w:r>
            <w:r w:rsidRPr="00860A1D">
              <w:t xml:space="preserve"> Найти оценку максимального правдоподобия для </w:t>
            </w:r>
            <w:r w:rsidRPr="00860A1D">
              <w:rPr>
                <w:position w:val="-6"/>
              </w:rPr>
              <w:object w:dxaOrig="279" w:dyaOrig="300">
                <v:shape id="_x0000_i1412" type="#_x0000_t75" style="width:13.35pt;height:15.35pt" o:ole="">
                  <v:imagedata r:id="rId762" o:title=""/>
                </v:shape>
                <o:OLEObject Type="Embed" ProgID="Equation.3" ShapeID="_x0000_i1412" DrawAspect="Content" ObjectID="_1645709055" r:id="rId763"/>
              </w:object>
            </w:r>
          </w:p>
        </w:tc>
        <w:tc>
          <w:tcPr>
            <w:tcW w:w="7393" w:type="dxa"/>
          </w:tcPr>
          <w:p w:rsidR="00862386" w:rsidRPr="00860A1D" w:rsidRDefault="00862386" w:rsidP="00862386">
            <w:r w:rsidRPr="00860A1D">
              <w:rPr>
                <w:lang w:val="kk-KZ"/>
              </w:rPr>
              <w:lastRenderedPageBreak/>
              <w:t>1</w:t>
            </w:r>
            <w:r w:rsidRPr="00860A1D">
              <w:t>.</w:t>
            </w:r>
            <w:r w:rsidRPr="00860A1D">
              <w:rPr>
                <w:lang w:val="kk-KZ"/>
              </w:rPr>
              <w:t xml:space="preserve"> </w:t>
            </w:r>
            <w:r w:rsidRPr="00860A1D">
              <w:t xml:space="preserve">Пусть </w:t>
            </w:r>
            <w:r w:rsidRPr="00860A1D">
              <w:rPr>
                <w:position w:val="-12"/>
              </w:rPr>
              <w:object w:dxaOrig="1080" w:dyaOrig="380">
                <v:shape id="_x0000_i1413" type="#_x0000_t75" style="width:54.65pt;height:18.65pt" o:ole="">
                  <v:imagedata r:id="rId741" o:title=""/>
                </v:shape>
                <o:OLEObject Type="Embed" ProgID="Equation.3" ShapeID="_x0000_i1413" DrawAspect="Content" ObjectID="_1645709056" r:id="rId764"/>
              </w:object>
            </w:r>
            <w:r w:rsidRPr="00860A1D">
              <w:t xml:space="preserve"> независимы и имеют гамма-распределение </w:t>
            </w:r>
            <w:r w:rsidRPr="00860A1D">
              <w:rPr>
                <w:position w:val="-28"/>
              </w:rPr>
              <w:object w:dxaOrig="859" w:dyaOrig="720">
                <v:shape id="_x0000_i1414" type="#_x0000_t75" style="width:42.65pt;height:36pt" o:ole="">
                  <v:imagedata r:id="rId765" o:title=""/>
                </v:shape>
                <o:OLEObject Type="Embed" ProgID="Equation.3" ShapeID="_x0000_i1414" DrawAspect="Content" ObjectID="_1645709057" r:id="rId766"/>
              </w:object>
            </w:r>
            <w:r w:rsidRPr="00860A1D">
              <w:t xml:space="preserve"> Доказать, что </w:t>
            </w:r>
            <w:r w:rsidRPr="00860A1D">
              <w:rPr>
                <w:position w:val="-34"/>
              </w:rPr>
              <w:object w:dxaOrig="1780" w:dyaOrig="820">
                <v:shape id="_x0000_i1415" type="#_x0000_t75" style="width:89.35pt;height:41.35pt" o:ole="">
                  <v:imagedata r:id="rId767" o:title=""/>
                </v:shape>
                <o:OLEObject Type="Embed" ProgID="Equation.3" ShapeID="_x0000_i1415" DrawAspect="Content" ObjectID="_1645709058" r:id="rId768"/>
              </w:object>
            </w:r>
            <w:r w:rsidRPr="00860A1D">
              <w:t xml:space="preserve"> является эффективной оценкой </w:t>
            </w:r>
            <w:r w:rsidRPr="00860A1D">
              <w:rPr>
                <w:position w:val="-6"/>
              </w:rPr>
              <w:object w:dxaOrig="279" w:dyaOrig="300">
                <v:shape id="_x0000_i1416" type="#_x0000_t75" style="width:13.35pt;height:15.35pt" o:ole="">
                  <v:imagedata r:id="rId762" o:title=""/>
                </v:shape>
                <o:OLEObject Type="Embed" ProgID="Equation.3" ShapeID="_x0000_i1416" DrawAspect="Content" ObjectID="_1645709059" r:id="rId769"/>
              </w:object>
            </w:r>
          </w:p>
          <w:p w:rsidR="00862386" w:rsidRPr="00860A1D" w:rsidRDefault="00862386" w:rsidP="00862386"/>
          <w:p w:rsidR="00862386" w:rsidRPr="00860A1D" w:rsidRDefault="00862386" w:rsidP="00862386">
            <w:r w:rsidRPr="00860A1D">
              <w:t xml:space="preserve">2. Пусть </w:t>
            </w:r>
            <w:r w:rsidRPr="00860A1D">
              <w:rPr>
                <w:position w:val="-12"/>
              </w:rPr>
              <w:object w:dxaOrig="1080" w:dyaOrig="380">
                <v:shape id="_x0000_i1417" type="#_x0000_t75" style="width:54.65pt;height:18.65pt" o:ole="">
                  <v:imagedata r:id="rId741" o:title=""/>
                </v:shape>
                <o:OLEObject Type="Embed" ProgID="Equation.3" ShapeID="_x0000_i1417" DrawAspect="Content" ObjectID="_1645709060" r:id="rId770"/>
              </w:object>
            </w:r>
            <w:r w:rsidRPr="00860A1D">
              <w:t xml:space="preserve"> независимы и имеют гамма-распределение </w:t>
            </w:r>
            <w:r w:rsidRPr="00860A1D">
              <w:rPr>
                <w:position w:val="-12"/>
              </w:rPr>
              <w:object w:dxaOrig="920" w:dyaOrig="380">
                <v:shape id="_x0000_i1418" type="#_x0000_t75" style="width:46.65pt;height:18.65pt" o:ole="">
                  <v:imagedata r:id="rId771" o:title=""/>
                </v:shape>
                <o:OLEObject Type="Embed" ProgID="Equation.3" ShapeID="_x0000_i1418" DrawAspect="Content" ObjectID="_1645709061" r:id="rId772"/>
              </w:object>
            </w:r>
            <w:r w:rsidRPr="00860A1D">
              <w:t xml:space="preserve">Найти оценку методом моментов для </w:t>
            </w:r>
            <w:r w:rsidRPr="00860A1D">
              <w:rPr>
                <w:position w:val="-6"/>
              </w:rPr>
              <w:object w:dxaOrig="220" w:dyaOrig="300">
                <v:shape id="_x0000_i1419" type="#_x0000_t75" style="width:10.65pt;height:15.35pt" o:ole="">
                  <v:imagedata r:id="rId773" o:title=""/>
                </v:shape>
                <o:OLEObject Type="Embed" ProgID="Equation.3" ShapeID="_x0000_i1419" DrawAspect="Content" ObjectID="_1645709062" r:id="rId774"/>
              </w:object>
            </w:r>
            <w:r w:rsidRPr="00860A1D">
              <w:t xml:space="preserve"> и </w:t>
            </w:r>
            <w:r w:rsidRPr="00860A1D">
              <w:rPr>
                <w:position w:val="-6"/>
              </w:rPr>
              <w:object w:dxaOrig="240" w:dyaOrig="320">
                <v:shape id="_x0000_i1420" type="#_x0000_t75" style="width:12pt;height:16.65pt" o:ole="">
                  <v:imagedata r:id="rId775" o:title=""/>
                </v:shape>
                <o:OLEObject Type="Embed" ProgID="Equation.3" ShapeID="_x0000_i1420" DrawAspect="Content" ObjectID="_1645709063" r:id="rId776"/>
              </w:object>
            </w:r>
            <w:r w:rsidRPr="00860A1D">
              <w:t xml:space="preserve"> по первым двум моментам.</w:t>
            </w:r>
          </w:p>
          <w:p w:rsidR="00862386" w:rsidRPr="00860A1D" w:rsidRDefault="00862386" w:rsidP="00862386"/>
          <w:p w:rsidR="00862386" w:rsidRPr="00860A1D" w:rsidRDefault="00862386" w:rsidP="00862386">
            <w:r w:rsidRPr="00860A1D">
              <w:t xml:space="preserve">3. Пусть </w:t>
            </w:r>
            <w:r w:rsidRPr="00860A1D">
              <w:rPr>
                <w:position w:val="-12"/>
              </w:rPr>
              <w:object w:dxaOrig="1080" w:dyaOrig="380">
                <v:shape id="_x0000_i1421" type="#_x0000_t75" style="width:54.65pt;height:18.65pt" o:ole="">
                  <v:imagedata r:id="rId741" o:title=""/>
                </v:shape>
                <o:OLEObject Type="Embed" ProgID="Equation.3" ShapeID="_x0000_i1421" DrawAspect="Content" ObjectID="_1645709064" r:id="rId777"/>
              </w:object>
            </w:r>
            <w:r w:rsidRPr="00860A1D">
              <w:t xml:space="preserve"> независимы и</w:t>
            </w:r>
          </w:p>
          <w:p w:rsidR="00862386" w:rsidRPr="00860A1D" w:rsidRDefault="00862386" w:rsidP="00862386">
            <w:pPr>
              <w:jc w:val="center"/>
            </w:pPr>
            <w:r w:rsidRPr="00860A1D">
              <w:rPr>
                <w:position w:val="-58"/>
              </w:rPr>
              <w:object w:dxaOrig="2160" w:dyaOrig="1280">
                <v:shape id="_x0000_i1422" type="#_x0000_t75" style="width:108pt;height:64.65pt" o:ole="">
                  <v:imagedata r:id="rId778" o:title=""/>
                </v:shape>
                <o:OLEObject Type="Embed" ProgID="Equation.3" ShapeID="_x0000_i1422" DrawAspect="Content" ObjectID="_1645709065" r:id="rId779"/>
              </w:object>
            </w:r>
          </w:p>
          <w:p w:rsidR="00862386" w:rsidRPr="00860A1D" w:rsidRDefault="00862386" w:rsidP="00862386">
            <w:r w:rsidRPr="00860A1D">
              <w:t>Найти двумерную достаточную статистику.</w:t>
            </w:r>
          </w:p>
          <w:p w:rsidR="00862386" w:rsidRPr="00860A1D" w:rsidRDefault="00862386" w:rsidP="00862386"/>
          <w:p w:rsidR="00862386" w:rsidRPr="00860A1D" w:rsidRDefault="00862386" w:rsidP="00862386">
            <w:r w:rsidRPr="00860A1D">
              <w:t xml:space="preserve">4. Пусть </w:t>
            </w:r>
            <w:r w:rsidRPr="00860A1D">
              <w:rPr>
                <w:position w:val="-12"/>
              </w:rPr>
              <w:object w:dxaOrig="1080" w:dyaOrig="380">
                <v:shape id="_x0000_i1423" type="#_x0000_t75" style="width:54.65pt;height:18.65pt" o:ole="">
                  <v:imagedata r:id="rId741" o:title=""/>
                </v:shape>
                <o:OLEObject Type="Embed" ProgID="Equation.3" ShapeID="_x0000_i1423" DrawAspect="Content" ObjectID="_1645709066" r:id="rId780"/>
              </w:object>
            </w:r>
            <w:r w:rsidRPr="00860A1D">
              <w:t xml:space="preserve"> независимы и имеют нормальное распределение </w:t>
            </w:r>
            <w:r w:rsidRPr="00860A1D">
              <w:rPr>
                <w:position w:val="-12"/>
              </w:rPr>
              <w:object w:dxaOrig="1719" w:dyaOrig="380">
                <v:shape id="_x0000_i1424" type="#_x0000_t75" style="width:85.35pt;height:18.65pt" o:ole="">
                  <v:imagedata r:id="rId781" o:title=""/>
                </v:shape>
                <o:OLEObject Type="Embed" ProgID="Equation.3" ShapeID="_x0000_i1424" DrawAspect="Content" ObjectID="_1645709067" r:id="rId782"/>
              </w:object>
            </w:r>
            <w:r w:rsidRPr="00860A1D">
              <w:t xml:space="preserve">Найти оценку максимального правдоподобия для </w:t>
            </w:r>
            <w:r w:rsidRPr="00860A1D">
              <w:rPr>
                <w:position w:val="-6"/>
              </w:rPr>
              <w:object w:dxaOrig="279" w:dyaOrig="300">
                <v:shape id="_x0000_i1425" type="#_x0000_t75" style="width:13.35pt;height:15.35pt" o:ole="">
                  <v:imagedata r:id="rId762" o:title=""/>
                </v:shape>
                <o:OLEObject Type="Embed" ProgID="Equation.3" ShapeID="_x0000_i1425" DrawAspect="Content" ObjectID="_1645709068" r:id="rId783"/>
              </w:object>
            </w:r>
          </w:p>
          <w:p w:rsidR="00862386" w:rsidRPr="00860A1D" w:rsidRDefault="00862386" w:rsidP="00862386"/>
        </w:tc>
      </w:tr>
    </w:tbl>
    <w:p w:rsidR="00862386" w:rsidRPr="009C55DC" w:rsidRDefault="00862386" w:rsidP="00862386">
      <w:pPr>
        <w:rPr>
          <w:b/>
          <w:sz w:val="10"/>
          <w:szCs w:val="10"/>
        </w:rPr>
      </w:pPr>
    </w:p>
    <w:p w:rsidR="00862386" w:rsidRPr="009C55DC" w:rsidRDefault="00862386" w:rsidP="00862386">
      <w:pPr>
        <w:rPr>
          <w:b/>
        </w:rPr>
      </w:pPr>
      <w:r w:rsidRPr="009C55DC">
        <w:rPr>
          <w:b/>
        </w:rPr>
        <w:t>Контрольная работа № 4</w:t>
      </w:r>
    </w:p>
    <w:tbl>
      <w:tblPr>
        <w:tblStyle w:val="a9"/>
        <w:tblW w:w="0" w:type="auto"/>
        <w:tblLook w:val="04A0"/>
      </w:tblPr>
      <w:tblGrid>
        <w:gridCol w:w="7393"/>
        <w:gridCol w:w="7393"/>
      </w:tblGrid>
      <w:tr w:rsidR="00862386" w:rsidRPr="009C55DC" w:rsidTr="00862386">
        <w:tc>
          <w:tcPr>
            <w:tcW w:w="7393" w:type="dxa"/>
          </w:tcPr>
          <w:p w:rsidR="00862386" w:rsidRPr="009C55DC" w:rsidRDefault="00862386" w:rsidP="00862386">
            <w:pPr>
              <w:jc w:val="center"/>
              <w:rPr>
                <w:b/>
              </w:rPr>
            </w:pPr>
            <w:r w:rsidRPr="009C55DC">
              <w:rPr>
                <w:b/>
              </w:rPr>
              <w:t>Вариант 1</w:t>
            </w:r>
          </w:p>
        </w:tc>
        <w:tc>
          <w:tcPr>
            <w:tcW w:w="7393" w:type="dxa"/>
          </w:tcPr>
          <w:p w:rsidR="00862386" w:rsidRPr="009C55DC" w:rsidRDefault="00862386" w:rsidP="00862386">
            <w:pPr>
              <w:jc w:val="center"/>
              <w:rPr>
                <w:b/>
              </w:rPr>
            </w:pPr>
            <w:r w:rsidRPr="009C55DC">
              <w:rPr>
                <w:b/>
              </w:rPr>
              <w:t>Вариант 2</w:t>
            </w:r>
          </w:p>
        </w:tc>
      </w:tr>
      <w:tr w:rsidR="00862386" w:rsidRPr="002838F5" w:rsidTr="00862386">
        <w:tc>
          <w:tcPr>
            <w:tcW w:w="7393" w:type="dxa"/>
          </w:tcPr>
          <w:p w:rsidR="00862386" w:rsidRPr="00860A1D" w:rsidRDefault="00862386" w:rsidP="00862386">
            <w:pPr>
              <w:rPr>
                <w:sz w:val="10"/>
                <w:szCs w:val="10"/>
              </w:rPr>
            </w:pPr>
          </w:p>
          <w:p w:rsidR="00862386" w:rsidRPr="00860A1D" w:rsidRDefault="00862386" w:rsidP="00862386">
            <w:r w:rsidRPr="00860A1D">
              <w:t xml:space="preserve">1. Пусть </w:t>
            </w:r>
            <w:r w:rsidRPr="00860A1D">
              <w:rPr>
                <w:position w:val="-12"/>
              </w:rPr>
              <w:object w:dxaOrig="1080" w:dyaOrig="380">
                <v:shape id="_x0000_i1426" type="#_x0000_t75" style="width:54.65pt;height:18.65pt" o:ole="">
                  <v:imagedata r:id="rId741" o:title=""/>
                </v:shape>
                <o:OLEObject Type="Embed" ProgID="Equation.3" ShapeID="_x0000_i1426" DrawAspect="Content" ObjectID="_1645709069" r:id="rId784"/>
              </w:object>
            </w:r>
            <w:r w:rsidRPr="00860A1D">
              <w:t xml:space="preserve"> независимы и имеют равномерное распределение на отрезке </w:t>
            </w:r>
            <w:r w:rsidRPr="00860A1D">
              <w:rPr>
                <w:position w:val="-10"/>
              </w:rPr>
              <w:object w:dxaOrig="680" w:dyaOrig="360">
                <v:shape id="_x0000_i1427" type="#_x0000_t75" style="width:34.65pt;height:18.65pt" o:ole="">
                  <v:imagedata r:id="rId785" o:title=""/>
                </v:shape>
                <o:OLEObject Type="Embed" ProgID="Equation.3" ShapeID="_x0000_i1427" DrawAspect="Content" ObjectID="_1645709070" r:id="rId786"/>
              </w:object>
            </w:r>
            <w:r w:rsidRPr="00860A1D">
              <w:t xml:space="preserve"> Построить кратчайший доверительный интервал для </w:t>
            </w:r>
            <w:r w:rsidRPr="00860A1D">
              <w:rPr>
                <w:position w:val="-6"/>
              </w:rPr>
              <w:object w:dxaOrig="220" w:dyaOrig="300">
                <v:shape id="_x0000_i1428" type="#_x0000_t75" style="width:10.65pt;height:15.35pt" o:ole="">
                  <v:imagedata r:id="rId773" o:title=""/>
                </v:shape>
                <o:OLEObject Type="Embed" ProgID="Equation.3" ShapeID="_x0000_i1428" DrawAspect="Content" ObjectID="_1645709071" r:id="rId787"/>
              </w:object>
            </w:r>
            <w:r w:rsidRPr="00860A1D">
              <w:t xml:space="preserve"> с коэффициентом доверия </w:t>
            </w:r>
            <w:r w:rsidRPr="00860A1D">
              <w:rPr>
                <w:position w:val="-10"/>
              </w:rPr>
              <w:object w:dxaOrig="320" w:dyaOrig="279">
                <v:shape id="_x0000_i1429" type="#_x0000_t75" style="width:16.65pt;height:13.35pt" o:ole="">
                  <v:imagedata r:id="rId788" o:title=""/>
                </v:shape>
                <o:OLEObject Type="Embed" ProgID="Equation.3" ShapeID="_x0000_i1429" DrawAspect="Content" ObjectID="_1645709072" r:id="rId789"/>
              </w:object>
            </w:r>
            <w:r w:rsidRPr="00860A1D">
              <w:t xml:space="preserve"> основанный на центральной статистике </w:t>
            </w:r>
            <w:r w:rsidRPr="00860A1D">
              <w:rPr>
                <w:position w:val="-28"/>
              </w:rPr>
              <w:object w:dxaOrig="2160" w:dyaOrig="920">
                <v:shape id="_x0000_i1430" type="#_x0000_t75" style="width:108pt;height:46.65pt" o:ole="">
                  <v:imagedata r:id="rId790" o:title=""/>
                </v:shape>
                <o:OLEObject Type="Embed" ProgID="Equation.3" ShapeID="_x0000_i1430" DrawAspect="Content" ObjectID="_1645709073" r:id="rId791"/>
              </w:object>
            </w:r>
          </w:p>
          <w:p w:rsidR="00862386" w:rsidRPr="00860A1D" w:rsidRDefault="00862386" w:rsidP="00862386">
            <w:r w:rsidRPr="00860A1D">
              <w:t xml:space="preserve">2. Пусть </w:t>
            </w:r>
            <w:r w:rsidRPr="00860A1D">
              <w:rPr>
                <w:position w:val="-12"/>
              </w:rPr>
              <w:object w:dxaOrig="1080" w:dyaOrig="380">
                <v:shape id="_x0000_i1431" type="#_x0000_t75" style="width:54.65pt;height:18.65pt" o:ole="">
                  <v:imagedata r:id="rId741" o:title=""/>
                </v:shape>
                <o:OLEObject Type="Embed" ProgID="Equation.3" ShapeID="_x0000_i1431" DrawAspect="Content" ObjectID="_1645709074" r:id="rId792"/>
              </w:object>
            </w:r>
            <w:r w:rsidRPr="00860A1D">
              <w:t xml:space="preserve"> независимы и имеют распределение Пуассона </w:t>
            </w:r>
            <w:r w:rsidRPr="00860A1D">
              <w:rPr>
                <w:position w:val="-12"/>
              </w:rPr>
              <w:object w:dxaOrig="700" w:dyaOrig="380">
                <v:shape id="_x0000_i1432" type="#_x0000_t75" style="width:35.35pt;height:18.65pt" o:ole="">
                  <v:imagedata r:id="rId793" o:title=""/>
                </v:shape>
                <o:OLEObject Type="Embed" ProgID="Equation.3" ShapeID="_x0000_i1432" DrawAspect="Content" ObjectID="_1645709075" r:id="rId794"/>
              </w:object>
            </w:r>
            <w:r w:rsidRPr="00860A1D">
              <w:t xml:space="preserve"> Построить центральный доверительный интервал с коэффициентом доверия </w:t>
            </w:r>
            <w:r w:rsidRPr="00860A1D">
              <w:rPr>
                <w:position w:val="-10"/>
              </w:rPr>
              <w:object w:dxaOrig="320" w:dyaOrig="279">
                <v:shape id="_x0000_i1433" type="#_x0000_t75" style="width:16.65pt;height:13.35pt" o:ole="">
                  <v:imagedata r:id="rId788" o:title=""/>
                </v:shape>
                <o:OLEObject Type="Embed" ProgID="Equation.3" ShapeID="_x0000_i1433" DrawAspect="Content" ObjectID="_1645709076" r:id="rId795"/>
              </w:object>
            </w:r>
            <w:r w:rsidRPr="00860A1D">
              <w:t xml:space="preserve"> используя точечную оценку </w:t>
            </w:r>
            <w:r w:rsidRPr="00860A1D">
              <w:rPr>
                <w:position w:val="-12"/>
              </w:rPr>
              <w:object w:dxaOrig="1240" w:dyaOrig="420">
                <v:shape id="_x0000_i1434" type="#_x0000_t75" style="width:62pt;height:20.65pt" o:ole="">
                  <v:imagedata r:id="rId796" o:title=""/>
                </v:shape>
                <o:OLEObject Type="Embed" ProgID="Equation.3" ShapeID="_x0000_i1434" DrawAspect="Content" ObjectID="_1645709077" r:id="rId797"/>
              </w:object>
            </w:r>
          </w:p>
          <w:p w:rsidR="00862386" w:rsidRPr="00860A1D" w:rsidRDefault="00862386" w:rsidP="00862386">
            <w:r w:rsidRPr="00860A1D">
              <w:t xml:space="preserve">3. Пусть </w:t>
            </w:r>
            <w:r w:rsidRPr="00860A1D">
              <w:rPr>
                <w:position w:val="-12"/>
              </w:rPr>
              <w:object w:dxaOrig="1080" w:dyaOrig="380">
                <v:shape id="_x0000_i1435" type="#_x0000_t75" style="width:54.65pt;height:18.65pt" o:ole="">
                  <v:imagedata r:id="rId741" o:title=""/>
                </v:shape>
                <o:OLEObject Type="Embed" ProgID="Equation.3" ShapeID="_x0000_i1435" DrawAspect="Content" ObjectID="_1645709078" r:id="rId798"/>
              </w:object>
            </w:r>
            <w:r w:rsidRPr="00860A1D">
              <w:t xml:space="preserve"> независимы и имеют плотность распределения </w:t>
            </w:r>
          </w:p>
          <w:p w:rsidR="00862386" w:rsidRPr="00860A1D" w:rsidRDefault="00862386" w:rsidP="00862386">
            <w:pPr>
              <w:jc w:val="center"/>
            </w:pPr>
            <w:r w:rsidRPr="00860A1D">
              <w:rPr>
                <w:position w:val="-36"/>
              </w:rPr>
              <w:object w:dxaOrig="3600" w:dyaOrig="840">
                <v:shape id="_x0000_i1436" type="#_x0000_t75" style="width:180pt;height:42pt" o:ole="">
                  <v:imagedata r:id="rId799" o:title=""/>
                </v:shape>
                <o:OLEObject Type="Embed" ProgID="Equation.3" ShapeID="_x0000_i1436" DrawAspect="Content" ObjectID="_1645709079" r:id="rId800"/>
              </w:object>
            </w:r>
          </w:p>
          <w:p w:rsidR="00862386" w:rsidRPr="00860A1D" w:rsidRDefault="00862386" w:rsidP="00862386">
            <w:r w:rsidRPr="00860A1D">
              <w:t xml:space="preserve">Построить наиболее мощный критерий размера </w:t>
            </w:r>
            <w:r w:rsidRPr="00860A1D">
              <w:rPr>
                <w:position w:val="-6"/>
              </w:rPr>
              <w:object w:dxaOrig="260" w:dyaOrig="240">
                <v:shape id="_x0000_i1437" type="#_x0000_t75" style="width:12.65pt;height:12pt" o:ole="">
                  <v:imagedata r:id="rId801" o:title=""/>
                </v:shape>
                <o:OLEObject Type="Embed" ProgID="Equation.3" ShapeID="_x0000_i1437" DrawAspect="Content" ObjectID="_1645709080" r:id="rId802"/>
              </w:object>
            </w:r>
            <w:r w:rsidRPr="00860A1D">
              <w:t xml:space="preserve"> для проверки гипотезы</w:t>
            </w:r>
          </w:p>
          <w:p w:rsidR="00862386" w:rsidRPr="00860A1D" w:rsidRDefault="00862386" w:rsidP="00862386">
            <w:r w:rsidRPr="00860A1D">
              <w:rPr>
                <w:position w:val="-12"/>
              </w:rPr>
              <w:object w:dxaOrig="1140" w:dyaOrig="380">
                <v:shape id="_x0000_i1438" type="#_x0000_t75" style="width:56.65pt;height:18.65pt" o:ole="">
                  <v:imagedata r:id="rId803" o:title=""/>
                </v:shape>
                <o:OLEObject Type="Embed" ProgID="Equation.3" ShapeID="_x0000_i1438" DrawAspect="Content" ObjectID="_1645709081" r:id="rId804"/>
              </w:object>
            </w:r>
            <w:r w:rsidRPr="00860A1D">
              <w:t xml:space="preserve"> при альтернативе </w:t>
            </w:r>
            <w:r w:rsidRPr="00860A1D">
              <w:rPr>
                <w:position w:val="-12"/>
              </w:rPr>
              <w:object w:dxaOrig="1800" w:dyaOrig="380">
                <v:shape id="_x0000_i1439" type="#_x0000_t75" style="width:90.65pt;height:18.65pt" o:ole="">
                  <v:imagedata r:id="rId805" o:title=""/>
                </v:shape>
                <o:OLEObject Type="Embed" ProgID="Equation.3" ShapeID="_x0000_i1439" DrawAspect="Content" ObjectID="_1645709082" r:id="rId806"/>
              </w:object>
            </w:r>
            <w:r w:rsidRPr="00860A1D">
              <w:t xml:space="preserve"> Найти мощность критерия.</w:t>
            </w:r>
          </w:p>
        </w:tc>
        <w:tc>
          <w:tcPr>
            <w:tcW w:w="7393" w:type="dxa"/>
          </w:tcPr>
          <w:p w:rsidR="00862386" w:rsidRPr="00860A1D" w:rsidRDefault="00862386" w:rsidP="00862386">
            <w:pPr>
              <w:rPr>
                <w:sz w:val="10"/>
                <w:szCs w:val="10"/>
              </w:rPr>
            </w:pPr>
          </w:p>
          <w:p w:rsidR="00862386" w:rsidRPr="00860A1D" w:rsidRDefault="00862386" w:rsidP="00862386">
            <w:r w:rsidRPr="00860A1D">
              <w:t xml:space="preserve">1. Пусть </w:t>
            </w:r>
            <w:r w:rsidRPr="00860A1D">
              <w:rPr>
                <w:position w:val="-12"/>
              </w:rPr>
              <w:object w:dxaOrig="1080" w:dyaOrig="380">
                <v:shape id="_x0000_i1440" type="#_x0000_t75" style="width:54.65pt;height:18.65pt" o:ole="">
                  <v:imagedata r:id="rId741" o:title=""/>
                </v:shape>
                <o:OLEObject Type="Embed" ProgID="Equation.3" ShapeID="_x0000_i1440" DrawAspect="Content" ObjectID="_1645709083" r:id="rId807"/>
              </w:object>
            </w:r>
            <w:r w:rsidRPr="00860A1D">
              <w:t xml:space="preserve"> независимы и имеют нормальное распределение </w:t>
            </w:r>
            <w:r w:rsidRPr="00860A1D">
              <w:rPr>
                <w:position w:val="-12"/>
              </w:rPr>
              <w:object w:dxaOrig="859" w:dyaOrig="380">
                <v:shape id="_x0000_i1441" type="#_x0000_t75" style="width:42.65pt;height:18.65pt" o:ole="">
                  <v:imagedata r:id="rId808" o:title=""/>
                </v:shape>
                <o:OLEObject Type="Embed" ProgID="Equation.3" ShapeID="_x0000_i1441" DrawAspect="Content" ObjectID="_1645709084" r:id="rId809"/>
              </w:object>
            </w:r>
            <w:r w:rsidRPr="00860A1D">
              <w:t xml:space="preserve"> Построить кратчайший доверительный интервал для </w:t>
            </w:r>
            <w:r w:rsidRPr="00860A1D">
              <w:rPr>
                <w:position w:val="-6"/>
              </w:rPr>
              <w:object w:dxaOrig="220" w:dyaOrig="300">
                <v:shape id="_x0000_i1442" type="#_x0000_t75" style="width:10.65pt;height:15.35pt" o:ole="">
                  <v:imagedata r:id="rId773" o:title=""/>
                </v:shape>
                <o:OLEObject Type="Embed" ProgID="Equation.3" ShapeID="_x0000_i1442" DrawAspect="Content" ObjectID="_1645709085" r:id="rId810"/>
              </w:object>
            </w:r>
            <w:r w:rsidRPr="00860A1D">
              <w:t xml:space="preserve"> с коэффициентом доверия </w:t>
            </w:r>
            <w:r w:rsidRPr="00860A1D">
              <w:rPr>
                <w:position w:val="-10"/>
              </w:rPr>
              <w:object w:dxaOrig="320" w:dyaOrig="279">
                <v:shape id="_x0000_i1443" type="#_x0000_t75" style="width:16.65pt;height:13.35pt" o:ole="">
                  <v:imagedata r:id="rId788" o:title=""/>
                </v:shape>
                <o:OLEObject Type="Embed" ProgID="Equation.3" ShapeID="_x0000_i1443" DrawAspect="Content" ObjectID="_1645709086" r:id="rId811"/>
              </w:object>
            </w:r>
            <w:r w:rsidRPr="00860A1D">
              <w:t xml:space="preserve"> основанный на центральной статистике </w:t>
            </w:r>
          </w:p>
          <w:p w:rsidR="00862386" w:rsidRPr="00860A1D" w:rsidRDefault="00862386" w:rsidP="00862386">
            <w:r w:rsidRPr="00860A1D">
              <w:t xml:space="preserve">2. Пусть </w:t>
            </w:r>
            <w:r w:rsidRPr="00860A1D">
              <w:rPr>
                <w:position w:val="-12"/>
              </w:rPr>
              <w:object w:dxaOrig="1080" w:dyaOrig="380">
                <v:shape id="_x0000_i1444" type="#_x0000_t75" style="width:54.65pt;height:18.65pt" o:ole="">
                  <v:imagedata r:id="rId741" o:title=""/>
                </v:shape>
                <o:OLEObject Type="Embed" ProgID="Equation.3" ShapeID="_x0000_i1444" DrawAspect="Content" ObjectID="_1645709087" r:id="rId812"/>
              </w:object>
            </w:r>
            <w:r w:rsidRPr="00860A1D">
              <w:t xml:space="preserve"> независимы и имеют нормальное распределение с параметрами  </w:t>
            </w:r>
            <w:r w:rsidRPr="00860A1D">
              <w:rPr>
                <w:lang w:val="en-US"/>
              </w:rPr>
              <w:t>m</w:t>
            </w:r>
            <w:r w:rsidRPr="00860A1D">
              <w:t xml:space="preserve"> и 1. Построить центральный доверительный интервал для </w:t>
            </w:r>
            <w:r w:rsidRPr="00860A1D">
              <w:rPr>
                <w:lang w:val="en-US"/>
              </w:rPr>
              <w:t>m</w:t>
            </w:r>
            <w:r w:rsidRPr="00860A1D">
              <w:t xml:space="preserve"> с коэффициентом доверия </w:t>
            </w:r>
            <w:r w:rsidRPr="00860A1D">
              <w:rPr>
                <w:position w:val="-10"/>
              </w:rPr>
              <w:object w:dxaOrig="320" w:dyaOrig="279">
                <v:shape id="_x0000_i1445" type="#_x0000_t75" style="width:16.65pt;height:13.35pt" o:ole="">
                  <v:imagedata r:id="rId788" o:title=""/>
                </v:shape>
                <o:OLEObject Type="Embed" ProgID="Equation.3" ShapeID="_x0000_i1445" DrawAspect="Content" ObjectID="_1645709088" r:id="rId813"/>
              </w:object>
            </w:r>
            <w:r w:rsidRPr="00860A1D">
              <w:t xml:space="preserve"> используя точечную оценку </w:t>
            </w:r>
            <w:r w:rsidRPr="00860A1D">
              <w:rPr>
                <w:position w:val="-12"/>
              </w:rPr>
              <w:object w:dxaOrig="1240" w:dyaOrig="420">
                <v:shape id="_x0000_i1446" type="#_x0000_t75" style="width:62pt;height:20.65pt" o:ole="">
                  <v:imagedata r:id="rId796" o:title=""/>
                </v:shape>
                <o:OLEObject Type="Embed" ProgID="Equation.3" ShapeID="_x0000_i1446" DrawAspect="Content" ObjectID="_1645709089" r:id="rId814"/>
              </w:object>
            </w:r>
          </w:p>
          <w:p w:rsidR="00862386" w:rsidRPr="00860A1D" w:rsidRDefault="00862386" w:rsidP="00862386"/>
          <w:p w:rsidR="00862386" w:rsidRPr="00860A1D" w:rsidRDefault="00862386" w:rsidP="00862386">
            <w:r w:rsidRPr="00860A1D">
              <w:t xml:space="preserve">3. Пусть </w:t>
            </w:r>
            <w:r w:rsidRPr="00860A1D">
              <w:rPr>
                <w:position w:val="-12"/>
              </w:rPr>
              <w:object w:dxaOrig="1080" w:dyaOrig="380">
                <v:shape id="_x0000_i1447" type="#_x0000_t75" style="width:54.65pt;height:18.65pt" o:ole="">
                  <v:imagedata r:id="rId741" o:title=""/>
                </v:shape>
                <o:OLEObject Type="Embed" ProgID="Equation.3" ShapeID="_x0000_i1447" DrawAspect="Content" ObjectID="_1645709090" r:id="rId815"/>
              </w:object>
            </w:r>
            <w:r w:rsidRPr="00860A1D">
              <w:t xml:space="preserve"> независимы и имеют биномиальное распределение </w:t>
            </w:r>
            <w:r w:rsidRPr="00860A1D">
              <w:rPr>
                <w:position w:val="-12"/>
              </w:rPr>
              <w:object w:dxaOrig="1719" w:dyaOrig="380">
                <v:shape id="_x0000_i1448" type="#_x0000_t75" style="width:85.35pt;height:18.65pt" o:ole="">
                  <v:imagedata r:id="rId816" o:title=""/>
                </v:shape>
                <o:OLEObject Type="Embed" ProgID="Equation.3" ShapeID="_x0000_i1448" DrawAspect="Content" ObjectID="_1645709091" r:id="rId817"/>
              </w:object>
            </w:r>
            <w:r w:rsidRPr="00860A1D">
              <w:t xml:space="preserve"> Построить равномерно наиболее мощный критерий размера </w:t>
            </w:r>
            <w:r w:rsidRPr="00860A1D">
              <w:rPr>
                <w:position w:val="-6"/>
              </w:rPr>
              <w:object w:dxaOrig="260" w:dyaOrig="240">
                <v:shape id="_x0000_i1449" type="#_x0000_t75" style="width:12.65pt;height:12pt" o:ole="">
                  <v:imagedata r:id="rId801" o:title=""/>
                </v:shape>
                <o:OLEObject Type="Embed" ProgID="Equation.3" ShapeID="_x0000_i1449" DrawAspect="Content" ObjectID="_1645709092" r:id="rId818"/>
              </w:object>
            </w:r>
            <w:r w:rsidRPr="00860A1D">
              <w:t xml:space="preserve"> для проверки гипотезы </w:t>
            </w:r>
            <w:r w:rsidRPr="00860A1D">
              <w:rPr>
                <w:position w:val="-12"/>
              </w:rPr>
              <w:object w:dxaOrig="1140" w:dyaOrig="380">
                <v:shape id="_x0000_i1450" type="#_x0000_t75" style="width:56.65pt;height:18.65pt" o:ole="">
                  <v:imagedata r:id="rId803" o:title=""/>
                </v:shape>
                <o:OLEObject Type="Embed" ProgID="Equation.3" ShapeID="_x0000_i1450" DrawAspect="Content" ObjectID="_1645709093" r:id="rId819"/>
              </w:object>
            </w:r>
            <w:r w:rsidRPr="00860A1D">
              <w:t xml:space="preserve"> при альтернативе </w:t>
            </w:r>
            <w:r w:rsidRPr="00860A1D">
              <w:rPr>
                <w:position w:val="-12"/>
              </w:rPr>
              <w:object w:dxaOrig="1219" w:dyaOrig="380">
                <v:shape id="_x0000_i1451" type="#_x0000_t75" style="width:61.35pt;height:18.65pt" o:ole="">
                  <v:imagedata r:id="rId820" o:title=""/>
                </v:shape>
                <o:OLEObject Type="Embed" ProgID="Equation.3" ShapeID="_x0000_i1451" DrawAspect="Content" ObjectID="_1645709094" r:id="rId821"/>
              </w:object>
            </w:r>
            <w:r w:rsidRPr="00860A1D">
              <w:t xml:space="preserve"> Найти функцию мощности.</w:t>
            </w:r>
          </w:p>
        </w:tc>
      </w:tr>
    </w:tbl>
    <w:p w:rsidR="00862386" w:rsidRDefault="00862386" w:rsidP="00862386">
      <w:pPr>
        <w:rPr>
          <w:b/>
        </w:rPr>
      </w:pPr>
    </w:p>
    <w:p w:rsidR="00862386" w:rsidRPr="001B5991" w:rsidRDefault="00862386" w:rsidP="009C55DC">
      <w:pPr>
        <w:pStyle w:val="24"/>
        <w:spacing w:line="240" w:lineRule="auto"/>
        <w:ind w:firstLine="709"/>
        <w:rPr>
          <w:b/>
        </w:rPr>
      </w:pPr>
      <w:r>
        <w:rPr>
          <w:b/>
        </w:rPr>
        <w:t>В</w:t>
      </w:r>
      <w:r w:rsidRPr="00951FD4">
        <w:rPr>
          <w:b/>
        </w:rPr>
        <w:t>опрос</w:t>
      </w:r>
      <w:r>
        <w:rPr>
          <w:b/>
        </w:rPr>
        <w:t>ы</w:t>
      </w:r>
      <w:r w:rsidRPr="00951FD4">
        <w:rPr>
          <w:b/>
        </w:rPr>
        <w:t xml:space="preserve"> для индивидуального собеседования на устном экзамене.</w:t>
      </w:r>
    </w:p>
    <w:p w:rsidR="00862386" w:rsidRPr="00FF3D5E" w:rsidRDefault="00862386" w:rsidP="008D0E0A">
      <w:pPr>
        <w:pStyle w:val="af8"/>
        <w:numPr>
          <w:ilvl w:val="0"/>
          <w:numId w:val="41"/>
        </w:numPr>
        <w:spacing w:after="40"/>
        <w:jc w:val="both"/>
      </w:pPr>
      <w:r w:rsidRPr="00FF3D5E">
        <w:t>Вероятностное пространство. Операции над событиями. Свойства вероятности. Условная вероятность. Независимость событий. Критерий независимости. Формула полной вероятности. Формулы Байеса.</w:t>
      </w:r>
    </w:p>
    <w:p w:rsidR="00862386" w:rsidRPr="00FF3D5E" w:rsidRDefault="00862386" w:rsidP="008D0E0A">
      <w:pPr>
        <w:pStyle w:val="af8"/>
        <w:numPr>
          <w:ilvl w:val="0"/>
          <w:numId w:val="41"/>
        </w:numPr>
        <w:spacing w:after="40"/>
        <w:jc w:val="both"/>
      </w:pPr>
      <w:r w:rsidRPr="00FF3D5E">
        <w:t>Прямое произведение вероятностных пространств. Независимые испытания Бернулли.</w:t>
      </w:r>
    </w:p>
    <w:p w:rsidR="00862386" w:rsidRPr="00FF3D5E" w:rsidRDefault="00862386" w:rsidP="008D0E0A">
      <w:pPr>
        <w:pStyle w:val="af8"/>
        <w:numPr>
          <w:ilvl w:val="0"/>
          <w:numId w:val="41"/>
        </w:numPr>
        <w:spacing w:after="40"/>
        <w:jc w:val="both"/>
      </w:pPr>
      <w:r w:rsidRPr="00FF3D5E">
        <w:t xml:space="preserve">Случайная величина. Порожденное и индуцированное вероятностные пространства. </w:t>
      </w:r>
    </w:p>
    <w:p w:rsidR="00862386" w:rsidRPr="00FF3D5E" w:rsidRDefault="00862386" w:rsidP="008D0E0A">
      <w:pPr>
        <w:pStyle w:val="af8"/>
        <w:numPr>
          <w:ilvl w:val="0"/>
          <w:numId w:val="41"/>
        </w:numPr>
        <w:spacing w:after="40"/>
        <w:jc w:val="both"/>
      </w:pPr>
      <w:r w:rsidRPr="00FF3D5E">
        <w:lastRenderedPageBreak/>
        <w:t xml:space="preserve">Функция распределения, ее свойства. Дискретные, сингулярные и абсолютно непрерывные функции распределения и случайные величины. Плотность распределения. </w:t>
      </w:r>
    </w:p>
    <w:p w:rsidR="00862386" w:rsidRPr="00FF3D5E" w:rsidRDefault="00862386" w:rsidP="008D0E0A">
      <w:pPr>
        <w:pStyle w:val="af8"/>
        <w:numPr>
          <w:ilvl w:val="0"/>
          <w:numId w:val="41"/>
        </w:numPr>
        <w:spacing w:after="40"/>
        <w:jc w:val="both"/>
      </w:pPr>
      <w:r w:rsidRPr="00FF3D5E">
        <w:t>Теорема Лебега о разложении функции распределения.</w:t>
      </w:r>
    </w:p>
    <w:p w:rsidR="00862386" w:rsidRPr="00FF3D5E" w:rsidRDefault="00862386" w:rsidP="008D0E0A">
      <w:pPr>
        <w:pStyle w:val="af8"/>
        <w:numPr>
          <w:ilvl w:val="0"/>
          <w:numId w:val="41"/>
        </w:numPr>
        <w:spacing w:after="40"/>
        <w:jc w:val="both"/>
      </w:pPr>
      <w:r w:rsidRPr="00FF3D5E">
        <w:t>Моменты случайных величин. Их свойства.</w:t>
      </w:r>
    </w:p>
    <w:p w:rsidR="00862386" w:rsidRPr="00FF3D5E" w:rsidRDefault="00862386" w:rsidP="008D0E0A">
      <w:pPr>
        <w:pStyle w:val="af8"/>
        <w:numPr>
          <w:ilvl w:val="0"/>
          <w:numId w:val="41"/>
        </w:numPr>
        <w:spacing w:after="40"/>
        <w:jc w:val="both"/>
      </w:pPr>
      <w:r w:rsidRPr="00FF3D5E">
        <w:t>Совокупности случайных величин. Совместная функция распределения. Независимость случайных величин. Критерии независимости.</w:t>
      </w:r>
    </w:p>
    <w:p w:rsidR="00862386" w:rsidRPr="00FF3D5E" w:rsidRDefault="00862386" w:rsidP="008D0E0A">
      <w:pPr>
        <w:pStyle w:val="af8"/>
        <w:numPr>
          <w:ilvl w:val="0"/>
          <w:numId w:val="41"/>
        </w:numPr>
        <w:spacing w:after="40"/>
        <w:jc w:val="both"/>
      </w:pPr>
      <w:r w:rsidRPr="00FF3D5E">
        <w:t xml:space="preserve">Виды сходимости последовательностей случайных величин. </w:t>
      </w:r>
    </w:p>
    <w:p w:rsidR="00862386" w:rsidRPr="00FF3D5E" w:rsidRDefault="00862386" w:rsidP="008D0E0A">
      <w:pPr>
        <w:pStyle w:val="af8"/>
        <w:numPr>
          <w:ilvl w:val="0"/>
          <w:numId w:val="41"/>
        </w:numPr>
        <w:spacing w:after="40"/>
        <w:jc w:val="both"/>
      </w:pPr>
      <w:r w:rsidRPr="00FF3D5E">
        <w:t>Неравенства Маркова и Чебышева. Закон больших чисел в форме Чебышева.</w:t>
      </w:r>
    </w:p>
    <w:p w:rsidR="00862386" w:rsidRPr="00FF3D5E" w:rsidRDefault="00862386" w:rsidP="008D0E0A">
      <w:pPr>
        <w:pStyle w:val="af8"/>
        <w:numPr>
          <w:ilvl w:val="0"/>
          <w:numId w:val="41"/>
        </w:numPr>
        <w:spacing w:after="40"/>
        <w:jc w:val="both"/>
      </w:pPr>
      <w:r w:rsidRPr="00FF3D5E">
        <w:t>Лемма Бореля-Кантелли. Неравенство Колмогорова.</w:t>
      </w:r>
    </w:p>
    <w:p w:rsidR="00862386" w:rsidRPr="00FF3D5E" w:rsidRDefault="00862386" w:rsidP="008D0E0A">
      <w:pPr>
        <w:pStyle w:val="af8"/>
        <w:numPr>
          <w:ilvl w:val="0"/>
          <w:numId w:val="41"/>
        </w:numPr>
        <w:spacing w:after="40"/>
        <w:jc w:val="both"/>
      </w:pPr>
      <w:r w:rsidRPr="00FF3D5E">
        <w:t>Усиленный закон больших чисел в форме Колмогорова. Усиленный закон больших чисел для независимых одинаково распределенных случайных величин.</w:t>
      </w:r>
    </w:p>
    <w:p w:rsidR="00862386" w:rsidRPr="00FF3D5E" w:rsidRDefault="00862386" w:rsidP="008D0E0A">
      <w:pPr>
        <w:pStyle w:val="af8"/>
        <w:numPr>
          <w:ilvl w:val="0"/>
          <w:numId w:val="41"/>
        </w:numPr>
        <w:spacing w:after="40"/>
        <w:jc w:val="both"/>
      </w:pPr>
      <w:r w:rsidRPr="00FF3D5E">
        <w:t>Характеристические функции и их свойства.</w:t>
      </w:r>
    </w:p>
    <w:p w:rsidR="00862386" w:rsidRPr="00FF3D5E" w:rsidRDefault="00862386" w:rsidP="008D0E0A">
      <w:pPr>
        <w:pStyle w:val="af8"/>
        <w:numPr>
          <w:ilvl w:val="0"/>
          <w:numId w:val="41"/>
        </w:numPr>
        <w:spacing w:after="40"/>
        <w:jc w:val="both"/>
      </w:pPr>
      <w:r w:rsidRPr="00FF3D5E">
        <w:t>Закон больших чисел в форме Хинчина. Центральная предельная теорема.</w:t>
      </w:r>
    </w:p>
    <w:p w:rsidR="00862386" w:rsidRPr="00FF3D5E" w:rsidRDefault="00862386" w:rsidP="008D0E0A">
      <w:pPr>
        <w:pStyle w:val="af8"/>
        <w:numPr>
          <w:ilvl w:val="0"/>
          <w:numId w:val="41"/>
        </w:numPr>
        <w:spacing w:after="40"/>
        <w:jc w:val="both"/>
      </w:pPr>
      <w:r w:rsidRPr="00FF3D5E">
        <w:t>Условное математическое ожидание.</w:t>
      </w:r>
    </w:p>
    <w:p w:rsidR="00862386" w:rsidRPr="00FF3D5E" w:rsidRDefault="00862386" w:rsidP="008D0E0A">
      <w:pPr>
        <w:pStyle w:val="af8"/>
        <w:numPr>
          <w:ilvl w:val="0"/>
          <w:numId w:val="41"/>
        </w:numPr>
        <w:spacing w:after="40"/>
        <w:jc w:val="both"/>
      </w:pPr>
      <w:r w:rsidRPr="00FF3D5E">
        <w:t>Статистическая структура. Выборка. Статистика. Порядковые статистики. Вариационный ряд. Выборочные моменты и выборочная функция распределения. Их свойства.</w:t>
      </w:r>
    </w:p>
    <w:p w:rsidR="00862386" w:rsidRPr="00FF3D5E" w:rsidRDefault="00862386" w:rsidP="008D0E0A">
      <w:pPr>
        <w:pStyle w:val="af8"/>
        <w:numPr>
          <w:ilvl w:val="0"/>
          <w:numId w:val="41"/>
        </w:numPr>
        <w:spacing w:after="40"/>
        <w:jc w:val="both"/>
      </w:pPr>
      <w:r w:rsidRPr="00FF3D5E">
        <w:t>Точечная оценка. Несмещенность, состоятельность, оптимальность. Теорема о единственности оптимальной оценки.</w:t>
      </w:r>
    </w:p>
    <w:p w:rsidR="00862386" w:rsidRPr="00FF3D5E" w:rsidRDefault="00862386" w:rsidP="008D0E0A">
      <w:pPr>
        <w:pStyle w:val="af8"/>
        <w:numPr>
          <w:ilvl w:val="0"/>
          <w:numId w:val="41"/>
        </w:numPr>
        <w:spacing w:after="40"/>
        <w:jc w:val="both"/>
      </w:pPr>
      <w:r w:rsidRPr="00FF3D5E">
        <w:t>Функция правдоподобия. Достаточные статистики, полные статистики. Теорема факторизации.</w:t>
      </w:r>
    </w:p>
    <w:p w:rsidR="00862386" w:rsidRPr="00FF3D5E" w:rsidRDefault="00862386" w:rsidP="008D0E0A">
      <w:pPr>
        <w:pStyle w:val="af8"/>
        <w:numPr>
          <w:ilvl w:val="0"/>
          <w:numId w:val="41"/>
        </w:numPr>
        <w:spacing w:after="40"/>
        <w:jc w:val="both"/>
      </w:pPr>
      <w:r w:rsidRPr="00FF3D5E">
        <w:t>Неравенство Рао-Крамера. Эффективные оценки.</w:t>
      </w:r>
    </w:p>
    <w:p w:rsidR="00862386" w:rsidRPr="00FF3D5E" w:rsidRDefault="00862386" w:rsidP="008D0E0A">
      <w:pPr>
        <w:pStyle w:val="af8"/>
        <w:numPr>
          <w:ilvl w:val="0"/>
          <w:numId w:val="41"/>
        </w:numPr>
        <w:spacing w:after="40"/>
        <w:jc w:val="both"/>
      </w:pPr>
      <w:r w:rsidRPr="00FF3D5E">
        <w:t>Теорема Рао-Блекуэлла-Колмогорова. Оптимальность оценок являющихся функцией полной достаточной статистики.</w:t>
      </w:r>
    </w:p>
    <w:p w:rsidR="00862386" w:rsidRPr="00FF3D5E" w:rsidRDefault="00862386" w:rsidP="008D0E0A">
      <w:pPr>
        <w:pStyle w:val="af8"/>
        <w:numPr>
          <w:ilvl w:val="0"/>
          <w:numId w:val="41"/>
        </w:numPr>
        <w:spacing w:after="40"/>
        <w:jc w:val="both"/>
      </w:pPr>
      <w:r w:rsidRPr="00FF3D5E">
        <w:t>Метод моментов. Свойства оценок, полученных методом моментов.</w:t>
      </w:r>
    </w:p>
    <w:p w:rsidR="00862386" w:rsidRPr="00FF3D5E" w:rsidRDefault="00862386" w:rsidP="008D0E0A">
      <w:pPr>
        <w:pStyle w:val="af8"/>
        <w:numPr>
          <w:ilvl w:val="0"/>
          <w:numId w:val="41"/>
        </w:numPr>
        <w:spacing w:after="40"/>
        <w:jc w:val="both"/>
      </w:pPr>
      <w:r w:rsidRPr="00FF3D5E">
        <w:t>Метод максимального правдоподобия. Свойства оценок максимального правдоподобия.</w:t>
      </w:r>
    </w:p>
    <w:p w:rsidR="00862386" w:rsidRPr="00FF3D5E" w:rsidRDefault="00862386" w:rsidP="008D0E0A">
      <w:pPr>
        <w:pStyle w:val="af8"/>
        <w:numPr>
          <w:ilvl w:val="0"/>
          <w:numId w:val="41"/>
        </w:numPr>
        <w:spacing w:after="40"/>
        <w:jc w:val="both"/>
      </w:pPr>
      <w:r w:rsidRPr="00FF3D5E">
        <w:t>Доверительные интервалы. Методы центральной статистики и использования точечной оценки.</w:t>
      </w:r>
    </w:p>
    <w:p w:rsidR="00862386" w:rsidRPr="00FF3D5E" w:rsidRDefault="00862386" w:rsidP="008D0E0A">
      <w:pPr>
        <w:pStyle w:val="af8"/>
        <w:numPr>
          <w:ilvl w:val="0"/>
          <w:numId w:val="41"/>
        </w:numPr>
        <w:spacing w:after="40"/>
        <w:jc w:val="both"/>
      </w:pPr>
      <w:r w:rsidRPr="00FF3D5E">
        <w:t>Проверка гипотез. Лемма Неймана-Пирсона.</w:t>
      </w:r>
    </w:p>
    <w:p w:rsidR="00862386" w:rsidRDefault="00862386" w:rsidP="008D0E0A">
      <w:pPr>
        <w:pStyle w:val="af8"/>
        <w:numPr>
          <w:ilvl w:val="0"/>
          <w:numId w:val="41"/>
        </w:numPr>
        <w:spacing w:after="40"/>
        <w:jc w:val="both"/>
      </w:pPr>
      <w:r w:rsidRPr="00FF3D5E">
        <w:t xml:space="preserve">Критерии согласия Колмогорова и </w:t>
      </w:r>
      <w:r w:rsidRPr="00FF3D5E">
        <w:rPr>
          <w:position w:val="-10"/>
        </w:rPr>
        <w:object w:dxaOrig="240" w:dyaOrig="260">
          <v:shape id="_x0000_i1452" type="#_x0000_t75" style="width:12pt;height:12.65pt" o:ole="">
            <v:imagedata r:id="rId822" o:title=""/>
          </v:shape>
          <o:OLEObject Type="Embed" ProgID="Equation.3" ShapeID="_x0000_i1452" DrawAspect="Content" ObjectID="_1645709095" r:id="rId823"/>
        </w:object>
      </w:r>
      <w:r w:rsidRPr="00FF3D5E">
        <w:t>-квадрат.</w:t>
      </w:r>
    </w:p>
    <w:p w:rsidR="00862386" w:rsidRPr="00860A1D" w:rsidRDefault="00862386" w:rsidP="00862386">
      <w:pPr>
        <w:spacing w:after="120"/>
        <w:ind w:left="720"/>
      </w:pPr>
      <w:r w:rsidRPr="000942D7">
        <w:rPr>
          <w:b/>
        </w:rPr>
        <w:t>Экзаменационный билет</w:t>
      </w:r>
      <w:r w:rsidRPr="00860A1D">
        <w:t xml:space="preserve"> состоит из двух вопросов и задачи, например</w:t>
      </w:r>
    </w:p>
    <w:p w:rsidR="00862386" w:rsidRPr="001B5991" w:rsidRDefault="00862386" w:rsidP="00637279">
      <w:pPr>
        <w:overflowPunct w:val="0"/>
        <w:autoSpaceDE w:val="0"/>
        <w:autoSpaceDN w:val="0"/>
        <w:adjustRightInd w:val="0"/>
        <w:ind w:left="720" w:hanging="294"/>
        <w:textAlignment w:val="baseline"/>
      </w:pPr>
      <w:r w:rsidRPr="00924B86">
        <w:rPr>
          <w:sz w:val="28"/>
          <w:szCs w:val="28"/>
        </w:rPr>
        <w:t xml:space="preserve">1. </w:t>
      </w:r>
      <w:r w:rsidRPr="001B5991">
        <w:t>Случайная величина. Порожденное и индуцированное вероятностные пространства. Функция распределения, ее свойства.</w:t>
      </w:r>
    </w:p>
    <w:p w:rsidR="00862386" w:rsidRPr="001B5991" w:rsidRDefault="00862386" w:rsidP="00637279">
      <w:pPr>
        <w:overflowPunct w:val="0"/>
        <w:autoSpaceDE w:val="0"/>
        <w:autoSpaceDN w:val="0"/>
        <w:adjustRightInd w:val="0"/>
        <w:ind w:left="720" w:hanging="294"/>
        <w:jc w:val="both"/>
        <w:textAlignment w:val="baseline"/>
      </w:pPr>
      <w:r w:rsidRPr="001B5991">
        <w:t>2. Функция правдоподобия. Достаточные статистики, полные статистики. Теорема факторизации.</w:t>
      </w:r>
    </w:p>
    <w:p w:rsidR="00862386" w:rsidRPr="001B5991" w:rsidRDefault="00862386" w:rsidP="00637279">
      <w:pPr>
        <w:ind w:left="720" w:hanging="294"/>
      </w:pPr>
      <w:r w:rsidRPr="001B5991">
        <w:t xml:space="preserve">3. Пусть </w:t>
      </w:r>
      <w:r w:rsidRPr="001B5991">
        <w:rPr>
          <w:position w:val="-4"/>
        </w:rPr>
        <w:object w:dxaOrig="300" w:dyaOrig="279">
          <v:shape id="_x0000_i1453" type="#_x0000_t75" style="width:15.35pt;height:13.35pt" o:ole="">
            <v:imagedata r:id="rId824" o:title=""/>
          </v:shape>
          <o:OLEObject Type="Embed" ProgID="Equation.3" ShapeID="_x0000_i1453" DrawAspect="Content" ObjectID="_1645709096" r:id="rId825"/>
        </w:object>
      </w:r>
      <w:r w:rsidRPr="001B5991">
        <w:t xml:space="preserve"> имеет биномиальное распределение </w:t>
      </w:r>
      <w:r w:rsidRPr="001B5991">
        <w:rPr>
          <w:position w:val="-28"/>
        </w:rPr>
        <w:object w:dxaOrig="840" w:dyaOrig="720">
          <v:shape id="_x0000_i1454" type="#_x0000_t75" style="width:42pt;height:36pt" o:ole="">
            <v:imagedata r:id="rId826" o:title=""/>
          </v:shape>
          <o:OLEObject Type="Embed" ProgID="Equation.3" ShapeID="_x0000_i1454" DrawAspect="Content" ObjectID="_1645709097" r:id="rId827"/>
        </w:object>
      </w:r>
      <w:r w:rsidRPr="001B5991">
        <w:t xml:space="preserve"> Найти оценку максимального правдоподобия для </w:t>
      </w:r>
      <w:r w:rsidRPr="001B5991">
        <w:rPr>
          <w:position w:val="-4"/>
        </w:rPr>
        <w:object w:dxaOrig="260" w:dyaOrig="220">
          <v:shape id="_x0000_i1455" type="#_x0000_t75" style="width:12.65pt;height:10.65pt" o:ole="">
            <v:imagedata r:id="rId828" o:title=""/>
          </v:shape>
          <o:OLEObject Type="Embed" ProgID="Equation.3" ShapeID="_x0000_i1455" DrawAspect="Content" ObjectID="_1645709098" r:id="rId829"/>
        </w:object>
      </w:r>
    </w:p>
    <w:p w:rsidR="00862386" w:rsidRPr="000942D7" w:rsidRDefault="000942D7" w:rsidP="00862386">
      <w:r w:rsidRPr="000942D7">
        <w:t>___________________________________________________________________________________________________________________________</w:t>
      </w:r>
    </w:p>
    <w:p w:rsidR="000942D7" w:rsidRDefault="000942D7" w:rsidP="00862386">
      <w:pPr>
        <w:rPr>
          <w:b/>
        </w:rPr>
      </w:pPr>
    </w:p>
    <w:p w:rsidR="000942D7" w:rsidRPr="00637279" w:rsidRDefault="000942D7" w:rsidP="00862386">
      <w:pPr>
        <w:rPr>
          <w:b/>
          <w:u w:val="single"/>
        </w:rPr>
      </w:pPr>
      <w:r w:rsidRPr="00637279">
        <w:rPr>
          <w:b/>
          <w:u w:val="single"/>
        </w:rPr>
        <w:lastRenderedPageBreak/>
        <w:t>Введение в численные методы</w:t>
      </w:r>
    </w:p>
    <w:p w:rsidR="000942D7" w:rsidRPr="000942D7" w:rsidRDefault="000942D7" w:rsidP="000942D7">
      <w:pPr>
        <w:rPr>
          <w:b/>
          <w:color w:val="000000" w:themeColor="text1"/>
        </w:rPr>
      </w:pPr>
      <w:r>
        <w:rPr>
          <w:b/>
          <w:color w:val="000000" w:themeColor="text1"/>
        </w:rPr>
        <w:t>Вопросы к экзамену</w:t>
      </w:r>
    </w:p>
    <w:p w:rsidR="000942D7" w:rsidRPr="00BC70FD" w:rsidRDefault="000942D7" w:rsidP="000942D7">
      <w:pPr>
        <w:rPr>
          <w:color w:val="FF0000"/>
          <w:sz w:val="10"/>
          <w:szCs w:val="10"/>
        </w:rPr>
      </w:pPr>
    </w:p>
    <w:p w:rsidR="000942D7" w:rsidRPr="00BC70FD" w:rsidRDefault="000942D7" w:rsidP="008D0E0A">
      <w:pPr>
        <w:numPr>
          <w:ilvl w:val="0"/>
          <w:numId w:val="42"/>
        </w:numPr>
        <w:shd w:val="clear" w:color="auto" w:fill="FFFFFF"/>
        <w:jc w:val="both"/>
        <w:rPr>
          <w:bCs/>
        </w:rPr>
      </w:pPr>
      <w:r w:rsidRPr="00BC70FD">
        <w:rPr>
          <w:bCs/>
        </w:rPr>
        <w:t>Прямые методы решения СЛАУ. Метод Гаусса.</w:t>
      </w:r>
    </w:p>
    <w:p w:rsidR="000942D7" w:rsidRPr="00BC70FD" w:rsidRDefault="000942D7" w:rsidP="008D0E0A">
      <w:pPr>
        <w:numPr>
          <w:ilvl w:val="0"/>
          <w:numId w:val="42"/>
        </w:numPr>
        <w:shd w:val="clear" w:color="auto" w:fill="FFFFFF"/>
      </w:pPr>
      <w:r w:rsidRPr="00BC70FD">
        <w:rPr>
          <w:bCs/>
        </w:rPr>
        <w:t>Трехдиагональные системы линейных алгебраических уравнений. Метод прогонки.</w:t>
      </w:r>
    </w:p>
    <w:p w:rsidR="000942D7" w:rsidRPr="00BC70FD" w:rsidRDefault="000942D7" w:rsidP="008D0E0A">
      <w:pPr>
        <w:numPr>
          <w:ilvl w:val="0"/>
          <w:numId w:val="42"/>
        </w:numPr>
        <w:shd w:val="clear" w:color="auto" w:fill="FFFFFF"/>
      </w:pPr>
      <w:r w:rsidRPr="00BC70FD">
        <w:rPr>
          <w:bCs/>
        </w:rPr>
        <w:t xml:space="preserve">Обусловленность системы линейных алгебраических уравнений. Число обусловленности. </w:t>
      </w:r>
    </w:p>
    <w:p w:rsidR="000942D7" w:rsidRPr="00BC70FD" w:rsidRDefault="000942D7" w:rsidP="008D0E0A">
      <w:pPr>
        <w:numPr>
          <w:ilvl w:val="0"/>
          <w:numId w:val="42"/>
        </w:numPr>
        <w:shd w:val="clear" w:color="auto" w:fill="FFFFFF"/>
      </w:pPr>
      <w:r w:rsidRPr="00BC70FD">
        <w:rPr>
          <w:bCs/>
        </w:rPr>
        <w:t>Одношаговые итерационные методы решения системы линейных алгебраических уравнений. Достаточные условия сходимости.</w:t>
      </w:r>
    </w:p>
    <w:p w:rsidR="000942D7" w:rsidRPr="00BC70FD" w:rsidRDefault="000942D7" w:rsidP="008D0E0A">
      <w:pPr>
        <w:numPr>
          <w:ilvl w:val="0"/>
          <w:numId w:val="42"/>
        </w:numPr>
        <w:shd w:val="clear" w:color="auto" w:fill="FFFFFF"/>
      </w:pPr>
      <w:r w:rsidRPr="00BC70FD">
        <w:rPr>
          <w:bCs/>
        </w:rPr>
        <w:t>Метод простой итерации.</w:t>
      </w:r>
    </w:p>
    <w:p w:rsidR="000942D7" w:rsidRPr="00BC70FD" w:rsidRDefault="000942D7" w:rsidP="008D0E0A">
      <w:pPr>
        <w:numPr>
          <w:ilvl w:val="0"/>
          <w:numId w:val="42"/>
        </w:numPr>
        <w:shd w:val="clear" w:color="auto" w:fill="FFFFFF"/>
      </w:pPr>
      <w:r w:rsidRPr="00BC70FD">
        <w:rPr>
          <w:bCs/>
        </w:rPr>
        <w:t>Метод Зейделя.</w:t>
      </w:r>
    </w:p>
    <w:p w:rsidR="000942D7" w:rsidRPr="00BC70FD" w:rsidRDefault="000942D7" w:rsidP="008D0E0A">
      <w:pPr>
        <w:numPr>
          <w:ilvl w:val="0"/>
          <w:numId w:val="42"/>
        </w:numPr>
        <w:shd w:val="clear" w:color="auto" w:fill="FFFFFF"/>
      </w:pPr>
      <w:r w:rsidRPr="00BC70FD">
        <w:rPr>
          <w:bCs/>
        </w:rPr>
        <w:t>Метод верхней релаксации.</w:t>
      </w:r>
    </w:p>
    <w:p w:rsidR="000942D7" w:rsidRPr="00BC70FD" w:rsidRDefault="000942D7" w:rsidP="008D0E0A">
      <w:pPr>
        <w:numPr>
          <w:ilvl w:val="0"/>
          <w:numId w:val="42"/>
        </w:numPr>
        <w:shd w:val="clear" w:color="auto" w:fill="FFFFFF"/>
      </w:pPr>
      <w:r w:rsidRPr="00BC70FD">
        <w:rPr>
          <w:bCs/>
        </w:rPr>
        <w:t>Интерполирование полиномами. Интерполяционные формулы Лагранжа и Ньютона.</w:t>
      </w:r>
    </w:p>
    <w:p w:rsidR="000942D7" w:rsidRPr="00BC70FD" w:rsidRDefault="000942D7" w:rsidP="008D0E0A">
      <w:pPr>
        <w:numPr>
          <w:ilvl w:val="0"/>
          <w:numId w:val="42"/>
        </w:numPr>
        <w:shd w:val="clear" w:color="auto" w:fill="FFFFFF"/>
      </w:pPr>
      <w:r w:rsidRPr="00BC70FD">
        <w:rPr>
          <w:bCs/>
        </w:rPr>
        <w:t>Погрешность интерполяционного полинома.</w:t>
      </w:r>
    </w:p>
    <w:p w:rsidR="000942D7" w:rsidRPr="00BC70FD" w:rsidRDefault="000942D7" w:rsidP="008D0E0A">
      <w:pPr>
        <w:numPr>
          <w:ilvl w:val="0"/>
          <w:numId w:val="42"/>
        </w:numPr>
        <w:shd w:val="clear" w:color="auto" w:fill="FFFFFF"/>
      </w:pPr>
      <w:r w:rsidRPr="00BC70FD">
        <w:rPr>
          <w:bCs/>
        </w:rPr>
        <w:t xml:space="preserve">Интерполирование с кратными узлами. Полиномы Эрмита </w:t>
      </w:r>
    </w:p>
    <w:p w:rsidR="000942D7" w:rsidRPr="00BC70FD" w:rsidRDefault="000942D7" w:rsidP="008D0E0A">
      <w:pPr>
        <w:numPr>
          <w:ilvl w:val="0"/>
          <w:numId w:val="42"/>
        </w:numPr>
        <w:shd w:val="clear" w:color="auto" w:fill="FFFFFF"/>
      </w:pPr>
      <w:r w:rsidRPr="00BC70FD">
        <w:rPr>
          <w:bCs/>
        </w:rPr>
        <w:t>Интерполирование сплайнами.</w:t>
      </w:r>
    </w:p>
    <w:p w:rsidR="000942D7" w:rsidRPr="00BC70FD" w:rsidRDefault="000942D7" w:rsidP="008D0E0A">
      <w:pPr>
        <w:numPr>
          <w:ilvl w:val="0"/>
          <w:numId w:val="42"/>
        </w:numPr>
        <w:shd w:val="clear" w:color="auto" w:fill="FFFFFF"/>
      </w:pPr>
      <w:r w:rsidRPr="00BC70FD">
        <w:rPr>
          <w:bCs/>
        </w:rPr>
        <w:t>Квадратурные формулы прямоугольников и трапеций.</w:t>
      </w:r>
    </w:p>
    <w:p w:rsidR="000942D7" w:rsidRPr="00BC70FD" w:rsidRDefault="000942D7" w:rsidP="008D0E0A">
      <w:pPr>
        <w:numPr>
          <w:ilvl w:val="0"/>
          <w:numId w:val="42"/>
        </w:numPr>
        <w:shd w:val="clear" w:color="auto" w:fill="FFFFFF"/>
      </w:pPr>
      <w:r w:rsidRPr="00BC70FD">
        <w:rPr>
          <w:bCs/>
        </w:rPr>
        <w:t>Квадратурные формулы Симпсона.</w:t>
      </w:r>
    </w:p>
    <w:p w:rsidR="000942D7" w:rsidRPr="00BC70FD" w:rsidRDefault="000942D7" w:rsidP="008D0E0A">
      <w:pPr>
        <w:numPr>
          <w:ilvl w:val="0"/>
          <w:numId w:val="42"/>
        </w:numPr>
        <w:shd w:val="clear" w:color="auto" w:fill="FFFFFF"/>
      </w:pPr>
      <w:r w:rsidRPr="00BC70FD">
        <w:rPr>
          <w:bCs/>
        </w:rPr>
        <w:t>Квадратурные формулы Гаусса.</w:t>
      </w:r>
    </w:p>
    <w:p w:rsidR="000942D7" w:rsidRPr="00BC70FD" w:rsidRDefault="000942D7" w:rsidP="008D0E0A">
      <w:pPr>
        <w:numPr>
          <w:ilvl w:val="0"/>
          <w:numId w:val="42"/>
        </w:numPr>
        <w:shd w:val="clear" w:color="auto" w:fill="FFFFFF"/>
      </w:pPr>
      <w:r w:rsidRPr="00BC70FD">
        <w:rPr>
          <w:bCs/>
        </w:rPr>
        <w:t xml:space="preserve">Сеточные функции. Разностная аппроксимация первой и второй производной. </w:t>
      </w:r>
    </w:p>
    <w:p w:rsidR="000942D7" w:rsidRPr="00BC70FD" w:rsidRDefault="000942D7" w:rsidP="008D0E0A">
      <w:pPr>
        <w:numPr>
          <w:ilvl w:val="0"/>
          <w:numId w:val="42"/>
        </w:numPr>
        <w:shd w:val="clear" w:color="auto" w:fill="FFFFFF"/>
      </w:pPr>
      <w:r w:rsidRPr="00BC70FD">
        <w:rPr>
          <w:bCs/>
        </w:rPr>
        <w:t>Метод Эйлера.</w:t>
      </w:r>
    </w:p>
    <w:p w:rsidR="000942D7" w:rsidRPr="00BC70FD" w:rsidRDefault="000942D7" w:rsidP="008D0E0A">
      <w:pPr>
        <w:numPr>
          <w:ilvl w:val="0"/>
          <w:numId w:val="42"/>
        </w:numPr>
        <w:shd w:val="clear" w:color="auto" w:fill="FFFFFF"/>
      </w:pPr>
      <w:r w:rsidRPr="00BC70FD">
        <w:rPr>
          <w:bCs/>
        </w:rPr>
        <w:t>Метод Рунге-Кута.</w:t>
      </w:r>
    </w:p>
    <w:p w:rsidR="000942D7" w:rsidRPr="00BC70FD" w:rsidRDefault="000942D7" w:rsidP="008D0E0A">
      <w:pPr>
        <w:numPr>
          <w:ilvl w:val="0"/>
          <w:numId w:val="42"/>
        </w:numPr>
        <w:shd w:val="clear" w:color="auto" w:fill="FFFFFF"/>
      </w:pPr>
      <w:r w:rsidRPr="00BC70FD">
        <w:rPr>
          <w:bCs/>
        </w:rPr>
        <w:t>Метод Адамса.</w:t>
      </w:r>
    </w:p>
    <w:p w:rsidR="000942D7" w:rsidRPr="00BC70FD" w:rsidRDefault="000942D7" w:rsidP="008D0E0A">
      <w:pPr>
        <w:numPr>
          <w:ilvl w:val="0"/>
          <w:numId w:val="42"/>
        </w:numPr>
        <w:shd w:val="clear" w:color="auto" w:fill="FFFFFF"/>
      </w:pPr>
      <w:r w:rsidRPr="00BC70FD">
        <w:rPr>
          <w:bCs/>
        </w:rPr>
        <w:t xml:space="preserve">Сетки, сеточные функции. Аппроксимация первой и второй производной. </w:t>
      </w:r>
    </w:p>
    <w:p w:rsidR="000942D7" w:rsidRPr="00BC70FD" w:rsidRDefault="000942D7" w:rsidP="008D0E0A">
      <w:pPr>
        <w:numPr>
          <w:ilvl w:val="0"/>
          <w:numId w:val="42"/>
        </w:numPr>
        <w:shd w:val="clear" w:color="auto" w:fill="FFFFFF"/>
      </w:pPr>
      <w:r w:rsidRPr="00BC70FD">
        <w:rPr>
          <w:bCs/>
        </w:rPr>
        <w:t>Разностная аппроксимация краевой задачи для линейного дифференциального уравнения второго порядка.</w:t>
      </w:r>
    </w:p>
    <w:p w:rsidR="000942D7" w:rsidRPr="00BC70FD" w:rsidRDefault="000942D7" w:rsidP="000942D7">
      <w:pPr>
        <w:rPr>
          <w:sz w:val="10"/>
          <w:szCs w:val="10"/>
        </w:rPr>
      </w:pPr>
    </w:p>
    <w:p w:rsidR="000942D7" w:rsidRPr="000942D7" w:rsidRDefault="000942D7" w:rsidP="000942D7">
      <w:pPr>
        <w:rPr>
          <w:b/>
        </w:rPr>
      </w:pPr>
      <w:r w:rsidRPr="000942D7">
        <w:rPr>
          <w:b/>
        </w:rPr>
        <w:t>Типовые задачи для экзамена</w:t>
      </w:r>
    </w:p>
    <w:p w:rsidR="000942D7" w:rsidRPr="00BC70FD" w:rsidRDefault="000942D7" w:rsidP="000942D7">
      <w:pPr>
        <w:rPr>
          <w:color w:val="FF0000"/>
          <w:sz w:val="10"/>
          <w:szCs w:val="10"/>
        </w:rPr>
      </w:pP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14567"/>
      </w:tblGrid>
      <w:tr w:rsidR="000942D7" w:rsidRPr="002838F5" w:rsidTr="008855CA">
        <w:tc>
          <w:tcPr>
            <w:tcW w:w="14567" w:type="dxa"/>
          </w:tcPr>
          <w:p w:rsidR="000942D7" w:rsidRPr="00BC70FD" w:rsidRDefault="000942D7" w:rsidP="008855CA">
            <w:r w:rsidRPr="00BC70FD">
              <w:rPr>
                <w:lang w:val="kk-KZ"/>
              </w:rPr>
              <w:t>1</w:t>
            </w:r>
            <w:r w:rsidRPr="00BC70FD">
              <w:t>.</w:t>
            </w:r>
            <w:r w:rsidRPr="00BC70FD">
              <w:rPr>
                <w:color w:val="FF0000"/>
                <w:lang w:val="kk-KZ"/>
              </w:rPr>
              <w:t xml:space="preserve"> </w:t>
            </w:r>
            <w:r w:rsidRPr="00BC70FD">
              <w:t xml:space="preserve"> Рассмотреть задачу Коши </w:t>
            </w:r>
          </w:p>
          <w:p w:rsidR="000942D7" w:rsidRPr="00BC70FD" w:rsidRDefault="000942D7" w:rsidP="008855CA">
            <w:r w:rsidRPr="00BC70FD">
              <w:rPr>
                <w:position w:val="-12"/>
              </w:rPr>
              <w:object w:dxaOrig="2460" w:dyaOrig="380">
                <v:shape id="_x0000_i1456" type="#_x0000_t75" style="width:124pt;height:18.65pt" o:ole="">
                  <v:imagedata r:id="rId830" o:title=""/>
                </v:shape>
                <o:OLEObject Type="Embed" ProgID="Equation.3" ShapeID="_x0000_i1456" DrawAspect="Content" ObjectID="_1645709099" r:id="rId831"/>
              </w:object>
            </w:r>
          </w:p>
          <w:p w:rsidR="000942D7" w:rsidRPr="00BC70FD" w:rsidRDefault="000942D7" w:rsidP="008855CA">
            <w:pPr>
              <w:jc w:val="both"/>
            </w:pPr>
            <w:r w:rsidRPr="00BC70FD">
              <w:t xml:space="preserve">Сделать для нее один шаг по методу Рунге-Кутта с </w:t>
            </w:r>
            <w:r w:rsidRPr="00BC70FD">
              <w:rPr>
                <w:position w:val="-6"/>
              </w:rPr>
              <w:object w:dxaOrig="820" w:dyaOrig="300">
                <v:shape id="_x0000_i1457" type="#_x0000_t75" style="width:41.35pt;height:15.35pt" o:ole="">
                  <v:imagedata r:id="rId832" o:title=""/>
                </v:shape>
                <o:OLEObject Type="Embed" ProgID="Equation.3" ShapeID="_x0000_i1457" DrawAspect="Content" ObjectID="_1645709100" r:id="rId833"/>
              </w:object>
            </w:r>
            <w:r w:rsidRPr="00BC70FD">
              <w:t xml:space="preserve">при </w:t>
            </w:r>
            <w:r w:rsidRPr="00BC70FD">
              <w:rPr>
                <w:position w:val="-6"/>
              </w:rPr>
              <w:object w:dxaOrig="620" w:dyaOrig="300">
                <v:shape id="_x0000_i1458" type="#_x0000_t75" style="width:31.35pt;height:15.35pt" o:ole="">
                  <v:imagedata r:id="rId834" o:title=""/>
                </v:shape>
                <o:OLEObject Type="Embed" ProgID="Equation.3" ShapeID="_x0000_i1458" DrawAspect="Content" ObjectID="_1645709101" r:id="rId835"/>
              </w:object>
            </w:r>
            <w:r w:rsidRPr="00BC70FD">
              <w:t>.</w:t>
            </w:r>
          </w:p>
          <w:p w:rsidR="000942D7" w:rsidRPr="00BC70FD" w:rsidRDefault="000942D7" w:rsidP="008855CA">
            <w:pPr>
              <w:rPr>
                <w:color w:val="FF0000"/>
              </w:rPr>
            </w:pPr>
            <w:r w:rsidRPr="00BC70FD">
              <w:t>Сравнить результат с точным решением.</w:t>
            </w:r>
          </w:p>
          <w:p w:rsidR="000942D7" w:rsidRPr="002838F5" w:rsidRDefault="000942D7" w:rsidP="008855CA">
            <w:pPr>
              <w:rPr>
                <w:color w:val="FF0000"/>
              </w:rPr>
            </w:pPr>
            <w:r w:rsidRPr="00BC70FD">
              <w:t xml:space="preserve">2. Найти число обусловленности матрицы  </w:t>
            </w:r>
            <w:r w:rsidRPr="00BC70FD">
              <w:rPr>
                <w:position w:val="-34"/>
              </w:rPr>
              <w:object w:dxaOrig="880" w:dyaOrig="820">
                <v:shape id="_x0000_i1459" type="#_x0000_t75" style="width:43.35pt;height:41.35pt" o:ole="">
                  <v:imagedata r:id="rId836" o:title=""/>
                </v:shape>
                <o:OLEObject Type="Embed" ProgID="Equation.3" ShapeID="_x0000_i1459" DrawAspect="Content" ObjectID="_1645709102" r:id="rId837"/>
              </w:object>
            </w:r>
            <w:r w:rsidRPr="00BC70FD">
              <w:t>.</w:t>
            </w:r>
            <w:r w:rsidRPr="002838F5">
              <w:rPr>
                <w:color w:val="FF0000"/>
              </w:rPr>
              <w:t xml:space="preserve"> </w:t>
            </w:r>
          </w:p>
        </w:tc>
      </w:tr>
    </w:tbl>
    <w:p w:rsidR="000942D7" w:rsidRPr="00BC70FD" w:rsidRDefault="000942D7" w:rsidP="000942D7">
      <w:pPr>
        <w:rPr>
          <w:color w:val="FF0000"/>
          <w:sz w:val="10"/>
          <w:szCs w:val="10"/>
        </w:rPr>
      </w:pPr>
    </w:p>
    <w:p w:rsidR="000942D7" w:rsidRPr="00BC70FD" w:rsidRDefault="000942D7" w:rsidP="000942D7">
      <w:r w:rsidRPr="000942D7">
        <w:rPr>
          <w:b/>
        </w:rPr>
        <w:t>Экзаменационный билет</w:t>
      </w:r>
      <w:r w:rsidRPr="00BC70FD">
        <w:t xml:space="preserve"> состоит из одного вопроса  и задачи, например</w:t>
      </w:r>
    </w:p>
    <w:p w:rsidR="000942D7" w:rsidRPr="00BC70FD" w:rsidRDefault="000942D7" w:rsidP="000942D7">
      <w:pPr>
        <w:rPr>
          <w:color w:val="FF0000"/>
          <w:sz w:val="10"/>
          <w:szCs w:val="10"/>
        </w:rPr>
      </w:pPr>
    </w:p>
    <w:p w:rsidR="000942D7" w:rsidRPr="000942D7" w:rsidRDefault="000942D7" w:rsidP="000942D7">
      <w:pPr>
        <w:rPr>
          <w:color w:val="FF0000"/>
        </w:rPr>
      </w:pPr>
      <w:r>
        <w:rPr>
          <w:bCs/>
        </w:rPr>
        <w:t xml:space="preserve">1. </w:t>
      </w:r>
      <w:r w:rsidRPr="000942D7">
        <w:rPr>
          <w:bCs/>
        </w:rPr>
        <w:t>Одношаговые итерационные методы решения системы линейных алгебраических уравнений. Достаточные условия сходимости</w:t>
      </w:r>
      <w:r w:rsidRPr="000942D7">
        <w:rPr>
          <w:b/>
          <w:bCs/>
        </w:rPr>
        <w:t>.</w:t>
      </w:r>
    </w:p>
    <w:p w:rsidR="000942D7" w:rsidRPr="000942D7" w:rsidRDefault="000942D7" w:rsidP="000942D7">
      <w:pPr>
        <w:autoSpaceDE w:val="0"/>
        <w:autoSpaceDN w:val="0"/>
        <w:adjustRightInd w:val="0"/>
      </w:pPr>
      <w:r>
        <w:lastRenderedPageBreak/>
        <w:t xml:space="preserve">2. </w:t>
      </w:r>
      <w:r w:rsidRPr="000942D7">
        <w:t>Дана система уравнений</w:t>
      </w:r>
    </w:p>
    <w:p w:rsidR="000942D7" w:rsidRPr="00BC70FD"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2x + y = 4</w:t>
      </w:r>
    </w:p>
    <w:p w:rsidR="000942D7" w:rsidRPr="00BC70FD"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x + y = 3:</w:t>
      </w:r>
    </w:p>
    <w:p w:rsidR="000942D7" w:rsidRDefault="000942D7" w:rsidP="000942D7">
      <w:pPr>
        <w:pStyle w:val="af1"/>
        <w:autoSpaceDE w:val="0"/>
        <w:autoSpaceDN w:val="0"/>
        <w:adjustRightInd w:val="0"/>
        <w:ind w:left="360"/>
        <w:rPr>
          <w:rFonts w:ascii="Times New Roman" w:hAnsi="Times New Roman" w:cs="Times New Roman"/>
          <w:sz w:val="24"/>
          <w:szCs w:val="24"/>
        </w:rPr>
      </w:pPr>
      <w:r w:rsidRPr="00BC70FD">
        <w:rPr>
          <w:rFonts w:ascii="Times New Roman" w:hAnsi="Times New Roman" w:cs="Times New Roman"/>
          <w:sz w:val="24"/>
          <w:szCs w:val="24"/>
        </w:rPr>
        <w:t>Записать метод простой итерации и указать, при каких значениях итерационного параметра он сходится.</w:t>
      </w:r>
    </w:p>
    <w:p w:rsidR="000942D7" w:rsidRDefault="000942D7" w:rsidP="000942D7">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0942D7" w:rsidRPr="00637279" w:rsidRDefault="000942D7" w:rsidP="000942D7">
      <w:pPr>
        <w:pStyle w:val="af1"/>
        <w:autoSpaceDE w:val="0"/>
        <w:autoSpaceDN w:val="0"/>
        <w:adjustRightInd w:val="0"/>
        <w:ind w:left="0"/>
        <w:rPr>
          <w:rFonts w:ascii="Times New Roman" w:hAnsi="Times New Roman" w:cs="Times New Roman"/>
          <w:sz w:val="10"/>
          <w:szCs w:val="10"/>
        </w:rPr>
      </w:pPr>
    </w:p>
    <w:p w:rsidR="000942D7" w:rsidRPr="00637279" w:rsidRDefault="000942D7" w:rsidP="000942D7">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лгоритмы и алгоритмические языки</w:t>
      </w:r>
    </w:p>
    <w:p w:rsidR="000942D7" w:rsidRPr="000942D7" w:rsidRDefault="000942D7" w:rsidP="000942D7">
      <w:pPr>
        <w:rPr>
          <w:b/>
        </w:rPr>
      </w:pPr>
      <w:r w:rsidRPr="000942D7">
        <w:rPr>
          <w:b/>
        </w:rPr>
        <w:t>Типовые контрольные задания или иные материалы для проведения текущего контроля успеваемости</w:t>
      </w:r>
    </w:p>
    <w:p w:rsidR="000942D7" w:rsidRPr="00695333" w:rsidRDefault="000942D7" w:rsidP="000942D7">
      <w:pPr>
        <w:rPr>
          <w:sz w:val="10"/>
          <w:szCs w:val="10"/>
        </w:rPr>
      </w:pPr>
    </w:p>
    <w:p w:rsidR="000942D7" w:rsidRPr="000942D7" w:rsidRDefault="000942D7" w:rsidP="000942D7">
      <w:pPr>
        <w:rPr>
          <w:b/>
        </w:rPr>
      </w:pPr>
      <w:r>
        <w:rPr>
          <w:b/>
        </w:rPr>
        <w:t>Коллоквиум</w:t>
      </w:r>
    </w:p>
    <w:p w:rsidR="000942D7" w:rsidRPr="00695333" w:rsidRDefault="000942D7" w:rsidP="000942D7">
      <w:pPr>
        <w:rPr>
          <w:sz w:val="10"/>
          <w:szCs w:val="10"/>
        </w:rPr>
      </w:pPr>
    </w:p>
    <w:p w:rsidR="000942D7" w:rsidRPr="00A60D1E" w:rsidRDefault="000942D7" w:rsidP="000942D7">
      <w:pPr>
        <w:tabs>
          <w:tab w:val="num" w:pos="720"/>
        </w:tabs>
        <w:jc w:val="both"/>
        <w:rPr>
          <w:bCs/>
        </w:rPr>
      </w:pPr>
      <w:r w:rsidRPr="00A60D1E">
        <w:rPr>
          <w:b/>
          <w:bCs/>
        </w:rPr>
        <w:t>1</w:t>
      </w:r>
      <w:r w:rsidRPr="00A60D1E">
        <w:rPr>
          <w:bCs/>
        </w:rPr>
        <w:t>. Пусть определены следующие переменные:</w:t>
      </w:r>
    </w:p>
    <w:p w:rsidR="000942D7" w:rsidRPr="00695333" w:rsidRDefault="000942D7" w:rsidP="000942D7">
      <w:pPr>
        <w:tabs>
          <w:tab w:val="num" w:pos="720"/>
        </w:tabs>
        <w:rPr>
          <w:bCs/>
          <w:sz w:val="22"/>
          <w:lang w:val="en-US"/>
        </w:rPr>
      </w:pPr>
      <w:r w:rsidRPr="00A60D1E">
        <w:rPr>
          <w:b/>
          <w:bCs/>
          <w:sz w:val="22"/>
          <w:lang w:val="en-US"/>
        </w:rPr>
        <w:t>int</w:t>
      </w:r>
      <w:r w:rsidRPr="00695333">
        <w:rPr>
          <w:bCs/>
          <w:sz w:val="22"/>
          <w:lang w:val="en-US"/>
        </w:rPr>
        <w:t xml:space="preserve"> </w:t>
      </w:r>
      <w:r w:rsidRPr="00A60D1E">
        <w:rPr>
          <w:bCs/>
          <w:sz w:val="22"/>
          <w:lang w:val="en-US"/>
        </w:rPr>
        <w:t>x</w:t>
      </w:r>
      <w:r w:rsidRPr="00695333">
        <w:rPr>
          <w:bCs/>
          <w:sz w:val="22"/>
          <w:lang w:val="en-US"/>
        </w:rPr>
        <w:t xml:space="preserve"> = 2, </w:t>
      </w:r>
      <w:r w:rsidRPr="00A60D1E">
        <w:rPr>
          <w:bCs/>
          <w:sz w:val="22"/>
          <w:lang w:val="en-US"/>
        </w:rPr>
        <w:t>y</w:t>
      </w:r>
      <w:r w:rsidRPr="00695333">
        <w:rPr>
          <w:bCs/>
          <w:sz w:val="22"/>
          <w:lang w:val="en-US"/>
        </w:rPr>
        <w:t xml:space="preserve"> = 4, </w:t>
      </w:r>
      <w:r w:rsidRPr="00A60D1E">
        <w:rPr>
          <w:bCs/>
          <w:sz w:val="22"/>
          <w:lang w:val="en-US"/>
        </w:rPr>
        <w:t>z</w:t>
      </w:r>
      <w:r w:rsidRPr="00695333">
        <w:rPr>
          <w:bCs/>
          <w:sz w:val="22"/>
          <w:lang w:val="en-US"/>
        </w:rPr>
        <w:t xml:space="preserve"> = 6;</w:t>
      </w:r>
    </w:p>
    <w:p w:rsidR="000942D7" w:rsidRPr="00A60D1E" w:rsidRDefault="000942D7" w:rsidP="000942D7">
      <w:pPr>
        <w:tabs>
          <w:tab w:val="num" w:pos="720"/>
        </w:tabs>
        <w:rPr>
          <w:bCs/>
          <w:sz w:val="22"/>
          <w:lang w:val="en-US"/>
        </w:rPr>
      </w:pPr>
      <w:r w:rsidRPr="00A60D1E">
        <w:rPr>
          <w:b/>
          <w:bCs/>
          <w:sz w:val="22"/>
          <w:lang w:val="en-US"/>
        </w:rPr>
        <w:t>short</w:t>
      </w:r>
      <w:r w:rsidRPr="00A60D1E">
        <w:rPr>
          <w:bCs/>
          <w:sz w:val="22"/>
          <w:lang w:val="en-US"/>
        </w:rPr>
        <w:t xml:space="preserve"> n = 0x7FFF; </w:t>
      </w:r>
      <w:r w:rsidRPr="00A60D1E">
        <w:rPr>
          <w:b/>
          <w:bCs/>
          <w:sz w:val="22"/>
          <w:lang w:val="en-US"/>
        </w:rPr>
        <w:t>unsigned</w:t>
      </w:r>
      <w:r w:rsidRPr="00A60D1E">
        <w:rPr>
          <w:bCs/>
          <w:sz w:val="22"/>
          <w:lang w:val="en-US"/>
        </w:rPr>
        <w:t xml:space="preserve"> </w:t>
      </w:r>
      <w:r w:rsidRPr="00A60D1E">
        <w:rPr>
          <w:b/>
          <w:bCs/>
          <w:sz w:val="22"/>
          <w:lang w:val="en-US"/>
        </w:rPr>
        <w:t>short</w:t>
      </w:r>
      <w:r w:rsidRPr="00A60D1E">
        <w:rPr>
          <w:bCs/>
          <w:sz w:val="22"/>
          <w:lang w:val="en-US"/>
        </w:rPr>
        <w:t xml:space="preserve"> m = 0x7FFFU;</w:t>
      </w:r>
    </w:p>
    <w:p w:rsidR="000942D7" w:rsidRPr="00A60D1E" w:rsidRDefault="000942D7" w:rsidP="000942D7">
      <w:pPr>
        <w:tabs>
          <w:tab w:val="num" w:pos="720"/>
        </w:tabs>
        <w:rPr>
          <w:bCs/>
          <w:sz w:val="22"/>
          <w:lang w:val="en-US"/>
        </w:rPr>
      </w:pPr>
      <w:r w:rsidRPr="00A60D1E">
        <w:rPr>
          <w:b/>
          <w:bCs/>
          <w:sz w:val="22"/>
          <w:lang w:val="en-US"/>
        </w:rPr>
        <w:t>struct</w:t>
      </w:r>
      <w:r w:rsidRPr="00A60D1E">
        <w:rPr>
          <w:bCs/>
          <w:sz w:val="22"/>
          <w:lang w:val="en-US"/>
        </w:rPr>
        <w:t xml:space="preserve"> S { </w:t>
      </w:r>
      <w:r w:rsidRPr="00A60D1E">
        <w:rPr>
          <w:b/>
          <w:bCs/>
          <w:sz w:val="22"/>
          <w:lang w:val="en-US"/>
        </w:rPr>
        <w:t>struct</w:t>
      </w:r>
      <w:r w:rsidRPr="00A60D1E">
        <w:rPr>
          <w:bCs/>
          <w:sz w:val="22"/>
          <w:lang w:val="en-US"/>
        </w:rPr>
        <w:t xml:space="preserve"> P { </w:t>
      </w:r>
      <w:r w:rsidRPr="00A60D1E">
        <w:rPr>
          <w:b/>
          <w:bCs/>
          <w:sz w:val="22"/>
          <w:lang w:val="en-US"/>
        </w:rPr>
        <w:t>int</w:t>
      </w:r>
      <w:r w:rsidRPr="00A60D1E">
        <w:rPr>
          <w:bCs/>
          <w:sz w:val="22"/>
          <w:lang w:val="en-US"/>
        </w:rPr>
        <w:t xml:space="preserve"> x, y; } p; </w:t>
      </w:r>
      <w:r w:rsidRPr="00A60D1E">
        <w:rPr>
          <w:b/>
          <w:bCs/>
          <w:sz w:val="22"/>
          <w:lang w:val="en-US"/>
        </w:rPr>
        <w:t>struct</w:t>
      </w:r>
      <w:r w:rsidRPr="00A60D1E">
        <w:rPr>
          <w:bCs/>
          <w:sz w:val="22"/>
          <w:lang w:val="en-US"/>
        </w:rPr>
        <w:t xml:space="preserve"> S *n; } s = { { -10, -20 }, </w:t>
      </w:r>
      <w:r w:rsidRPr="00A60D1E">
        <w:rPr>
          <w:bCs/>
          <w:sz w:val="22"/>
          <w:lang w:val="en-US"/>
        </w:rPr>
        <w:br/>
        <w:t>&amp;s };</w:t>
      </w:r>
    </w:p>
    <w:p w:rsidR="000942D7" w:rsidRPr="00A60D1E" w:rsidRDefault="000942D7" w:rsidP="000942D7">
      <w:pPr>
        <w:tabs>
          <w:tab w:val="num" w:pos="720"/>
        </w:tabs>
        <w:jc w:val="both"/>
        <w:rPr>
          <w:bCs/>
          <w:sz w:val="22"/>
          <w:lang w:val="en-US"/>
        </w:rPr>
      </w:pPr>
      <w:r w:rsidRPr="00A60D1E">
        <w:rPr>
          <w:b/>
          <w:bCs/>
          <w:sz w:val="22"/>
          <w:lang w:val="en-US"/>
        </w:rPr>
        <w:t>unsigned</w:t>
      </w:r>
      <w:r w:rsidRPr="00A60D1E">
        <w:rPr>
          <w:bCs/>
          <w:sz w:val="22"/>
          <w:lang w:val="en-US"/>
        </w:rPr>
        <w:t xml:space="preserve"> </w:t>
      </w:r>
      <w:r w:rsidRPr="00A60D1E">
        <w:rPr>
          <w:b/>
          <w:bCs/>
          <w:sz w:val="22"/>
          <w:lang w:val="en-US"/>
        </w:rPr>
        <w:t>int</w:t>
      </w:r>
      <w:r w:rsidRPr="00A60D1E">
        <w:rPr>
          <w:bCs/>
          <w:sz w:val="22"/>
          <w:lang w:val="en-US"/>
        </w:rPr>
        <w:t xml:space="preserve"> a[10] = { 2, 4, 6, 8, 10, 12, 14, 16, 18, 20 };</w:t>
      </w:r>
    </w:p>
    <w:p w:rsidR="000942D7" w:rsidRPr="00A60D1E" w:rsidRDefault="000942D7" w:rsidP="000942D7">
      <w:pPr>
        <w:tabs>
          <w:tab w:val="num" w:pos="720"/>
        </w:tabs>
        <w:jc w:val="both"/>
        <w:rPr>
          <w:bCs/>
          <w:sz w:val="22"/>
          <w:lang w:val="en-US"/>
        </w:rPr>
      </w:pPr>
      <w:r w:rsidRPr="00A60D1E">
        <w:rPr>
          <w:b/>
          <w:bCs/>
          <w:sz w:val="22"/>
          <w:lang w:val="en-US"/>
        </w:rPr>
        <w:t>unsigned</w:t>
      </w:r>
      <w:r w:rsidRPr="00A60D1E">
        <w:rPr>
          <w:bCs/>
          <w:sz w:val="22"/>
          <w:lang w:val="en-US"/>
        </w:rPr>
        <w:t xml:space="preserve"> </w:t>
      </w:r>
      <w:r w:rsidRPr="00A60D1E">
        <w:rPr>
          <w:b/>
          <w:bCs/>
          <w:sz w:val="22"/>
          <w:lang w:val="en-US"/>
        </w:rPr>
        <w:t>int</w:t>
      </w:r>
      <w:r w:rsidRPr="00A60D1E">
        <w:rPr>
          <w:bCs/>
          <w:sz w:val="22"/>
          <w:lang w:val="en-US"/>
        </w:rPr>
        <w:t xml:space="preserve"> *p, **pp;</w:t>
      </w:r>
    </w:p>
    <w:p w:rsidR="000942D7" w:rsidRPr="00A60D1E" w:rsidRDefault="000942D7" w:rsidP="000942D7">
      <w:pPr>
        <w:tabs>
          <w:tab w:val="num" w:pos="720"/>
        </w:tabs>
        <w:jc w:val="both"/>
        <w:rPr>
          <w:bCs/>
        </w:rPr>
      </w:pPr>
      <w:r w:rsidRPr="00A60D1E">
        <w:rPr>
          <w:bCs/>
        </w:rPr>
        <w:t xml:space="preserve">Для каждого из </w:t>
      </w:r>
      <w:r w:rsidRPr="00A60D1E">
        <w:rPr>
          <w:b/>
          <w:bCs/>
        </w:rPr>
        <w:t xml:space="preserve"> 8 </w:t>
      </w:r>
      <w:r w:rsidRPr="00A60D1E">
        <w:rPr>
          <w:bCs/>
        </w:rPr>
        <w:t xml:space="preserve">отдельных независимых выражений указать </w:t>
      </w:r>
      <w:r w:rsidRPr="00A60D1E">
        <w:rPr>
          <w:b/>
          <w:bCs/>
          <w:i/>
        </w:rPr>
        <w:t>его значение</w:t>
      </w:r>
      <w:r w:rsidRPr="00A60D1E">
        <w:rPr>
          <w:bCs/>
        </w:rPr>
        <w:t xml:space="preserve"> и </w:t>
      </w:r>
      <w:r w:rsidRPr="00A60D1E">
        <w:rPr>
          <w:b/>
          <w:bCs/>
          <w:i/>
        </w:rPr>
        <w:t>побочные эффекты</w:t>
      </w:r>
      <w:r w:rsidRPr="00A60D1E">
        <w:rPr>
          <w:bCs/>
        </w:rPr>
        <w:t xml:space="preserve"> (если они есть) либо “ошибка”, если выражение ошибочно.     </w:t>
      </w:r>
    </w:p>
    <w:p w:rsidR="000942D7" w:rsidRPr="003A3652" w:rsidRDefault="000942D7" w:rsidP="000942D7">
      <w:pPr>
        <w:tabs>
          <w:tab w:val="num" w:pos="720"/>
        </w:tabs>
        <w:jc w:val="both"/>
        <w:rPr>
          <w:bCs/>
          <w:sz w:val="22"/>
        </w:rPr>
      </w:pPr>
      <w:r w:rsidRPr="003A3652">
        <w:rPr>
          <w:bCs/>
          <w:sz w:val="22"/>
        </w:rPr>
        <w:t xml:space="preserve">1) </w:t>
      </w:r>
      <w:r w:rsidRPr="00A60D1E">
        <w:rPr>
          <w:bCs/>
          <w:sz w:val="22"/>
          <w:lang w:val="en-US"/>
        </w:rPr>
        <w:t>x</w:t>
      </w:r>
      <w:r w:rsidRPr="003A3652">
        <w:rPr>
          <w:bCs/>
          <w:sz w:val="22"/>
        </w:rPr>
        <w:t xml:space="preserve"> | </w:t>
      </w:r>
      <w:r w:rsidRPr="00A60D1E">
        <w:rPr>
          <w:bCs/>
          <w:sz w:val="22"/>
          <w:lang w:val="en-US"/>
        </w:rPr>
        <w:t>y</w:t>
      </w:r>
      <w:r w:rsidRPr="003A3652">
        <w:rPr>
          <w:bCs/>
          <w:sz w:val="22"/>
        </w:rPr>
        <w:t xml:space="preserve"> ^ </w:t>
      </w:r>
      <w:r w:rsidRPr="00A60D1E">
        <w:rPr>
          <w:bCs/>
          <w:sz w:val="22"/>
          <w:lang w:val="en-US"/>
        </w:rPr>
        <w:t>z</w:t>
      </w:r>
    </w:p>
    <w:p w:rsidR="000942D7" w:rsidRPr="003A3652" w:rsidRDefault="000942D7" w:rsidP="000942D7">
      <w:pPr>
        <w:tabs>
          <w:tab w:val="num" w:pos="720"/>
        </w:tabs>
        <w:jc w:val="both"/>
        <w:rPr>
          <w:bCs/>
          <w:sz w:val="22"/>
        </w:rPr>
      </w:pPr>
      <w:r w:rsidRPr="003A3652">
        <w:rPr>
          <w:bCs/>
          <w:sz w:val="22"/>
        </w:rPr>
        <w:t xml:space="preserve">2) </w:t>
      </w:r>
      <w:r w:rsidRPr="00A60D1E">
        <w:rPr>
          <w:bCs/>
          <w:sz w:val="22"/>
          <w:lang w:val="en-US"/>
        </w:rPr>
        <w:t>n</w:t>
      </w:r>
      <w:r w:rsidRPr="003A3652">
        <w:rPr>
          <w:bCs/>
          <w:sz w:val="22"/>
        </w:rPr>
        <w:t xml:space="preserve"> + 4</w:t>
      </w:r>
    </w:p>
    <w:p w:rsidR="000942D7" w:rsidRPr="003A3652" w:rsidRDefault="000942D7" w:rsidP="000942D7">
      <w:pPr>
        <w:tabs>
          <w:tab w:val="num" w:pos="720"/>
        </w:tabs>
        <w:jc w:val="both"/>
        <w:rPr>
          <w:bCs/>
          <w:sz w:val="22"/>
        </w:rPr>
      </w:pPr>
      <w:r w:rsidRPr="003A3652">
        <w:rPr>
          <w:bCs/>
          <w:sz w:val="22"/>
        </w:rPr>
        <w:t xml:space="preserve">3) </w:t>
      </w:r>
      <w:r w:rsidRPr="00A60D1E">
        <w:rPr>
          <w:bCs/>
          <w:sz w:val="22"/>
          <w:lang w:val="en-US"/>
        </w:rPr>
        <w:t>m</w:t>
      </w:r>
      <w:r w:rsidRPr="003A3652">
        <w:rPr>
          <w:bCs/>
          <w:sz w:val="22"/>
        </w:rPr>
        <w:t xml:space="preserve"> &lt;&lt;= 1</w:t>
      </w:r>
    </w:p>
    <w:p w:rsidR="000942D7" w:rsidRPr="003A3652" w:rsidRDefault="000942D7" w:rsidP="000942D7">
      <w:pPr>
        <w:tabs>
          <w:tab w:val="num" w:pos="720"/>
        </w:tabs>
        <w:jc w:val="both"/>
        <w:rPr>
          <w:bCs/>
          <w:sz w:val="22"/>
        </w:rPr>
      </w:pPr>
      <w:r w:rsidRPr="003A3652">
        <w:rPr>
          <w:bCs/>
          <w:sz w:val="22"/>
        </w:rPr>
        <w:t xml:space="preserve">4) </w:t>
      </w:r>
      <w:r w:rsidRPr="00A60D1E">
        <w:rPr>
          <w:bCs/>
          <w:sz w:val="22"/>
          <w:lang w:val="en-US"/>
        </w:rPr>
        <w:t>s</w:t>
      </w:r>
      <w:r w:rsidRPr="003A3652">
        <w:rPr>
          <w:bCs/>
          <w:sz w:val="22"/>
        </w:rPr>
        <w:t>.</w:t>
      </w:r>
      <w:r w:rsidRPr="00A60D1E">
        <w:rPr>
          <w:bCs/>
          <w:sz w:val="22"/>
          <w:lang w:val="en-US"/>
        </w:rPr>
        <w:t>p</w:t>
      </w:r>
      <w:r w:rsidRPr="003A3652">
        <w:rPr>
          <w:bCs/>
          <w:sz w:val="22"/>
        </w:rPr>
        <w:t>.</w:t>
      </w:r>
      <w:r w:rsidRPr="00A60D1E">
        <w:rPr>
          <w:bCs/>
          <w:sz w:val="22"/>
          <w:lang w:val="en-US"/>
        </w:rPr>
        <w:t>x</w:t>
      </w:r>
      <w:r w:rsidRPr="003A3652">
        <w:rPr>
          <w:bCs/>
          <w:sz w:val="22"/>
        </w:rPr>
        <w:t xml:space="preserve"> = </w:t>
      </w:r>
      <w:r w:rsidRPr="00A60D1E">
        <w:rPr>
          <w:bCs/>
          <w:sz w:val="22"/>
          <w:lang w:val="en-US"/>
        </w:rPr>
        <w:t>x</w:t>
      </w:r>
      <w:r w:rsidRPr="003A3652">
        <w:rPr>
          <w:bCs/>
          <w:sz w:val="22"/>
        </w:rPr>
        <w:t xml:space="preserve"> + </w:t>
      </w:r>
      <w:r w:rsidRPr="00A60D1E">
        <w:rPr>
          <w:bCs/>
          <w:sz w:val="22"/>
          <w:lang w:val="en-US"/>
        </w:rPr>
        <w:t>s</w:t>
      </w:r>
      <w:r w:rsidRPr="003A3652">
        <w:rPr>
          <w:bCs/>
          <w:sz w:val="22"/>
        </w:rPr>
        <w:t>.</w:t>
      </w:r>
      <w:r w:rsidRPr="00A60D1E">
        <w:rPr>
          <w:bCs/>
          <w:sz w:val="22"/>
          <w:lang w:val="en-US"/>
        </w:rPr>
        <w:t>n</w:t>
      </w:r>
      <w:r w:rsidRPr="003A3652">
        <w:rPr>
          <w:bCs/>
          <w:sz w:val="22"/>
        </w:rPr>
        <w:t>-&gt;</w:t>
      </w:r>
      <w:r w:rsidRPr="00A60D1E">
        <w:rPr>
          <w:bCs/>
          <w:sz w:val="22"/>
          <w:lang w:val="en-US"/>
        </w:rPr>
        <w:t>p</w:t>
      </w:r>
      <w:r w:rsidRPr="003A3652">
        <w:rPr>
          <w:bCs/>
          <w:sz w:val="22"/>
        </w:rPr>
        <w:t>.</w:t>
      </w:r>
      <w:r w:rsidRPr="00A60D1E">
        <w:rPr>
          <w:bCs/>
          <w:sz w:val="22"/>
          <w:lang w:val="en-US"/>
        </w:rPr>
        <w:t>y</w:t>
      </w:r>
    </w:p>
    <w:p w:rsidR="000942D7" w:rsidRPr="00A60D1E" w:rsidRDefault="000942D7" w:rsidP="000942D7">
      <w:pPr>
        <w:tabs>
          <w:tab w:val="num" w:pos="720"/>
        </w:tabs>
        <w:jc w:val="both"/>
        <w:rPr>
          <w:bCs/>
          <w:sz w:val="22"/>
          <w:lang w:val="en-US"/>
        </w:rPr>
      </w:pPr>
      <w:r w:rsidRPr="00A60D1E">
        <w:rPr>
          <w:bCs/>
          <w:sz w:val="22"/>
          <w:lang w:val="en-US"/>
        </w:rPr>
        <w:t>5) *(a + 4 * x)</w:t>
      </w:r>
    </w:p>
    <w:p w:rsidR="000942D7" w:rsidRPr="00A60D1E" w:rsidRDefault="000942D7" w:rsidP="000942D7">
      <w:pPr>
        <w:tabs>
          <w:tab w:val="num" w:pos="720"/>
        </w:tabs>
        <w:jc w:val="both"/>
        <w:rPr>
          <w:bCs/>
          <w:sz w:val="22"/>
          <w:lang w:val="en-US"/>
        </w:rPr>
      </w:pPr>
      <w:r w:rsidRPr="00A60D1E">
        <w:rPr>
          <w:bCs/>
          <w:sz w:val="22"/>
          <w:lang w:val="en-US"/>
        </w:rPr>
        <w:t>6) p = a + 1, **(pp = &amp;p)</w:t>
      </w:r>
    </w:p>
    <w:p w:rsidR="000942D7" w:rsidRPr="00A60D1E" w:rsidRDefault="000942D7" w:rsidP="000942D7">
      <w:pPr>
        <w:tabs>
          <w:tab w:val="num" w:pos="720"/>
        </w:tabs>
        <w:jc w:val="both"/>
        <w:rPr>
          <w:bCs/>
          <w:sz w:val="22"/>
          <w:lang w:val="en-US"/>
        </w:rPr>
      </w:pPr>
      <w:r w:rsidRPr="00A60D1E">
        <w:rPr>
          <w:bCs/>
          <w:sz w:val="22"/>
          <w:lang w:val="en-US"/>
        </w:rPr>
        <w:t>7) *pp = &amp;a[2], *(*pp + y + a[2])</w:t>
      </w:r>
    </w:p>
    <w:p w:rsidR="000942D7" w:rsidRPr="00A60D1E" w:rsidRDefault="000942D7" w:rsidP="000942D7">
      <w:pPr>
        <w:tabs>
          <w:tab w:val="num" w:pos="720"/>
        </w:tabs>
        <w:jc w:val="both"/>
        <w:rPr>
          <w:bCs/>
          <w:sz w:val="22"/>
          <w:lang w:val="en-US"/>
        </w:rPr>
      </w:pPr>
      <w:r w:rsidRPr="00A60D1E">
        <w:rPr>
          <w:bCs/>
          <w:sz w:val="22"/>
          <w:lang w:val="en-US"/>
        </w:rPr>
        <w:t>8) p = a + a[3], s.p.y = ++p - a</w:t>
      </w:r>
    </w:p>
    <w:p w:rsidR="000942D7" w:rsidRPr="00A60D1E" w:rsidRDefault="000942D7" w:rsidP="000942D7">
      <w:pPr>
        <w:tabs>
          <w:tab w:val="num" w:pos="720"/>
        </w:tabs>
        <w:jc w:val="both"/>
        <w:rPr>
          <w:b/>
          <w:bCs/>
          <w:lang w:val="en-US"/>
        </w:rPr>
      </w:pPr>
    </w:p>
    <w:p w:rsidR="000942D7" w:rsidRPr="00A60D1E" w:rsidRDefault="000942D7" w:rsidP="000942D7">
      <w:pPr>
        <w:tabs>
          <w:tab w:val="num" w:pos="720"/>
        </w:tabs>
        <w:jc w:val="both"/>
        <w:rPr>
          <w:b/>
          <w:bCs/>
          <w:i/>
          <w:lang w:val="en-US"/>
        </w:rPr>
      </w:pPr>
      <w:r w:rsidRPr="00A60D1E">
        <w:rPr>
          <w:b/>
          <w:bCs/>
          <w:i/>
        </w:rPr>
        <w:t>УКАЗАНИЕ</w:t>
      </w:r>
      <w:r w:rsidRPr="00A60D1E">
        <w:rPr>
          <w:b/>
          <w:bCs/>
          <w:i/>
          <w:lang w:val="en-US"/>
        </w:rPr>
        <w:t>.</w:t>
      </w:r>
    </w:p>
    <w:p w:rsidR="000942D7" w:rsidRDefault="000942D7" w:rsidP="000942D7">
      <w:pPr>
        <w:tabs>
          <w:tab w:val="num" w:pos="720"/>
        </w:tabs>
        <w:jc w:val="both"/>
        <w:rPr>
          <w:bCs/>
          <w:i/>
        </w:rPr>
      </w:pPr>
      <w:r w:rsidRPr="003A3652">
        <w:rPr>
          <w:bCs/>
          <w:i/>
          <w:lang w:val="en-US"/>
        </w:rPr>
        <w:t xml:space="preserve"> </w:t>
      </w:r>
      <w:r w:rsidRPr="00A60D1E">
        <w:rPr>
          <w:bCs/>
          <w:i/>
        </w:rPr>
        <w:t>В задачах 2-4 определите все необходимые переменные и типы.</w:t>
      </w:r>
    </w:p>
    <w:p w:rsidR="000942D7" w:rsidRPr="00A60D1E" w:rsidRDefault="000942D7" w:rsidP="000942D7">
      <w:pPr>
        <w:tabs>
          <w:tab w:val="num" w:pos="720"/>
        </w:tabs>
        <w:jc w:val="both"/>
        <w:rPr>
          <w:bCs/>
          <w:i/>
        </w:rPr>
      </w:pPr>
      <w:r w:rsidRPr="00A60D1E">
        <w:rPr>
          <w:bCs/>
          <w:i/>
        </w:rPr>
        <w:t>Считайте, что вызовы функций выделения памяти всегда заканчиваются успешно.</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2. </w:t>
      </w:r>
      <w:r w:rsidRPr="00A60D1E">
        <w:rPr>
          <w:bCs/>
        </w:rPr>
        <w:t xml:space="preserve">Напишите функцию, принимающую единственный параметр – массив строк (указателей типа </w:t>
      </w:r>
      <w:r w:rsidRPr="00A60D1E">
        <w:rPr>
          <w:b/>
          <w:bCs/>
          <w:sz w:val="22"/>
        </w:rPr>
        <w:t>char *</w:t>
      </w:r>
      <w:r w:rsidRPr="00A60D1E">
        <w:rPr>
          <w:bCs/>
          <w:sz w:val="22"/>
        </w:rPr>
        <w:t>)</w:t>
      </w:r>
      <w:r w:rsidRPr="00A60D1E">
        <w:rPr>
          <w:bCs/>
        </w:rPr>
        <w:t xml:space="preserve">. Последний элемент массива содержит нулевой указатель. Функция должна возвратить указатель на размещенный в динамической памяти массив структур, в которых первое поле есть указатель на копию одной из входных строк, а второе поле – количество раз, которое данная строка встречалась во входном массиве (с учетом регистра символов). Одинаковые строки (с учетом регистра символов) должны содержаться в выходном массиве только в одном </w:t>
      </w:r>
      <w:r w:rsidRPr="00A60D1E">
        <w:rPr>
          <w:bCs/>
        </w:rPr>
        <w:lastRenderedPageBreak/>
        <w:t xml:space="preserve">экземпляре, поле с указателем может указывать на любую из них. Выходной массив должен быть отсортирован сначала по убыванию по второму полю, а затем в лексикографическом порядке по первому полю. </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3. </w:t>
      </w:r>
      <w:r w:rsidRPr="00A60D1E">
        <w:rPr>
          <w:bCs/>
        </w:rPr>
        <w:t xml:space="preserve">Напишите функцию, которая удаляет из односвязного списка все элементы с нечетными номерами. Порядок следования всех остальных элементов должен остаться неизменным. Память, занятая удаляемыми элементами списка, должна быть освобождена с помощью вызова функции </w:t>
      </w:r>
      <w:r w:rsidRPr="00A60D1E">
        <w:rPr>
          <w:bCs/>
          <w:lang w:val="en-US"/>
        </w:rPr>
        <w:t>free</w:t>
      </w:r>
      <w:r w:rsidRPr="00A60D1E">
        <w:rPr>
          <w:bCs/>
        </w:rPr>
        <w:t xml:space="preserve">. Считайте, что заголовочного элемента в списке нет и элементы списка нумеруются с 1. Ваша функция должна соответствовать прототипу </w:t>
      </w:r>
    </w:p>
    <w:p w:rsidR="000942D7" w:rsidRPr="00C42D56" w:rsidRDefault="000942D7" w:rsidP="000942D7">
      <w:pPr>
        <w:tabs>
          <w:tab w:val="num" w:pos="720"/>
        </w:tabs>
        <w:jc w:val="both"/>
        <w:rPr>
          <w:bCs/>
          <w:sz w:val="22"/>
        </w:rPr>
      </w:pPr>
      <w:r w:rsidRPr="00A60D1E">
        <w:rPr>
          <w:b/>
          <w:bCs/>
          <w:sz w:val="22"/>
          <w:lang w:val="en-US"/>
        </w:rPr>
        <w:t>void</w:t>
      </w:r>
      <w:r w:rsidRPr="00C42D56">
        <w:rPr>
          <w:bCs/>
          <w:sz w:val="22"/>
        </w:rPr>
        <w:t xml:space="preserve"> </w:t>
      </w:r>
      <w:r w:rsidRPr="00A60D1E">
        <w:rPr>
          <w:bCs/>
          <w:sz w:val="22"/>
          <w:lang w:val="en-US"/>
        </w:rPr>
        <w:t>remove</w:t>
      </w:r>
      <w:r w:rsidRPr="00C42D56">
        <w:rPr>
          <w:bCs/>
          <w:sz w:val="22"/>
        </w:rPr>
        <w:t>_</w:t>
      </w:r>
      <w:r w:rsidRPr="00A60D1E">
        <w:rPr>
          <w:bCs/>
          <w:sz w:val="22"/>
          <w:lang w:val="en-US"/>
        </w:rPr>
        <w:t>odd</w:t>
      </w:r>
      <w:r w:rsidRPr="00C42D56">
        <w:rPr>
          <w:bCs/>
          <w:sz w:val="22"/>
        </w:rPr>
        <w:t xml:space="preserve"> (</w:t>
      </w:r>
      <w:r w:rsidRPr="00A60D1E">
        <w:rPr>
          <w:bCs/>
          <w:sz w:val="22"/>
          <w:lang w:val="en-US"/>
        </w:rPr>
        <w:t>struct</w:t>
      </w:r>
      <w:r w:rsidRPr="00C42D56">
        <w:rPr>
          <w:bCs/>
          <w:sz w:val="22"/>
        </w:rPr>
        <w:t xml:space="preserve"> </w:t>
      </w:r>
      <w:r w:rsidRPr="00A60D1E">
        <w:rPr>
          <w:bCs/>
          <w:sz w:val="22"/>
          <w:lang w:val="en-US"/>
        </w:rPr>
        <w:t>list</w:t>
      </w:r>
      <w:r w:rsidRPr="00C42D56">
        <w:rPr>
          <w:bCs/>
          <w:sz w:val="22"/>
        </w:rPr>
        <w:t xml:space="preserve"> **);</w:t>
      </w:r>
    </w:p>
    <w:p w:rsidR="000942D7" w:rsidRPr="00A60D1E" w:rsidRDefault="000942D7" w:rsidP="000942D7">
      <w:pPr>
        <w:tabs>
          <w:tab w:val="num" w:pos="720"/>
        </w:tabs>
        <w:jc w:val="both"/>
        <w:rPr>
          <w:bCs/>
        </w:rPr>
      </w:pPr>
      <w:r w:rsidRPr="00A60D1E">
        <w:rPr>
          <w:bCs/>
        </w:rPr>
        <w:t xml:space="preserve">где </w:t>
      </w:r>
      <w:r w:rsidRPr="00A60D1E">
        <w:rPr>
          <w:bCs/>
          <w:sz w:val="22"/>
        </w:rPr>
        <w:t>struct list</w:t>
      </w:r>
      <w:r w:rsidRPr="00A60D1E">
        <w:rPr>
          <w:bCs/>
        </w:rPr>
        <w:t xml:space="preserve"> описывает элемент списка с целочисленным ключом.</w:t>
      </w:r>
    </w:p>
    <w:p w:rsidR="000942D7" w:rsidRPr="00A60D1E" w:rsidRDefault="000942D7" w:rsidP="000942D7">
      <w:pPr>
        <w:tabs>
          <w:tab w:val="num" w:pos="720"/>
        </w:tabs>
        <w:jc w:val="both"/>
        <w:rPr>
          <w:b/>
          <w:bCs/>
        </w:rPr>
      </w:pPr>
    </w:p>
    <w:p w:rsidR="000942D7" w:rsidRPr="00A60D1E" w:rsidRDefault="000942D7" w:rsidP="000942D7">
      <w:pPr>
        <w:tabs>
          <w:tab w:val="num" w:pos="720"/>
        </w:tabs>
        <w:jc w:val="both"/>
        <w:rPr>
          <w:bCs/>
        </w:rPr>
      </w:pPr>
      <w:r w:rsidRPr="00A60D1E">
        <w:rPr>
          <w:b/>
          <w:bCs/>
        </w:rPr>
        <w:t xml:space="preserve">4. </w:t>
      </w:r>
      <w:r w:rsidRPr="00A60D1E">
        <w:rPr>
          <w:bCs/>
        </w:rPr>
        <w:t xml:space="preserve">Напишите функцию, принимающую три параметра – массив целых чисел, его длину и указатель на целое число. Элементы массива образуют (возможно пустое) двоичное дерево (для элемента </w:t>
      </w:r>
      <w:r w:rsidRPr="00A60D1E">
        <w:rPr>
          <w:bCs/>
          <w:sz w:val="22"/>
        </w:rPr>
        <w:t>a[i]</w:t>
      </w:r>
      <w:r w:rsidRPr="00A60D1E">
        <w:rPr>
          <w:bCs/>
        </w:rPr>
        <w:t xml:space="preserve"> его детьми в двоичном дереве являются элементы </w:t>
      </w:r>
      <w:r w:rsidRPr="00A60D1E">
        <w:rPr>
          <w:bCs/>
          <w:sz w:val="22"/>
        </w:rPr>
        <w:t>a[2*i+1]</w:t>
      </w:r>
      <w:r w:rsidRPr="00A60D1E">
        <w:rPr>
          <w:bCs/>
        </w:rPr>
        <w:t xml:space="preserve"> и </w:t>
      </w:r>
      <w:r w:rsidRPr="00A60D1E">
        <w:rPr>
          <w:bCs/>
          <w:sz w:val="22"/>
        </w:rPr>
        <w:t>a[2*i+2]</w:t>
      </w:r>
      <w:r w:rsidRPr="00A60D1E">
        <w:rPr>
          <w:bCs/>
        </w:rPr>
        <w:t xml:space="preserve">, элемент </w:t>
      </w:r>
      <w:r w:rsidRPr="00A60D1E">
        <w:rPr>
          <w:bCs/>
          <w:sz w:val="22"/>
        </w:rPr>
        <w:t>a[0]</w:t>
      </w:r>
      <w:r w:rsidRPr="00A60D1E">
        <w:rPr>
          <w:bCs/>
        </w:rPr>
        <w:t xml:space="preserve"> – корень дерева). Функция должна возвратить указатель на построенное в динамической памяти (в виде рекурсивной ссылочной структуры) двоичное дерево, в котором  для каждого узла детьми являются те же числа, что и во входном массиве (или нулевой указатель для пустого дерева). По указателю, который является третьим параметром, необходимо записать 1, если построенное дерево является двоичным деревом поиска, и 0 в противном случае.</w:t>
      </w:r>
    </w:p>
    <w:p w:rsidR="000942D7" w:rsidRDefault="000942D7" w:rsidP="000942D7"/>
    <w:p w:rsidR="000942D7" w:rsidRPr="002B3C12" w:rsidRDefault="000942D7" w:rsidP="000942D7">
      <w:r w:rsidRPr="000942D7">
        <w:rPr>
          <w:b/>
        </w:rPr>
        <w:t>Типовые контрольные задания или иные материалы для проведения промежуточной аттестации</w:t>
      </w:r>
    </w:p>
    <w:p w:rsidR="000942D7" w:rsidRPr="000942D7" w:rsidRDefault="000942D7" w:rsidP="000942D7">
      <w:pPr>
        <w:pStyle w:val="2"/>
        <w:jc w:val="left"/>
        <w:rPr>
          <w:sz w:val="10"/>
          <w:szCs w:val="10"/>
        </w:rPr>
      </w:pPr>
      <w:bookmarkStart w:id="0" w:name="_Toc347442182"/>
    </w:p>
    <w:p w:rsidR="000942D7" w:rsidRPr="000942D7" w:rsidRDefault="000942D7" w:rsidP="000942D7">
      <w:pPr>
        <w:pStyle w:val="2"/>
        <w:rPr>
          <w:sz w:val="24"/>
          <w:szCs w:val="24"/>
        </w:rPr>
      </w:pPr>
      <w:r w:rsidRPr="000942D7">
        <w:rPr>
          <w:sz w:val="24"/>
          <w:szCs w:val="24"/>
        </w:rPr>
        <w:t>Вариант письменного экзамена по курсу</w:t>
      </w:r>
      <w:bookmarkEnd w:id="0"/>
    </w:p>
    <w:p w:rsidR="000942D7" w:rsidRPr="000942D7" w:rsidRDefault="000942D7" w:rsidP="000942D7">
      <w:pPr>
        <w:tabs>
          <w:tab w:val="left" w:pos="993"/>
          <w:tab w:val="left" w:pos="1134"/>
        </w:tabs>
        <w:ind w:firstLine="567"/>
        <w:jc w:val="both"/>
        <w:rPr>
          <w:b/>
          <w:sz w:val="10"/>
          <w:szCs w:val="10"/>
        </w:rPr>
      </w:pPr>
    </w:p>
    <w:p w:rsidR="000942D7" w:rsidRPr="001C3A48" w:rsidRDefault="000942D7" w:rsidP="000942D7">
      <w:pPr>
        <w:tabs>
          <w:tab w:val="left" w:pos="993"/>
          <w:tab w:val="left" w:pos="1134"/>
        </w:tabs>
        <w:ind w:firstLine="567"/>
        <w:jc w:val="both"/>
      </w:pPr>
      <w:r w:rsidRPr="001C3A48">
        <w:rPr>
          <w:b/>
        </w:rPr>
        <w:t>1</w:t>
      </w:r>
      <w:r w:rsidRPr="001C3A48">
        <w:t>. Составьте диаграмму машины Тьюринга (МТ), которая в непустом входном слове над алфавитом А</w:t>
      </w:r>
      <w:r w:rsidRPr="001C3A48">
        <w:rPr>
          <w:vertAlign w:val="subscript"/>
        </w:rPr>
        <w:t>3</w:t>
      </w:r>
      <w:r w:rsidRPr="001C3A48">
        <w:t>={</w:t>
      </w:r>
      <w:r w:rsidRPr="001C3A48">
        <w:rPr>
          <w:i/>
        </w:rPr>
        <w:t>0</w:t>
      </w:r>
      <w:r w:rsidRPr="001C3A48">
        <w:t xml:space="preserve">, </w:t>
      </w:r>
      <w:r w:rsidRPr="001C3A48">
        <w:rPr>
          <w:i/>
        </w:rPr>
        <w:t>1</w:t>
      </w:r>
      <w:r w:rsidRPr="001C3A48">
        <w:t xml:space="preserve">, </w:t>
      </w:r>
      <w:r w:rsidRPr="001C3A48">
        <w:rPr>
          <w:i/>
        </w:rPr>
        <w:t>2</w:t>
      </w:r>
      <w:r w:rsidRPr="001C3A48">
        <w:t xml:space="preserve">} меняет местами символы в паре подряд стоящих символов (например, входное слово 02121 преобразуется в слово 20211). Пары символов отсчитываются от левого края (первого символа)  слова. Лента МТ  бесконечна только справа. В начальном состоянии головка МТ обозревает пустую ячейку сразу после входного слова, в конечном состоянии – пустую ячейку сразу после выходного слова. Можно предполагать, что слева от входного слова на ленте есть одна пустая ячейка. При построении можно использовать элементарные машины </w:t>
      </w:r>
      <w:r w:rsidRPr="001C3A48">
        <w:rPr>
          <w:i/>
          <w:lang w:val="en-US"/>
        </w:rPr>
        <w:t>l</w:t>
      </w:r>
      <w:r w:rsidRPr="001C3A48">
        <w:rPr>
          <w:i/>
        </w:rPr>
        <w:t xml:space="preserve">, </w:t>
      </w:r>
      <w:r w:rsidRPr="001C3A48">
        <w:rPr>
          <w:i/>
          <w:lang w:val="en-US"/>
        </w:rPr>
        <w:t>r</w:t>
      </w:r>
      <w:r w:rsidRPr="001C3A48">
        <w:rPr>
          <w:i/>
        </w:rPr>
        <w:t xml:space="preserve">, </w:t>
      </w:r>
      <w:r w:rsidRPr="001C3A48">
        <w:rPr>
          <w:i/>
          <w:lang w:val="en-US"/>
        </w:rPr>
        <w:t>L</w:t>
      </w:r>
      <w:r w:rsidRPr="001C3A48">
        <w:rPr>
          <w:i/>
        </w:rPr>
        <w:t xml:space="preserve">, </w:t>
      </w:r>
      <w:r w:rsidRPr="001C3A48">
        <w:rPr>
          <w:i/>
          <w:lang w:val="en-US"/>
        </w:rPr>
        <w:t>R</w:t>
      </w:r>
      <w:r w:rsidRPr="001C3A48">
        <w:rPr>
          <w:i/>
        </w:rPr>
        <w:t>, символ</w:t>
      </w:r>
      <w:r w:rsidRPr="001C3A48">
        <w:t xml:space="preserve"> (сдвиг головки на одну ячейку влево/вправо, сдвиг головки на одно слово влево/вправо, запись символа в  ячейку, соответственно).</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rPr>
          <w:lang w:val="en-US"/>
        </w:rPr>
      </w:pPr>
      <w:r w:rsidRPr="001C3A48">
        <w:rPr>
          <w:b/>
          <w:lang w:val="en-US"/>
        </w:rPr>
        <w:t xml:space="preserve">2. </w:t>
      </w:r>
      <w:r w:rsidRPr="001C3A48">
        <w:t>Дано</w:t>
      </w:r>
      <w:r w:rsidRPr="001C3A48">
        <w:rPr>
          <w:lang w:val="en-US"/>
        </w:rPr>
        <w:t xml:space="preserve"> </w:t>
      </w:r>
      <w:r w:rsidRPr="001C3A48">
        <w:t>описание</w:t>
      </w:r>
      <w:r w:rsidRPr="001C3A48">
        <w:rPr>
          <w:lang w:val="en-US"/>
        </w:rPr>
        <w:t xml:space="preserve">: </w:t>
      </w:r>
    </w:p>
    <w:p w:rsidR="000942D7" w:rsidRPr="001C3A48" w:rsidRDefault="000942D7" w:rsidP="000942D7">
      <w:pPr>
        <w:tabs>
          <w:tab w:val="left" w:pos="993"/>
          <w:tab w:val="left" w:pos="1134"/>
        </w:tabs>
        <w:ind w:firstLine="567"/>
        <w:jc w:val="both"/>
        <w:rPr>
          <w:sz w:val="22"/>
          <w:lang w:val="en-US"/>
        </w:rPr>
      </w:pPr>
      <w:r w:rsidRPr="001C3A48">
        <w:rPr>
          <w:b/>
          <w:sz w:val="22"/>
          <w:lang w:val="en-US"/>
        </w:rPr>
        <w:t>struct</w:t>
      </w:r>
      <w:r w:rsidRPr="001C3A48">
        <w:rPr>
          <w:sz w:val="22"/>
          <w:lang w:val="en-US"/>
        </w:rPr>
        <w:t xml:space="preserve"> list {</w:t>
      </w:r>
      <w:r w:rsidRPr="001C3A48">
        <w:rPr>
          <w:b/>
          <w:sz w:val="22"/>
          <w:lang w:val="en-US"/>
        </w:rPr>
        <w:t>int</w:t>
      </w:r>
      <w:r w:rsidRPr="001C3A48">
        <w:rPr>
          <w:sz w:val="22"/>
          <w:lang w:val="en-US"/>
        </w:rPr>
        <w:t xml:space="preserve"> key; </w:t>
      </w:r>
      <w:r w:rsidRPr="001C3A48">
        <w:rPr>
          <w:b/>
          <w:sz w:val="22"/>
          <w:lang w:val="en-US"/>
        </w:rPr>
        <w:t>struct</w:t>
      </w:r>
      <w:r w:rsidRPr="001C3A48">
        <w:rPr>
          <w:sz w:val="22"/>
          <w:lang w:val="en-US"/>
        </w:rPr>
        <w:t xml:space="preserve"> list *next;}; </w:t>
      </w:r>
    </w:p>
    <w:p w:rsidR="000942D7" w:rsidRPr="001C3A48" w:rsidRDefault="000942D7" w:rsidP="000942D7">
      <w:pPr>
        <w:tabs>
          <w:tab w:val="left" w:pos="993"/>
          <w:tab w:val="left" w:pos="1134"/>
        </w:tabs>
        <w:ind w:firstLine="567"/>
        <w:jc w:val="both"/>
        <w:rPr>
          <w:lang w:val="en-US"/>
        </w:rPr>
      </w:pPr>
      <w:r w:rsidRPr="001C3A48">
        <w:t>Напишите</w:t>
      </w:r>
      <w:r w:rsidRPr="001C3A48">
        <w:rPr>
          <w:lang w:val="en-US"/>
        </w:rPr>
        <w:t xml:space="preserve"> </w:t>
      </w:r>
      <w:r w:rsidRPr="001C3A48">
        <w:t>функцию</w:t>
      </w:r>
    </w:p>
    <w:p w:rsidR="000942D7" w:rsidRPr="00DC3C7C" w:rsidRDefault="000942D7" w:rsidP="000942D7">
      <w:pPr>
        <w:tabs>
          <w:tab w:val="left" w:pos="993"/>
          <w:tab w:val="left" w:pos="1134"/>
        </w:tabs>
        <w:ind w:firstLine="567"/>
        <w:jc w:val="both"/>
        <w:rPr>
          <w:sz w:val="22"/>
          <w:lang w:val="en-US"/>
        </w:rPr>
      </w:pPr>
      <w:r w:rsidRPr="001C3A48">
        <w:rPr>
          <w:b/>
          <w:sz w:val="22"/>
          <w:lang w:val="en-US"/>
        </w:rPr>
        <w:t>void</w:t>
      </w:r>
      <w:r w:rsidRPr="001C3A48">
        <w:rPr>
          <w:sz w:val="22"/>
          <w:lang w:val="en-US"/>
        </w:rPr>
        <w:t xml:space="preserve"> move_elts_keys (</w:t>
      </w:r>
      <w:r w:rsidRPr="001C3A48">
        <w:rPr>
          <w:b/>
          <w:sz w:val="22"/>
          <w:lang w:val="en-US"/>
        </w:rPr>
        <w:t>struct</w:t>
      </w:r>
      <w:r w:rsidRPr="001C3A48">
        <w:rPr>
          <w:sz w:val="22"/>
          <w:lang w:val="en-US"/>
        </w:rPr>
        <w:t xml:space="preserve"> list **src,</w:t>
      </w:r>
      <w:r w:rsidRPr="00DC3C7C">
        <w:rPr>
          <w:sz w:val="22"/>
          <w:lang w:val="en-US"/>
        </w:rPr>
        <w:t xml:space="preserve"> </w:t>
      </w:r>
      <w:r w:rsidRPr="00DC3C7C">
        <w:rPr>
          <w:b/>
          <w:sz w:val="22"/>
          <w:lang w:val="en-US"/>
        </w:rPr>
        <w:t>struct</w:t>
      </w:r>
      <w:r w:rsidRPr="00DC3C7C">
        <w:rPr>
          <w:sz w:val="22"/>
          <w:lang w:val="en-US"/>
        </w:rPr>
        <w:t xml:space="preserve"> list **dst),</w:t>
      </w:r>
    </w:p>
    <w:p w:rsidR="000942D7" w:rsidRPr="001C3A48" w:rsidRDefault="000942D7" w:rsidP="000942D7">
      <w:pPr>
        <w:tabs>
          <w:tab w:val="left" w:pos="993"/>
          <w:tab w:val="left" w:pos="1134"/>
        </w:tabs>
        <w:ind w:firstLine="567"/>
        <w:jc w:val="both"/>
      </w:pPr>
      <w:r w:rsidRPr="001C3A48">
        <w:t xml:space="preserve">которая переносит из односвязного списка </w:t>
      </w:r>
      <w:r w:rsidRPr="00DC3C7C">
        <w:rPr>
          <w:sz w:val="22"/>
        </w:rPr>
        <w:t>src</w:t>
      </w:r>
      <w:r w:rsidRPr="001C3A48">
        <w:t xml:space="preserve"> в односвязный список </w:t>
      </w:r>
      <w:r w:rsidRPr="00DC3C7C">
        <w:rPr>
          <w:sz w:val="22"/>
        </w:rPr>
        <w:t>dst</w:t>
      </w:r>
      <w:r w:rsidRPr="001C3A48">
        <w:t xml:space="preserve"> все элементы с чётными ключами, удаляя их при этом  из исходного списка. Перенесенные элементы должны добавляться в начало списка </w:t>
      </w:r>
      <w:r w:rsidRPr="00DC3C7C">
        <w:rPr>
          <w:sz w:val="22"/>
        </w:rPr>
        <w:t>dst</w:t>
      </w:r>
      <w:r w:rsidRPr="001C3A48">
        <w:t xml:space="preserve"> в произвольном порядке. Относительный порядок изначальных элементов обоих списков должен остаться неизменным. Считайте, что заголовочного элемента в обоих списках нет, списки могут быть пустыми.</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rPr>
          <w:lang w:val="en-US"/>
        </w:rPr>
      </w:pPr>
      <w:r w:rsidRPr="001C3A48">
        <w:rPr>
          <w:b/>
          <w:lang w:val="en-US"/>
        </w:rPr>
        <w:t xml:space="preserve">3. </w:t>
      </w:r>
      <w:r w:rsidRPr="001C3A48">
        <w:t>Пусть</w:t>
      </w:r>
      <w:r w:rsidRPr="001C3A48">
        <w:rPr>
          <w:lang w:val="en-US"/>
        </w:rPr>
        <w:t xml:space="preserve"> </w:t>
      </w:r>
      <w:r w:rsidRPr="00DC3C7C">
        <w:rPr>
          <w:b/>
          <w:sz w:val="22"/>
          <w:lang w:val="en-US"/>
        </w:rPr>
        <w:t>int</w:t>
      </w:r>
      <w:r w:rsidRPr="00DC3C7C">
        <w:rPr>
          <w:sz w:val="22"/>
          <w:lang w:val="en-US"/>
        </w:rPr>
        <w:t xml:space="preserve"> x = 42; </w:t>
      </w:r>
      <w:r w:rsidRPr="00DC3C7C">
        <w:rPr>
          <w:b/>
          <w:sz w:val="22"/>
          <w:lang w:val="en-US"/>
        </w:rPr>
        <w:t>int</w:t>
      </w:r>
      <w:r w:rsidRPr="00DC3C7C">
        <w:rPr>
          <w:sz w:val="22"/>
          <w:lang w:val="en-US"/>
        </w:rPr>
        <w:t xml:space="preserve"> y = -105;</w:t>
      </w:r>
    </w:p>
    <w:p w:rsidR="000942D7" w:rsidRPr="001C3A48" w:rsidRDefault="000942D7" w:rsidP="000942D7">
      <w:pPr>
        <w:tabs>
          <w:tab w:val="left" w:pos="993"/>
          <w:tab w:val="left" w:pos="1134"/>
        </w:tabs>
        <w:ind w:firstLine="567"/>
        <w:jc w:val="both"/>
      </w:pPr>
      <w:r w:rsidRPr="001C3A48">
        <w:lastRenderedPageBreak/>
        <w:t xml:space="preserve">Для каждого из </w:t>
      </w:r>
      <w:r w:rsidRPr="001C3A48">
        <w:rPr>
          <w:b/>
        </w:rPr>
        <w:t xml:space="preserve"> 6 </w:t>
      </w:r>
      <w:r w:rsidRPr="001C3A48">
        <w:t xml:space="preserve">отдельных независимых выражений указать </w:t>
      </w:r>
      <w:r w:rsidRPr="001C3A48">
        <w:rPr>
          <w:b/>
          <w:i/>
        </w:rPr>
        <w:t>его значение</w:t>
      </w:r>
      <w:r w:rsidRPr="001C3A48">
        <w:t xml:space="preserve"> и </w:t>
      </w:r>
      <w:r w:rsidRPr="001C3A48">
        <w:rPr>
          <w:b/>
          <w:i/>
        </w:rPr>
        <w:t>побочные эффекты</w:t>
      </w:r>
      <w:r w:rsidRPr="001C3A48">
        <w:t xml:space="preserve"> (если они есть) либо “ошибка”, если выражение ошибочно.  </w:t>
      </w:r>
    </w:p>
    <w:p w:rsidR="000942D7" w:rsidRPr="00DC3C7C" w:rsidRDefault="000942D7" w:rsidP="000942D7">
      <w:pPr>
        <w:tabs>
          <w:tab w:val="left" w:pos="993"/>
          <w:tab w:val="left" w:pos="1134"/>
        </w:tabs>
        <w:ind w:firstLine="567"/>
        <w:jc w:val="both"/>
        <w:rPr>
          <w:sz w:val="22"/>
        </w:rPr>
      </w:pPr>
      <w:r w:rsidRPr="00DC3C7C">
        <w:rPr>
          <w:sz w:val="22"/>
        </w:rPr>
        <w:t>1)  y %= x / 5</w:t>
      </w:r>
    </w:p>
    <w:p w:rsidR="000942D7" w:rsidRPr="00DC3C7C" w:rsidRDefault="000942D7" w:rsidP="000942D7">
      <w:pPr>
        <w:tabs>
          <w:tab w:val="left" w:pos="993"/>
          <w:tab w:val="left" w:pos="1134"/>
        </w:tabs>
        <w:ind w:firstLine="567"/>
        <w:jc w:val="both"/>
        <w:rPr>
          <w:sz w:val="22"/>
        </w:rPr>
      </w:pPr>
      <w:r w:rsidRPr="00DC3C7C">
        <w:rPr>
          <w:sz w:val="22"/>
        </w:rPr>
        <w:t>2) x ^ ~y &amp; 65</w:t>
      </w:r>
    </w:p>
    <w:p w:rsidR="000942D7" w:rsidRPr="00DC3C7C" w:rsidRDefault="000942D7" w:rsidP="000942D7">
      <w:pPr>
        <w:tabs>
          <w:tab w:val="left" w:pos="993"/>
          <w:tab w:val="left" w:pos="1134"/>
        </w:tabs>
        <w:ind w:firstLine="567"/>
        <w:jc w:val="both"/>
        <w:rPr>
          <w:sz w:val="22"/>
        </w:rPr>
      </w:pPr>
      <w:r w:rsidRPr="00DC3C7C">
        <w:rPr>
          <w:sz w:val="22"/>
        </w:rPr>
        <w:t>3) y &lt;&lt;= (--x || --y)</w:t>
      </w:r>
    </w:p>
    <w:p w:rsidR="000942D7" w:rsidRPr="00DC3C7C" w:rsidRDefault="000942D7" w:rsidP="000942D7">
      <w:pPr>
        <w:tabs>
          <w:tab w:val="left" w:pos="993"/>
          <w:tab w:val="left" w:pos="1134"/>
        </w:tabs>
        <w:ind w:firstLine="567"/>
        <w:jc w:val="both"/>
        <w:rPr>
          <w:sz w:val="22"/>
        </w:rPr>
      </w:pPr>
      <w:r w:rsidRPr="00DC3C7C">
        <w:rPr>
          <w:sz w:val="22"/>
        </w:rPr>
        <w:t>4) (</w:t>
      </w:r>
      <w:r w:rsidRPr="00DC3C7C">
        <w:rPr>
          <w:sz w:val="22"/>
          <w:lang w:val="en-US"/>
        </w:rPr>
        <w:t>y</w:t>
      </w:r>
      <w:r w:rsidRPr="00DC3C7C">
        <w:rPr>
          <w:sz w:val="22"/>
        </w:rPr>
        <w:t xml:space="preserve"> = 1) &amp;&amp; (</w:t>
      </w:r>
      <w:r w:rsidRPr="00DC3C7C">
        <w:rPr>
          <w:sz w:val="22"/>
          <w:lang w:val="en-US"/>
        </w:rPr>
        <w:t>y</w:t>
      </w:r>
      <w:r w:rsidRPr="00DC3C7C">
        <w:rPr>
          <w:sz w:val="22"/>
        </w:rPr>
        <w:t xml:space="preserve"> = 2)</w:t>
      </w:r>
    </w:p>
    <w:p w:rsidR="000942D7" w:rsidRPr="00DC3C7C" w:rsidRDefault="000942D7" w:rsidP="000942D7">
      <w:pPr>
        <w:tabs>
          <w:tab w:val="left" w:pos="993"/>
          <w:tab w:val="left" w:pos="1134"/>
        </w:tabs>
        <w:ind w:firstLine="567"/>
        <w:jc w:val="both"/>
        <w:rPr>
          <w:sz w:val="22"/>
        </w:rPr>
      </w:pPr>
      <w:r w:rsidRPr="00DC3C7C">
        <w:rPr>
          <w:sz w:val="22"/>
        </w:rPr>
        <w:t xml:space="preserve">5) </w:t>
      </w:r>
      <w:r w:rsidRPr="00DC3C7C">
        <w:rPr>
          <w:sz w:val="22"/>
          <w:lang w:val="en-US"/>
        </w:rPr>
        <w:t>x</w:t>
      </w:r>
      <w:r w:rsidRPr="00DC3C7C">
        <w:rPr>
          <w:sz w:val="22"/>
        </w:rPr>
        <w:t>++ + --</w:t>
      </w:r>
      <w:r w:rsidRPr="00DC3C7C">
        <w:rPr>
          <w:sz w:val="22"/>
          <w:lang w:val="en-US"/>
        </w:rPr>
        <w:t>y</w:t>
      </w:r>
    </w:p>
    <w:p w:rsidR="000942D7" w:rsidRPr="00DC3C7C" w:rsidRDefault="000942D7" w:rsidP="000942D7">
      <w:pPr>
        <w:tabs>
          <w:tab w:val="left" w:pos="993"/>
          <w:tab w:val="left" w:pos="1134"/>
        </w:tabs>
        <w:ind w:firstLine="567"/>
        <w:jc w:val="both"/>
        <w:rPr>
          <w:sz w:val="22"/>
        </w:rPr>
      </w:pPr>
      <w:r w:rsidRPr="00DC3C7C">
        <w:rPr>
          <w:sz w:val="22"/>
        </w:rPr>
        <w:t xml:space="preserve">6)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y</w:t>
      </w:r>
      <w:r w:rsidRPr="00DC3C7C">
        <w:rPr>
          <w:sz w:val="22"/>
        </w:rPr>
        <w:t xml:space="preserve"> = </w:t>
      </w:r>
      <w:r w:rsidRPr="00DC3C7C">
        <w:rPr>
          <w:sz w:val="22"/>
          <w:lang w:val="en-US"/>
        </w:rPr>
        <w:t>x</w:t>
      </w:r>
      <w:r w:rsidRPr="00DC3C7C">
        <w:rPr>
          <w:sz w:val="22"/>
        </w:rPr>
        <w:t xml:space="preserve"> - </w:t>
      </w:r>
      <w:r w:rsidRPr="00DC3C7C">
        <w:rPr>
          <w:sz w:val="22"/>
          <w:lang w:val="en-US"/>
        </w:rPr>
        <w:t>y</w:t>
      </w:r>
      <w:r w:rsidRPr="00DC3C7C">
        <w:rPr>
          <w:sz w:val="22"/>
        </w:rPr>
        <w:t xml:space="preserve">, </w:t>
      </w:r>
      <w:r w:rsidRPr="00DC3C7C">
        <w:rPr>
          <w:sz w:val="22"/>
          <w:lang w:val="en-US"/>
        </w:rPr>
        <w:t>x</w:t>
      </w:r>
      <w:r w:rsidRPr="00DC3C7C">
        <w:rPr>
          <w:sz w:val="22"/>
        </w:rPr>
        <w:t xml:space="preserve"> -= </w:t>
      </w:r>
      <w:r w:rsidRPr="00DC3C7C">
        <w:rPr>
          <w:sz w:val="22"/>
          <w:lang w:val="en-US"/>
        </w:rPr>
        <w:t>y</w:t>
      </w:r>
    </w:p>
    <w:p w:rsidR="000942D7" w:rsidRPr="00695333" w:rsidRDefault="000942D7" w:rsidP="000942D7">
      <w:pPr>
        <w:tabs>
          <w:tab w:val="left" w:pos="993"/>
          <w:tab w:val="left" w:pos="1134"/>
        </w:tabs>
        <w:ind w:firstLine="567"/>
        <w:jc w:val="both"/>
        <w:rPr>
          <w:sz w:val="10"/>
          <w:szCs w:val="10"/>
        </w:rPr>
      </w:pPr>
    </w:p>
    <w:p w:rsidR="000942D7" w:rsidRPr="001C3A48" w:rsidRDefault="000942D7" w:rsidP="000942D7">
      <w:pPr>
        <w:tabs>
          <w:tab w:val="left" w:pos="993"/>
          <w:tab w:val="left" w:pos="1134"/>
        </w:tabs>
        <w:ind w:firstLine="567"/>
        <w:jc w:val="both"/>
      </w:pPr>
      <w:r w:rsidRPr="001C3A48">
        <w:rPr>
          <w:b/>
        </w:rPr>
        <w:t xml:space="preserve">4. </w:t>
      </w:r>
      <w:r w:rsidRPr="001C3A48">
        <w:t>Что будет напечатано при выполнении программы:</w:t>
      </w:r>
    </w:p>
    <w:p w:rsidR="000942D7" w:rsidRPr="00695333" w:rsidRDefault="000942D7" w:rsidP="000942D7">
      <w:pPr>
        <w:tabs>
          <w:tab w:val="left" w:pos="993"/>
          <w:tab w:val="left" w:pos="1134"/>
        </w:tabs>
        <w:ind w:firstLine="567"/>
        <w:jc w:val="both"/>
        <w:rPr>
          <w:sz w:val="10"/>
          <w:szCs w:val="10"/>
        </w:rPr>
      </w:pPr>
    </w:p>
    <w:p w:rsidR="000942D7" w:rsidRPr="00DC3C7C" w:rsidRDefault="000942D7" w:rsidP="000942D7">
      <w:pPr>
        <w:tabs>
          <w:tab w:val="left" w:pos="993"/>
          <w:tab w:val="left" w:pos="1134"/>
        </w:tabs>
        <w:ind w:firstLine="567"/>
        <w:jc w:val="both"/>
        <w:rPr>
          <w:sz w:val="22"/>
          <w:lang w:val="en-US"/>
        </w:rPr>
      </w:pPr>
      <w:r w:rsidRPr="00DC3C7C">
        <w:rPr>
          <w:b/>
          <w:sz w:val="22"/>
          <w:lang w:val="en-US"/>
        </w:rPr>
        <w:t>#include</w:t>
      </w:r>
      <w:r w:rsidRPr="00DC3C7C">
        <w:rPr>
          <w:sz w:val="22"/>
          <w:lang w:val="en-US"/>
        </w:rPr>
        <w:t xml:space="preserve"> &lt;stdio.h&gt;</w:t>
      </w:r>
    </w:p>
    <w:p w:rsidR="000942D7" w:rsidRPr="00DC3C7C" w:rsidRDefault="000942D7" w:rsidP="000942D7">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x = 2, y = 1;</w:t>
      </w:r>
    </w:p>
    <w:p w:rsidR="000942D7" w:rsidRPr="00DC3C7C" w:rsidRDefault="000942D7" w:rsidP="000942D7">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a[3] = { 1, 2 };</w:t>
      </w:r>
    </w:p>
    <w:p w:rsidR="000942D7" w:rsidRPr="00DC3C7C" w:rsidRDefault="000942D7" w:rsidP="000942D7">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f (</w:t>
      </w:r>
      <w:r w:rsidRPr="00DC3C7C">
        <w:rPr>
          <w:b/>
          <w:sz w:val="22"/>
          <w:lang w:val="en-US"/>
        </w:rPr>
        <w:t>int</w:t>
      </w:r>
      <w:r w:rsidRPr="00DC3C7C">
        <w:rPr>
          <w:sz w:val="22"/>
          <w:lang w:val="en-US"/>
        </w:rPr>
        <w:t xml:space="preserve"> x, </w:t>
      </w:r>
      <w:r w:rsidRPr="00DC3C7C">
        <w:rPr>
          <w:b/>
          <w:sz w:val="22"/>
          <w:lang w:val="en-US"/>
        </w:rPr>
        <w:t>int</w:t>
      </w:r>
      <w:r w:rsidRPr="00DC3C7C">
        <w:rPr>
          <w:sz w:val="22"/>
          <w:lang w:val="en-US"/>
        </w:rPr>
        <w:t xml:space="preserve"> **p)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static</w:t>
      </w:r>
      <w:r w:rsidRPr="00DC3C7C">
        <w:rPr>
          <w:sz w:val="22"/>
          <w:lang w:val="en-US"/>
        </w:rPr>
        <w:t xml:space="preserve"> </w:t>
      </w:r>
      <w:r w:rsidRPr="00DC3C7C">
        <w:rPr>
          <w:b/>
          <w:sz w:val="22"/>
          <w:lang w:val="en-US"/>
        </w:rPr>
        <w:t>int</w:t>
      </w:r>
      <w:r w:rsidRPr="00DC3C7C">
        <w:rPr>
          <w:sz w:val="22"/>
          <w:lang w:val="en-US"/>
        </w:rPr>
        <w:t xml:space="preserve"> c = 2;</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if</w:t>
      </w:r>
      <w:r w:rsidRPr="00DC3C7C">
        <w:rPr>
          <w:sz w:val="22"/>
          <w:lang w:val="en-US"/>
        </w:rPr>
        <w:t xml:space="preserve"> (c--)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p += 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else</w:t>
      </w:r>
      <w:r w:rsidRPr="00DC3C7C">
        <w:rPr>
          <w:sz w:val="22"/>
          <w:lang w:val="en-US"/>
        </w:rPr>
        <w:t xml:space="preserve">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return</w:t>
      </w:r>
      <w:r w:rsidRPr="00DC3C7C">
        <w:rPr>
          <w:sz w:val="22"/>
          <w:lang w:val="en-US"/>
        </w:rPr>
        <w:t xml:space="preserve"> (*p)++ - a - x;</w:t>
      </w:r>
    </w:p>
    <w:p w:rsidR="000942D7" w:rsidRPr="00DC3C7C" w:rsidRDefault="000942D7" w:rsidP="000942D7">
      <w:pPr>
        <w:tabs>
          <w:tab w:val="left" w:pos="993"/>
          <w:tab w:val="left" w:pos="1134"/>
        </w:tabs>
        <w:ind w:firstLine="567"/>
        <w:jc w:val="both"/>
        <w:rPr>
          <w:sz w:val="22"/>
          <w:lang w:val="en-US"/>
        </w:rPr>
      </w:pPr>
      <w:r w:rsidRPr="00DC3C7C">
        <w:rPr>
          <w:sz w:val="22"/>
          <w:lang w:val="en-US"/>
        </w:rPr>
        <w:t>}</w:t>
      </w:r>
    </w:p>
    <w:p w:rsidR="000942D7" w:rsidRPr="00DC3C7C" w:rsidRDefault="000942D7" w:rsidP="000942D7">
      <w:pPr>
        <w:tabs>
          <w:tab w:val="left" w:pos="993"/>
          <w:tab w:val="left" w:pos="1134"/>
        </w:tabs>
        <w:ind w:firstLine="567"/>
        <w:jc w:val="both"/>
        <w:rPr>
          <w:sz w:val="22"/>
          <w:lang w:val="en-US"/>
        </w:rPr>
      </w:pPr>
    </w:p>
    <w:p w:rsidR="000942D7" w:rsidRPr="00DC3C7C" w:rsidRDefault="000942D7" w:rsidP="000942D7">
      <w:pPr>
        <w:tabs>
          <w:tab w:val="left" w:pos="993"/>
          <w:tab w:val="left" w:pos="1134"/>
        </w:tabs>
        <w:ind w:firstLine="567"/>
        <w:jc w:val="both"/>
        <w:rPr>
          <w:sz w:val="22"/>
          <w:lang w:val="en-US"/>
        </w:rPr>
      </w:pPr>
      <w:r w:rsidRPr="00DC3C7C">
        <w:rPr>
          <w:b/>
          <w:sz w:val="22"/>
          <w:lang w:val="en-US"/>
        </w:rPr>
        <w:t>int</w:t>
      </w:r>
      <w:r w:rsidRPr="00DC3C7C">
        <w:rPr>
          <w:sz w:val="22"/>
          <w:lang w:val="en-US"/>
        </w:rPr>
        <w:t xml:space="preserve"> main (</w:t>
      </w:r>
      <w:r w:rsidRPr="00DC3C7C">
        <w:rPr>
          <w:b/>
          <w:sz w:val="22"/>
          <w:lang w:val="en-US"/>
        </w:rPr>
        <w:t>void</w:t>
      </w:r>
      <w:r w:rsidRPr="00DC3C7C">
        <w:rPr>
          <w:sz w:val="22"/>
          <w:lang w:val="en-US"/>
        </w:rPr>
        <w:t>)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int</w:t>
      </w:r>
      <w:r w:rsidRPr="00DC3C7C">
        <w:rPr>
          <w:sz w:val="22"/>
          <w:lang w:val="en-US"/>
        </w:rPr>
        <w:t xml:space="preserve"> x = y, c = 0;  </w:t>
      </w:r>
      <w:r w:rsidRPr="00DC3C7C">
        <w:rPr>
          <w:b/>
          <w:sz w:val="22"/>
          <w:lang w:val="en-US"/>
        </w:rPr>
        <w:t>int</w:t>
      </w:r>
      <w:r w:rsidRPr="00DC3C7C">
        <w:rPr>
          <w:sz w:val="22"/>
          <w:lang w:val="en-US"/>
        </w:rPr>
        <w:t xml:space="preserve"> *p;</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p = &amp;a[x];</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w:t>
      </w:r>
      <w:r w:rsidRPr="00DC3C7C">
        <w:rPr>
          <w:b/>
          <w:sz w:val="22"/>
          <w:lang w:val="en-US"/>
        </w:rPr>
        <w:t>for</w:t>
      </w:r>
      <w:r w:rsidRPr="00DC3C7C">
        <w:rPr>
          <w:sz w:val="22"/>
          <w:lang w:val="en-US"/>
        </w:rPr>
        <w:t xml:space="preserve"> (</w:t>
      </w:r>
      <w:r w:rsidRPr="00DC3C7C">
        <w:rPr>
          <w:b/>
          <w:sz w:val="22"/>
          <w:lang w:val="en-US"/>
        </w:rPr>
        <w:t>int</w:t>
      </w:r>
      <w:r w:rsidRPr="00DC3C7C">
        <w:rPr>
          <w:sz w:val="22"/>
          <w:lang w:val="en-US"/>
        </w:rPr>
        <w:t xml:space="preserve"> y = 2; y &gt;= c; --y, ++x) </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c = f (y, &amp;p);</w:t>
      </w:r>
    </w:p>
    <w:p w:rsidR="000942D7" w:rsidRPr="00DC3C7C" w:rsidRDefault="000942D7" w:rsidP="000942D7">
      <w:pPr>
        <w:tabs>
          <w:tab w:val="left" w:pos="993"/>
          <w:tab w:val="left" w:pos="1134"/>
        </w:tabs>
        <w:ind w:firstLine="567"/>
        <w:jc w:val="both"/>
        <w:rPr>
          <w:sz w:val="22"/>
          <w:lang w:val="en-US"/>
        </w:rPr>
      </w:pPr>
      <w:r w:rsidRPr="00DC3C7C">
        <w:rPr>
          <w:sz w:val="22"/>
          <w:lang w:val="en-US"/>
        </w:rPr>
        <w:t xml:space="preserve">  printf ("%d %d %d %d %d\n",</w:t>
      </w:r>
      <w:r w:rsidRPr="002A4501">
        <w:rPr>
          <w:sz w:val="22"/>
          <w:lang w:val="en-US"/>
        </w:rPr>
        <w:t xml:space="preserve"> </w:t>
      </w:r>
      <w:r w:rsidRPr="00DC3C7C">
        <w:rPr>
          <w:sz w:val="22"/>
          <w:lang w:val="en-US"/>
        </w:rPr>
        <w:t>a[0], a[1], a[2], x, y);</w:t>
      </w:r>
    </w:p>
    <w:p w:rsidR="000942D7" w:rsidRPr="00DC3C7C" w:rsidRDefault="000942D7" w:rsidP="000942D7">
      <w:pPr>
        <w:tabs>
          <w:tab w:val="left" w:pos="993"/>
          <w:tab w:val="left" w:pos="1134"/>
        </w:tabs>
        <w:ind w:firstLine="567"/>
        <w:jc w:val="both"/>
        <w:rPr>
          <w:sz w:val="22"/>
        </w:rPr>
      </w:pPr>
      <w:r w:rsidRPr="00DC3C7C">
        <w:rPr>
          <w:sz w:val="22"/>
          <w:lang w:val="en-US"/>
        </w:rPr>
        <w:t xml:space="preserve">  </w:t>
      </w:r>
      <w:r w:rsidRPr="00DC3C7C">
        <w:rPr>
          <w:b/>
          <w:sz w:val="22"/>
        </w:rPr>
        <w:t>return</w:t>
      </w:r>
      <w:r w:rsidRPr="00DC3C7C">
        <w:rPr>
          <w:sz w:val="22"/>
        </w:rPr>
        <w:t xml:space="preserve"> 0;</w:t>
      </w:r>
    </w:p>
    <w:p w:rsidR="000942D7" w:rsidRPr="00DC3C7C" w:rsidRDefault="000942D7" w:rsidP="000942D7">
      <w:pPr>
        <w:tabs>
          <w:tab w:val="left" w:pos="993"/>
          <w:tab w:val="left" w:pos="1134"/>
        </w:tabs>
        <w:ind w:firstLine="567"/>
        <w:jc w:val="both"/>
        <w:rPr>
          <w:b/>
          <w:i/>
          <w:sz w:val="22"/>
        </w:rPr>
      </w:pPr>
      <w:r w:rsidRPr="00DC3C7C">
        <w:rPr>
          <w:sz w:val="22"/>
        </w:rPr>
        <w:t>}</w:t>
      </w:r>
      <w:r w:rsidRPr="00DC3C7C">
        <w:rPr>
          <w:b/>
          <w:i/>
          <w:sz w:val="22"/>
        </w:rPr>
        <w:t xml:space="preserve">    </w:t>
      </w:r>
    </w:p>
    <w:p w:rsidR="000942D7" w:rsidRPr="001C3A48" w:rsidRDefault="000942D7" w:rsidP="000942D7">
      <w:pPr>
        <w:tabs>
          <w:tab w:val="left" w:pos="993"/>
          <w:tab w:val="left" w:pos="1134"/>
        </w:tabs>
        <w:ind w:firstLine="567"/>
        <w:jc w:val="both"/>
        <w:rPr>
          <w:b/>
        </w:rPr>
      </w:pPr>
    </w:p>
    <w:p w:rsidR="000942D7" w:rsidRPr="001C3A48" w:rsidRDefault="000942D7" w:rsidP="000942D7">
      <w:pPr>
        <w:tabs>
          <w:tab w:val="left" w:pos="993"/>
          <w:tab w:val="left" w:pos="1134"/>
        </w:tabs>
        <w:ind w:firstLine="567"/>
        <w:jc w:val="both"/>
      </w:pPr>
      <w:r w:rsidRPr="001C3A48">
        <w:rPr>
          <w:b/>
        </w:rPr>
        <w:t xml:space="preserve">5. </w:t>
      </w:r>
      <w:r w:rsidRPr="001C3A48">
        <w:t xml:space="preserve">Перепишите приведенный фрагмент программы с использованием единственного оператора  </w:t>
      </w:r>
      <w:r w:rsidRPr="002A4501">
        <w:rPr>
          <w:b/>
          <w:sz w:val="22"/>
        </w:rPr>
        <w:t>switch</w:t>
      </w:r>
      <w:r w:rsidRPr="001C3A48">
        <w:t xml:space="preserve"> (дополнительные условные операторы использовать запрещено):</w:t>
      </w:r>
    </w:p>
    <w:p w:rsidR="000942D7" w:rsidRPr="001C3A48" w:rsidRDefault="000942D7" w:rsidP="000942D7">
      <w:pPr>
        <w:tabs>
          <w:tab w:val="left" w:pos="993"/>
          <w:tab w:val="left" w:pos="1134"/>
        </w:tabs>
        <w:ind w:firstLine="567"/>
        <w:jc w:val="both"/>
      </w:pPr>
    </w:p>
    <w:p w:rsidR="000942D7" w:rsidRPr="002A4501" w:rsidRDefault="000942D7" w:rsidP="000942D7">
      <w:pPr>
        <w:tabs>
          <w:tab w:val="left" w:pos="993"/>
          <w:tab w:val="left" w:pos="1134"/>
        </w:tabs>
        <w:ind w:firstLine="567"/>
        <w:jc w:val="both"/>
        <w:rPr>
          <w:sz w:val="22"/>
          <w:lang w:val="en-US"/>
        </w:rPr>
      </w:pPr>
      <w:r w:rsidRPr="002A4501">
        <w:rPr>
          <w:b/>
          <w:sz w:val="22"/>
          <w:lang w:val="en-US"/>
        </w:rPr>
        <w:t>if</w:t>
      </w:r>
      <w:r w:rsidRPr="002A4501">
        <w:rPr>
          <w:sz w:val="22"/>
          <w:lang w:val="en-US"/>
        </w:rPr>
        <w:t xml:space="preserve"> (i == -1)</w:t>
      </w:r>
    </w:p>
    <w:p w:rsidR="000942D7" w:rsidRPr="002A4501" w:rsidRDefault="000942D7" w:rsidP="000942D7">
      <w:pPr>
        <w:tabs>
          <w:tab w:val="left" w:pos="993"/>
          <w:tab w:val="left" w:pos="1134"/>
        </w:tabs>
        <w:ind w:firstLine="567"/>
        <w:jc w:val="both"/>
        <w:rPr>
          <w:sz w:val="22"/>
          <w:lang w:val="en-US"/>
        </w:rPr>
      </w:pPr>
      <w:r w:rsidRPr="002A4501">
        <w:rPr>
          <w:sz w:val="22"/>
          <w:lang w:val="en-US"/>
        </w:rPr>
        <w:t xml:space="preserve">  j = i;</w:t>
      </w:r>
    </w:p>
    <w:p w:rsidR="000942D7" w:rsidRPr="002A4501" w:rsidRDefault="000942D7" w:rsidP="000942D7">
      <w:pPr>
        <w:tabs>
          <w:tab w:val="left" w:pos="993"/>
          <w:tab w:val="left" w:pos="1134"/>
        </w:tabs>
        <w:ind w:firstLine="567"/>
        <w:jc w:val="both"/>
        <w:rPr>
          <w:sz w:val="22"/>
          <w:lang w:val="en-US"/>
        </w:rPr>
      </w:pPr>
      <w:r w:rsidRPr="002A4501">
        <w:rPr>
          <w:b/>
          <w:sz w:val="22"/>
          <w:lang w:val="en-US"/>
        </w:rPr>
        <w:t>else</w:t>
      </w:r>
      <w:r w:rsidRPr="002A4501">
        <w:rPr>
          <w:sz w:val="22"/>
          <w:lang w:val="en-US"/>
        </w:rPr>
        <w:t xml:space="preserve"> </w:t>
      </w:r>
      <w:r w:rsidRPr="002A4501">
        <w:rPr>
          <w:b/>
          <w:sz w:val="22"/>
          <w:lang w:val="en-US"/>
        </w:rPr>
        <w:t>if</w:t>
      </w:r>
      <w:r w:rsidRPr="002A4501">
        <w:rPr>
          <w:sz w:val="22"/>
          <w:lang w:val="en-US"/>
        </w:rPr>
        <w:t xml:space="preserve"> (3 &gt;= i &amp;&amp; i &gt;= 1)</w:t>
      </w:r>
    </w:p>
    <w:p w:rsidR="000942D7" w:rsidRPr="00C42D56" w:rsidRDefault="000942D7" w:rsidP="000942D7">
      <w:pPr>
        <w:tabs>
          <w:tab w:val="left" w:pos="993"/>
          <w:tab w:val="left" w:pos="1134"/>
        </w:tabs>
        <w:ind w:firstLine="567"/>
        <w:jc w:val="both"/>
        <w:rPr>
          <w:sz w:val="22"/>
        </w:rPr>
      </w:pPr>
      <w:r w:rsidRPr="002A4501">
        <w:rPr>
          <w:sz w:val="22"/>
          <w:lang w:val="en-US"/>
        </w:rPr>
        <w:t xml:space="preserve">  j</w:t>
      </w:r>
      <w:r w:rsidRPr="00C42D56">
        <w:rPr>
          <w:sz w:val="22"/>
        </w:rPr>
        <w:t xml:space="preserve"> = 10 - </w:t>
      </w:r>
      <w:r w:rsidRPr="002A4501">
        <w:rPr>
          <w:sz w:val="22"/>
          <w:lang w:val="en-US"/>
        </w:rPr>
        <w:t>i</w:t>
      </w:r>
      <w:r w:rsidRPr="00C42D56">
        <w:rPr>
          <w:sz w:val="22"/>
        </w:rPr>
        <w:t>;</w:t>
      </w:r>
    </w:p>
    <w:p w:rsidR="000942D7" w:rsidRPr="002A4501" w:rsidRDefault="000942D7" w:rsidP="000942D7">
      <w:pPr>
        <w:tabs>
          <w:tab w:val="left" w:pos="993"/>
          <w:tab w:val="left" w:pos="1134"/>
        </w:tabs>
        <w:ind w:firstLine="567"/>
        <w:jc w:val="both"/>
        <w:rPr>
          <w:sz w:val="22"/>
        </w:rPr>
      </w:pPr>
      <w:r w:rsidRPr="002A4501">
        <w:rPr>
          <w:b/>
          <w:sz w:val="22"/>
          <w:lang w:val="en-US"/>
        </w:rPr>
        <w:lastRenderedPageBreak/>
        <w:t>else</w:t>
      </w:r>
    </w:p>
    <w:p w:rsidR="000942D7" w:rsidRPr="002A4501" w:rsidRDefault="000942D7" w:rsidP="000942D7">
      <w:pPr>
        <w:tabs>
          <w:tab w:val="left" w:pos="993"/>
          <w:tab w:val="left" w:pos="1134"/>
        </w:tabs>
        <w:ind w:firstLine="567"/>
        <w:jc w:val="both"/>
        <w:rPr>
          <w:sz w:val="22"/>
        </w:rPr>
      </w:pPr>
      <w:r w:rsidRPr="002A4501">
        <w:rPr>
          <w:sz w:val="22"/>
        </w:rPr>
        <w:t xml:space="preserve">  </w:t>
      </w:r>
      <w:r w:rsidRPr="002A4501">
        <w:rPr>
          <w:sz w:val="22"/>
          <w:lang w:val="en-US"/>
        </w:rPr>
        <w:t>abort</w:t>
      </w:r>
      <w:r w:rsidRPr="002A4501">
        <w:rPr>
          <w:sz w:val="22"/>
        </w:rPr>
        <w:t xml:space="preserve"> ();</w:t>
      </w:r>
    </w:p>
    <w:p w:rsidR="000942D7" w:rsidRPr="001C3A48" w:rsidRDefault="000942D7" w:rsidP="000942D7">
      <w:pPr>
        <w:tabs>
          <w:tab w:val="left" w:pos="993"/>
          <w:tab w:val="left" w:pos="1134"/>
        </w:tabs>
        <w:ind w:firstLine="567"/>
        <w:jc w:val="both"/>
        <w:rPr>
          <w:b/>
        </w:rPr>
      </w:pPr>
    </w:p>
    <w:p w:rsidR="000942D7" w:rsidRPr="001C3A48" w:rsidRDefault="000942D7" w:rsidP="000942D7">
      <w:pPr>
        <w:tabs>
          <w:tab w:val="left" w:pos="993"/>
          <w:tab w:val="left" w:pos="1134"/>
        </w:tabs>
        <w:ind w:firstLine="567"/>
        <w:jc w:val="both"/>
      </w:pPr>
      <w:r w:rsidRPr="001C3A48">
        <w:rPr>
          <w:b/>
        </w:rPr>
        <w:t xml:space="preserve">6. </w:t>
      </w:r>
      <w:r w:rsidRPr="001C3A48">
        <w:t xml:space="preserve">С использованием единственного цикла </w:t>
      </w:r>
      <w:r w:rsidRPr="001C3A48">
        <w:rPr>
          <w:b/>
        </w:rPr>
        <w:t>for</w:t>
      </w:r>
      <w:r w:rsidRPr="001C3A48">
        <w:t xml:space="preserve"> напишите фрагмент программы, который для массива </w:t>
      </w:r>
      <w:r w:rsidRPr="002A4501">
        <w:rPr>
          <w:b/>
          <w:sz w:val="22"/>
        </w:rPr>
        <w:t>int</w:t>
      </w:r>
      <w:r w:rsidRPr="002A4501">
        <w:rPr>
          <w:sz w:val="22"/>
        </w:rPr>
        <w:t xml:space="preserve"> a[N]</w:t>
      </w:r>
      <w:r w:rsidRPr="001C3A48">
        <w:t xml:space="preserve"> формирует в переменной </w:t>
      </w:r>
      <w:r w:rsidRPr="002A4501">
        <w:rPr>
          <w:sz w:val="22"/>
        </w:rPr>
        <w:t>pairs</w:t>
      </w:r>
      <w:r w:rsidRPr="001C3A48">
        <w:t xml:space="preserve"> количество пар соседних элементов, имеющих разную четность. Другие операторы циклов и операторы перехода использовать запрещено.</w:t>
      </w:r>
    </w:p>
    <w:p w:rsidR="000942D7" w:rsidRPr="001C3A48" w:rsidRDefault="000942D7" w:rsidP="000942D7">
      <w:pPr>
        <w:tabs>
          <w:tab w:val="left" w:pos="993"/>
          <w:tab w:val="left" w:pos="1134"/>
        </w:tabs>
        <w:ind w:firstLine="567"/>
        <w:jc w:val="both"/>
        <w:rPr>
          <w:b/>
        </w:rPr>
      </w:pPr>
    </w:p>
    <w:p w:rsidR="000942D7" w:rsidRPr="0082638C" w:rsidRDefault="000942D7" w:rsidP="000942D7">
      <w:pPr>
        <w:tabs>
          <w:tab w:val="left" w:pos="993"/>
          <w:tab w:val="left" w:pos="1134"/>
        </w:tabs>
        <w:ind w:firstLine="567"/>
        <w:jc w:val="both"/>
      </w:pPr>
      <w:r w:rsidRPr="0082638C">
        <w:rPr>
          <w:b/>
        </w:rPr>
        <w:t xml:space="preserve">7. </w:t>
      </w:r>
      <w:r w:rsidRPr="001C3A48">
        <w:t>Напишите</w:t>
      </w:r>
      <w:r w:rsidRPr="0082638C">
        <w:t xml:space="preserve"> </w:t>
      </w:r>
      <w:r w:rsidRPr="001C3A48">
        <w:t>функцию</w:t>
      </w:r>
      <w:r w:rsidRPr="0082638C">
        <w:t xml:space="preserve"> </w:t>
      </w:r>
    </w:p>
    <w:p w:rsidR="000942D7" w:rsidRPr="0082638C" w:rsidRDefault="000942D7" w:rsidP="000942D7">
      <w:pPr>
        <w:tabs>
          <w:tab w:val="left" w:pos="993"/>
          <w:tab w:val="left" w:pos="1134"/>
        </w:tabs>
        <w:ind w:firstLine="567"/>
        <w:jc w:val="both"/>
        <w:rPr>
          <w:sz w:val="22"/>
        </w:rPr>
      </w:pPr>
      <w:r w:rsidRPr="000942D7">
        <w:rPr>
          <w:b/>
          <w:sz w:val="22"/>
          <w:lang w:val="en-US"/>
        </w:rPr>
        <w:t>int</w:t>
      </w:r>
      <w:r w:rsidRPr="0082638C">
        <w:rPr>
          <w:sz w:val="22"/>
        </w:rPr>
        <w:t xml:space="preserve"> </w:t>
      </w:r>
      <w:r w:rsidRPr="000942D7">
        <w:rPr>
          <w:sz w:val="22"/>
          <w:lang w:val="en-US"/>
        </w:rPr>
        <w:t>scalar</w:t>
      </w:r>
      <w:r w:rsidRPr="0082638C">
        <w:rPr>
          <w:sz w:val="22"/>
        </w:rPr>
        <w:t xml:space="preserve"> (</w:t>
      </w:r>
      <w:r w:rsidRPr="000942D7">
        <w:rPr>
          <w:b/>
          <w:sz w:val="22"/>
          <w:lang w:val="en-US"/>
        </w:rPr>
        <w:t>void</w:t>
      </w:r>
      <w:r w:rsidRPr="0082638C">
        <w:rPr>
          <w:sz w:val="22"/>
        </w:rPr>
        <w:t xml:space="preserve">), </w:t>
      </w:r>
    </w:p>
    <w:p w:rsidR="000942D7" w:rsidRPr="001C3A48" w:rsidRDefault="000942D7" w:rsidP="000942D7">
      <w:pPr>
        <w:tabs>
          <w:tab w:val="left" w:pos="993"/>
          <w:tab w:val="left" w:pos="1134"/>
        </w:tabs>
        <w:ind w:firstLine="567"/>
        <w:jc w:val="both"/>
      </w:pPr>
      <w:r w:rsidRPr="001C3A48">
        <w:t>которая считывает со стандартного потока ввода непустую последовательность целых чисел, заканчивающуюся нулем (нуль не входит в последовательность, количество ненулевых элементов четно, элементы нумеруются с 1). Функция возвращает значение скалярного произведения двух векторов, составленных из элементов последовательности: первый вектор – из элементов с нечетными номерами, второй вектор – из элементов с четными номерами. В решении можно использовать не более одного оператора цикла. Запрещается использовать операторы перехода.</w:t>
      </w:r>
    </w:p>
    <w:p w:rsidR="000942D7" w:rsidRPr="001C3A48" w:rsidRDefault="000942D7" w:rsidP="000942D7">
      <w:pPr>
        <w:tabs>
          <w:tab w:val="left" w:pos="993"/>
          <w:tab w:val="left" w:pos="1134"/>
        </w:tabs>
        <w:ind w:firstLine="567"/>
        <w:jc w:val="both"/>
        <w:rPr>
          <w:lang w:val="en-US"/>
        </w:rPr>
      </w:pPr>
      <w:r w:rsidRPr="001C3A48">
        <w:rPr>
          <w:b/>
          <w:lang w:val="en-US"/>
        </w:rPr>
        <w:t xml:space="preserve">8. </w:t>
      </w:r>
      <w:r w:rsidRPr="001C3A48">
        <w:t>Напишите</w:t>
      </w:r>
      <w:r w:rsidRPr="001C3A48">
        <w:rPr>
          <w:lang w:val="en-US"/>
        </w:rPr>
        <w:t xml:space="preserve"> </w:t>
      </w:r>
      <w:r w:rsidRPr="001C3A48">
        <w:t>функцию</w:t>
      </w:r>
      <w:r w:rsidRPr="001C3A48">
        <w:rPr>
          <w:lang w:val="en-US"/>
        </w:rPr>
        <w:t xml:space="preserve"> </w:t>
      </w:r>
    </w:p>
    <w:p w:rsidR="000942D7" w:rsidRPr="002A4501" w:rsidRDefault="000942D7" w:rsidP="000942D7">
      <w:pPr>
        <w:tabs>
          <w:tab w:val="left" w:pos="993"/>
          <w:tab w:val="left" w:pos="1134"/>
        </w:tabs>
        <w:ind w:firstLine="567"/>
        <w:jc w:val="both"/>
        <w:rPr>
          <w:sz w:val="22"/>
          <w:lang w:val="en-US"/>
        </w:rPr>
      </w:pPr>
      <w:r w:rsidRPr="002A4501">
        <w:rPr>
          <w:b/>
          <w:sz w:val="22"/>
          <w:lang w:val="en-US"/>
        </w:rPr>
        <w:t>void</w:t>
      </w:r>
      <w:r w:rsidRPr="002A4501">
        <w:rPr>
          <w:sz w:val="22"/>
          <w:lang w:val="en-US"/>
        </w:rPr>
        <w:t xml:space="preserve"> erase (</w:t>
      </w:r>
      <w:r w:rsidRPr="002A4501">
        <w:rPr>
          <w:b/>
          <w:sz w:val="22"/>
          <w:lang w:val="en-US"/>
        </w:rPr>
        <w:t>char</w:t>
      </w:r>
      <w:r w:rsidRPr="002A4501">
        <w:rPr>
          <w:sz w:val="22"/>
          <w:lang w:val="en-US"/>
        </w:rPr>
        <w:t xml:space="preserve"> *s, </w:t>
      </w:r>
      <w:r w:rsidRPr="002A4501">
        <w:rPr>
          <w:b/>
          <w:sz w:val="22"/>
          <w:lang w:val="en-US"/>
        </w:rPr>
        <w:t>const char</w:t>
      </w:r>
      <w:r w:rsidRPr="002A4501">
        <w:rPr>
          <w:sz w:val="22"/>
          <w:lang w:val="en-US"/>
        </w:rPr>
        <w:t xml:space="preserve"> *w), </w:t>
      </w:r>
    </w:p>
    <w:p w:rsidR="000942D7" w:rsidRPr="001C3A48" w:rsidRDefault="000942D7" w:rsidP="000942D7">
      <w:pPr>
        <w:tabs>
          <w:tab w:val="left" w:pos="993"/>
          <w:tab w:val="left" w:pos="1134"/>
        </w:tabs>
        <w:ind w:firstLine="567"/>
        <w:jc w:val="both"/>
      </w:pPr>
      <w:r w:rsidRPr="001C3A48">
        <w:t xml:space="preserve">на вход которой дается строка </w:t>
      </w:r>
      <w:r w:rsidRPr="001C3A48">
        <w:rPr>
          <w:b/>
          <w:i/>
        </w:rPr>
        <w:t>s</w:t>
      </w:r>
      <w:r w:rsidRPr="001C3A48">
        <w:t xml:space="preserve"> и слово </w:t>
      </w:r>
      <w:r w:rsidRPr="001C3A48">
        <w:rPr>
          <w:b/>
          <w:i/>
        </w:rPr>
        <w:t>w</w:t>
      </w:r>
      <w:r w:rsidRPr="001C3A48">
        <w:t xml:space="preserve">. Слово – непустая строка из латинских букв. Строка </w:t>
      </w:r>
      <w:r w:rsidRPr="001C3A48">
        <w:rPr>
          <w:b/>
          <w:i/>
        </w:rPr>
        <w:t>s</w:t>
      </w:r>
      <w:r w:rsidRPr="001C3A48">
        <w:t xml:space="preserve"> представляет собой последовательность слов, разделенных одним пробелом. Перед первым словом и после последнего пробелов нет. Функция должна удалить из строки </w:t>
      </w:r>
      <w:r w:rsidRPr="001C3A48">
        <w:rPr>
          <w:b/>
          <w:i/>
        </w:rPr>
        <w:t>s</w:t>
      </w:r>
      <w:r w:rsidRPr="001C3A48">
        <w:t xml:space="preserve"> все слова, в которые слово </w:t>
      </w:r>
      <w:r w:rsidRPr="001C3A48">
        <w:rPr>
          <w:b/>
          <w:i/>
        </w:rPr>
        <w:t xml:space="preserve">w </w:t>
      </w:r>
      <w:r w:rsidRPr="001C3A48">
        <w:t xml:space="preserve">входит как подстрока. Относительный порядок всех остальных слов должен остаться неизменным. Измененная таким образом строка </w:t>
      </w:r>
      <w:r w:rsidRPr="001C3A48">
        <w:rPr>
          <w:b/>
          <w:i/>
        </w:rPr>
        <w:t>s</w:t>
      </w:r>
      <w:r w:rsidRPr="001C3A48">
        <w:t xml:space="preserve"> должна удовлетворять всем тем же ограничениям, что и входная. Память под все временные массивы должна выделяться динамически и освобождаться в конце работы функции. </w:t>
      </w:r>
    </w:p>
    <w:p w:rsidR="000942D7" w:rsidRPr="00695333" w:rsidRDefault="000942D7" w:rsidP="000942D7">
      <w:pPr>
        <w:tabs>
          <w:tab w:val="left" w:pos="993"/>
          <w:tab w:val="left" w:pos="1134"/>
        </w:tabs>
        <w:ind w:firstLine="567"/>
        <w:jc w:val="both"/>
        <w:rPr>
          <w:b/>
          <w:sz w:val="10"/>
          <w:szCs w:val="10"/>
        </w:rPr>
      </w:pPr>
    </w:p>
    <w:p w:rsidR="000942D7" w:rsidRPr="001C3A48" w:rsidRDefault="000942D7" w:rsidP="000942D7">
      <w:pPr>
        <w:tabs>
          <w:tab w:val="left" w:pos="993"/>
          <w:tab w:val="left" w:pos="1134"/>
        </w:tabs>
        <w:ind w:firstLine="567"/>
        <w:jc w:val="both"/>
      </w:pPr>
      <w:r w:rsidRPr="001C3A48">
        <w:rPr>
          <w:b/>
        </w:rPr>
        <w:t xml:space="preserve">9. </w:t>
      </w:r>
      <w:r w:rsidRPr="001C3A48">
        <w:t xml:space="preserve">Дано описание: </w:t>
      </w:r>
    </w:p>
    <w:p w:rsidR="000942D7" w:rsidRPr="001C3A48" w:rsidRDefault="000942D7" w:rsidP="000942D7">
      <w:pPr>
        <w:tabs>
          <w:tab w:val="left" w:pos="993"/>
          <w:tab w:val="left" w:pos="1134"/>
        </w:tabs>
        <w:ind w:firstLine="567"/>
      </w:pPr>
      <w:r w:rsidRPr="002A4501">
        <w:rPr>
          <w:b/>
          <w:sz w:val="22"/>
        </w:rPr>
        <w:t>struct</w:t>
      </w:r>
      <w:r w:rsidRPr="002A4501">
        <w:rPr>
          <w:sz w:val="22"/>
        </w:rPr>
        <w:t xml:space="preserve"> avltree {</w:t>
      </w:r>
      <w:r w:rsidRPr="002A4501">
        <w:rPr>
          <w:b/>
          <w:sz w:val="22"/>
        </w:rPr>
        <w:t>int</w:t>
      </w:r>
      <w:r w:rsidRPr="002A4501">
        <w:rPr>
          <w:sz w:val="22"/>
        </w:rPr>
        <w:t xml:space="preserve"> x; </w:t>
      </w:r>
      <w:r w:rsidRPr="002A4501">
        <w:rPr>
          <w:b/>
          <w:sz w:val="22"/>
        </w:rPr>
        <w:t>struct</w:t>
      </w:r>
      <w:r w:rsidRPr="002A4501">
        <w:rPr>
          <w:sz w:val="22"/>
        </w:rPr>
        <w:t xml:space="preserve"> avltree *left, *right;};</w:t>
      </w:r>
      <w:r w:rsidRPr="002A4501">
        <w:rPr>
          <w:sz w:val="22"/>
        </w:rPr>
        <w:br/>
      </w:r>
      <w:r w:rsidRPr="001C3A48">
        <w:t xml:space="preserve">Напишите функцию </w:t>
      </w:r>
    </w:p>
    <w:p w:rsidR="000942D7" w:rsidRPr="002A4501" w:rsidRDefault="000942D7" w:rsidP="000942D7">
      <w:pPr>
        <w:tabs>
          <w:tab w:val="left" w:pos="993"/>
          <w:tab w:val="left" w:pos="1134"/>
        </w:tabs>
        <w:ind w:firstLine="567"/>
        <w:jc w:val="both"/>
        <w:rPr>
          <w:sz w:val="22"/>
          <w:lang w:val="en-US"/>
        </w:rPr>
      </w:pPr>
      <w:r w:rsidRPr="002A4501">
        <w:rPr>
          <w:b/>
          <w:sz w:val="22"/>
          <w:lang w:val="en-US"/>
        </w:rPr>
        <w:t>struct</w:t>
      </w:r>
      <w:r w:rsidRPr="002A4501">
        <w:rPr>
          <w:sz w:val="22"/>
          <w:lang w:val="en-US"/>
        </w:rPr>
        <w:t xml:space="preserve"> avltree *build (</w:t>
      </w:r>
      <w:r w:rsidRPr="002A4501">
        <w:rPr>
          <w:b/>
          <w:sz w:val="22"/>
          <w:lang w:val="en-US"/>
        </w:rPr>
        <w:t>int</w:t>
      </w:r>
      <w:r w:rsidRPr="002A4501">
        <w:rPr>
          <w:sz w:val="22"/>
          <w:lang w:val="en-US"/>
        </w:rPr>
        <w:t xml:space="preserve"> h), </w:t>
      </w:r>
    </w:p>
    <w:p w:rsidR="000942D7" w:rsidRPr="001C3A48" w:rsidRDefault="000942D7" w:rsidP="000942D7">
      <w:pPr>
        <w:tabs>
          <w:tab w:val="left" w:pos="993"/>
          <w:tab w:val="left" w:pos="1134"/>
        </w:tabs>
        <w:ind w:firstLine="567"/>
        <w:jc w:val="both"/>
      </w:pPr>
      <w:r w:rsidRPr="001C3A48">
        <w:t xml:space="preserve">которая строит АВЛ-дерево заданной высоты </w:t>
      </w:r>
      <w:r w:rsidRPr="001C3A48">
        <w:rPr>
          <w:b/>
          <w:i/>
        </w:rPr>
        <w:t>h</w:t>
      </w:r>
      <w:r w:rsidRPr="001C3A48">
        <w:t>, содержащее минимальное количество узлов</w:t>
      </w:r>
      <w:r w:rsidRPr="001C3A48">
        <w:rPr>
          <w:b/>
          <w:i/>
        </w:rPr>
        <w:t xml:space="preserve"> n</w:t>
      </w:r>
      <w:r w:rsidRPr="001C3A48">
        <w:t xml:space="preserve"> из всех АВЛ-деревьев с этой высотой. Значения ключей в элементах АВЛ-дерева должны быть от 1 до </w:t>
      </w:r>
      <w:r w:rsidRPr="001C3A48">
        <w:rPr>
          <w:b/>
          <w:i/>
        </w:rPr>
        <w:t>n</w:t>
      </w:r>
      <w:r w:rsidRPr="001C3A48">
        <w:t>.</w:t>
      </w:r>
    </w:p>
    <w:p w:rsidR="000942D7" w:rsidRPr="00695333" w:rsidRDefault="000942D7" w:rsidP="000942D7">
      <w:pPr>
        <w:tabs>
          <w:tab w:val="left" w:pos="993"/>
          <w:tab w:val="left" w:pos="1134"/>
        </w:tabs>
        <w:ind w:firstLine="567"/>
        <w:jc w:val="both"/>
        <w:rPr>
          <w:b/>
          <w:sz w:val="10"/>
          <w:szCs w:val="10"/>
        </w:rPr>
      </w:pPr>
    </w:p>
    <w:p w:rsidR="000942D7" w:rsidRDefault="000942D7" w:rsidP="000942D7">
      <w:pPr>
        <w:rPr>
          <w:color w:val="FF0000"/>
        </w:rPr>
      </w:pPr>
      <w:r>
        <w:rPr>
          <w:b/>
        </w:rPr>
        <w:tab/>
      </w:r>
      <w:r w:rsidRPr="001C3A48">
        <w:rPr>
          <w:b/>
        </w:rPr>
        <w:t>10.</w:t>
      </w:r>
      <w:r w:rsidRPr="001C3A48">
        <w:t xml:space="preserve"> Нарисуйте дерево цифрового поиска для алфавита </w:t>
      </w:r>
      <w:r w:rsidRPr="001C3A48">
        <w:rPr>
          <w:b/>
        </w:rPr>
        <w:t>{</w:t>
      </w:r>
      <w:r w:rsidRPr="001C3A48">
        <w:rPr>
          <w:b/>
          <w:i/>
        </w:rPr>
        <w:t>В</w:t>
      </w:r>
      <w:r w:rsidRPr="001C3A48">
        <w:rPr>
          <w:b/>
        </w:rPr>
        <w:t xml:space="preserve">, </w:t>
      </w:r>
      <w:r w:rsidRPr="001C3A48">
        <w:rPr>
          <w:b/>
          <w:i/>
        </w:rPr>
        <w:t>М</w:t>
      </w:r>
      <w:r w:rsidRPr="001C3A48">
        <w:rPr>
          <w:b/>
        </w:rPr>
        <w:t xml:space="preserve">, </w:t>
      </w:r>
      <w:r w:rsidRPr="001C3A48">
        <w:rPr>
          <w:b/>
          <w:i/>
        </w:rPr>
        <w:t>И</w:t>
      </w:r>
      <w:r w:rsidRPr="001C3A48">
        <w:rPr>
          <w:b/>
        </w:rPr>
        <w:t xml:space="preserve">, </w:t>
      </w:r>
      <w:r w:rsidRPr="001C3A48">
        <w:rPr>
          <w:b/>
          <w:i/>
        </w:rPr>
        <w:t>К</w:t>
      </w:r>
      <w:r w:rsidRPr="001C3A48">
        <w:rPr>
          <w:b/>
        </w:rPr>
        <w:t>},</w:t>
      </w:r>
      <w:r w:rsidRPr="001C3A48">
        <w:t xml:space="preserve"> которое содержит следующие ключи: </w:t>
      </w:r>
      <w:r w:rsidRPr="001C3A48">
        <w:rPr>
          <w:b/>
          <w:i/>
        </w:rPr>
        <w:t>КИМ, МИКИ, ВИМ, ИМ, ИК, ВК, МИМ, ВМК, В, МИ, ВМИК, МИМИ.</w:t>
      </w:r>
    </w:p>
    <w:p w:rsidR="000942D7" w:rsidRDefault="009C55DC" w:rsidP="000942D7">
      <w:pPr>
        <w:pStyle w:val="af1"/>
        <w:autoSpaceDE w:val="0"/>
        <w:autoSpaceDN w:val="0"/>
        <w:adjustRightInd w:val="0"/>
        <w:ind w:left="0"/>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_______________________________________________</w:t>
      </w:r>
    </w:p>
    <w:p w:rsidR="009C55DC" w:rsidRPr="00637279" w:rsidRDefault="009C55DC" w:rsidP="000942D7">
      <w:pPr>
        <w:pStyle w:val="af1"/>
        <w:autoSpaceDE w:val="0"/>
        <w:autoSpaceDN w:val="0"/>
        <w:adjustRightInd w:val="0"/>
        <w:ind w:left="0"/>
        <w:rPr>
          <w:rFonts w:ascii="Times New Roman" w:hAnsi="Times New Roman" w:cs="Times New Roman"/>
          <w:sz w:val="10"/>
          <w:szCs w:val="10"/>
        </w:rPr>
      </w:pPr>
    </w:p>
    <w:p w:rsidR="007839F4" w:rsidRPr="00637279" w:rsidRDefault="007839F4" w:rsidP="000942D7">
      <w:pPr>
        <w:pStyle w:val="af1"/>
        <w:autoSpaceDE w:val="0"/>
        <w:autoSpaceDN w:val="0"/>
        <w:adjustRightInd w:val="0"/>
        <w:ind w:left="0"/>
        <w:rPr>
          <w:rFonts w:ascii="Times New Roman" w:hAnsi="Times New Roman" w:cs="Times New Roman"/>
          <w:b/>
          <w:sz w:val="24"/>
          <w:szCs w:val="24"/>
          <w:u w:val="single"/>
        </w:rPr>
      </w:pPr>
      <w:r w:rsidRPr="00637279">
        <w:rPr>
          <w:rFonts w:ascii="Times New Roman" w:hAnsi="Times New Roman" w:cs="Times New Roman"/>
          <w:b/>
          <w:sz w:val="24"/>
          <w:szCs w:val="24"/>
          <w:u w:val="single"/>
        </w:rPr>
        <w:t>Архитектура ЭВМ и язык ассемблера</w:t>
      </w:r>
    </w:p>
    <w:p w:rsidR="007839F4" w:rsidRPr="00D95F43" w:rsidRDefault="007839F4" w:rsidP="007839F4">
      <w:r w:rsidRPr="007839F4">
        <w:rPr>
          <w:b/>
        </w:rPr>
        <w:t>Типовые контрольные задания или иные материалы для проведения текущего контроля успеваемости</w:t>
      </w:r>
    </w:p>
    <w:p w:rsidR="007839F4" w:rsidRPr="007839F4" w:rsidRDefault="007839F4" w:rsidP="007839F4">
      <w:pPr>
        <w:rPr>
          <w:sz w:val="10"/>
          <w:szCs w:val="10"/>
        </w:rPr>
      </w:pPr>
    </w:p>
    <w:p w:rsidR="007839F4" w:rsidRPr="00D95F43" w:rsidRDefault="007839F4" w:rsidP="007839F4">
      <w:pPr>
        <w:rPr>
          <w:b/>
        </w:rPr>
      </w:pPr>
      <w:r>
        <w:rPr>
          <w:b/>
        </w:rPr>
        <w:t>Типовой вариант коллоквиума</w:t>
      </w:r>
      <w:r w:rsidRPr="00D95F43">
        <w:rPr>
          <w:b/>
        </w:rPr>
        <w:t xml:space="preserve"> </w:t>
      </w:r>
    </w:p>
    <w:p w:rsidR="007839F4" w:rsidRPr="00637279" w:rsidRDefault="007839F4" w:rsidP="007839F4">
      <w:pPr>
        <w:spacing w:before="100" w:beforeAutospacing="1"/>
        <w:ind w:left="709" w:hanging="709"/>
        <w:jc w:val="both"/>
      </w:pPr>
      <w:r w:rsidRPr="00D95F43">
        <w:rPr>
          <w:rFonts w:asciiTheme="minorHAnsi" w:hAnsiTheme="minorHAnsi"/>
          <w:b/>
          <w:sz w:val="22"/>
          <w:szCs w:val="22"/>
        </w:rPr>
        <w:lastRenderedPageBreak/>
        <w:t>1.</w:t>
      </w:r>
      <w:r w:rsidRPr="00D95F43">
        <w:rPr>
          <w:rFonts w:asciiTheme="minorHAnsi" w:hAnsiTheme="minorHAnsi"/>
          <w:sz w:val="22"/>
          <w:szCs w:val="22"/>
        </w:rPr>
        <w:tab/>
      </w:r>
      <w:r w:rsidRPr="00637279">
        <w:t>Секция .</w:t>
      </w:r>
      <w:r w:rsidRPr="00637279">
        <w:rPr>
          <w:lang w:val="en-US"/>
        </w:rPr>
        <w:t>data</w:t>
      </w:r>
      <w:r w:rsidRPr="00637279">
        <w:t xml:space="preserve"> была размещена в памяти, начиная с базового адреса 0x0804a024. Выпишите значение регистра EAX и флагов после выполнения указанных команд. </w:t>
      </w:r>
    </w:p>
    <w:tbl>
      <w:tblPr>
        <w:tblStyle w:val="a9"/>
        <w:tblW w:w="0" w:type="auto"/>
        <w:tblInd w:w="108" w:type="dxa"/>
        <w:tblLook w:val="04A0"/>
      </w:tblPr>
      <w:tblGrid>
        <w:gridCol w:w="1985"/>
        <w:gridCol w:w="3544"/>
        <w:gridCol w:w="5244"/>
      </w:tblGrid>
      <w:tr w:rsidR="007839F4" w:rsidRPr="00D95F43" w:rsidTr="008855CA">
        <w:tc>
          <w:tcPr>
            <w:tcW w:w="1985"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ction .dat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a dd b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b dd a </w:t>
            </w:r>
          </w:p>
        </w:tc>
        <w:tc>
          <w:tcPr>
            <w:tcW w:w="3544"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ction .tex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0xFF0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ah, 0xCD       ; (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ax, word [a+3] ; (2)</w:t>
            </w:r>
          </w:p>
        </w:tc>
        <w:tc>
          <w:tcPr>
            <w:tcW w:w="5244"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Ответ</w:t>
            </w:r>
            <w:r w:rsidRPr="00D95F43">
              <w:rPr>
                <w:rFonts w:ascii="Consolas" w:hAnsi="Consolas" w:cs="Consolas"/>
                <w:sz w:val="20"/>
                <w:szCs w:val="20"/>
                <w:lang w:val="en-US"/>
              </w:rPr>
              <w: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1) EAX = ______________ </w:t>
            </w:r>
            <w:r w:rsidRPr="00D95F43">
              <w:rPr>
                <w:rFonts w:ascii="Consolas" w:hAnsi="Consolas" w:cs="Consolas"/>
                <w:sz w:val="20"/>
                <w:szCs w:val="20"/>
                <w:lang w:val="en-US"/>
              </w:rPr>
              <w:br/>
              <w:t>CF = __, OF = __, ZF = __, SF = 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2) EAX = ______________ </w:t>
            </w:r>
          </w:p>
        </w:tc>
      </w:tr>
    </w:tbl>
    <w:p w:rsidR="007839F4" w:rsidRPr="00637279" w:rsidRDefault="007839F4" w:rsidP="007839F4">
      <w:pPr>
        <w:spacing w:before="100" w:beforeAutospacing="1"/>
        <w:ind w:left="709" w:hanging="709"/>
        <w:jc w:val="both"/>
      </w:pPr>
      <w:r w:rsidRPr="00D95F43">
        <w:rPr>
          <w:rFonts w:asciiTheme="minorHAnsi" w:hAnsiTheme="minorHAnsi"/>
          <w:b/>
          <w:sz w:val="22"/>
          <w:szCs w:val="22"/>
        </w:rPr>
        <w:t>2.</w:t>
      </w:r>
      <w:r w:rsidRPr="00D95F43">
        <w:rPr>
          <w:rFonts w:asciiTheme="minorHAnsi" w:hAnsiTheme="minorHAnsi"/>
          <w:sz w:val="22"/>
          <w:szCs w:val="22"/>
        </w:rPr>
        <w:tab/>
      </w:r>
      <w:r w:rsidRPr="00637279">
        <w:t xml:space="preserve">По данному фрагменту ассемблерного кода восстановите объявления глобальных Си-переменных и выражение-оператор. </w:t>
      </w:r>
    </w:p>
    <w:tbl>
      <w:tblPr>
        <w:tblStyle w:val="a9"/>
        <w:tblW w:w="0" w:type="auto"/>
        <w:tblInd w:w="108" w:type="dxa"/>
        <w:tblLook w:val="04A0"/>
      </w:tblPr>
      <w:tblGrid>
        <w:gridCol w:w="3591"/>
        <w:gridCol w:w="3591"/>
        <w:gridCol w:w="3591"/>
      </w:tblGrid>
      <w:tr w:rsidR="007839F4" w:rsidRPr="00C42D56" w:rsidTr="008855CA">
        <w:tc>
          <w:tcPr>
            <w:tcW w:w="3591"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dq</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idiv    dword [t]</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dword [a], edx</w:t>
            </w:r>
          </w:p>
        </w:tc>
        <w:tc>
          <w:tcPr>
            <w:tcW w:w="3591"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 [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r     dword [z], cl</w:t>
            </w:r>
          </w:p>
        </w:tc>
        <w:tc>
          <w:tcPr>
            <w:tcW w:w="359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al, byte [s]</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byte [q], al</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tl    al</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byte [m], al</w:t>
            </w:r>
          </w:p>
        </w:tc>
      </w:tr>
      <w:tr w:rsidR="007839F4" w:rsidRPr="00D95F43" w:rsidTr="008855CA">
        <w:tc>
          <w:tcPr>
            <w:tcW w:w="3591" w:type="dxa"/>
            <w:tcMar>
              <w:top w:w="28" w:type="dxa"/>
              <w:bottom w:w="28" w:type="dxa"/>
            </w:tcMar>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Mar>
              <w:top w:w="28" w:type="dxa"/>
              <w:bottom w:w="28" w:type="dxa"/>
            </w:tcMar>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___________________________</w:t>
            </w:r>
          </w:p>
        </w:tc>
        <w:tc>
          <w:tcPr>
            <w:tcW w:w="3591" w:type="dxa"/>
          </w:tcPr>
          <w:p w:rsidR="007839F4" w:rsidRPr="00D95F43" w:rsidRDefault="007839F4" w:rsidP="008855CA">
            <w:pPr>
              <w:spacing w:before="240"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___________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___________________________</w:t>
            </w:r>
          </w:p>
        </w:tc>
      </w:tr>
    </w:tbl>
    <w:p w:rsidR="007839F4" w:rsidRPr="00637279" w:rsidRDefault="007839F4" w:rsidP="007839F4">
      <w:pPr>
        <w:spacing w:before="100" w:beforeAutospacing="1"/>
        <w:ind w:left="709" w:hanging="709"/>
        <w:jc w:val="both"/>
      </w:pPr>
      <w:r w:rsidRPr="00D95F43">
        <w:rPr>
          <w:rFonts w:asciiTheme="minorHAnsi" w:hAnsiTheme="minorHAnsi"/>
          <w:b/>
          <w:sz w:val="22"/>
          <w:szCs w:val="22"/>
        </w:rPr>
        <w:t>3.</w:t>
      </w:r>
      <w:r w:rsidRPr="00D95F43">
        <w:rPr>
          <w:rFonts w:asciiTheme="minorHAnsi" w:hAnsiTheme="minorHAnsi"/>
          <w:sz w:val="22"/>
          <w:szCs w:val="22"/>
        </w:rPr>
        <w:tab/>
      </w:r>
      <w:r w:rsidRPr="00637279">
        <w:t xml:space="preserve">Для данного фрагмента ассемблерного кода восстановите пропуски в соответствующем коде на языке Си. </w:t>
      </w:r>
    </w:p>
    <w:tbl>
      <w:tblPr>
        <w:tblStyle w:val="a9"/>
        <w:tblW w:w="0" w:type="auto"/>
        <w:tblInd w:w="108" w:type="dxa"/>
        <w:tblLook w:val="04A0"/>
      </w:tblPr>
      <w:tblGrid>
        <w:gridCol w:w="4536"/>
        <w:gridCol w:w="6237"/>
      </w:tblGrid>
      <w:tr w:rsidR="007839F4" w:rsidRPr="00D95F43" w:rsidTr="008855CA">
        <w:tc>
          <w:tcPr>
            <w:tcW w:w="4536"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ax, dword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ea     eax, [eax+edx*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p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add     ea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add     eax, dword [b]</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sx   edx, word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dword [gg+eax*4], edx</w:t>
            </w:r>
          </w:p>
        </w:tc>
        <w:tc>
          <w:tcPr>
            <w:tcW w:w="6237" w:type="dxa"/>
            <w:tcMar>
              <w:top w:w="28" w:type="dxa"/>
              <w:bottom w:w="28" w:type="dxa"/>
            </w:tcMar>
          </w:tcPr>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 объявление переменных </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_________________________;</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______________ </w:t>
            </w:r>
            <w:r w:rsidRPr="00D95F43">
              <w:rPr>
                <w:rFonts w:ascii="Consolas" w:hAnsi="Consolas" w:cs="Consolas"/>
                <w:sz w:val="20"/>
                <w:szCs w:val="20"/>
                <w:lang w:val="en-US"/>
              </w:rPr>
              <w:t>gg</w:t>
            </w:r>
            <w:r w:rsidRPr="00D95F43">
              <w:rPr>
                <w:rFonts w:ascii="Consolas" w:hAnsi="Consolas" w:cs="Consolas"/>
                <w:sz w:val="20"/>
                <w:szCs w:val="20"/>
              </w:rPr>
              <w:t>[5][__][__];</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lang w:val="en-US"/>
              </w:rPr>
              <w:t>inta</w:t>
            </w:r>
            <w:r w:rsidRPr="00D95F43">
              <w:rPr>
                <w:rFonts w:ascii="Consolas" w:hAnsi="Consolas" w:cs="Consolas"/>
                <w:sz w:val="20"/>
                <w:szCs w:val="20"/>
              </w:rPr>
              <w:t xml:space="preserve">, </w:t>
            </w:r>
            <w:r w:rsidRPr="00D95F43">
              <w:rPr>
                <w:rFonts w:ascii="Consolas" w:hAnsi="Consolas" w:cs="Consolas"/>
                <w:sz w:val="20"/>
                <w:szCs w:val="20"/>
                <w:lang w:val="en-US"/>
              </w:rPr>
              <w:t>b</w:t>
            </w:r>
            <w:r w:rsidRPr="00D95F43">
              <w:rPr>
                <w:rFonts w:ascii="Consolas" w:hAnsi="Consolas" w:cs="Consolas"/>
                <w:sz w:val="20"/>
                <w:szCs w:val="20"/>
              </w:rPr>
              <w:t xml:space="preserve">, </w:t>
            </w:r>
            <w:r w:rsidRPr="00D95F43">
              <w:rPr>
                <w:rFonts w:ascii="Consolas" w:hAnsi="Consolas" w:cs="Consolas"/>
                <w:sz w:val="20"/>
                <w:szCs w:val="20"/>
                <w:lang w:val="en-US"/>
              </w:rPr>
              <w:t>c</w:t>
            </w:r>
            <w:r w:rsidRPr="00D95F43">
              <w:rPr>
                <w:rFonts w:ascii="Consolas" w:hAnsi="Consolas" w:cs="Consolas"/>
                <w:sz w:val="20"/>
                <w:szCs w:val="20"/>
              </w:rPr>
              <w:t>;</w:t>
            </w:r>
          </w:p>
          <w:p w:rsidR="007839F4" w:rsidRPr="00D95F43" w:rsidRDefault="007839F4" w:rsidP="008855CA">
            <w:pPr>
              <w:spacing w:line="360" w:lineRule="auto"/>
              <w:rPr>
                <w:rFonts w:ascii="Consolas" w:hAnsi="Consolas" w:cs="Consolas"/>
                <w:sz w:val="20"/>
                <w:szCs w:val="20"/>
              </w:rPr>
            </w:pPr>
            <w:r w:rsidRPr="00D95F43">
              <w:rPr>
                <w:rFonts w:ascii="Consolas" w:hAnsi="Consolas" w:cs="Consolas"/>
                <w:sz w:val="20"/>
                <w:szCs w:val="20"/>
              </w:rPr>
              <w:t xml:space="preserve">// выражение-оператор </w:t>
            </w:r>
          </w:p>
          <w:p w:rsidR="007839F4" w:rsidRPr="00D95F43" w:rsidRDefault="007839F4" w:rsidP="008855CA">
            <w:pPr>
              <w:rPr>
                <w:rFonts w:ascii="Consolas" w:hAnsi="Consolas" w:cs="Consolas"/>
                <w:sz w:val="20"/>
                <w:szCs w:val="20"/>
              </w:rPr>
            </w:pPr>
            <w:r w:rsidRPr="00D95F43">
              <w:rPr>
                <w:rFonts w:ascii="Consolas" w:hAnsi="Consolas" w:cs="Consolas"/>
                <w:sz w:val="20"/>
                <w:szCs w:val="20"/>
              </w:rPr>
              <w:t>_______________ = _______________;</w:t>
            </w:r>
          </w:p>
        </w:tc>
      </w:tr>
    </w:tbl>
    <w:p w:rsidR="007839F4" w:rsidRPr="00D95F43" w:rsidRDefault="007839F4" w:rsidP="007839F4">
      <w:pPr>
        <w:spacing w:before="100" w:beforeAutospacing="1"/>
        <w:ind w:left="709" w:hanging="709"/>
        <w:jc w:val="both"/>
        <w:rPr>
          <w:rFonts w:asciiTheme="minorHAnsi" w:hAnsiTheme="minorHAnsi"/>
          <w:sz w:val="22"/>
          <w:szCs w:val="22"/>
        </w:rPr>
      </w:pPr>
      <w:r w:rsidRPr="00D95F43">
        <w:rPr>
          <w:rFonts w:asciiTheme="minorHAnsi" w:hAnsiTheme="minorHAnsi"/>
          <w:b/>
          <w:sz w:val="22"/>
          <w:szCs w:val="22"/>
        </w:rPr>
        <w:t>4.</w:t>
      </w:r>
      <w:r w:rsidRPr="00D95F43">
        <w:rPr>
          <w:rFonts w:asciiTheme="minorHAnsi" w:hAnsiTheme="minorHAnsi"/>
          <w:sz w:val="22"/>
          <w:szCs w:val="22"/>
        </w:rPr>
        <w:tab/>
      </w:r>
      <w:r w:rsidRPr="00637279">
        <w:t>Для данного фрагмента ассемблерного кода восстановите пропуски в соответствующем коде на языке Си.</w:t>
      </w:r>
      <w:r w:rsidRPr="00D95F43">
        <w:rPr>
          <w:rFonts w:asciiTheme="minorHAnsi" w:hAnsiTheme="minorHAnsi"/>
          <w:sz w:val="22"/>
          <w:szCs w:val="22"/>
        </w:rPr>
        <w:t xml:space="preserve"> </w:t>
      </w:r>
    </w:p>
    <w:tbl>
      <w:tblPr>
        <w:tblStyle w:val="a9"/>
        <w:tblW w:w="0" w:type="auto"/>
        <w:tblInd w:w="108" w:type="dxa"/>
        <w:tblLook w:val="04A0"/>
      </w:tblPr>
      <w:tblGrid>
        <w:gridCol w:w="4536"/>
        <w:gridCol w:w="6237"/>
      </w:tblGrid>
      <w:tr w:rsidR="007839F4" w:rsidRPr="00D95F43" w:rsidTr="008855CA">
        <w:tc>
          <w:tcPr>
            <w:tcW w:w="4536"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xor     ea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xor     ebx, eb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3:</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b+ea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dx, dword [a+ea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ub     edx,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dword [a+eax*4],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ovl   edx, eb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mov     dword[c+eax*4],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inc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eax, 1024</w:t>
            </w:r>
          </w:p>
          <w:p w:rsidR="007839F4" w:rsidRPr="00D95F43" w:rsidRDefault="007839F4" w:rsidP="008855CA">
            <w:pPr>
              <w:rPr>
                <w:rFonts w:ascii="Consolas" w:hAnsi="Consolas" w:cs="Consolas"/>
                <w:sz w:val="20"/>
                <w:szCs w:val="20"/>
                <w:highlight w:val="yellow"/>
                <w:lang w:val="en-US"/>
              </w:rPr>
            </w:pPr>
            <w:r w:rsidRPr="00D95F43">
              <w:rPr>
                <w:rFonts w:ascii="Consolas" w:hAnsi="Consolas" w:cs="Consolas"/>
                <w:sz w:val="20"/>
                <w:szCs w:val="20"/>
                <w:lang w:val="en-US"/>
              </w:rPr>
              <w:t>jne     .L3</w:t>
            </w:r>
          </w:p>
        </w:tc>
        <w:tc>
          <w:tcPr>
            <w:tcW w:w="6237" w:type="dxa"/>
            <w:tcMar>
              <w:top w:w="28" w:type="dxa"/>
              <w:bottom w:w="28" w:type="dxa"/>
            </w:tcMar>
          </w:tcPr>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lastRenderedPageBreak/>
              <w:t>#define N 1024</w:t>
            </w:r>
          </w:p>
          <w:p w:rsidR="007839F4" w:rsidRPr="00D95F43" w:rsidRDefault="007839F4" w:rsidP="008855CA">
            <w:pPr>
              <w:spacing w:line="360" w:lineRule="auto"/>
              <w:rPr>
                <w:rFonts w:ascii="Consolas" w:hAnsi="Consolas" w:cs="Consolas"/>
                <w:sz w:val="20"/>
                <w:szCs w:val="20"/>
                <w:lang w:val="en-US"/>
              </w:rPr>
            </w:pP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static int a[N], b[N], c[N];</w:t>
            </w:r>
          </w:p>
          <w:p w:rsidR="007839F4" w:rsidRPr="00D95F43" w:rsidRDefault="007839F4" w:rsidP="008855CA">
            <w:pPr>
              <w:spacing w:line="360" w:lineRule="auto"/>
              <w:rPr>
                <w:rFonts w:ascii="Consolas" w:hAnsi="Consolas" w:cs="Consolas"/>
                <w:sz w:val="20"/>
                <w:szCs w:val="20"/>
                <w:lang w:val="en-US"/>
              </w:rPr>
            </w:pP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t xml:space="preserve">   for (_______________________) {</w:t>
            </w:r>
          </w:p>
          <w:p w:rsidR="007839F4" w:rsidRPr="00D95F43" w:rsidRDefault="007839F4" w:rsidP="008855CA">
            <w:pPr>
              <w:spacing w:line="360" w:lineRule="auto"/>
              <w:rPr>
                <w:rFonts w:ascii="Consolas" w:hAnsi="Consolas" w:cs="Consolas"/>
                <w:sz w:val="20"/>
                <w:szCs w:val="20"/>
                <w:lang w:val="en-US"/>
              </w:rPr>
            </w:pPr>
            <w:r w:rsidRPr="00D95F43">
              <w:rPr>
                <w:rFonts w:ascii="Consolas" w:hAnsi="Consolas" w:cs="Consolas"/>
                <w:sz w:val="20"/>
                <w:szCs w:val="20"/>
                <w:lang w:val="en-US"/>
              </w:rPr>
              <w:lastRenderedPageBreak/>
              <w:t>____________________________________________;</w:t>
            </w:r>
          </w:p>
          <w:p w:rsidR="007839F4" w:rsidRPr="00D95F43" w:rsidRDefault="007839F4" w:rsidP="008855CA">
            <w:pPr>
              <w:spacing w:line="360" w:lineRule="auto"/>
              <w:rPr>
                <w:rFonts w:ascii="Consolas" w:hAnsi="Consolas" w:cs="Consolas"/>
                <w:sz w:val="20"/>
                <w:szCs w:val="20"/>
                <w:highlight w:val="yellow"/>
                <w:lang w:val="en-US"/>
              </w:rPr>
            </w:pPr>
            <w:r w:rsidRPr="00D95F43">
              <w:rPr>
                <w:rFonts w:ascii="Consolas" w:hAnsi="Consolas" w:cs="Consolas"/>
                <w:sz w:val="20"/>
                <w:szCs w:val="20"/>
                <w:lang w:val="en-US"/>
              </w:rPr>
              <w:t xml:space="preserve">   }</w:t>
            </w:r>
          </w:p>
        </w:tc>
      </w:tr>
    </w:tbl>
    <w:p w:rsidR="007839F4" w:rsidRPr="00637279" w:rsidRDefault="007839F4" w:rsidP="007839F4">
      <w:pPr>
        <w:spacing w:before="100" w:beforeAutospacing="1"/>
        <w:ind w:left="709" w:hanging="709"/>
        <w:jc w:val="both"/>
      </w:pPr>
      <w:r w:rsidRPr="00D95F43">
        <w:rPr>
          <w:rFonts w:asciiTheme="minorHAnsi" w:hAnsiTheme="minorHAnsi"/>
          <w:b/>
          <w:sz w:val="22"/>
          <w:szCs w:val="22"/>
        </w:rPr>
        <w:lastRenderedPageBreak/>
        <w:t>5.</w:t>
      </w:r>
      <w:r w:rsidRPr="00D95F43">
        <w:rPr>
          <w:rFonts w:asciiTheme="minorHAnsi" w:hAnsiTheme="minorHAnsi"/>
          <w:sz w:val="22"/>
          <w:szCs w:val="22"/>
        </w:rPr>
        <w:tab/>
      </w:r>
      <w:r w:rsidRPr="00637279">
        <w:t xml:space="preserve">Для данного фрагмента Си-кода приведите соответствующий ассемблерный код, причем значение вычисляемого булевского выражения после выполнения оператора должно оказаться в регистре EAX. </w:t>
      </w:r>
    </w:p>
    <w:tbl>
      <w:tblPr>
        <w:tblStyle w:val="a9"/>
        <w:tblW w:w="0" w:type="auto"/>
        <w:tblInd w:w="108" w:type="dxa"/>
        <w:tblLook w:val="04A0"/>
      </w:tblPr>
      <w:tblGrid>
        <w:gridCol w:w="10773"/>
      </w:tblGrid>
      <w:tr w:rsidR="007839F4" w:rsidRPr="00D95F43" w:rsidTr="008855CA">
        <w:trPr>
          <w:trHeight w:val="915"/>
        </w:trPr>
        <w:tc>
          <w:tcPr>
            <w:tcW w:w="10773"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static int *p1, *p2;</w:t>
            </w:r>
          </w:p>
          <w:p w:rsidR="007839F4" w:rsidRPr="00D95F43" w:rsidRDefault="007839F4" w:rsidP="008855CA">
            <w:pPr>
              <w:spacing w:line="276" w:lineRule="auto"/>
              <w:jc w:val="both"/>
              <w:rPr>
                <w:rFonts w:ascii="Consolas" w:hAnsi="Consolas" w:cs="Consolas"/>
                <w:sz w:val="20"/>
                <w:szCs w:val="20"/>
                <w:lang w:val="en-US"/>
              </w:rPr>
            </w:pPr>
            <w:r w:rsidRPr="00D95F43">
              <w:rPr>
                <w:rFonts w:ascii="Consolas" w:hAnsi="Consolas" w:cs="Consolas"/>
                <w:sz w:val="20"/>
                <w:szCs w:val="20"/>
                <w:lang w:val="en-US"/>
              </w:rPr>
              <w:t>static int diff;</w:t>
            </w:r>
          </w:p>
          <w:p w:rsidR="007839F4" w:rsidRPr="00D95F43" w:rsidRDefault="007839F4" w:rsidP="008855CA">
            <w:pPr>
              <w:spacing w:line="276" w:lineRule="auto"/>
              <w:jc w:val="both"/>
              <w:rPr>
                <w:rFonts w:ascii="Consolas" w:hAnsi="Consolas" w:cs="Consolas"/>
                <w:sz w:val="20"/>
                <w:szCs w:val="20"/>
                <w:lang w:val="en-US"/>
              </w:rPr>
            </w:pPr>
            <w:r w:rsidRPr="00D95F43">
              <w:rPr>
                <w:rFonts w:ascii="Consolas" w:hAnsi="Consolas" w:cs="Consolas"/>
                <w:sz w:val="20"/>
                <w:szCs w:val="20"/>
                <w:lang w:val="en-US"/>
              </w:rPr>
              <w:t>p1 &amp;&amp; p2 &amp;&amp; (diff = p1 – p2++);</w:t>
            </w:r>
          </w:p>
        </w:tc>
      </w:tr>
    </w:tbl>
    <w:p w:rsidR="007839F4" w:rsidRPr="00D95F43" w:rsidRDefault="007839F4" w:rsidP="007839F4">
      <w:pPr>
        <w:rPr>
          <w:rFonts w:ascii="Calibri" w:hAnsi="Calibri"/>
        </w:rPr>
      </w:pPr>
    </w:p>
    <w:p w:rsidR="007839F4" w:rsidRPr="00D95F43" w:rsidRDefault="007839F4" w:rsidP="007839F4">
      <w:pPr>
        <w:rPr>
          <w:b/>
        </w:rPr>
      </w:pPr>
      <w:r w:rsidRPr="00D95F43">
        <w:rPr>
          <w:b/>
        </w:rPr>
        <w:t xml:space="preserve">Типовой вариант коллоквиума №2 </w:t>
      </w:r>
    </w:p>
    <w:p w:rsidR="007839F4" w:rsidRPr="00D95F43" w:rsidRDefault="007839F4" w:rsidP="007839F4">
      <w:pPr>
        <w:ind w:left="567" w:hanging="567"/>
      </w:pPr>
      <w:r w:rsidRPr="00D95F43">
        <w:rPr>
          <w:rFonts w:asciiTheme="minorHAnsi" w:hAnsiTheme="minorHAnsi"/>
          <w:b/>
          <w:sz w:val="22"/>
          <w:szCs w:val="22"/>
        </w:rPr>
        <w:t>1.</w:t>
      </w:r>
      <w:r w:rsidRPr="00D95F43">
        <w:rPr>
          <w:rFonts w:asciiTheme="minorHAnsi" w:hAnsiTheme="minorHAnsi"/>
          <w:sz w:val="22"/>
          <w:szCs w:val="22"/>
        </w:rPr>
        <w:tab/>
      </w:r>
      <w:r w:rsidRPr="00637279">
        <w:t xml:space="preserve">Реализуйте заданную функцию на языке ассемблера для платформы IA-32/Linux. </w:t>
      </w:r>
      <w:r w:rsidRPr="00637279">
        <w:br/>
      </w:r>
      <w:r w:rsidRPr="00637279">
        <w:rPr>
          <w:b/>
        </w:rPr>
        <w:t>Дополнительные требования</w:t>
      </w:r>
      <w:r w:rsidRPr="00637279">
        <w:t>: (1) при вызове функций сохраняйте выравненность стека по 16 байтной границе, (2) код должен отражать особенности компиляции с ключом -fomit-frame-pointer.</w:t>
      </w:r>
      <w:r w:rsidRPr="00D95F43">
        <w:t xml:space="preserve">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link link;</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struct link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ong  data;</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ink *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typedef __attribute__((fastcall)) _Bool (*comparator)(long, long);</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link* first(link* p, comparator fp, long data)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if ((0 == p) || fp(p-&gt;data, data))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p;</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 else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first(p-&gt;next, fp, data);</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rPr>
        <w:t>}</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rPr>
        <w:t>}</w:t>
      </w:r>
    </w:p>
    <w:p w:rsidR="007839F4" w:rsidRPr="00D95F43" w:rsidRDefault="007839F4" w:rsidP="007839F4">
      <w:pPr>
        <w:ind w:left="567"/>
        <w:rPr>
          <w:rFonts w:asciiTheme="minorHAnsi" w:hAnsiTheme="minorHAnsi"/>
          <w:sz w:val="22"/>
          <w:szCs w:val="22"/>
        </w:rPr>
      </w:pPr>
    </w:p>
    <w:p w:rsidR="007839F4" w:rsidRPr="00637279" w:rsidRDefault="007839F4" w:rsidP="007839F4">
      <w:pPr>
        <w:ind w:left="567" w:hanging="567"/>
      </w:pPr>
      <w:r w:rsidRPr="00D95F43">
        <w:rPr>
          <w:rFonts w:asciiTheme="minorHAnsi" w:hAnsiTheme="minorHAnsi"/>
          <w:b/>
          <w:sz w:val="22"/>
          <w:szCs w:val="22"/>
        </w:rPr>
        <w:t>2.</w:t>
      </w:r>
      <w:r w:rsidRPr="00D95F43">
        <w:rPr>
          <w:rFonts w:asciiTheme="minorHAnsi" w:hAnsiTheme="minorHAnsi"/>
          <w:sz w:val="22"/>
          <w:szCs w:val="22"/>
        </w:rPr>
        <w:tab/>
      </w:r>
      <w:r w:rsidRPr="00637279">
        <w:t xml:space="preserve">Для приведенного Си-кода компилятор построил следующий ассемблерный код (платформа IA-32/Linux). </w:t>
      </w:r>
    </w:p>
    <w:tbl>
      <w:tblPr>
        <w:tblStyle w:val="a9"/>
        <w:tblW w:w="0" w:type="auto"/>
        <w:tblInd w:w="108" w:type="dxa"/>
        <w:tblBorders>
          <w:top w:val="none" w:sz="0" w:space="0" w:color="auto"/>
          <w:left w:val="none" w:sz="0" w:space="0" w:color="auto"/>
          <w:bottom w:val="none" w:sz="0" w:space="0" w:color="auto"/>
          <w:right w:val="none" w:sz="0" w:space="0" w:color="auto"/>
        </w:tblBorders>
        <w:tblLook w:val="04A0"/>
      </w:tblPr>
      <w:tblGrid>
        <w:gridCol w:w="785"/>
        <w:gridCol w:w="569"/>
        <w:gridCol w:w="568"/>
        <w:gridCol w:w="567"/>
        <w:gridCol w:w="566"/>
        <w:gridCol w:w="1872"/>
        <w:gridCol w:w="5081"/>
      </w:tblGrid>
      <w:tr w:rsidR="007839F4" w:rsidRPr="00D95F43" w:rsidTr="008855CA">
        <w:tc>
          <w:tcPr>
            <w:tcW w:w="4927" w:type="dxa"/>
            <w:gridSpan w:val="6"/>
            <w:tcBorders>
              <w:top w:val="nil"/>
              <w:bottom w:val="nil"/>
            </w:tcBorders>
          </w:tcPr>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include &lt;stdio.h&gt;</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nsigned int uint32_t;</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Word;</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uint32_t Elf32_Addr;</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typedef struct {</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Addr    r_offset;</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Word    r_info;</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Elf32_Rel;</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unsigned rel_type(FILE* fd) {</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Elf32_Rel rel;</w:t>
            </w:r>
          </w:p>
          <w:p w:rsidR="007839F4" w:rsidRPr="00D95F43" w:rsidRDefault="007839F4" w:rsidP="008855CA">
            <w:pPr>
              <w:ind w:left="709" w:hanging="709"/>
              <w:jc w:val="both"/>
              <w:rPr>
                <w:rFonts w:ascii="Consolas" w:hAnsi="Consolas" w:cs="Consolas"/>
                <w:sz w:val="20"/>
                <w:szCs w:val="20"/>
                <w:lang w:val="en-US"/>
              </w:rPr>
            </w:pP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read(&amp;rel, sizeof(rel), 1, fd);</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return (rel.r_info) &amp; 0xff;</w:t>
            </w:r>
          </w:p>
          <w:p w:rsidR="007839F4" w:rsidRPr="00D95F43" w:rsidRDefault="005F67ED" w:rsidP="008855CA">
            <w:pPr>
              <w:ind w:left="709" w:hanging="709"/>
              <w:jc w:val="both"/>
            </w:pPr>
            <w:r>
              <w:rPr>
                <w:noProof/>
              </w:rPr>
              <w:pict>
                <v:shapetype id="_x0000_t202" coordsize="21600,21600" o:spt="202" path="m,l,21600r21600,l21600,xe">
                  <v:stroke joinstyle="miter"/>
                  <v:path gradientshapeok="t" o:connecttype="rect"/>
                </v:shapetype>
                <v:shape id="_x0000_s1034" type="#_x0000_t202" style="position:absolute;left:0;text-align:left;margin-left:130.9pt;margin-top:24.15pt;width:84.9pt;height:11.45pt;z-index:251663360;mso-width-relative:margin;mso-height-relative:margin" stroked="f" strokeweight=".25pt">
                  <v:textbox style="mso-next-textbox:#_x0000_s1034" inset=".5mm,0,.5mm,0">
                    <w:txbxContent>
                      <w:p w:rsidR="00C16BC6" w:rsidRPr="00C97E71" w:rsidRDefault="00C16BC6" w:rsidP="007839F4">
                        <w:pPr>
                          <w:jc w:val="center"/>
                          <w:rPr>
                            <w:sz w:val="16"/>
                            <w:szCs w:val="16"/>
                            <w:lang w:val="en-US"/>
                          </w:rPr>
                        </w:pPr>
                        <w:r>
                          <w:rPr>
                            <w:sz w:val="16"/>
                            <w:szCs w:val="16"/>
                          </w:rPr>
                          <w:t xml:space="preserve">порядок байт в </w:t>
                        </w:r>
                        <w:r w:rsidRPr="00B57534">
                          <w:rPr>
                            <w:rFonts w:ascii="Consolas" w:hAnsi="Consolas" w:cs="Consolas"/>
                            <w:sz w:val="16"/>
                            <w:szCs w:val="16"/>
                            <w:lang w:val="en-US"/>
                          </w:rPr>
                          <w:t>dword</w:t>
                        </w:r>
                      </w:p>
                    </w:txbxContent>
                  </v:textbox>
                </v:shape>
              </w:pict>
            </w:r>
            <w:r>
              <w:rPr>
                <w:noProof/>
              </w:rPr>
              <w:pict>
                <v:shape id="_x0000_s1033" type="#_x0000_t202" style="position:absolute;left:0;text-align:left;margin-left:-15.35pt;margin-top:18.7pt;width:95.3pt;height:28.65pt;z-index:251662336;mso-width-relative:margin;mso-height-relative:margin" filled="f" stroked="f" strokeweight=".25pt">
                  <v:textbox style="mso-next-textbox:#_x0000_s1033">
                    <w:txbxContent>
                      <w:p w:rsidR="00C16BC6" w:rsidRPr="00D23B07" w:rsidRDefault="00C16BC6" w:rsidP="007839F4">
                        <w:pPr>
                          <w:rPr>
                            <w:sz w:val="16"/>
                            <w:szCs w:val="16"/>
                          </w:rPr>
                        </w:pPr>
                        <w:r w:rsidRPr="00D23B07">
                          <w:rPr>
                            <w:sz w:val="16"/>
                            <w:szCs w:val="16"/>
                          </w:rPr>
                          <w:t>направление роста адрес</w:t>
                        </w:r>
                        <w:r>
                          <w:rPr>
                            <w:sz w:val="16"/>
                            <w:szCs w:val="16"/>
                          </w:rPr>
                          <w:t>ов</w:t>
                        </w:r>
                      </w:p>
                    </w:txbxContent>
                  </v:textbox>
                </v:shape>
              </w:pict>
            </w:r>
            <w:r w:rsidR="007839F4" w:rsidRPr="00D95F43">
              <w:rPr>
                <w:rFonts w:ascii="Consolas" w:hAnsi="Consolas" w:cs="Consolas"/>
                <w:sz w:val="20"/>
                <w:szCs w:val="20"/>
                <w:lang w:val="en-US"/>
              </w:rPr>
              <w:t>}</w:t>
            </w:r>
          </w:p>
        </w:tc>
        <w:tc>
          <w:tcPr>
            <w:tcW w:w="5081" w:type="dxa"/>
            <w:tcBorders>
              <w:top w:val="nil"/>
              <w:bottom w:val="nil"/>
            </w:tcBorders>
          </w:tcPr>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rel_type:</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bp</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bp, esp</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sub</w:t>
            </w:r>
            <w:r w:rsidRPr="00D95F43">
              <w:rPr>
                <w:rFonts w:ascii="Consolas" w:hAnsi="Consolas" w:cs="Consolas"/>
                <w:sz w:val="20"/>
                <w:szCs w:val="20"/>
                <w:lang w:val="en-US"/>
              </w:rPr>
              <w:tab/>
              <w:t>esp, 24</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ax, dword [gs: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ab/>
              <w:t>mov</w:t>
            </w:r>
            <w:r w:rsidRPr="00D95F43">
              <w:rPr>
                <w:rFonts w:ascii="Consolas" w:hAnsi="Consolas" w:cs="Consolas"/>
                <w:sz w:val="20"/>
                <w:szCs w:val="20"/>
                <w:lang w:val="en-US"/>
              </w:rPr>
              <w:tab/>
              <w:t>dword [ebp-12], 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ax, 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lea</w:t>
            </w:r>
            <w:r w:rsidRPr="00D95F43">
              <w:rPr>
                <w:rFonts w:ascii="Consolas" w:hAnsi="Consolas" w:cs="Consolas"/>
                <w:sz w:val="20"/>
                <w:szCs w:val="20"/>
                <w:lang w:val="en-US"/>
              </w:rPr>
              <w:tab/>
              <w:t>eax, [ebp-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ebp+8]</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1</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dword 8</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push</w:t>
            </w:r>
            <w:r w:rsidRPr="00D95F43">
              <w:rPr>
                <w:rFonts w:ascii="Consolas" w:hAnsi="Consolas" w:cs="Consolas"/>
                <w:sz w:val="20"/>
                <w:szCs w:val="20"/>
                <w:lang w:val="en-US"/>
              </w:rPr>
              <w:tab/>
              <w:t>eax</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fread</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w:t>
            </w:r>
            <w:r w:rsidRPr="00D95F43">
              <w:rPr>
                <w:rFonts w:ascii="Consolas" w:hAnsi="Consolas" w:cs="Consolas"/>
                <w:sz w:val="20"/>
                <w:szCs w:val="20"/>
                <w:lang w:val="en-US"/>
              </w:rPr>
              <w:tab/>
              <w:t>edx, dword [ebp-1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xor</w:t>
            </w:r>
            <w:r w:rsidRPr="00D95F43">
              <w:rPr>
                <w:rFonts w:ascii="Consolas" w:hAnsi="Consolas" w:cs="Consolas"/>
                <w:sz w:val="20"/>
                <w:szCs w:val="20"/>
                <w:lang w:val="en-US"/>
              </w:rPr>
              <w:tab/>
              <w:t>edx, dword[gs:20]</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movzx</w:t>
            </w:r>
            <w:r w:rsidRPr="00D95F43">
              <w:rPr>
                <w:rFonts w:ascii="Consolas" w:hAnsi="Consolas" w:cs="Consolas"/>
                <w:sz w:val="20"/>
                <w:szCs w:val="20"/>
                <w:lang w:val="en-US"/>
              </w:rPr>
              <w:tab/>
              <w:t>eax, byte [ebp-16]</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je</w:t>
            </w:r>
            <w:r w:rsidRPr="00D95F43">
              <w:rPr>
                <w:rFonts w:ascii="Consolas" w:hAnsi="Consolas" w:cs="Consolas"/>
                <w:sz w:val="20"/>
                <w:szCs w:val="20"/>
                <w:lang w:val="en-US"/>
              </w:rPr>
              <w:tab/>
              <w:t>.L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call</w:t>
            </w:r>
            <w:r w:rsidRPr="00D95F43">
              <w:rPr>
                <w:rFonts w:ascii="Consolas" w:hAnsi="Consolas" w:cs="Consolas"/>
                <w:sz w:val="20"/>
                <w:szCs w:val="20"/>
                <w:lang w:val="en-US"/>
              </w:rPr>
              <w:tab/>
              <w:t>__stack_chk_fail</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L2:</w:t>
            </w:r>
          </w:p>
          <w:p w:rsidR="007839F4" w:rsidRPr="00D95F43" w:rsidRDefault="007839F4" w:rsidP="008855CA">
            <w:pPr>
              <w:ind w:left="709" w:hanging="709"/>
              <w:jc w:val="both"/>
              <w:rPr>
                <w:rFonts w:ascii="Consolas" w:hAnsi="Consolas" w:cs="Consolas"/>
                <w:sz w:val="20"/>
                <w:szCs w:val="20"/>
                <w:lang w:val="en-US"/>
              </w:rPr>
            </w:pPr>
            <w:r w:rsidRPr="00D95F43">
              <w:rPr>
                <w:rFonts w:ascii="Consolas" w:hAnsi="Consolas" w:cs="Consolas"/>
                <w:sz w:val="20"/>
                <w:szCs w:val="20"/>
                <w:lang w:val="en-US"/>
              </w:rPr>
              <w:tab/>
              <w:t>leave</w:t>
            </w:r>
          </w:p>
          <w:p w:rsidR="007839F4" w:rsidRPr="00D95F43" w:rsidRDefault="007839F4" w:rsidP="008855CA">
            <w:pPr>
              <w:ind w:left="709" w:hanging="709"/>
              <w:jc w:val="both"/>
              <w:rPr>
                <w:lang w:val="en-US"/>
              </w:rPr>
            </w:pPr>
            <w:r w:rsidRPr="00D95F43">
              <w:rPr>
                <w:rFonts w:ascii="Consolas" w:hAnsi="Consolas" w:cs="Consolas"/>
                <w:sz w:val="20"/>
                <w:szCs w:val="20"/>
                <w:lang w:val="en-US"/>
              </w:rPr>
              <w:tab/>
              <w:t>ret</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Pr>
        <w:tc>
          <w:tcPr>
            <w:tcW w:w="569" w:type="dxa"/>
            <w:tcBorders>
              <w:top w:val="nil"/>
              <w:left w:val="nil"/>
              <w:right w:val="nil"/>
            </w:tcBorders>
          </w:tcPr>
          <w:p w:rsidR="007839F4" w:rsidRPr="00D95F43" w:rsidRDefault="005F67ED" w:rsidP="008855CA">
            <w:pPr>
              <w:jc w:val="center"/>
              <w:rPr>
                <w:rFonts w:ascii="Consolas" w:hAnsi="Consolas" w:cs="Consolas"/>
                <w:sz w:val="16"/>
                <w:szCs w:val="16"/>
              </w:rPr>
            </w:pPr>
            <w:r w:rsidRPr="005F67ED">
              <w:rPr>
                <w:noProof/>
              </w:rPr>
              <w:lastRenderedPageBreak/>
              <w:pict>
                <v:shapetype id="_x0000_t32" coordsize="21600,21600" o:spt="32" o:oned="t" path="m,l21600,21600e" filled="f">
                  <v:path arrowok="t" fillok="f" o:connecttype="none"/>
                  <o:lock v:ext="edit" shapetype="t"/>
                </v:shapetype>
                <v:shape id="_x0000_s1032" type="#_x0000_t32" style="position:absolute;left:0;text-align:left;margin-left:-15.15pt;margin-top:0;width:.05pt;height:161.55pt;flip:y;z-index:251661312;mso-position-horizontal-relative:text;mso-position-vertical-relative:text" o:connectortype="straight">
                  <v:stroke endarrow="block"/>
                </v:shape>
              </w:pict>
            </w:r>
            <w:r w:rsidR="007839F4" w:rsidRPr="00D95F43">
              <w:rPr>
                <w:rFonts w:ascii="Consolas" w:hAnsi="Consolas" w:cs="Consolas"/>
                <w:sz w:val="16"/>
                <w:szCs w:val="16"/>
              </w:rPr>
              <w:t>0</w:t>
            </w:r>
          </w:p>
        </w:tc>
        <w:tc>
          <w:tcPr>
            <w:tcW w:w="568" w:type="dxa"/>
            <w:tcBorders>
              <w:top w:val="nil"/>
              <w:left w:val="nil"/>
              <w:right w:val="nil"/>
            </w:tcBorders>
          </w:tcPr>
          <w:p w:rsidR="007839F4" w:rsidRPr="00D95F43" w:rsidRDefault="007839F4" w:rsidP="008855CA">
            <w:pPr>
              <w:jc w:val="center"/>
              <w:rPr>
                <w:rFonts w:ascii="Consolas" w:hAnsi="Consolas" w:cs="Consolas"/>
                <w:sz w:val="16"/>
                <w:szCs w:val="16"/>
              </w:rPr>
            </w:pPr>
            <w:r w:rsidRPr="00D95F43">
              <w:rPr>
                <w:rFonts w:ascii="Consolas" w:hAnsi="Consolas" w:cs="Consolas"/>
                <w:sz w:val="16"/>
                <w:szCs w:val="16"/>
              </w:rPr>
              <w:t>1</w:t>
            </w:r>
          </w:p>
        </w:tc>
        <w:tc>
          <w:tcPr>
            <w:tcW w:w="567" w:type="dxa"/>
            <w:tcBorders>
              <w:top w:val="nil"/>
              <w:left w:val="nil"/>
              <w:right w:val="nil"/>
            </w:tcBorders>
          </w:tcPr>
          <w:p w:rsidR="007839F4" w:rsidRPr="00D95F43" w:rsidRDefault="007839F4" w:rsidP="008855CA">
            <w:pPr>
              <w:jc w:val="center"/>
              <w:rPr>
                <w:rFonts w:ascii="Consolas" w:hAnsi="Consolas" w:cs="Consolas"/>
                <w:sz w:val="16"/>
                <w:szCs w:val="16"/>
              </w:rPr>
            </w:pPr>
            <w:r w:rsidRPr="00D95F43">
              <w:rPr>
                <w:rFonts w:ascii="Consolas" w:hAnsi="Consolas" w:cs="Consolas"/>
                <w:sz w:val="16"/>
                <w:szCs w:val="16"/>
              </w:rPr>
              <w:t>2</w:t>
            </w:r>
          </w:p>
        </w:tc>
        <w:tc>
          <w:tcPr>
            <w:tcW w:w="566" w:type="dxa"/>
            <w:tcBorders>
              <w:top w:val="nil"/>
              <w:left w:val="nil"/>
              <w:right w:val="nil"/>
            </w:tcBorders>
          </w:tcPr>
          <w:p w:rsidR="007839F4" w:rsidRPr="00D95F43" w:rsidRDefault="005F67ED" w:rsidP="008855CA">
            <w:pPr>
              <w:jc w:val="center"/>
              <w:rPr>
                <w:rFonts w:ascii="Consolas" w:hAnsi="Consolas" w:cs="Consolas"/>
                <w:sz w:val="16"/>
                <w:szCs w:val="16"/>
              </w:rPr>
            </w:pPr>
            <w:r w:rsidRPr="005F67ED">
              <w:rPr>
                <w:noProof/>
              </w:rPr>
              <w:pict>
                <v:shape id="_x0000_s1035" type="#_x0000_t202" style="position:absolute;left:0;text-align:left;margin-left:177.25pt;margin-top:.5pt;width:224.5pt;height:161.05pt;z-index:251664384;mso-position-horizontal-relative:text;mso-position-vertical-relative:text;mso-width-relative:margin;mso-height-relative:margin" stroked="f">
                  <v:textbox inset="1mm,1mm,1mm,1mm">
                    <w:txbxContent>
                      <w:p w:rsidR="00C16BC6" w:rsidRDefault="00C16BC6" w:rsidP="007839F4">
                        <w:pPr>
                          <w:ind w:left="142"/>
                        </w:pPr>
                        <w:r w:rsidRPr="00C46999">
                          <w:rPr>
                            <w:rFonts w:asciiTheme="minorHAnsi" w:hAnsiTheme="minorHAnsi"/>
                            <w:sz w:val="22"/>
                            <w:szCs w:val="22"/>
                          </w:rPr>
                          <w:t>Нарисуйте устройство фрейма функции</w:t>
                        </w:r>
                        <w:r>
                          <w:rPr>
                            <w:rFonts w:ascii="Consolas" w:hAnsi="Consolas" w:cs="Consolas"/>
                            <w:sz w:val="20"/>
                            <w:szCs w:val="20"/>
                            <w:lang w:val="en-US"/>
                          </w:rPr>
                          <w:t>rel</w:t>
                        </w:r>
                        <w:r w:rsidRPr="005B2EE7">
                          <w:rPr>
                            <w:rFonts w:ascii="Consolas" w:hAnsi="Consolas" w:cs="Consolas"/>
                            <w:sz w:val="20"/>
                            <w:szCs w:val="20"/>
                          </w:rPr>
                          <w:t>_</w:t>
                        </w:r>
                        <w:r>
                          <w:rPr>
                            <w:rFonts w:ascii="Consolas" w:hAnsi="Consolas" w:cs="Consolas"/>
                            <w:sz w:val="20"/>
                            <w:szCs w:val="20"/>
                            <w:lang w:val="en-US"/>
                          </w:rPr>
                          <w:t>type</w:t>
                        </w:r>
                        <w:r w:rsidRPr="00B62D6E">
                          <w:t xml:space="preserve">: </w:t>
                        </w:r>
                      </w:p>
                      <w:p w:rsidR="00C16BC6" w:rsidRPr="00C46999" w:rsidRDefault="00C16BC6" w:rsidP="007839F4">
                        <w:pPr>
                          <w:tabs>
                            <w:tab w:val="left" w:pos="567"/>
                          </w:tabs>
                          <w:ind w:left="567" w:hanging="425"/>
                          <w:rPr>
                            <w:rFonts w:asciiTheme="minorHAnsi" w:hAnsiTheme="minorHAnsi"/>
                          </w:rPr>
                        </w:pPr>
                        <w:r w:rsidRPr="00C46999">
                          <w:rPr>
                            <w:rFonts w:asciiTheme="minorHAnsi" w:hAnsiTheme="minorHAnsi"/>
                            <w:b/>
                            <w:sz w:val="22"/>
                            <w:szCs w:val="22"/>
                          </w:rPr>
                          <w:t>(1)</w:t>
                        </w:r>
                        <w:r w:rsidRPr="00C46999">
                          <w:rPr>
                            <w:rFonts w:asciiTheme="minorHAnsi" w:hAnsiTheme="minorHAnsi"/>
                            <w:sz w:val="22"/>
                            <w:szCs w:val="22"/>
                          </w:rPr>
                          <w:tab/>
                          <w:t xml:space="preserve">где были размещены сохраненные регистры, </w:t>
                        </w:r>
                      </w:p>
                      <w:p w:rsidR="00C16BC6" w:rsidRPr="00C46999" w:rsidRDefault="00C16BC6" w:rsidP="007839F4">
                        <w:pPr>
                          <w:tabs>
                            <w:tab w:val="left" w:pos="567"/>
                          </w:tabs>
                          <w:ind w:left="567" w:hanging="425"/>
                          <w:rPr>
                            <w:rFonts w:asciiTheme="minorHAnsi" w:hAnsiTheme="minorHAnsi"/>
                          </w:rPr>
                        </w:pPr>
                        <w:r w:rsidRPr="00C46999">
                          <w:rPr>
                            <w:rFonts w:asciiTheme="minorHAnsi" w:hAnsiTheme="minorHAnsi"/>
                            <w:b/>
                            <w:sz w:val="22"/>
                            <w:szCs w:val="22"/>
                          </w:rPr>
                          <w:t>(2)</w:t>
                        </w:r>
                        <w:r w:rsidRPr="00C46999">
                          <w:rPr>
                            <w:rFonts w:asciiTheme="minorHAnsi" w:hAnsiTheme="minorHAnsi"/>
                            <w:sz w:val="22"/>
                            <w:szCs w:val="22"/>
                          </w:rPr>
                          <w:tab/>
                          <w:t xml:space="preserve">автоматические локальные переменные, </w:t>
                        </w:r>
                      </w:p>
                      <w:p w:rsidR="00C16BC6" w:rsidRPr="00C46999" w:rsidRDefault="00C16BC6" w:rsidP="007839F4">
                        <w:pPr>
                          <w:tabs>
                            <w:tab w:val="left" w:pos="567"/>
                          </w:tabs>
                          <w:ind w:left="567" w:hanging="425"/>
                          <w:rPr>
                            <w:rFonts w:asciiTheme="minorHAnsi" w:hAnsiTheme="minorHAnsi"/>
                          </w:rPr>
                        </w:pPr>
                        <w:r w:rsidRPr="00C46999">
                          <w:rPr>
                            <w:rFonts w:asciiTheme="minorHAnsi" w:hAnsiTheme="minorHAnsi"/>
                            <w:b/>
                            <w:sz w:val="22"/>
                            <w:szCs w:val="22"/>
                          </w:rPr>
                          <w:t>(3)</w:t>
                        </w:r>
                        <w:r w:rsidRPr="00C46999">
                          <w:rPr>
                            <w:rFonts w:asciiTheme="minorHAnsi" w:hAnsiTheme="minorHAnsi"/>
                            <w:sz w:val="22"/>
                            <w:szCs w:val="22"/>
                          </w:rPr>
                          <w:tab/>
                          <w:t xml:space="preserve">пространство аргументов вызываемых функций, </w:t>
                        </w:r>
                      </w:p>
                      <w:p w:rsidR="00C16BC6" w:rsidRPr="00C46999" w:rsidRDefault="00C16BC6" w:rsidP="007839F4">
                        <w:pPr>
                          <w:tabs>
                            <w:tab w:val="left" w:pos="567"/>
                          </w:tabs>
                          <w:ind w:left="567" w:hanging="425"/>
                          <w:rPr>
                            <w:rFonts w:asciiTheme="minorHAnsi" w:hAnsiTheme="minorHAnsi"/>
                          </w:rPr>
                        </w:pPr>
                        <w:r w:rsidRPr="00C46999">
                          <w:rPr>
                            <w:rFonts w:asciiTheme="minorHAnsi" w:hAnsiTheme="minorHAnsi"/>
                            <w:b/>
                            <w:sz w:val="22"/>
                            <w:szCs w:val="22"/>
                          </w:rPr>
                          <w:t>(4)</w:t>
                        </w:r>
                        <w:r w:rsidRPr="00C46999">
                          <w:rPr>
                            <w:rFonts w:asciiTheme="minorHAnsi" w:hAnsiTheme="minorHAnsi"/>
                            <w:sz w:val="22"/>
                            <w:szCs w:val="22"/>
                          </w:rPr>
                          <w:tab/>
                          <w:t xml:space="preserve">«канарейку» (если использовалась), </w:t>
                        </w:r>
                      </w:p>
                      <w:p w:rsidR="00C16BC6" w:rsidRPr="00C46999" w:rsidRDefault="00C16BC6" w:rsidP="007839F4">
                        <w:pPr>
                          <w:tabs>
                            <w:tab w:val="left" w:pos="567"/>
                          </w:tabs>
                          <w:ind w:left="567" w:hanging="425"/>
                          <w:rPr>
                            <w:rFonts w:asciiTheme="minorHAnsi" w:hAnsiTheme="minorHAnsi"/>
                          </w:rPr>
                        </w:pPr>
                        <w:r w:rsidRPr="00C46999">
                          <w:rPr>
                            <w:rFonts w:asciiTheme="minorHAnsi" w:hAnsiTheme="minorHAnsi"/>
                            <w:b/>
                            <w:sz w:val="22"/>
                            <w:szCs w:val="22"/>
                          </w:rPr>
                          <w:t>(5)</w:t>
                        </w:r>
                        <w:r w:rsidRPr="00C46999">
                          <w:rPr>
                            <w:rFonts w:asciiTheme="minorHAnsi" w:hAnsiTheme="minorHAnsi"/>
                            <w:sz w:val="22"/>
                            <w:szCs w:val="22"/>
                          </w:rPr>
                          <w:tab/>
                          <w:t xml:space="preserve">неиспользуемые элементы стека. </w:t>
                        </w:r>
                      </w:p>
                    </w:txbxContent>
                  </v:textbox>
                </v:shape>
              </w:pict>
            </w:r>
            <w:r w:rsidR="007839F4" w:rsidRPr="00D95F43">
              <w:rPr>
                <w:rFonts w:ascii="Consolas" w:hAnsi="Consolas" w:cs="Consolas"/>
                <w:sz w:val="16"/>
                <w:szCs w:val="16"/>
              </w:rPr>
              <w:t>3</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center"/>
              <w:rPr>
                <w:sz w:val="18"/>
                <w:szCs w:val="18"/>
              </w:rPr>
            </w:pPr>
            <w:r w:rsidRPr="00D95F43">
              <w:rPr>
                <w:sz w:val="18"/>
                <w:szCs w:val="18"/>
              </w:rPr>
              <w:t>адрес возврата</w:t>
            </w: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r w:rsidR="007839F4" w:rsidRPr="00D95F43" w:rsidTr="008855CA">
        <w:tblPrEx>
          <w:tblBorders>
            <w:top w:val="single" w:sz="4" w:space="0" w:color="auto"/>
            <w:left w:val="single" w:sz="4" w:space="0" w:color="auto"/>
            <w:bottom w:val="single" w:sz="4" w:space="0" w:color="auto"/>
            <w:right w:val="single" w:sz="4" w:space="0" w:color="auto"/>
          </w:tblBorders>
        </w:tblPrEx>
        <w:trPr>
          <w:gridBefore w:val="1"/>
          <w:gridAfter w:val="2"/>
          <w:wBefore w:w="785" w:type="dxa"/>
          <w:wAfter w:w="6953" w:type="dxa"/>
          <w:trHeight w:val="170"/>
        </w:trPr>
        <w:tc>
          <w:tcPr>
            <w:tcW w:w="2270" w:type="dxa"/>
            <w:gridSpan w:val="4"/>
          </w:tcPr>
          <w:p w:rsidR="007839F4" w:rsidRPr="00D95F43" w:rsidRDefault="007839F4" w:rsidP="008855CA">
            <w:pPr>
              <w:spacing w:before="100" w:beforeAutospacing="1"/>
              <w:jc w:val="both"/>
              <w:rPr>
                <w:sz w:val="18"/>
                <w:szCs w:val="18"/>
              </w:rPr>
            </w:pPr>
          </w:p>
        </w:tc>
      </w:tr>
    </w:tbl>
    <w:p w:rsidR="007839F4" w:rsidRPr="00D95F43" w:rsidRDefault="007839F4" w:rsidP="007839F4">
      <w:pPr>
        <w:ind w:left="567"/>
        <w:rPr>
          <w:rFonts w:asciiTheme="minorHAnsi" w:hAnsiTheme="minorHAnsi"/>
          <w:sz w:val="22"/>
          <w:szCs w:val="22"/>
        </w:rPr>
      </w:pPr>
    </w:p>
    <w:p w:rsidR="007839F4" w:rsidRPr="00637279" w:rsidRDefault="007839F4" w:rsidP="007839F4">
      <w:pPr>
        <w:ind w:left="567" w:hanging="567"/>
      </w:pPr>
      <w:r w:rsidRPr="00D95F43">
        <w:rPr>
          <w:rFonts w:asciiTheme="minorHAnsi" w:hAnsiTheme="minorHAnsi"/>
          <w:b/>
          <w:sz w:val="22"/>
          <w:szCs w:val="22"/>
        </w:rPr>
        <w:t>3.</w:t>
      </w:r>
      <w:r w:rsidRPr="00D95F43">
        <w:rPr>
          <w:rFonts w:asciiTheme="minorHAnsi" w:hAnsiTheme="minorHAnsi"/>
          <w:sz w:val="22"/>
          <w:szCs w:val="22"/>
        </w:rPr>
        <w:tab/>
      </w:r>
      <w:r w:rsidRPr="00637279">
        <w:t xml:space="preserve">Используется 8-ти битный формат, удовлетворяющий требованиям стандарта IEEE 754: знаковый бит, 3 бита – порядок, 4 бита - мантисса. Приведите битовое представление следующих чисел </w:t>
      </w:r>
    </w:p>
    <w:tbl>
      <w:tblPr>
        <w:tblStyle w:val="a9"/>
        <w:tblW w:w="9693" w:type="dxa"/>
        <w:tblInd w:w="108" w:type="dxa"/>
        <w:tblLayout w:type="fixed"/>
        <w:tblLook w:val="04A0"/>
      </w:tblPr>
      <w:tblGrid>
        <w:gridCol w:w="3231"/>
        <w:gridCol w:w="3231"/>
        <w:gridCol w:w="3231"/>
      </w:tblGrid>
      <w:tr w:rsidR="007839F4" w:rsidRPr="00637279" w:rsidTr="008855CA">
        <w:tc>
          <w:tcPr>
            <w:tcW w:w="3231" w:type="dxa"/>
            <w:vAlign w:val="center"/>
          </w:tcPr>
          <w:p w:rsidR="007839F4" w:rsidRPr="00637279" w:rsidRDefault="007839F4" w:rsidP="008855CA">
            <w:pPr>
              <w:jc w:val="center"/>
            </w:pPr>
            <w:r w:rsidRPr="00637279">
              <w:t xml:space="preserve">Наименьшее денормализованное </w:t>
            </w:r>
          </w:p>
        </w:tc>
        <w:tc>
          <w:tcPr>
            <w:tcW w:w="3231" w:type="dxa"/>
            <w:vAlign w:val="center"/>
          </w:tcPr>
          <w:p w:rsidR="007839F4" w:rsidRPr="00637279" w:rsidRDefault="007839F4" w:rsidP="008855CA">
            <w:pPr>
              <w:jc w:val="center"/>
            </w:pPr>
            <w:r w:rsidRPr="00637279">
              <w:t xml:space="preserve">Месяц Вашего рождения </w:t>
            </w:r>
          </w:p>
        </w:tc>
        <w:tc>
          <w:tcPr>
            <w:tcW w:w="3231" w:type="dxa"/>
            <w:vAlign w:val="center"/>
          </w:tcPr>
          <w:p w:rsidR="007839F4" w:rsidRPr="00637279" w:rsidRDefault="007839F4" w:rsidP="008855CA">
            <w:pPr>
              <w:jc w:val="center"/>
            </w:pPr>
            <w:r w:rsidRPr="00637279">
              <w:t xml:space="preserve">Следующий за ним месяц </w:t>
            </w:r>
          </w:p>
        </w:tc>
      </w:tr>
      <w:tr w:rsidR="007839F4" w:rsidRPr="00637279" w:rsidTr="008855CA">
        <w:tc>
          <w:tcPr>
            <w:tcW w:w="3231" w:type="dxa"/>
            <w:vAlign w:val="center"/>
          </w:tcPr>
          <w:p w:rsidR="007839F4" w:rsidRPr="00637279" w:rsidRDefault="007839F4" w:rsidP="008855CA">
            <w:pPr>
              <w:jc w:val="center"/>
            </w:pPr>
          </w:p>
        </w:tc>
        <w:tc>
          <w:tcPr>
            <w:tcW w:w="3231" w:type="dxa"/>
            <w:vAlign w:val="center"/>
          </w:tcPr>
          <w:p w:rsidR="007839F4" w:rsidRPr="00637279" w:rsidRDefault="007839F4" w:rsidP="008855CA">
            <w:pPr>
              <w:jc w:val="center"/>
            </w:pPr>
          </w:p>
        </w:tc>
        <w:tc>
          <w:tcPr>
            <w:tcW w:w="3231" w:type="dxa"/>
            <w:vAlign w:val="center"/>
          </w:tcPr>
          <w:p w:rsidR="007839F4" w:rsidRPr="00637279" w:rsidRDefault="007839F4" w:rsidP="008855CA">
            <w:pPr>
              <w:jc w:val="center"/>
            </w:pPr>
          </w:p>
        </w:tc>
      </w:tr>
    </w:tbl>
    <w:p w:rsidR="007839F4" w:rsidRPr="00637279" w:rsidRDefault="007839F4" w:rsidP="007839F4">
      <w:pPr>
        <w:ind w:left="567"/>
      </w:pPr>
      <w:r w:rsidRPr="00637279">
        <w:t xml:space="preserve">Для месяца рождения – укажите его номер (от 1 до 12) в десятичной кодировке: _____ </w:t>
      </w:r>
    </w:p>
    <w:p w:rsidR="007839F4" w:rsidRPr="00637279" w:rsidRDefault="007839F4" w:rsidP="007839F4">
      <w:pPr>
        <w:ind w:left="567"/>
      </w:pPr>
    </w:p>
    <w:p w:rsidR="007839F4" w:rsidRPr="00637279" w:rsidRDefault="007839F4" w:rsidP="007839F4">
      <w:pPr>
        <w:ind w:left="567" w:hanging="567"/>
      </w:pPr>
      <w:r w:rsidRPr="00637279">
        <w:rPr>
          <w:b/>
        </w:rPr>
        <w:t>4.</w:t>
      </w:r>
      <w:r w:rsidRPr="00637279">
        <w:tab/>
        <w:t xml:space="preserve">Модельный менеджер памяти управляет кучей из 24 четырехбайтных машинных слов. Для отслеживания свободных блоков используется неявный список. Начальное состояние кучи показано на рисунке ниже. Свободный блок белого цвета, занятые блоки заштрихованы, </w:t>
      </w:r>
      <w:r w:rsidRPr="00637279">
        <w:lastRenderedPageBreak/>
        <w:t xml:space="preserve">неиспользуемая из-за выравнивания память перечеркнута. Начальный и последний блок – служебные, для пользователя они недоступны. Байтовый размер блока хранится в заголовке и граничном теге. В выделенных блоках, за исключением начального блока, граничный тег не используется. Предоставляемая пользователю память выравнивается по 8-ми байтной границе (на рисунке обозначено засечками). Поиск свободного блока начинается с текущей позиции в списке, выбирается первый подходящий. При расщеплении используется первая часть блока, вторая часть – текущая позиция. Слияние проводится незамедлительно. </w:t>
      </w:r>
    </w:p>
    <w:p w:rsidR="007839F4" w:rsidRPr="00D95F43" w:rsidRDefault="007839F4" w:rsidP="007839F4">
      <w:r>
        <w:rPr>
          <w:noProof/>
        </w:rPr>
        <w:drawing>
          <wp:inline distT="0" distB="0" distL="0" distR="0">
            <wp:extent cx="6035040" cy="556260"/>
            <wp:effectExtent l="19050" t="0" r="3810" b="0"/>
            <wp:docPr id="12" name="Рисунок 4" descr="heap-beg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eap-begin.png"/>
                    <pic:cNvPicPr>
                      <a:picLocks noChangeAspect="1" noChangeArrowheads="1"/>
                    </pic:cNvPicPr>
                  </pic:nvPicPr>
                  <pic:blipFill>
                    <a:blip r:embed="rId838"/>
                    <a:srcRect/>
                    <a:stretch>
                      <a:fillRect/>
                    </a:stretch>
                  </pic:blipFill>
                  <pic:spPr bwMode="auto">
                    <a:xfrm>
                      <a:off x="0" y="0"/>
                      <a:ext cx="6035040" cy="556260"/>
                    </a:xfrm>
                    <a:prstGeom prst="rect">
                      <a:avLst/>
                    </a:prstGeom>
                    <a:noFill/>
                    <a:ln w="9525">
                      <a:noFill/>
                      <a:miter lim="800000"/>
                      <a:headEnd/>
                      <a:tailEnd/>
                    </a:ln>
                  </pic:spPr>
                </pic:pic>
              </a:graphicData>
            </a:graphic>
          </wp:inline>
        </w:drawing>
      </w:r>
    </w:p>
    <w:p w:rsidR="007839F4" w:rsidRPr="00D95F43" w:rsidRDefault="007839F4" w:rsidP="007839F4">
      <w:pPr>
        <w:ind w:left="567"/>
        <w:rPr>
          <w:rFonts w:asciiTheme="minorHAnsi" w:hAnsiTheme="minorHAnsi"/>
          <w:sz w:val="22"/>
          <w:szCs w:val="22"/>
        </w:rPr>
      </w:pPr>
      <w:r w:rsidRPr="00D95F43">
        <w:rPr>
          <w:rFonts w:asciiTheme="minorHAnsi" w:hAnsiTheme="minorHAnsi"/>
          <w:sz w:val="22"/>
          <w:szCs w:val="22"/>
        </w:rPr>
        <w:t>После выполнения шести обращений к менеджеру динамической памяти</w:t>
      </w:r>
      <w:r w:rsidR="005F67ED" w:rsidRPr="005F67ED">
        <w:rPr>
          <w:noProof/>
        </w:rPr>
        <w:pict>
          <v:shape id="_x0000_s1031" type="#_x0000_t202" style="position:absolute;left:0;text-align:left;margin-left:462.15pt;margin-top:2.35pt;width:52.5pt;height:22.75pt;z-index:251660288;mso-position-horizontal-relative:text;mso-position-vertical-relative:text;mso-width-relative:margin;mso-height-relative:margin;v-text-anchor:middle" strokeweight=".25pt">
            <v:textbox style="mso-next-textbox:#_x0000_s1031" inset=".5mm,0,.5mm,0">
              <w:txbxContent>
                <w:p w:rsidR="00C16BC6" w:rsidRPr="00C46999" w:rsidRDefault="00C16BC6" w:rsidP="007839F4">
                  <w:pPr>
                    <w:rPr>
                      <w:rFonts w:ascii="Consolas" w:hAnsi="Consolas" w:cs="Consolas"/>
                      <w:sz w:val="20"/>
                      <w:szCs w:val="20"/>
                    </w:rPr>
                  </w:pPr>
                  <w:r w:rsidRPr="00C46999">
                    <w:rPr>
                      <w:rFonts w:ascii="Consolas" w:hAnsi="Consolas" w:cs="Consolas"/>
                      <w:sz w:val="20"/>
                      <w:szCs w:val="20"/>
                      <w:lang w:val="en-US"/>
                    </w:rPr>
                    <w:t>U</w:t>
                  </w:r>
                  <w:r w:rsidRPr="00C46999">
                    <w:rPr>
                      <w:rFonts w:ascii="Consolas" w:hAnsi="Consolas" w:cs="Consolas"/>
                      <w:sz w:val="20"/>
                      <w:szCs w:val="20"/>
                      <w:vertAlign w:val="subscript"/>
                    </w:rPr>
                    <w:t>6</w:t>
                  </w:r>
                  <w:r w:rsidRPr="00C46999">
                    <w:rPr>
                      <w:rFonts w:ascii="Consolas" w:hAnsi="Consolas" w:cs="Consolas"/>
                      <w:sz w:val="20"/>
                      <w:szCs w:val="20"/>
                    </w:rPr>
                    <w:t xml:space="preserve"> = ___ </w:t>
                  </w:r>
                </w:p>
              </w:txbxContent>
            </v:textbox>
          </v:shape>
        </w:pict>
      </w:r>
      <w:r w:rsidRPr="00D95F43">
        <w:rPr>
          <w:rFonts w:asciiTheme="minorHAnsi" w:hAnsiTheme="minorHAnsi"/>
          <w:sz w:val="22"/>
          <w:szCs w:val="22"/>
        </w:rPr>
        <w:br/>
      </w:r>
      <w:r w:rsidRPr="00D95F43">
        <w:rPr>
          <w:rFonts w:asciiTheme="minorHAnsi" w:hAnsiTheme="minorHAnsi"/>
          <w:b/>
          <w:sz w:val="22"/>
          <w:szCs w:val="22"/>
        </w:rPr>
        <w:t>А)</w:t>
      </w:r>
      <w:r w:rsidRPr="00D95F43">
        <w:rPr>
          <w:rFonts w:asciiTheme="minorHAnsi" w:hAnsiTheme="minorHAnsi"/>
          <w:sz w:val="22"/>
          <w:szCs w:val="22"/>
        </w:rPr>
        <w:t xml:space="preserve"> запишите значения тегов и </w:t>
      </w:r>
      <w:r w:rsidRPr="00D95F43">
        <w:rPr>
          <w:rFonts w:asciiTheme="minorHAnsi" w:hAnsiTheme="minorHAnsi"/>
          <w:b/>
          <w:sz w:val="22"/>
          <w:szCs w:val="22"/>
        </w:rPr>
        <w:t>Б)</w:t>
      </w:r>
      <w:r w:rsidRPr="00D95F43">
        <w:rPr>
          <w:rFonts w:asciiTheme="minorHAnsi" w:hAnsiTheme="minorHAnsi"/>
          <w:sz w:val="22"/>
          <w:szCs w:val="22"/>
        </w:rPr>
        <w:t xml:space="preserve"> рассчитайте пиковое использование памяти U</w:t>
      </w:r>
      <w:r w:rsidRPr="00D95F43">
        <w:rPr>
          <w:rFonts w:asciiTheme="minorHAnsi" w:hAnsiTheme="minorHAnsi"/>
          <w:sz w:val="22"/>
          <w:szCs w:val="22"/>
          <w:vertAlign w:val="subscript"/>
        </w:rPr>
        <w:t>6</w:t>
      </w:r>
      <w:r w:rsidRPr="00D95F43">
        <w:rPr>
          <w:rFonts w:asciiTheme="minorHAnsi" w:hAnsiTheme="minorHAnsi"/>
          <w:sz w:val="22"/>
          <w:szCs w:val="22"/>
        </w:rPr>
        <w:t xml:space="preserve">: </w:t>
      </w:r>
    </w:p>
    <w:p w:rsidR="007839F4" w:rsidRPr="00D95F43" w:rsidRDefault="007839F4" w:rsidP="007839F4">
      <w:pPr>
        <w:jc w:val="center"/>
        <w:rPr>
          <w:rFonts w:ascii="Consolas" w:hAnsi="Consolas" w:cs="Consolas"/>
          <w:sz w:val="20"/>
          <w:szCs w:val="20"/>
          <w:lang w:val="en-US"/>
        </w:rPr>
      </w:pPr>
      <w:r w:rsidRPr="00D95F43">
        <w:rPr>
          <w:rFonts w:ascii="Consolas" w:hAnsi="Consolas" w:cs="Consolas"/>
          <w:sz w:val="20"/>
          <w:szCs w:val="20"/>
          <w:lang w:val="en-US"/>
        </w:rPr>
        <w:t>p1 = malloc(14); p2 = malloc(22); p3 = malloc(8); free(p1); p4 = malloc(4); free(p2);</w:t>
      </w:r>
    </w:p>
    <w:p w:rsidR="007839F4" w:rsidRPr="00D95F43" w:rsidRDefault="007839F4" w:rsidP="007839F4">
      <w:pPr>
        <w:ind w:left="709" w:hanging="709"/>
        <w:rPr>
          <w:noProof/>
        </w:rPr>
      </w:pPr>
      <w:r>
        <w:rPr>
          <w:noProof/>
        </w:rPr>
        <w:drawing>
          <wp:inline distT="0" distB="0" distL="0" distR="0">
            <wp:extent cx="5836920" cy="320040"/>
            <wp:effectExtent l="19050" t="0" r="0" b="0"/>
            <wp:docPr id="13" name="Рисунок 3" descr="heap-aft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eap-after.png"/>
                    <pic:cNvPicPr>
                      <a:picLocks noChangeAspect="1" noChangeArrowheads="1"/>
                    </pic:cNvPicPr>
                  </pic:nvPicPr>
                  <pic:blipFill>
                    <a:blip r:embed="rId839"/>
                    <a:srcRect/>
                    <a:stretch>
                      <a:fillRect/>
                    </a:stretch>
                  </pic:blipFill>
                  <pic:spPr bwMode="auto">
                    <a:xfrm>
                      <a:off x="0" y="0"/>
                      <a:ext cx="5836920" cy="320040"/>
                    </a:xfrm>
                    <a:prstGeom prst="rect">
                      <a:avLst/>
                    </a:prstGeom>
                    <a:noFill/>
                    <a:ln w="9525">
                      <a:noFill/>
                      <a:miter lim="800000"/>
                      <a:headEnd/>
                      <a:tailEnd/>
                    </a:ln>
                  </pic:spPr>
                </pic:pic>
              </a:graphicData>
            </a:graphic>
          </wp:inline>
        </w:drawing>
      </w:r>
    </w:p>
    <w:p w:rsidR="007839F4" w:rsidRPr="00637279" w:rsidRDefault="007839F4" w:rsidP="007839F4">
      <w:pPr>
        <w:spacing w:before="100" w:beforeAutospacing="1"/>
        <w:ind w:left="567" w:hanging="567"/>
        <w:jc w:val="both"/>
        <w:rPr>
          <w:b/>
          <w:highlight w:val="yellow"/>
        </w:rPr>
      </w:pPr>
      <w:r w:rsidRPr="00D95F43">
        <w:rPr>
          <w:rFonts w:asciiTheme="minorHAnsi" w:hAnsiTheme="minorHAnsi"/>
          <w:b/>
          <w:sz w:val="22"/>
          <w:szCs w:val="22"/>
        </w:rPr>
        <w:t>5.</w:t>
      </w:r>
      <w:r w:rsidRPr="00D95F43">
        <w:rPr>
          <w:rFonts w:asciiTheme="minorHAnsi" w:hAnsiTheme="minorHAnsi"/>
          <w:sz w:val="22"/>
          <w:szCs w:val="22"/>
        </w:rPr>
        <w:tab/>
      </w:r>
      <w:r w:rsidRPr="00637279">
        <w:t xml:space="preserve">Си-программа состоит из двух модулей: t5-1.c и t5-2.c. В результате компоновки: у модуля </w:t>
      </w:r>
      <w:r w:rsidRPr="00637279">
        <w:rPr>
          <w:lang w:val="en-US"/>
        </w:rPr>
        <w:t>t</w:t>
      </w:r>
      <w:r w:rsidRPr="00637279">
        <w:t>5-1 секция .</w:t>
      </w:r>
      <w:r w:rsidRPr="00637279">
        <w:rPr>
          <w:lang w:val="en-US"/>
        </w:rPr>
        <w:t>rodata</w:t>
      </w:r>
      <w:r w:rsidRPr="00637279">
        <w:t xml:space="preserve"> оказалась по адресу 0</w:t>
      </w:r>
      <w:r w:rsidRPr="00637279">
        <w:rPr>
          <w:lang w:val="en-US"/>
        </w:rPr>
        <w:t>x</w:t>
      </w:r>
      <w:r w:rsidRPr="00637279">
        <w:t>080484</w:t>
      </w:r>
      <w:r w:rsidRPr="00637279">
        <w:rPr>
          <w:lang w:val="en-US"/>
        </w:rPr>
        <w:t>d</w:t>
      </w:r>
      <w:r w:rsidRPr="00637279">
        <w:t>0, секция .</w:t>
      </w:r>
      <w:r w:rsidRPr="00637279">
        <w:rPr>
          <w:lang w:val="en-US"/>
        </w:rPr>
        <w:t>data</w:t>
      </w:r>
      <w:r w:rsidRPr="00637279">
        <w:t xml:space="preserve"> по адресу 0</w:t>
      </w:r>
      <w:r w:rsidRPr="00637279">
        <w:rPr>
          <w:lang w:val="en-US"/>
        </w:rPr>
        <w:t>x</w:t>
      </w:r>
      <w:r w:rsidRPr="00637279">
        <w:t>0804</w:t>
      </w:r>
      <w:r w:rsidRPr="00637279">
        <w:rPr>
          <w:lang w:val="en-US"/>
        </w:rPr>
        <w:t>a</w:t>
      </w:r>
      <w:r w:rsidRPr="00637279">
        <w:t xml:space="preserve">020; у модуля </w:t>
      </w:r>
      <w:r w:rsidRPr="00637279">
        <w:rPr>
          <w:lang w:val="en-US"/>
        </w:rPr>
        <w:t>t</w:t>
      </w:r>
      <w:r w:rsidRPr="00637279">
        <w:t>5-2 секция .</w:t>
      </w:r>
      <w:r w:rsidRPr="00637279">
        <w:rPr>
          <w:lang w:val="en-US"/>
        </w:rPr>
        <w:t>text</w:t>
      </w:r>
      <w:r w:rsidRPr="00637279">
        <w:t>разместилась по адресу 0</w:t>
      </w:r>
      <w:r w:rsidRPr="00637279">
        <w:rPr>
          <w:lang w:val="en-US"/>
        </w:rPr>
        <w:t>x</w:t>
      </w:r>
      <w:r w:rsidRPr="00637279">
        <w:t>0804842</w:t>
      </w:r>
      <w:r w:rsidRPr="00637279">
        <w:rPr>
          <w:lang w:val="en-US"/>
        </w:rPr>
        <w:t>b</w:t>
      </w:r>
      <w:r w:rsidRPr="00637279">
        <w:t xml:space="preserve">. Символ </w:t>
      </w:r>
      <w:r w:rsidRPr="00637279">
        <w:rPr>
          <w:lang w:val="en-US"/>
        </w:rPr>
        <w:t>strcpy</w:t>
      </w:r>
      <w:r w:rsidRPr="00637279">
        <w:t>@</w:t>
      </w:r>
      <w:r w:rsidRPr="00637279">
        <w:rPr>
          <w:lang w:val="en-US"/>
        </w:rPr>
        <w:t>plt</w:t>
      </w:r>
      <w:r w:rsidRPr="00637279">
        <w:t xml:space="preserve"> исполняемого файла помещен на адрес 0</w:t>
      </w:r>
      <w:r w:rsidRPr="00637279">
        <w:rPr>
          <w:lang w:val="en-US"/>
        </w:rPr>
        <w:t>x</w:t>
      </w:r>
      <w:r w:rsidRPr="00637279">
        <w:t>80484</w:t>
      </w:r>
      <w:r w:rsidRPr="00637279">
        <w:rPr>
          <w:lang w:val="en-US"/>
        </w:rPr>
        <w:t>b</w:t>
      </w:r>
      <w:r w:rsidRPr="00637279">
        <w:t xml:space="preserve">0. Определите значения указанных ссылок в исполняемом файле после перебазирования. </w:t>
      </w:r>
    </w:p>
    <w:p w:rsidR="007839F4" w:rsidRPr="00D95F43" w:rsidRDefault="005F67ED" w:rsidP="007839F4">
      <w:pPr>
        <w:jc w:val="both"/>
        <w:rPr>
          <w:b/>
          <w:highlight w:val="yellow"/>
        </w:rPr>
      </w:pPr>
      <w:r w:rsidRPr="005F67ED">
        <w:rPr>
          <w:noProof/>
        </w:rPr>
        <w:pict>
          <v:shape id="_x0000_s1036" type="#_x0000_t202" style="position:absolute;left:0;text-align:left;margin-left:316.2pt;margin-top:3.5pt;width:198.45pt;height:129.95pt;z-index:251665408;mso-width-relative:margin;mso-height-relative:margin">
            <v:textbox style="mso-next-textbox:#_x0000_s1036">
              <w:txbxContent>
                <w:p w:rsidR="00C16BC6" w:rsidRPr="000A34FC" w:rsidRDefault="00C16BC6" w:rsidP="007839F4">
                  <w:pPr>
                    <w:jc w:val="both"/>
                    <w:rPr>
                      <w:rFonts w:ascii="Consolas" w:hAnsi="Consolas" w:cs="Consolas"/>
                      <w:sz w:val="18"/>
                      <w:szCs w:val="18"/>
                      <w:lang w:val="en-US"/>
                    </w:rPr>
                  </w:pPr>
                  <w:r w:rsidRPr="008279F1">
                    <w:rPr>
                      <w:rFonts w:ascii="Consolas" w:hAnsi="Consolas" w:cs="Consolas"/>
                      <w:sz w:val="18"/>
                      <w:szCs w:val="18"/>
                      <w:lang w:val="en-US"/>
                    </w:rPr>
                    <w:t xml:space="preserve">// </w:t>
                  </w:r>
                  <w:r>
                    <w:rPr>
                      <w:rFonts w:ascii="Consolas" w:hAnsi="Consolas" w:cs="Consolas"/>
                      <w:sz w:val="18"/>
                      <w:szCs w:val="18"/>
                      <w:lang w:val="en-US"/>
                    </w:rPr>
                    <w:t>t5-1.c</w:t>
                  </w: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extern void transfer();</w:t>
                  </w:r>
                </w:p>
                <w:p w:rsidR="00C16BC6" w:rsidRPr="000A34FC" w:rsidRDefault="00C16BC6" w:rsidP="007839F4">
                  <w:pPr>
                    <w:jc w:val="both"/>
                    <w:rPr>
                      <w:rFonts w:ascii="Consolas" w:hAnsi="Consolas" w:cs="Consolas"/>
                      <w:sz w:val="18"/>
                      <w:szCs w:val="18"/>
                      <w:lang w:val="en-US"/>
                    </w:rPr>
                  </w:pP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char *rmi[3] = { "MC Solaar",</w:t>
                  </w: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 xml:space="preserve">                 "3ème Oeil",</w:t>
                  </w: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 xml:space="preserve">                 "Carré Rouge"};</w:t>
                  </w: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char *rsa[3];</w:t>
                  </w:r>
                </w:p>
                <w:p w:rsidR="00C16BC6" w:rsidRPr="000A34FC" w:rsidRDefault="00C16BC6" w:rsidP="007839F4">
                  <w:pPr>
                    <w:jc w:val="both"/>
                    <w:rPr>
                      <w:rFonts w:ascii="Consolas" w:hAnsi="Consolas" w:cs="Consolas"/>
                      <w:sz w:val="18"/>
                      <w:szCs w:val="18"/>
                      <w:lang w:val="en-US"/>
                    </w:rPr>
                  </w:pP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int main(void) {</w:t>
                  </w:r>
                </w:p>
                <w:p w:rsidR="00C16BC6" w:rsidRPr="000A34FC"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 xml:space="preserve">   transfer();</w:t>
                  </w:r>
                </w:p>
                <w:p w:rsidR="00C16BC6" w:rsidRPr="00C90755" w:rsidRDefault="00C16BC6" w:rsidP="007839F4">
                  <w:pPr>
                    <w:jc w:val="both"/>
                    <w:rPr>
                      <w:rFonts w:ascii="Consolas" w:hAnsi="Consolas" w:cs="Consolas"/>
                      <w:sz w:val="18"/>
                      <w:szCs w:val="18"/>
                      <w:lang w:val="en-US"/>
                    </w:rPr>
                  </w:pPr>
                  <w:r w:rsidRPr="000A34FC">
                    <w:rPr>
                      <w:rFonts w:ascii="Consolas" w:hAnsi="Consolas" w:cs="Consolas"/>
                      <w:sz w:val="18"/>
                      <w:szCs w:val="18"/>
                      <w:lang w:val="en-US"/>
                    </w:rPr>
                    <w:t>}</w:t>
                  </w:r>
                </w:p>
              </w:txbxContent>
            </v:textbox>
          </v:shape>
        </w:pict>
      </w:r>
      <w:r w:rsidR="00C42D56" w:rsidRPr="005F67ED">
        <w:pict>
          <v:shape id="_x0000_s4508"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8;mso-fit-shape-to-text:t">
              <w:txbxContent>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t5-1.o:     file format elf32-i386</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RELOCATION RECORDS FOR [.data]:</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 xml:space="preserve">OFFSET   TYPE              VALUE </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00000000 R_386_32          .rodata</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00000004 R_386_32          .rodata</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00000008 R_386_32          .rodata</w:t>
                  </w:r>
                </w:p>
                <w:p w:rsidR="00C16BC6" w:rsidRPr="004E01D5" w:rsidRDefault="00C16BC6" w:rsidP="007839F4">
                  <w:pPr>
                    <w:jc w:val="both"/>
                    <w:rPr>
                      <w:rFonts w:ascii="Consolas" w:hAnsi="Consolas" w:cs="Consolas"/>
                      <w:bCs/>
                      <w:sz w:val="18"/>
                      <w:szCs w:val="18"/>
                      <w:lang w:val="en-US"/>
                    </w:rPr>
                  </w:pP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Contents of section .data:</w:t>
                  </w:r>
                </w:p>
                <w:p w:rsidR="00C16BC6" w:rsidRPr="008279F1"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 xml:space="preserve"> 0000 00000000 </w:t>
                  </w:r>
                  <w:r w:rsidRPr="00864395">
                    <w:rPr>
                      <w:rFonts w:ascii="Consolas" w:hAnsi="Consolas" w:cs="Consolas"/>
                      <w:b/>
                      <w:sz w:val="18"/>
                      <w:szCs w:val="18"/>
                      <w:lang w:val="en-US"/>
                    </w:rPr>
                    <w:t>0a000000</w:t>
                  </w:r>
                  <w:r w:rsidRPr="004E01D5">
                    <w:rPr>
                      <w:rFonts w:ascii="Consolas" w:hAnsi="Consolas" w:cs="Consolas"/>
                      <w:sz w:val="18"/>
                      <w:szCs w:val="18"/>
                      <w:lang w:val="en-US"/>
                    </w:rPr>
                    <w:t xml:space="preserve"> 15000000           ............    </w:t>
                  </w:r>
                </w:p>
              </w:txbxContent>
            </v:textbox>
            <w10:wrap type="none"/>
            <w10:anchorlock/>
          </v:shape>
        </w:pict>
      </w:r>
    </w:p>
    <w:p w:rsidR="007839F4" w:rsidRPr="00D95F43" w:rsidRDefault="005F67ED" w:rsidP="007839F4">
      <w:pPr>
        <w:jc w:val="both"/>
      </w:pPr>
      <w:r>
        <w:rPr>
          <w:noProof/>
        </w:rPr>
        <w:lastRenderedPageBreak/>
        <w:pict>
          <v:shape id="_x0000_s1037" type="#_x0000_t202" style="position:absolute;left:0;text-align:left;margin-left:315pt;margin-top:30.55pt;width:198pt;height:104.75pt;z-index:251666432;mso-width-relative:margin;mso-height-relative:margin">
            <v:textbox style="mso-next-textbox:#_x0000_s1037">
              <w:txbxContent>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 t5-2.c</w:t>
                  </w: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include &lt;string.h&gt;</w:t>
                  </w:r>
                </w:p>
                <w:p w:rsidR="00C16BC6" w:rsidRPr="00C46999" w:rsidRDefault="00C16BC6" w:rsidP="007839F4">
                  <w:pPr>
                    <w:jc w:val="both"/>
                    <w:rPr>
                      <w:rFonts w:ascii="Consolas" w:hAnsi="Consolas" w:cs="Consolas"/>
                      <w:sz w:val="18"/>
                      <w:szCs w:val="18"/>
                      <w:lang w:val="en-US"/>
                    </w:rPr>
                  </w:pP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extern char* rmi[];</w:t>
                  </w: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extern char* rsa[];</w:t>
                  </w:r>
                </w:p>
                <w:p w:rsidR="00C16BC6" w:rsidRPr="00C46999" w:rsidRDefault="00C16BC6" w:rsidP="007839F4">
                  <w:pPr>
                    <w:jc w:val="both"/>
                    <w:rPr>
                      <w:rFonts w:ascii="Consolas" w:hAnsi="Consolas" w:cs="Consolas"/>
                      <w:sz w:val="18"/>
                      <w:szCs w:val="18"/>
                      <w:lang w:val="en-US"/>
                    </w:rPr>
                  </w:pP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void transfer(int pauvre) {</w:t>
                  </w: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 xml:space="preserve">   strcpy(rsa[pauvre], rmi[pauvre]);</w:t>
                  </w:r>
                </w:p>
                <w:p w:rsidR="00C16BC6" w:rsidRPr="00C46999" w:rsidRDefault="00C16BC6" w:rsidP="007839F4">
                  <w:pPr>
                    <w:jc w:val="both"/>
                    <w:rPr>
                      <w:rFonts w:ascii="Consolas" w:hAnsi="Consolas" w:cs="Consolas"/>
                      <w:sz w:val="18"/>
                      <w:szCs w:val="18"/>
                      <w:lang w:val="en-US"/>
                    </w:rPr>
                  </w:pPr>
                  <w:r w:rsidRPr="00C46999">
                    <w:rPr>
                      <w:rFonts w:ascii="Consolas" w:hAnsi="Consolas" w:cs="Consolas"/>
                      <w:sz w:val="18"/>
                      <w:szCs w:val="18"/>
                      <w:lang w:val="en-US"/>
                    </w:rPr>
                    <w:t>}</w:t>
                  </w:r>
                </w:p>
              </w:txbxContent>
            </v:textbox>
          </v:shape>
        </w:pict>
      </w:r>
      <w:r w:rsidR="00C42D56">
        <w:pict>
          <v:shape id="_x0000_s4507"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7;mso-fit-shape-to-text:t">
              <w:txbxContent>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t5-2.o:     file format elf32-i386</w:t>
                  </w:r>
                </w:p>
                <w:p w:rsidR="00C16BC6" w:rsidRPr="004E01D5" w:rsidRDefault="00C16BC6" w:rsidP="007839F4">
                  <w:pPr>
                    <w:jc w:val="both"/>
                    <w:rPr>
                      <w:rFonts w:ascii="Consolas" w:hAnsi="Consolas" w:cs="Consolas"/>
                      <w:bCs/>
                      <w:sz w:val="18"/>
                      <w:szCs w:val="18"/>
                      <w:lang w:val="en-US"/>
                    </w:rPr>
                  </w:pPr>
                  <w:r w:rsidRPr="004E01D5">
                    <w:rPr>
                      <w:rFonts w:ascii="Consolas" w:hAnsi="Consolas" w:cs="Consolas"/>
                      <w:sz w:val="18"/>
                      <w:szCs w:val="18"/>
                      <w:lang w:val="en-US"/>
                    </w:rPr>
                    <w:t>Disassembly of section .text:</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00000000 &lt;transfer&gt;:</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0:</w:t>
                  </w:r>
                  <w:r w:rsidRPr="00476352">
                    <w:rPr>
                      <w:rFonts w:ascii="Consolas" w:hAnsi="Consolas" w:cs="Consolas"/>
                      <w:sz w:val="18"/>
                      <w:szCs w:val="18"/>
                      <w:lang w:val="en-US"/>
                    </w:rPr>
                    <w:tab/>
                    <w:t xml:space="preserve">55                   </w:t>
                  </w:r>
                  <w:r w:rsidRPr="00476352">
                    <w:rPr>
                      <w:rFonts w:ascii="Consolas" w:hAnsi="Consolas" w:cs="Consolas"/>
                      <w:sz w:val="18"/>
                      <w:szCs w:val="18"/>
                      <w:lang w:val="en-US"/>
                    </w:rPr>
                    <w:tab/>
                    <w:t>push   ebp</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w:t>
                  </w:r>
                  <w:r w:rsidRPr="00476352">
                    <w:rPr>
                      <w:rFonts w:ascii="Consolas" w:hAnsi="Consolas" w:cs="Consolas"/>
                      <w:sz w:val="18"/>
                      <w:szCs w:val="18"/>
                      <w:lang w:val="en-US"/>
                    </w:rPr>
                    <w:tab/>
                    <w:t xml:space="preserve">89 e5                </w:t>
                  </w:r>
                  <w:r w:rsidRPr="00476352">
                    <w:rPr>
                      <w:rFonts w:ascii="Consolas" w:hAnsi="Consolas" w:cs="Consolas"/>
                      <w:sz w:val="18"/>
                      <w:szCs w:val="18"/>
                      <w:lang w:val="en-US"/>
                    </w:rPr>
                    <w:tab/>
                    <w:t>mov    ebp,esp</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3:</w:t>
                  </w:r>
                  <w:r w:rsidRPr="00476352">
                    <w:rPr>
                      <w:rFonts w:ascii="Consolas" w:hAnsi="Consolas" w:cs="Consolas"/>
                      <w:sz w:val="18"/>
                      <w:szCs w:val="18"/>
                      <w:lang w:val="en-US"/>
                    </w:rPr>
                    <w:tab/>
                    <w:t xml:space="preserve">83 ec 10             </w:t>
                  </w:r>
                  <w:r w:rsidRPr="00476352">
                    <w:rPr>
                      <w:rFonts w:ascii="Consolas" w:hAnsi="Consolas" w:cs="Consolas"/>
                      <w:sz w:val="18"/>
                      <w:szCs w:val="18"/>
                      <w:lang w:val="en-US"/>
                    </w:rPr>
                    <w:tab/>
                    <w:t>sub    esp,0x10</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6:</w:t>
                  </w:r>
                  <w:r w:rsidRPr="00476352">
                    <w:rPr>
                      <w:rFonts w:ascii="Consolas" w:hAnsi="Consolas" w:cs="Consolas"/>
                      <w:sz w:val="18"/>
                      <w:szCs w:val="18"/>
                      <w:lang w:val="en-US"/>
                    </w:rPr>
                    <w:tab/>
                    <w:t xml:space="preserve">8b 45 08             </w:t>
                  </w:r>
                  <w:r w:rsidRPr="00476352">
                    <w:rPr>
                      <w:rFonts w:ascii="Consolas" w:hAnsi="Consolas" w:cs="Consolas"/>
                      <w:sz w:val="18"/>
                      <w:szCs w:val="18"/>
                      <w:lang w:val="en-US"/>
                    </w:rPr>
                    <w:tab/>
                    <w:t>mov    eax,DWORD PTR [ebp+0x8]</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9:</w:t>
                  </w:r>
                  <w:r w:rsidRPr="00476352">
                    <w:rPr>
                      <w:rFonts w:ascii="Consolas" w:hAnsi="Consolas" w:cs="Consolas"/>
                      <w:sz w:val="18"/>
                      <w:szCs w:val="18"/>
                      <w:lang w:val="en-US"/>
                    </w:rPr>
                    <w:tab/>
                    <w:t xml:space="preserve">ff 34 85 </w:t>
                  </w:r>
                  <w:r w:rsidRPr="00864395">
                    <w:rPr>
                      <w:rFonts w:ascii="Consolas" w:hAnsi="Consolas" w:cs="Consolas"/>
                      <w:b/>
                      <w:sz w:val="18"/>
                      <w:szCs w:val="18"/>
                      <w:lang w:val="en-US"/>
                    </w:rPr>
                    <w:t>00 00 00 00</w:t>
                  </w:r>
                  <w:r w:rsidRPr="00476352">
                    <w:rPr>
                      <w:rFonts w:ascii="Consolas" w:hAnsi="Consolas" w:cs="Consolas"/>
                      <w:sz w:val="18"/>
                      <w:szCs w:val="18"/>
                      <w:lang w:val="en-US"/>
                    </w:rPr>
                    <w:tab/>
                    <w:t>push   DWORD PTR [eax*4+0x0]</w:t>
                  </w:r>
                </w:p>
                <w:p w:rsidR="00C16BC6" w:rsidRPr="00EE14F5" w:rsidRDefault="00C16BC6" w:rsidP="007839F4">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c: R_386_32</w:t>
                  </w:r>
                  <w:r w:rsidRPr="00EE14F5">
                    <w:rPr>
                      <w:rFonts w:ascii="Consolas" w:hAnsi="Consolas" w:cs="Consolas"/>
                      <w:b/>
                      <w:sz w:val="18"/>
                      <w:szCs w:val="18"/>
                      <w:lang w:val="en-US"/>
                    </w:rPr>
                    <w:tab/>
                    <w:t>rmi</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0:</w:t>
                  </w:r>
                  <w:r w:rsidRPr="00476352">
                    <w:rPr>
                      <w:rFonts w:ascii="Consolas" w:hAnsi="Consolas" w:cs="Consolas"/>
                      <w:sz w:val="18"/>
                      <w:szCs w:val="18"/>
                      <w:lang w:val="en-US"/>
                    </w:rPr>
                    <w:tab/>
                    <w:t xml:space="preserve">ff 34 85 00 00 00 00 </w:t>
                  </w:r>
                  <w:r w:rsidRPr="00476352">
                    <w:rPr>
                      <w:rFonts w:ascii="Consolas" w:hAnsi="Consolas" w:cs="Consolas"/>
                      <w:sz w:val="18"/>
                      <w:szCs w:val="18"/>
                      <w:lang w:val="en-US"/>
                    </w:rPr>
                    <w:tab/>
                    <w:t>push   DWORD PTR [eax*4+0x0]</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t>13: R_386_32</w:t>
                  </w:r>
                  <w:r w:rsidRPr="00476352">
                    <w:rPr>
                      <w:rFonts w:ascii="Consolas" w:hAnsi="Consolas" w:cs="Consolas"/>
                      <w:sz w:val="18"/>
                      <w:szCs w:val="18"/>
                      <w:lang w:val="en-US"/>
                    </w:rPr>
                    <w:tab/>
                    <w:t>rsa</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7:</w:t>
                  </w:r>
                  <w:r w:rsidRPr="00476352">
                    <w:rPr>
                      <w:rFonts w:ascii="Consolas" w:hAnsi="Consolas" w:cs="Consolas"/>
                      <w:sz w:val="18"/>
                      <w:szCs w:val="18"/>
                      <w:lang w:val="en-US"/>
                    </w:rPr>
                    <w:tab/>
                    <w:t xml:space="preserve">e8 </w:t>
                  </w:r>
                  <w:r w:rsidRPr="00864395">
                    <w:rPr>
                      <w:rFonts w:ascii="Consolas" w:hAnsi="Consolas" w:cs="Consolas"/>
                      <w:b/>
                      <w:sz w:val="18"/>
                      <w:szCs w:val="18"/>
                      <w:lang w:val="en-US"/>
                    </w:rPr>
                    <w:t>fc ff ff ff</w:t>
                  </w:r>
                  <w:r w:rsidRPr="00476352">
                    <w:rPr>
                      <w:rFonts w:ascii="Consolas" w:hAnsi="Consolas" w:cs="Consolas"/>
                      <w:sz w:val="18"/>
                      <w:szCs w:val="18"/>
                      <w:lang w:val="en-US"/>
                    </w:rPr>
                    <w:tab/>
                    <w:t>call   18 &lt;transfer+0x18&gt;</w:t>
                  </w:r>
                </w:p>
                <w:p w:rsidR="00C16BC6" w:rsidRPr="00EE14F5" w:rsidRDefault="00C16BC6" w:rsidP="007839F4">
                  <w:pPr>
                    <w:jc w:val="both"/>
                    <w:rPr>
                      <w:rFonts w:ascii="Consolas" w:hAnsi="Consolas" w:cs="Consolas"/>
                      <w:b/>
                      <w:bCs/>
                      <w:sz w:val="18"/>
                      <w:szCs w:val="18"/>
                      <w:lang w:val="en-US"/>
                    </w:rPr>
                  </w:pPr>
                  <w:r w:rsidRPr="00476352">
                    <w:rPr>
                      <w:rFonts w:ascii="Consolas" w:hAnsi="Consolas" w:cs="Consolas"/>
                      <w:sz w:val="18"/>
                      <w:szCs w:val="18"/>
                      <w:lang w:val="en-US"/>
                    </w:rPr>
                    <w:tab/>
                  </w:r>
                  <w:r w:rsidRPr="00476352">
                    <w:rPr>
                      <w:rFonts w:ascii="Consolas" w:hAnsi="Consolas" w:cs="Consolas"/>
                      <w:sz w:val="18"/>
                      <w:szCs w:val="18"/>
                      <w:lang w:val="en-US"/>
                    </w:rPr>
                    <w:tab/>
                  </w:r>
                  <w:r w:rsidRPr="00476352">
                    <w:rPr>
                      <w:rFonts w:ascii="Consolas" w:hAnsi="Consolas" w:cs="Consolas"/>
                      <w:sz w:val="18"/>
                      <w:szCs w:val="18"/>
                      <w:lang w:val="en-US"/>
                    </w:rPr>
                    <w:tab/>
                  </w:r>
                  <w:r w:rsidRPr="00EE14F5">
                    <w:rPr>
                      <w:rFonts w:ascii="Consolas" w:hAnsi="Consolas" w:cs="Consolas"/>
                      <w:b/>
                      <w:sz w:val="18"/>
                      <w:szCs w:val="18"/>
                      <w:lang w:val="en-US"/>
                    </w:rPr>
                    <w:t>18: R_386_PC32</w:t>
                  </w:r>
                  <w:r w:rsidRPr="00EE14F5">
                    <w:rPr>
                      <w:rFonts w:ascii="Consolas" w:hAnsi="Consolas" w:cs="Consolas"/>
                      <w:b/>
                      <w:sz w:val="18"/>
                      <w:szCs w:val="18"/>
                      <w:lang w:val="en-US"/>
                    </w:rPr>
                    <w:tab/>
                    <w:t>strcpy</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c:</w:t>
                  </w:r>
                  <w:r w:rsidRPr="00476352">
                    <w:rPr>
                      <w:rFonts w:ascii="Consolas" w:hAnsi="Consolas" w:cs="Consolas"/>
                      <w:sz w:val="18"/>
                      <w:szCs w:val="18"/>
                      <w:lang w:val="en-US"/>
                    </w:rPr>
                    <w:tab/>
                    <w:t xml:space="preserve">83 c4 10             </w:t>
                  </w:r>
                  <w:r w:rsidRPr="00476352">
                    <w:rPr>
                      <w:rFonts w:ascii="Consolas" w:hAnsi="Consolas" w:cs="Consolas"/>
                      <w:sz w:val="18"/>
                      <w:szCs w:val="18"/>
                      <w:lang w:val="en-US"/>
                    </w:rPr>
                    <w:tab/>
                    <w:t>add    esp,0x10</w:t>
                  </w:r>
                </w:p>
                <w:p w:rsidR="00C16BC6" w:rsidRPr="00476352"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1f:</w:t>
                  </w:r>
                  <w:r w:rsidRPr="00476352">
                    <w:rPr>
                      <w:rFonts w:ascii="Consolas" w:hAnsi="Consolas" w:cs="Consolas"/>
                      <w:sz w:val="18"/>
                      <w:szCs w:val="18"/>
                      <w:lang w:val="en-US"/>
                    </w:rPr>
                    <w:tab/>
                    <w:t xml:space="preserve">c9                   </w:t>
                  </w:r>
                  <w:r w:rsidRPr="00476352">
                    <w:rPr>
                      <w:rFonts w:ascii="Consolas" w:hAnsi="Consolas" w:cs="Consolas"/>
                      <w:sz w:val="18"/>
                      <w:szCs w:val="18"/>
                      <w:lang w:val="en-US"/>
                    </w:rPr>
                    <w:tab/>
                    <w:t xml:space="preserve">leave  </w:t>
                  </w:r>
                </w:p>
                <w:p w:rsidR="00C16BC6" w:rsidRPr="00C7673E" w:rsidRDefault="00C16BC6" w:rsidP="007839F4">
                  <w:pPr>
                    <w:jc w:val="both"/>
                    <w:rPr>
                      <w:rFonts w:ascii="Consolas" w:hAnsi="Consolas" w:cs="Consolas"/>
                      <w:bCs/>
                      <w:sz w:val="18"/>
                      <w:szCs w:val="18"/>
                      <w:lang w:val="en-US"/>
                    </w:rPr>
                  </w:pPr>
                  <w:r w:rsidRPr="00476352">
                    <w:rPr>
                      <w:rFonts w:ascii="Consolas" w:hAnsi="Consolas" w:cs="Consolas"/>
                      <w:sz w:val="18"/>
                      <w:szCs w:val="18"/>
                      <w:lang w:val="en-US"/>
                    </w:rPr>
                    <w:t xml:space="preserve">  20:</w:t>
                  </w:r>
                  <w:r w:rsidRPr="00476352">
                    <w:rPr>
                      <w:rFonts w:ascii="Consolas" w:hAnsi="Consolas" w:cs="Consolas"/>
                      <w:sz w:val="18"/>
                      <w:szCs w:val="18"/>
                      <w:lang w:val="en-US"/>
                    </w:rPr>
                    <w:tab/>
                    <w:t xml:space="preserve">c3                   </w:t>
                  </w:r>
                  <w:r w:rsidRPr="00476352">
                    <w:rPr>
                      <w:rFonts w:ascii="Consolas" w:hAnsi="Consolas" w:cs="Consolas"/>
                      <w:sz w:val="18"/>
                      <w:szCs w:val="18"/>
                      <w:lang w:val="en-US"/>
                    </w:rPr>
                    <w:tab/>
                    <w:t xml:space="preserve">ret    </w:t>
                  </w:r>
                </w:p>
              </w:txbxContent>
            </v:textbox>
            <w10:wrap type="none"/>
            <w10:anchorlock/>
          </v:shape>
        </w:pict>
      </w:r>
    </w:p>
    <w:tbl>
      <w:tblPr>
        <w:tblStyle w:val="a9"/>
        <w:tblpPr w:leftFromText="180" w:rightFromText="180" w:vertAnchor="text" w:horzAnchor="page" w:tblpX="1939" w:tblpY="3"/>
        <w:tblOverlap w:val="never"/>
        <w:tblW w:w="0" w:type="auto"/>
        <w:tblLook w:val="04A0"/>
      </w:tblPr>
      <w:tblGrid>
        <w:gridCol w:w="1021"/>
        <w:gridCol w:w="992"/>
        <w:gridCol w:w="1985"/>
        <w:gridCol w:w="2126"/>
      </w:tblGrid>
      <w:tr w:rsidR="007839F4" w:rsidRPr="00D95F43" w:rsidTr="008855CA">
        <w:tc>
          <w:tcPr>
            <w:tcW w:w="959" w:type="dxa"/>
            <w:tcBorders>
              <w:bottom w:val="double" w:sz="4" w:space="0" w:color="auto"/>
            </w:tcBorders>
          </w:tcPr>
          <w:p w:rsidR="007839F4" w:rsidRPr="00D95F43" w:rsidRDefault="007839F4" w:rsidP="008855CA">
            <w:pPr>
              <w:jc w:val="both"/>
            </w:pPr>
            <w:r w:rsidRPr="00D95F43">
              <w:t>Модуль</w:t>
            </w:r>
          </w:p>
        </w:tc>
        <w:tc>
          <w:tcPr>
            <w:tcW w:w="992" w:type="dxa"/>
            <w:tcBorders>
              <w:bottom w:val="double" w:sz="4" w:space="0" w:color="auto"/>
            </w:tcBorders>
          </w:tcPr>
          <w:p w:rsidR="007839F4" w:rsidRPr="00D95F43" w:rsidRDefault="007839F4" w:rsidP="008855CA">
            <w:pPr>
              <w:jc w:val="both"/>
            </w:pPr>
            <w:r w:rsidRPr="00D95F43">
              <w:t xml:space="preserve">Секция </w:t>
            </w:r>
          </w:p>
        </w:tc>
        <w:tc>
          <w:tcPr>
            <w:tcW w:w="1985" w:type="dxa"/>
            <w:tcBorders>
              <w:bottom w:val="double" w:sz="4" w:space="0" w:color="auto"/>
            </w:tcBorders>
          </w:tcPr>
          <w:p w:rsidR="007839F4" w:rsidRPr="00D95F43" w:rsidRDefault="007839F4" w:rsidP="008855CA">
            <w:pPr>
              <w:jc w:val="both"/>
            </w:pPr>
            <w:r w:rsidRPr="00D95F43">
              <w:t xml:space="preserve">Смещение ссылки </w:t>
            </w:r>
          </w:p>
        </w:tc>
        <w:tc>
          <w:tcPr>
            <w:tcW w:w="2126" w:type="dxa"/>
            <w:tcBorders>
              <w:bottom w:val="double" w:sz="4" w:space="0" w:color="auto"/>
            </w:tcBorders>
          </w:tcPr>
          <w:p w:rsidR="007839F4" w:rsidRPr="00D95F43" w:rsidRDefault="007839F4" w:rsidP="008855CA">
            <w:pPr>
              <w:jc w:val="both"/>
              <w:rPr>
                <w:b/>
              </w:rPr>
            </w:pPr>
            <w:r w:rsidRPr="00D95F43">
              <w:rPr>
                <w:b/>
              </w:rPr>
              <w:t xml:space="preserve">Новое значение </w:t>
            </w: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1</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data</w:t>
            </w:r>
          </w:p>
        </w:tc>
        <w:tc>
          <w:tcPr>
            <w:tcW w:w="1985"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0x4</w:t>
            </w:r>
          </w:p>
        </w:tc>
        <w:tc>
          <w:tcPr>
            <w:tcW w:w="2126" w:type="dxa"/>
          </w:tcPr>
          <w:p w:rsidR="007839F4" w:rsidRPr="00D95F43" w:rsidRDefault="007839F4" w:rsidP="008855CA">
            <w:pPr>
              <w:jc w:val="both"/>
              <w:rPr>
                <w:rFonts w:ascii="Consolas" w:hAnsi="Consolas" w:cs="Consolas"/>
                <w:sz w:val="20"/>
                <w:szCs w:val="20"/>
              </w:rPr>
            </w:pP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w:t>
            </w:r>
            <w:r w:rsidRPr="00D95F43">
              <w:rPr>
                <w:rFonts w:ascii="Consolas" w:hAnsi="Consolas" w:cs="Consolas"/>
                <w:sz w:val="18"/>
                <w:szCs w:val="18"/>
                <w:lang w:val="en-US"/>
              </w:rPr>
              <w:t>-</w:t>
            </w:r>
            <w:r w:rsidRPr="00D95F43">
              <w:rPr>
                <w:rFonts w:ascii="Consolas" w:hAnsi="Consolas" w:cs="Consolas"/>
                <w:sz w:val="18"/>
                <w:szCs w:val="18"/>
              </w:rPr>
              <w:t>2</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7839F4" w:rsidRPr="00D95F43" w:rsidRDefault="007839F4" w:rsidP="008855CA">
            <w:pPr>
              <w:jc w:val="both"/>
              <w:rPr>
                <w:rFonts w:ascii="Consolas" w:hAnsi="Consolas" w:cs="Consolas"/>
                <w:sz w:val="20"/>
                <w:szCs w:val="20"/>
              </w:rPr>
            </w:pPr>
            <w:r w:rsidRPr="00D95F43">
              <w:rPr>
                <w:rFonts w:ascii="Consolas" w:hAnsi="Consolas" w:cs="Consolas"/>
                <w:sz w:val="20"/>
                <w:szCs w:val="20"/>
                <w:lang w:val="en-US"/>
              </w:rPr>
              <w:t>0x</w:t>
            </w:r>
            <w:r w:rsidRPr="00D95F43">
              <w:rPr>
                <w:rFonts w:ascii="Consolas" w:hAnsi="Consolas" w:cs="Consolas"/>
                <w:sz w:val="20"/>
                <w:szCs w:val="20"/>
              </w:rPr>
              <w:t>с</w:t>
            </w:r>
          </w:p>
        </w:tc>
        <w:tc>
          <w:tcPr>
            <w:tcW w:w="2126" w:type="dxa"/>
          </w:tcPr>
          <w:p w:rsidR="007839F4" w:rsidRPr="00D95F43" w:rsidRDefault="007839F4" w:rsidP="008855CA">
            <w:pPr>
              <w:jc w:val="both"/>
              <w:rPr>
                <w:rFonts w:ascii="Consolas" w:hAnsi="Consolas" w:cs="Consolas"/>
                <w:sz w:val="20"/>
                <w:szCs w:val="20"/>
              </w:rPr>
            </w:pPr>
          </w:p>
        </w:tc>
      </w:tr>
      <w:tr w:rsidR="007839F4" w:rsidRPr="00D95F43" w:rsidTr="008855CA">
        <w:trPr>
          <w:trHeight w:val="283"/>
        </w:trPr>
        <w:tc>
          <w:tcPr>
            <w:tcW w:w="959" w:type="dxa"/>
          </w:tcPr>
          <w:p w:rsidR="007839F4" w:rsidRPr="00D95F43" w:rsidRDefault="007839F4" w:rsidP="008855CA">
            <w:pPr>
              <w:jc w:val="both"/>
              <w:rPr>
                <w:rFonts w:ascii="Consolas" w:hAnsi="Consolas" w:cs="Consolas"/>
                <w:sz w:val="18"/>
                <w:szCs w:val="18"/>
                <w:lang w:val="en-US"/>
              </w:rPr>
            </w:pPr>
            <w:r w:rsidRPr="00D95F43">
              <w:rPr>
                <w:rFonts w:ascii="Consolas" w:hAnsi="Consolas" w:cs="Consolas"/>
                <w:sz w:val="18"/>
                <w:szCs w:val="18"/>
                <w:lang w:val="en-US"/>
              </w:rPr>
              <w:t>t</w:t>
            </w:r>
            <w:r w:rsidRPr="00D95F43">
              <w:rPr>
                <w:rFonts w:ascii="Consolas" w:hAnsi="Consolas" w:cs="Consolas"/>
                <w:sz w:val="18"/>
                <w:szCs w:val="18"/>
              </w:rPr>
              <w:t>5-2</w:t>
            </w:r>
          </w:p>
        </w:tc>
        <w:tc>
          <w:tcPr>
            <w:tcW w:w="992"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text</w:t>
            </w:r>
          </w:p>
        </w:tc>
        <w:tc>
          <w:tcPr>
            <w:tcW w:w="1985" w:type="dxa"/>
          </w:tcPr>
          <w:p w:rsidR="007839F4" w:rsidRPr="00D95F43" w:rsidRDefault="007839F4" w:rsidP="008855CA">
            <w:pPr>
              <w:jc w:val="both"/>
              <w:rPr>
                <w:rFonts w:ascii="Consolas" w:hAnsi="Consolas" w:cs="Consolas"/>
                <w:sz w:val="20"/>
                <w:szCs w:val="20"/>
                <w:lang w:val="en-US"/>
              </w:rPr>
            </w:pPr>
            <w:r w:rsidRPr="00D95F43">
              <w:rPr>
                <w:rFonts w:ascii="Consolas" w:hAnsi="Consolas" w:cs="Consolas"/>
                <w:sz w:val="20"/>
                <w:szCs w:val="20"/>
                <w:lang w:val="en-US"/>
              </w:rPr>
              <w:t>0x</w:t>
            </w:r>
            <w:r w:rsidRPr="00D95F43">
              <w:rPr>
                <w:rFonts w:ascii="Consolas" w:hAnsi="Consolas" w:cs="Consolas"/>
                <w:sz w:val="20"/>
                <w:szCs w:val="20"/>
              </w:rPr>
              <w:t>18</w:t>
            </w:r>
          </w:p>
        </w:tc>
        <w:tc>
          <w:tcPr>
            <w:tcW w:w="2126" w:type="dxa"/>
          </w:tcPr>
          <w:p w:rsidR="007839F4" w:rsidRPr="00D95F43" w:rsidRDefault="007839F4" w:rsidP="008855CA">
            <w:pPr>
              <w:jc w:val="both"/>
              <w:rPr>
                <w:rFonts w:ascii="Consolas" w:hAnsi="Consolas" w:cs="Consolas"/>
                <w:sz w:val="20"/>
                <w:szCs w:val="20"/>
              </w:rPr>
            </w:pPr>
          </w:p>
        </w:tc>
      </w:tr>
    </w:tbl>
    <w:p w:rsidR="007839F4" w:rsidRPr="00D95F43" w:rsidRDefault="007839F4" w:rsidP="007839F4">
      <w:pPr>
        <w:rPr>
          <w:b/>
        </w:rPr>
      </w:pPr>
    </w:p>
    <w:p w:rsidR="007839F4" w:rsidRPr="00D95F43" w:rsidRDefault="007839F4" w:rsidP="007839F4">
      <w:pPr>
        <w:rPr>
          <w:b/>
        </w:rPr>
      </w:pPr>
    </w:p>
    <w:p w:rsidR="007839F4" w:rsidRPr="00D95F43" w:rsidRDefault="007839F4" w:rsidP="007839F4">
      <w:pPr>
        <w:rPr>
          <w:rFonts w:ascii="Calibri" w:hAnsi="Calibri"/>
        </w:rPr>
      </w:pPr>
    </w:p>
    <w:p w:rsidR="007839F4" w:rsidRPr="00D95F43" w:rsidRDefault="007839F4" w:rsidP="007839F4">
      <w:pPr>
        <w:rPr>
          <w:rFonts w:ascii="Calibri" w:hAnsi="Calibri"/>
        </w:rPr>
      </w:pPr>
    </w:p>
    <w:p w:rsidR="007839F4" w:rsidRPr="00D95F43" w:rsidRDefault="007839F4" w:rsidP="007839F4">
      <w:pPr>
        <w:rPr>
          <w:rFonts w:ascii="Calibri" w:hAnsi="Calibri"/>
        </w:rPr>
      </w:pPr>
    </w:p>
    <w:p w:rsidR="007839F4" w:rsidRPr="00D95F43" w:rsidRDefault="007839F4" w:rsidP="007839F4"/>
    <w:p w:rsidR="007839F4" w:rsidRPr="00D95F43" w:rsidRDefault="007839F4" w:rsidP="007839F4">
      <w:r w:rsidRPr="007839F4">
        <w:rPr>
          <w:b/>
        </w:rPr>
        <w:t>Типовые контрольные задания или иные материалы для проведения промежуточной аттестации</w:t>
      </w:r>
    </w:p>
    <w:p w:rsidR="007839F4" w:rsidRPr="00C16BC6" w:rsidRDefault="007839F4" w:rsidP="007839F4">
      <w:pPr>
        <w:rPr>
          <w:sz w:val="10"/>
          <w:szCs w:val="10"/>
        </w:rPr>
      </w:pPr>
    </w:p>
    <w:p w:rsidR="007839F4" w:rsidRPr="00E60449" w:rsidRDefault="007839F4" w:rsidP="007839F4">
      <w:pPr>
        <w:pStyle w:val="2"/>
        <w:jc w:val="left"/>
        <w:rPr>
          <w:sz w:val="24"/>
          <w:szCs w:val="24"/>
        </w:rPr>
      </w:pPr>
      <w:r w:rsidRPr="00E60449">
        <w:rPr>
          <w:sz w:val="24"/>
          <w:szCs w:val="24"/>
        </w:rPr>
        <w:t>Программа экзамена по курсу</w:t>
      </w:r>
    </w:p>
    <w:p w:rsidR="007839F4" w:rsidRPr="00D95F43" w:rsidRDefault="007839F4" w:rsidP="007839F4">
      <w:pPr>
        <w:spacing w:before="120" w:after="120"/>
        <w:jc w:val="both"/>
      </w:pPr>
      <w:r w:rsidRPr="00D95F43">
        <w:t>Шестнадцатеричная система счисления. Знаковые числа, дополнительный код. Арифметические операции. Флаги: CF, SF, OF и ZF.</w:t>
      </w:r>
    </w:p>
    <w:p w:rsidR="007839F4" w:rsidRPr="00D95F43" w:rsidRDefault="007839F4" w:rsidP="007839F4">
      <w:pPr>
        <w:spacing w:before="120" w:after="120"/>
        <w:jc w:val="both"/>
      </w:pPr>
      <w:r w:rsidRPr="00D95F43">
        <w:t xml:space="preserve">Архитектура IA-32: основные регистры, форматы команд. Порядок байт в памяти. Машинные типы данных: байт, слово, двойное слово, четверное слово. Аппаратный стек. </w:t>
      </w:r>
    </w:p>
    <w:p w:rsidR="007839F4" w:rsidRPr="00D95F43" w:rsidRDefault="007839F4" w:rsidP="007839F4">
      <w:pPr>
        <w:spacing w:before="120" w:after="120"/>
        <w:jc w:val="both"/>
      </w:pPr>
      <w:r w:rsidRPr="00D95F43">
        <w:t>Инструкции в IA-32/nasm: пересылки, в том числе условные, арифметические, логические, битовые, сдвиги и вращения, передачи управления.</w:t>
      </w:r>
    </w:p>
    <w:p w:rsidR="007839F4" w:rsidRPr="00D95F43" w:rsidRDefault="007839F4" w:rsidP="007839F4">
      <w:pPr>
        <w:spacing w:before="120" w:after="120"/>
        <w:jc w:val="both"/>
      </w:pPr>
      <w:r w:rsidRPr="00D95F43">
        <w:t>Отображение операторов разыменование указателя и взятия адреса из языка Си в язык ассемблера. Размещение различных типов переменных языка Си в памяти компьютера. Работа с указателями. Адресная арифметика.</w:t>
      </w:r>
    </w:p>
    <w:p w:rsidR="007839F4" w:rsidRPr="00D95F43" w:rsidRDefault="007839F4" w:rsidP="007839F4">
      <w:pPr>
        <w:spacing w:before="120" w:after="120"/>
        <w:jc w:val="both"/>
      </w:pPr>
      <w:r w:rsidRPr="00D95F43">
        <w:t xml:space="preserve">Массивы: одномерные, многомерные, многоуровневые. Расположение в памяти, способы работы с отдельными элементами. Преобразование индексных выражений в адресную арифметику. </w:t>
      </w:r>
    </w:p>
    <w:p w:rsidR="007839F4" w:rsidRPr="00D95F43" w:rsidRDefault="007839F4" w:rsidP="007839F4">
      <w:pPr>
        <w:spacing w:before="120" w:after="120"/>
        <w:jc w:val="both"/>
      </w:pPr>
      <w:r w:rsidRPr="00D95F43">
        <w:t>Реализация классов памяти языка Си на уровне языка ассемблера, размещение переменных: глобальных, статических, автоматических. Приведение типов данных. Работа со знаковыми и беззнаковыми числами.</w:t>
      </w:r>
    </w:p>
    <w:p w:rsidR="007839F4" w:rsidRPr="00D95F43" w:rsidRDefault="007839F4" w:rsidP="007839F4">
      <w:pPr>
        <w:spacing w:before="120" w:after="120"/>
        <w:jc w:val="both"/>
      </w:pPr>
      <w:r w:rsidRPr="00D95F43">
        <w:lastRenderedPageBreak/>
        <w:t xml:space="preserve">Передача управления. Условные и безусловные переходы. Связь регистра EFLAGS и мнемонических кодов условий. Реализация управляющих операторов языка Си на языке ассемблера. </w:t>
      </w:r>
    </w:p>
    <w:p w:rsidR="007839F4" w:rsidRPr="00D95F43" w:rsidRDefault="007839F4" w:rsidP="007839F4">
      <w:pPr>
        <w:spacing w:before="120" w:after="120"/>
        <w:jc w:val="both"/>
      </w:pPr>
      <w:r w:rsidRPr="00D95F43">
        <w:t xml:space="preserve">Организация работы со структурами и объединениями языка Си на уровне языка ассемблера. Доступ к полям. Выравнивание данных в ОС Windows и Linux. Размер агрегатных типов данных. </w:t>
      </w:r>
    </w:p>
    <w:p w:rsidR="007839F4" w:rsidRPr="00D95F43" w:rsidRDefault="007839F4" w:rsidP="007839F4">
      <w:pPr>
        <w:spacing w:before="120" w:after="120"/>
        <w:jc w:val="both"/>
      </w:pPr>
      <w:r w:rsidRPr="00D95F43">
        <w:t xml:space="preserve">Соглашение о вызове функций cdecl. Распределение памяти во фрейме функции. Возвращаемое значение в соглашении cdecl. Функции с переменным числом параметров.  </w:t>
      </w:r>
    </w:p>
    <w:p w:rsidR="007839F4" w:rsidRPr="00D95F43" w:rsidRDefault="007839F4" w:rsidP="007839F4">
      <w:pPr>
        <w:spacing w:before="120" w:after="120"/>
        <w:jc w:val="both"/>
      </w:pPr>
      <w:r w:rsidRPr="00D95F43">
        <w:t xml:space="preserve">Соглашение вызова stdcall, fastcall, реализация вызова функции без использования указателя фрейма, гибридное соглашение вызова. </w:t>
      </w:r>
    </w:p>
    <w:p w:rsidR="007839F4" w:rsidRPr="00D95F43" w:rsidRDefault="007839F4" w:rsidP="007839F4">
      <w:pPr>
        <w:spacing w:before="120" w:after="120"/>
        <w:jc w:val="both"/>
      </w:pPr>
      <w:r w:rsidRPr="00D95F43">
        <w:t xml:space="preserve">Выравнивание фреймов в стеке. Организация вызова функций стандартной библиотеки языка Си из ассемблерного кода. </w:t>
      </w:r>
    </w:p>
    <w:p w:rsidR="007839F4" w:rsidRPr="00D95F43" w:rsidRDefault="007839F4" w:rsidP="007839F4">
      <w:pPr>
        <w:spacing w:before="120" w:after="120"/>
        <w:jc w:val="both"/>
      </w:pPr>
      <w:r w:rsidRPr="00D95F43">
        <w:t>Управление динамической памятью. Пропускная способность и эффективность расходования. Внутренняя и внешняя фрагментация. Управление свободными блоками: неявный список.</w:t>
      </w:r>
    </w:p>
    <w:p w:rsidR="007839F4" w:rsidRPr="00D95F43" w:rsidRDefault="007839F4" w:rsidP="007839F4">
      <w:pPr>
        <w:spacing w:before="120" w:after="120"/>
        <w:jc w:val="both"/>
      </w:pPr>
      <w:r w:rsidRPr="00D95F43">
        <w:t xml:space="preserve">Представление чисел с плавающей точкой. Стандарт IEEE 754. Свойства чисел с плавающей точкой. Операции над числами с плавающей точкой. Округление чисел.  </w:t>
      </w:r>
    </w:p>
    <w:p w:rsidR="007839F4" w:rsidRPr="00D95F43" w:rsidRDefault="007839F4" w:rsidP="007839F4">
      <w:pPr>
        <w:spacing w:before="120" w:after="120"/>
        <w:jc w:val="both"/>
      </w:pPr>
      <w:r w:rsidRPr="00D95F43">
        <w:t xml:space="preserve">Сопроцессор FPU x87. Аппаратный стек регистров. Организация работы с числами с плавающей точкой в языке Си: пересылка данных, основные арифметические операции. </w:t>
      </w:r>
    </w:p>
    <w:p w:rsidR="007839F4" w:rsidRPr="00D95F43" w:rsidRDefault="007839F4" w:rsidP="007839F4">
      <w:pPr>
        <w:spacing w:before="120" w:after="120"/>
        <w:jc w:val="both"/>
      </w:pPr>
      <w:r w:rsidRPr="00D95F43">
        <w:t xml:space="preserve">Устройство современного компьютера, запоминающие устройства: организация, емкость. Соотношение временных характеристик доступа на разных уровнях иерархической памяти компьютера. </w:t>
      </w:r>
    </w:p>
    <w:p w:rsidR="007839F4" w:rsidRPr="00D95F43" w:rsidRDefault="007839F4" w:rsidP="007839F4">
      <w:pPr>
        <w:spacing w:before="120" w:after="120"/>
        <w:jc w:val="both"/>
      </w:pPr>
      <w:r w:rsidRPr="00D95F43">
        <w:t>Кэш-память процессора, способы ее организации: кэш прямого отображения, N-канальный множественно-ассоциативный кэш, полностью ассоциативный кэш.</w:t>
      </w:r>
    </w:p>
    <w:p w:rsidR="007839F4" w:rsidRPr="00D95F43" w:rsidRDefault="007839F4" w:rsidP="007839F4">
      <w:pPr>
        <w:spacing w:before="120" w:after="120"/>
        <w:jc w:val="both"/>
      </w:pPr>
      <w:r w:rsidRPr="00D95F43">
        <w:t xml:space="preserve">Организация виртуальной памяти, страничная трансляция адреса. Буфер быстрого преобразования адреса (TLB). </w:t>
      </w:r>
    </w:p>
    <w:p w:rsidR="007839F4" w:rsidRPr="00D95F43" w:rsidRDefault="007839F4" w:rsidP="007839F4">
      <w:pPr>
        <w:spacing w:before="120" w:after="120"/>
        <w:jc w:val="both"/>
      </w:pPr>
      <w:r w:rsidRPr="00D95F43">
        <w:t xml:space="preserve">Многомодульные программы. Глобальные, локальные, внешние имена. Сильные и слабые символы, COMMON-символы. </w:t>
      </w:r>
    </w:p>
    <w:p w:rsidR="007839F4" w:rsidRPr="00D95F43" w:rsidRDefault="007839F4" w:rsidP="007839F4">
      <w:pPr>
        <w:spacing w:before="120" w:after="120"/>
        <w:jc w:val="both"/>
      </w:pPr>
      <w:r w:rsidRPr="00D95F43">
        <w:t xml:space="preserve">Объектные файлы формата ELF. Статическая компоновка программы: разрешение символов, перемещение кода, модификация символов и ссылок. </w:t>
      </w:r>
    </w:p>
    <w:p w:rsidR="007839F4" w:rsidRPr="00D95F43" w:rsidRDefault="007839F4" w:rsidP="007839F4">
      <w:pPr>
        <w:spacing w:before="120" w:after="120"/>
        <w:jc w:val="both"/>
      </w:pPr>
      <w:r w:rsidRPr="00D95F43">
        <w:t xml:space="preserve">Загрузка исполняемого файла в память. Динамическая компоновка, разделяемые библиотеки. Позиционно независимый код. Глобальная таблица смещений. Ленивое связывание в динамической компоновке. Динамическая загрузка. </w:t>
      </w:r>
    </w:p>
    <w:p w:rsidR="007839F4" w:rsidRPr="00E60449" w:rsidRDefault="007839F4" w:rsidP="007839F4">
      <w:pPr>
        <w:pStyle w:val="2"/>
        <w:jc w:val="left"/>
        <w:rPr>
          <w:sz w:val="24"/>
          <w:szCs w:val="24"/>
        </w:rPr>
      </w:pPr>
      <w:bookmarkStart w:id="1" w:name="_Toc347441377"/>
      <w:r w:rsidRPr="00E60449">
        <w:rPr>
          <w:sz w:val="24"/>
          <w:szCs w:val="24"/>
        </w:rPr>
        <w:t>Вариант письменного экзамена по курсу</w:t>
      </w:r>
      <w:bookmarkEnd w:id="1"/>
    </w:p>
    <w:p w:rsidR="007839F4" w:rsidRPr="00D95F43" w:rsidRDefault="007839F4" w:rsidP="00C16BC6">
      <w:pPr>
        <w:spacing w:before="120"/>
        <w:ind w:left="709" w:hanging="709"/>
        <w:jc w:val="both"/>
      </w:pPr>
      <w:r w:rsidRPr="00D95F43">
        <w:rPr>
          <w:b/>
        </w:rPr>
        <w:t>1.</w:t>
      </w:r>
      <w:r w:rsidRPr="00D95F43">
        <w:rPr>
          <w:b/>
        </w:rPr>
        <w:tab/>
      </w:r>
      <w:r w:rsidRPr="00D95F43">
        <w:t>После выполнения последовательности команд в регистре-аккумуляторе было получено некоторое значение. Выпишите восстановленное содержимое ячеек памяти согласно заданной директиве. Если часть значения не может быть восстановлена, запишите вместо соответствующих шестнадцатеричных цифр символы ‘</w:t>
      </w:r>
      <w:r w:rsidRPr="00D95F43">
        <w:rPr>
          <w:rFonts w:ascii="Consolas" w:hAnsi="Consolas" w:cs="Consolas"/>
          <w:b/>
          <w:sz w:val="20"/>
          <w:szCs w:val="20"/>
        </w:rPr>
        <w:t>?</w:t>
      </w:r>
      <w:r w:rsidRPr="00D95F43">
        <w:t xml:space="preserve">’.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90"/>
        <w:gridCol w:w="3390"/>
        <w:gridCol w:w="3391"/>
      </w:tblGrid>
      <w:tr w:rsidR="007839F4" w:rsidRPr="00D95F43" w:rsidTr="008855CA">
        <w:tc>
          <w:tcPr>
            <w:tcW w:w="3390"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t>a dd _______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mov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l eax,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EAX = 0xae191700</w:t>
            </w:r>
          </w:p>
        </w:tc>
        <w:tc>
          <w:tcPr>
            <w:tcW w:w="3390"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lastRenderedPageBreak/>
              <w:t>b dw ________, _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mov eax, dword [b]</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ror eax,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or  ax, 0x0f0f</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EAX = 0xf4c01fcf</w:t>
            </w:r>
          </w:p>
        </w:tc>
        <w:tc>
          <w:tcPr>
            <w:tcW w:w="3391" w:type="dxa"/>
            <w:hideMark/>
          </w:tcPr>
          <w:p w:rsidR="007839F4" w:rsidRPr="00D95F43" w:rsidRDefault="007839F4" w:rsidP="008855CA">
            <w:pPr>
              <w:rPr>
                <w:rFonts w:ascii="Consolas" w:hAnsi="Consolas" w:cs="Consolas"/>
                <w:b/>
                <w:sz w:val="20"/>
                <w:szCs w:val="20"/>
                <w:lang w:val="en-US"/>
              </w:rPr>
            </w:pPr>
            <w:r w:rsidRPr="00D95F43">
              <w:rPr>
                <w:rFonts w:ascii="Consolas" w:hAnsi="Consolas" w:cs="Consolas"/>
                <w:b/>
                <w:sz w:val="20"/>
                <w:szCs w:val="20"/>
                <w:lang w:val="en-US"/>
              </w:rPr>
              <w:lastRenderedPageBreak/>
              <w:t>c dw ________</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lastRenderedPageBreak/>
              <w:t>movsx ax, byte [c + 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cmp   ah, byte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etbe ah</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AX = 0x01c3</w:t>
            </w:r>
          </w:p>
        </w:tc>
      </w:tr>
    </w:tbl>
    <w:p w:rsidR="007839F4" w:rsidRPr="00D95F43" w:rsidRDefault="007839F4" w:rsidP="007839F4">
      <w:pPr>
        <w:ind w:left="709" w:right="3826" w:hanging="709"/>
        <w:jc w:val="both"/>
        <w:rPr>
          <w:b/>
          <w:highlight w:val="yellow"/>
          <w:lang w:val="en-US"/>
        </w:rPr>
      </w:pPr>
    </w:p>
    <w:p w:rsidR="007839F4" w:rsidRPr="00D95F43" w:rsidRDefault="007839F4" w:rsidP="007839F4">
      <w:pPr>
        <w:ind w:left="709" w:right="-1" w:hanging="709"/>
        <w:jc w:val="both"/>
      </w:pPr>
      <w:r w:rsidRPr="00D95F43">
        <w:rPr>
          <w:b/>
        </w:rPr>
        <w:t>2.</w:t>
      </w:r>
      <w:r w:rsidRPr="00D95F43">
        <w:rPr>
          <w:b/>
        </w:rPr>
        <w:tab/>
      </w:r>
      <w:r w:rsidRPr="00D95F43">
        <w:t>Реализуйте приведенный Си-код, включая объявления переменных.</w:t>
      </w:r>
    </w:p>
    <w:p w:rsidR="007839F4" w:rsidRPr="00D95F43" w:rsidRDefault="007839F4" w:rsidP="007839F4">
      <w:pPr>
        <w:ind w:left="709" w:hanging="709"/>
        <w:rPr>
          <w:rFonts w:ascii="Calibri" w:hAnsi="Calibri"/>
        </w:rPr>
      </w:pPr>
    </w:p>
    <w:p w:rsidR="007839F4" w:rsidRPr="00D95F43" w:rsidRDefault="007839F4" w:rsidP="007839F4">
      <w:pPr>
        <w:ind w:left="709"/>
        <w:jc w:val="both"/>
        <w:rPr>
          <w:rFonts w:ascii="Consolas" w:hAnsi="Consolas" w:cs="Consolas"/>
          <w:sz w:val="20"/>
          <w:szCs w:val="20"/>
          <w:lang w:val="en-US"/>
        </w:rPr>
      </w:pPr>
      <w:r w:rsidRPr="00D95F43">
        <w:rPr>
          <w:rFonts w:ascii="Consolas" w:hAnsi="Consolas" w:cs="Consolas"/>
          <w:sz w:val="20"/>
          <w:szCs w:val="20"/>
          <w:lang w:val="en-US"/>
        </w:rPr>
        <w:t>static int i;</w:t>
      </w:r>
    </w:p>
    <w:p w:rsidR="007839F4" w:rsidRPr="00D95F43" w:rsidRDefault="007839F4" w:rsidP="007839F4">
      <w:pPr>
        <w:ind w:left="709"/>
        <w:jc w:val="both"/>
        <w:rPr>
          <w:rFonts w:ascii="Consolas" w:hAnsi="Consolas" w:cs="Consolas"/>
          <w:sz w:val="20"/>
          <w:szCs w:val="20"/>
          <w:lang w:val="en-US"/>
        </w:rPr>
      </w:pPr>
      <w:r w:rsidRPr="00D95F43">
        <w:rPr>
          <w:rFonts w:ascii="Consolas" w:hAnsi="Consolas" w:cs="Consolas"/>
          <w:sz w:val="20"/>
          <w:szCs w:val="20"/>
          <w:lang w:val="en-US"/>
        </w:rPr>
        <w:t>static short *a[10];</w:t>
      </w:r>
    </w:p>
    <w:p w:rsidR="007839F4" w:rsidRPr="00D95F43" w:rsidRDefault="007839F4" w:rsidP="007839F4">
      <w:pPr>
        <w:ind w:left="709"/>
        <w:jc w:val="both"/>
        <w:rPr>
          <w:rFonts w:ascii="Consolas" w:hAnsi="Consolas" w:cs="Consolas"/>
          <w:sz w:val="20"/>
          <w:szCs w:val="20"/>
        </w:rPr>
      </w:pPr>
      <w:r w:rsidRPr="00D95F43">
        <w:rPr>
          <w:rFonts w:ascii="Consolas" w:hAnsi="Consolas" w:cs="Consolas"/>
          <w:sz w:val="20"/>
          <w:szCs w:val="20"/>
        </w:rPr>
        <w:t>...</w:t>
      </w:r>
    </w:p>
    <w:p w:rsidR="007839F4" w:rsidRPr="00D95F43" w:rsidRDefault="007839F4" w:rsidP="007839F4">
      <w:pPr>
        <w:ind w:left="709"/>
        <w:jc w:val="both"/>
        <w:rPr>
          <w:rFonts w:ascii="Consolas" w:hAnsi="Consolas" w:cs="Consolas"/>
          <w:sz w:val="20"/>
          <w:szCs w:val="20"/>
        </w:rPr>
      </w:pPr>
      <w:r w:rsidRPr="00D95F43">
        <w:rPr>
          <w:rFonts w:ascii="Consolas" w:hAnsi="Consolas" w:cs="Consolas"/>
          <w:sz w:val="20"/>
          <w:szCs w:val="20"/>
          <w:lang w:val="en-US"/>
        </w:rPr>
        <w:t>a</w:t>
      </w:r>
      <w:r w:rsidRPr="00D95F43">
        <w:rPr>
          <w:rFonts w:ascii="Consolas" w:hAnsi="Consolas" w:cs="Consolas"/>
          <w:sz w:val="20"/>
          <w:szCs w:val="20"/>
        </w:rPr>
        <w:t>[</w:t>
      </w:r>
      <w:r w:rsidRPr="00D95F43">
        <w:rPr>
          <w:rFonts w:ascii="Consolas" w:hAnsi="Consolas" w:cs="Consolas"/>
          <w:sz w:val="20"/>
          <w:szCs w:val="20"/>
          <w:lang w:val="en-US"/>
        </w:rPr>
        <w:t>i</w:t>
      </w:r>
      <w:r w:rsidRPr="00D95F43">
        <w:rPr>
          <w:rFonts w:ascii="Consolas" w:hAnsi="Consolas" w:cs="Consolas"/>
          <w:sz w:val="20"/>
          <w:szCs w:val="20"/>
        </w:rPr>
        <w:t>++][5] *= -1;</w:t>
      </w:r>
    </w:p>
    <w:p w:rsidR="007839F4" w:rsidRPr="00D95F43" w:rsidRDefault="007839F4" w:rsidP="007839F4">
      <w:pPr>
        <w:spacing w:before="100" w:beforeAutospacing="1"/>
        <w:ind w:left="709" w:hanging="709"/>
        <w:jc w:val="both"/>
      </w:pPr>
      <w:r w:rsidRPr="00D95F43">
        <w:rPr>
          <w:b/>
        </w:rPr>
        <w:t>3.</w:t>
      </w:r>
      <w:r w:rsidRPr="00D95F43">
        <w:tab/>
        <w:t xml:space="preserve">Для данного фрагмента ассемблерного кода восстановите соответствующий код на языке Си. </w:t>
      </w:r>
    </w:p>
    <w:tbl>
      <w:tblPr>
        <w:tblStyle w:val="a9"/>
        <w:tblW w:w="0" w:type="auto"/>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10"/>
        <w:gridCol w:w="3969"/>
        <w:gridCol w:w="3792"/>
      </w:tblGrid>
      <w:tr w:rsidR="007839F4" w:rsidRPr="00D95F43" w:rsidTr="008855CA">
        <w:tc>
          <w:tcPr>
            <w:tcW w:w="2410"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section .rodata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6:</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1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2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3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4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1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dd .L4 </w:t>
            </w:r>
          </w:p>
          <w:p w:rsidR="007839F4" w:rsidRPr="00D95F43" w:rsidRDefault="007839F4" w:rsidP="008855CA">
            <w:pPr>
              <w:rPr>
                <w:rFonts w:ascii="Consolas" w:hAnsi="Consolas" w:cs="Consolas"/>
                <w:sz w:val="20"/>
                <w:szCs w:val="20"/>
                <w:lang w:val="en-US"/>
              </w:rPr>
            </w:pPr>
          </w:p>
        </w:tc>
        <w:tc>
          <w:tcPr>
            <w:tcW w:w="3969"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 [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cmp     ecx, 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a      .L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6+ecx*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1:</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107</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 + 1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99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3:</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jmp     .L5</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a + 4]</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eax, dword [a + 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L5:</w:t>
            </w:r>
          </w:p>
        </w:tc>
        <w:tc>
          <w:tcPr>
            <w:tcW w:w="3792"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static int a[N];</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static int 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inty; // </w:t>
            </w:r>
            <w:r w:rsidRPr="00D95F43">
              <w:rPr>
                <w:rFonts w:ascii="Consolas" w:hAnsi="Consolas" w:cs="Consolas"/>
                <w:sz w:val="20"/>
                <w:szCs w:val="20"/>
              </w:rPr>
              <w:t>размещенав</w:t>
            </w:r>
            <w:r w:rsidRPr="00D95F43">
              <w:rPr>
                <w:rFonts w:ascii="Consolas" w:hAnsi="Consolas" w:cs="Consolas"/>
                <w:sz w:val="20"/>
                <w:szCs w:val="20"/>
                <w:lang w:val="en-US"/>
              </w:rPr>
              <w:t>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witch (x) {</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________________________</w:t>
            </w:r>
          </w:p>
          <w:p w:rsidR="007839F4" w:rsidRPr="00D95F43" w:rsidRDefault="007839F4" w:rsidP="008855CA">
            <w:pPr>
              <w:spacing w:line="276" w:lineRule="auto"/>
              <w:rPr>
                <w:rFonts w:ascii="Consolas" w:hAnsi="Consolas" w:cs="Consolas"/>
                <w:sz w:val="20"/>
                <w:szCs w:val="20"/>
                <w:lang w:val="en-US"/>
              </w:rPr>
            </w:pPr>
            <w:r w:rsidRPr="00D95F43">
              <w:rPr>
                <w:rFonts w:ascii="Consolas" w:hAnsi="Consolas" w:cs="Consolas"/>
                <w:sz w:val="20"/>
                <w:szCs w:val="20"/>
                <w:lang w:val="en-US"/>
              </w:rPr>
              <w:t xml:space="preserve">   }</w:t>
            </w:r>
          </w:p>
        </w:tc>
      </w:tr>
    </w:tbl>
    <w:p w:rsidR="007839F4" w:rsidRPr="00D95F43" w:rsidRDefault="007839F4" w:rsidP="007839F4">
      <w:pPr>
        <w:spacing w:before="100" w:beforeAutospacing="1"/>
        <w:ind w:left="709" w:hanging="709"/>
        <w:jc w:val="both"/>
      </w:pPr>
      <w:r w:rsidRPr="00D95F43">
        <w:rPr>
          <w:b/>
        </w:rPr>
        <w:t>4.</w:t>
      </w:r>
      <w:r w:rsidRPr="00D95F43">
        <w:rPr>
          <w:b/>
        </w:rPr>
        <w:tab/>
      </w:r>
      <w:r w:rsidRPr="00D95F43">
        <w:t xml:space="preserve">Перечислите Си-выражения, имеющие истинное значение при любых значениях переменных заданных типов. Предполагается, что переменные типа </w:t>
      </w:r>
      <w:r w:rsidRPr="00D95F43">
        <w:rPr>
          <w:rFonts w:ascii="Consolas" w:hAnsi="Consolas" w:cs="Consolas"/>
          <w:sz w:val="20"/>
          <w:szCs w:val="20"/>
          <w:lang w:val="en-US"/>
        </w:rPr>
        <w:t>float</w:t>
      </w:r>
      <w:r w:rsidRPr="00D95F43">
        <w:t xml:space="preserve"> и </w:t>
      </w:r>
      <w:r w:rsidRPr="00D95F43">
        <w:rPr>
          <w:rFonts w:ascii="Consolas" w:hAnsi="Consolas" w:cs="Consolas"/>
          <w:sz w:val="20"/>
          <w:szCs w:val="20"/>
          <w:lang w:val="en-US"/>
        </w:rPr>
        <w:t>double</w:t>
      </w:r>
      <w:r w:rsidRPr="00D95F43">
        <w:t xml:space="preserve"> имеют значение отличное от </w:t>
      </w:r>
      <w:r w:rsidRPr="00D95F43">
        <w:rPr>
          <w:rFonts w:ascii="Consolas" w:hAnsi="Consolas" w:cs="Consolas"/>
          <w:sz w:val="20"/>
          <w:szCs w:val="20"/>
          <w:lang w:val="en-US"/>
        </w:rPr>
        <w:t>NAN</w:t>
      </w:r>
      <w:r w:rsidRPr="00D95F43">
        <w:t xml:space="preserve">. </w:t>
      </w:r>
    </w:p>
    <w:tbl>
      <w:tblPr>
        <w:tblStyle w:val="a9"/>
        <w:tblW w:w="0" w:type="auto"/>
        <w:tblInd w:w="108" w:type="dxa"/>
        <w:tblLook w:val="04A0"/>
      </w:tblPr>
      <w:tblGrid>
        <w:gridCol w:w="1843"/>
        <w:gridCol w:w="3118"/>
        <w:gridCol w:w="3261"/>
        <w:gridCol w:w="2551"/>
      </w:tblGrid>
      <w:tr w:rsidR="007839F4" w:rsidRPr="00D95F43" w:rsidTr="008855CA">
        <w:tc>
          <w:tcPr>
            <w:tcW w:w="1843" w:type="dxa"/>
            <w:tcMar>
              <w:top w:w="28" w:type="dxa"/>
              <w:bottom w:w="28" w:type="dxa"/>
            </w:tcMar>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igned char c;</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short s;</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int 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float f;</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double d;</w:t>
            </w:r>
          </w:p>
        </w:tc>
        <w:tc>
          <w:tcPr>
            <w:tcW w:w="3118" w:type="dxa"/>
            <w:tcMar>
              <w:top w:w="28" w:type="dxa"/>
              <w:bottom w:w="28" w:type="dxa"/>
            </w:tcMar>
          </w:tcPr>
          <w:p w:rsidR="007839F4" w:rsidRPr="00D95F43" w:rsidRDefault="007839F4" w:rsidP="008855CA">
            <w:pPr>
              <w:tabs>
                <w:tab w:val="right" w:pos="2194"/>
              </w:tabs>
              <w:rPr>
                <w:rFonts w:ascii="Consolas" w:hAnsi="Consolas" w:cs="Consolas"/>
                <w:sz w:val="20"/>
                <w:szCs w:val="20"/>
                <w:lang w:val="en-US"/>
              </w:rPr>
            </w:pPr>
            <w:r w:rsidRPr="00D95F43">
              <w:rPr>
                <w:rFonts w:ascii="Consolas" w:hAnsi="Consolas" w:cs="Consolas"/>
                <w:sz w:val="20"/>
                <w:szCs w:val="20"/>
              </w:rPr>
              <w:t>А</w:t>
            </w:r>
            <w:r w:rsidRPr="00D95F43">
              <w:rPr>
                <w:rFonts w:ascii="Consolas" w:hAnsi="Consolas" w:cs="Consolas"/>
                <w:sz w:val="20"/>
                <w:szCs w:val="20"/>
                <w:lang w:val="en-US"/>
              </w:rPr>
              <w:t>) i == -(-i);</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Б</w:t>
            </w:r>
            <w:r w:rsidRPr="00D95F43">
              <w:rPr>
                <w:rFonts w:ascii="Consolas" w:hAnsi="Consolas" w:cs="Consolas"/>
                <w:sz w:val="20"/>
                <w:szCs w:val="20"/>
                <w:lang w:val="en-US"/>
              </w:rPr>
              <w:t>) f*(f+s) == f*f+f*s;</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В) </w:t>
            </w:r>
            <w:r w:rsidRPr="00D95F43">
              <w:rPr>
                <w:rFonts w:ascii="Consolas" w:hAnsi="Consolas" w:cs="Consolas"/>
                <w:sz w:val="20"/>
                <w:szCs w:val="20"/>
                <w:lang w:val="en-US"/>
              </w:rPr>
              <w:t xml:space="preserve">i &lt; s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i &gt; -s</w:t>
            </w:r>
          </w:p>
          <w:p w:rsidR="007839F4" w:rsidRPr="00D95F43" w:rsidRDefault="007839F4" w:rsidP="008855CA">
            <w:pPr>
              <w:tabs>
                <w:tab w:val="right" w:pos="2194"/>
              </w:tabs>
              <w:spacing w:line="276" w:lineRule="auto"/>
              <w:rPr>
                <w:rFonts w:ascii="Consolas" w:hAnsi="Consolas" w:cs="Consolas"/>
                <w:sz w:val="20"/>
                <w:szCs w:val="20"/>
                <w:lang w:val="en-US"/>
              </w:rPr>
            </w:pPr>
            <w:r w:rsidRPr="00D95F43">
              <w:rPr>
                <w:rFonts w:ascii="Consolas" w:hAnsi="Consolas" w:cs="Consolas"/>
                <w:sz w:val="20"/>
                <w:szCs w:val="20"/>
              </w:rPr>
              <w:t xml:space="preserve">Г) </w:t>
            </w:r>
            <w:r w:rsidRPr="00D95F43">
              <w:rPr>
                <w:rFonts w:ascii="Consolas" w:hAnsi="Consolas" w:cs="Consolas"/>
                <w:sz w:val="20"/>
                <w:szCs w:val="20"/>
                <w:lang w:val="en-US"/>
              </w:rPr>
              <w:t>32/4.0 == 32/4</w:t>
            </w:r>
          </w:p>
        </w:tc>
        <w:tc>
          <w:tcPr>
            <w:tcW w:w="326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Д</w:t>
            </w:r>
            <w:r w:rsidRPr="00D95F43">
              <w:rPr>
                <w:rFonts w:ascii="Consolas" w:hAnsi="Consolas" w:cs="Consolas"/>
                <w:sz w:val="20"/>
                <w:szCs w:val="20"/>
                <w:lang w:val="en-US"/>
              </w:rPr>
              <w:t xml:space="preserve">) i == (int)(float)i; </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Е</w:t>
            </w:r>
            <w:r w:rsidRPr="00D95F43">
              <w:rPr>
                <w:rFonts w:ascii="Consolas" w:hAnsi="Consolas" w:cs="Consolas"/>
                <w:sz w:val="20"/>
                <w:szCs w:val="20"/>
                <w:lang w:val="en-US"/>
              </w:rPr>
              <w:t xml:space="preserve">) d &gt; f </w:t>
            </w:r>
            <w:r w:rsidRPr="00D95F43">
              <w:rPr>
                <w:rFonts w:ascii="Cambria Math" w:hAnsi="Cambria Math" w:cs="Cambria Math"/>
                <w:sz w:val="20"/>
                <w:szCs w:val="20"/>
                <w:lang w:val="en-US"/>
              </w:rPr>
              <w:t>⇒</w:t>
            </w:r>
            <w:r w:rsidRPr="00D95F43">
              <w:rPr>
                <w:rFonts w:ascii="Consolas" w:hAnsi="Consolas" w:cs="Consolas"/>
                <w:sz w:val="20"/>
                <w:szCs w:val="20"/>
                <w:lang w:val="en-US"/>
              </w:rPr>
              <w:t xml:space="preserve"> -f &gt; -d;</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Ж</w:t>
            </w:r>
            <w:r w:rsidRPr="00D95F43">
              <w:rPr>
                <w:rFonts w:ascii="Consolas" w:hAnsi="Consolas" w:cs="Consolas"/>
                <w:sz w:val="20"/>
                <w:szCs w:val="20"/>
                <w:lang w:val="en-US"/>
              </w:rPr>
              <w:t>) -f * f &lt; 0.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rPr>
              <w:t>З</w:t>
            </w:r>
            <w:r w:rsidRPr="00D95F43">
              <w:rPr>
                <w:rFonts w:ascii="Consolas" w:hAnsi="Consolas" w:cs="Consolas"/>
                <w:sz w:val="20"/>
                <w:szCs w:val="20"/>
                <w:lang w:val="en-US"/>
              </w:rPr>
              <w:t>) (c+s)+i == c+(s+i);</w:t>
            </w:r>
          </w:p>
        </w:tc>
        <w:tc>
          <w:tcPr>
            <w:tcW w:w="2551" w:type="dxa"/>
          </w:tcPr>
          <w:p w:rsidR="007839F4" w:rsidRPr="00D95F43" w:rsidRDefault="007839F4" w:rsidP="008855CA">
            <w:pPr>
              <w:rPr>
                <w:rFonts w:ascii="Consolas" w:hAnsi="Consolas" w:cs="Consolas"/>
                <w:sz w:val="20"/>
                <w:szCs w:val="20"/>
                <w:lang w:val="en-US"/>
              </w:rPr>
            </w:pPr>
            <w:r w:rsidRPr="00D95F43">
              <w:rPr>
                <w:rFonts w:ascii="Consolas" w:hAnsi="Consolas" w:cs="Consolas"/>
                <w:b/>
                <w:sz w:val="20"/>
                <w:szCs w:val="20"/>
              </w:rPr>
              <w:t>Ответ</w:t>
            </w:r>
            <w:r w:rsidRPr="00D95F43">
              <w:rPr>
                <w:rFonts w:ascii="Consolas" w:hAnsi="Consolas" w:cs="Consolas"/>
                <w:b/>
                <w:sz w:val="20"/>
                <w:szCs w:val="20"/>
                <w:lang w:val="en-US"/>
              </w:rPr>
              <w:t>:</w:t>
            </w:r>
          </w:p>
          <w:p w:rsidR="007839F4" w:rsidRPr="00D95F43" w:rsidRDefault="007839F4" w:rsidP="008855CA">
            <w:pPr>
              <w:rPr>
                <w:rFonts w:ascii="Consolas" w:hAnsi="Consolas" w:cs="Consolas"/>
                <w:sz w:val="20"/>
                <w:szCs w:val="20"/>
                <w:lang w:val="en-US"/>
              </w:rPr>
            </w:pPr>
          </w:p>
        </w:tc>
      </w:tr>
    </w:tbl>
    <w:p w:rsidR="007839F4" w:rsidRPr="00D95F43" w:rsidRDefault="007839F4" w:rsidP="007839F4">
      <w:pPr>
        <w:spacing w:before="100" w:beforeAutospacing="1"/>
        <w:ind w:left="567" w:hanging="567"/>
        <w:jc w:val="both"/>
      </w:pPr>
      <w:r w:rsidRPr="00D95F43">
        <w:rPr>
          <w:b/>
        </w:rPr>
        <w:lastRenderedPageBreak/>
        <w:t>5.</w:t>
      </w:r>
      <w:r w:rsidRPr="00D95F43">
        <w:tab/>
        <w:t xml:space="preserve">Си-программа, использующая тип данных </w:t>
      </w:r>
      <w:r w:rsidRPr="00D95F43">
        <w:rPr>
          <w:rFonts w:ascii="Consolas" w:hAnsi="Consolas" w:cs="Consolas"/>
          <w:lang w:val="en-US"/>
        </w:rPr>
        <w:t>s</w:t>
      </w:r>
      <w:r w:rsidRPr="00D95F43">
        <w:t xml:space="preserve">, была скомпилирована на платформе </w:t>
      </w:r>
      <w:r w:rsidRPr="00D95F43">
        <w:rPr>
          <w:lang w:val="en-US"/>
        </w:rPr>
        <w:t>IA</w:t>
      </w:r>
      <w:r w:rsidRPr="00D95F43">
        <w:t>-32/</w:t>
      </w:r>
      <w:r w:rsidRPr="00D95F43">
        <w:rPr>
          <w:lang w:val="en-US"/>
        </w:rPr>
        <w:t>Linux</w:t>
      </w:r>
      <w:r w:rsidRPr="00D95F43">
        <w:t xml:space="preserve">. </w:t>
      </w:r>
    </w:p>
    <w:tbl>
      <w:tblPr>
        <w:tblStyle w:val="a9"/>
        <w:tblW w:w="0" w:type="auto"/>
        <w:tblInd w:w="108" w:type="dxa"/>
        <w:tblLook w:val="04A0"/>
      </w:tblPr>
      <w:tblGrid>
        <w:gridCol w:w="3828"/>
        <w:gridCol w:w="3969"/>
        <w:gridCol w:w="3083"/>
      </w:tblGrid>
      <w:tr w:rsidR="007839F4" w:rsidRPr="00D95F43" w:rsidTr="008855CA">
        <w:trPr>
          <w:trHeight w:val="3016"/>
        </w:trPr>
        <w:tc>
          <w:tcPr>
            <w:tcW w:w="3828" w:type="dxa"/>
          </w:tcPr>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typedef struct t_s st;</w:t>
            </w:r>
          </w:p>
          <w:p w:rsidR="007839F4" w:rsidRPr="00D95F43" w:rsidRDefault="007839F4" w:rsidP="008855CA">
            <w:pPr>
              <w:spacing w:before="40"/>
              <w:rPr>
                <w:rFonts w:ascii="Consolas" w:hAnsi="Consolas" w:cs="Consolas"/>
                <w:sz w:val="20"/>
                <w:szCs w:val="20"/>
                <w:lang w:val="en-US"/>
              </w:rPr>
            </w:pP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ruct t_s {</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char          b;</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union {</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st   *n;</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int   val[2];</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             u;</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double        d;</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 xml:space="preserve">   int           r;</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8855CA">
            <w:pPr>
              <w:spacing w:before="40"/>
              <w:rPr>
                <w:rFonts w:ascii="Consolas" w:hAnsi="Consolas" w:cs="Consolas"/>
                <w:sz w:val="20"/>
                <w:szCs w:val="20"/>
                <w:lang w:val="en-US"/>
              </w:rPr>
            </w:pP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atic st s, *p;</w:t>
            </w:r>
          </w:p>
          <w:p w:rsidR="007839F4" w:rsidRPr="00D95F43" w:rsidRDefault="007839F4" w:rsidP="008855CA">
            <w:pPr>
              <w:spacing w:before="40"/>
              <w:rPr>
                <w:rFonts w:ascii="Consolas" w:hAnsi="Consolas" w:cs="Consolas"/>
                <w:sz w:val="20"/>
                <w:szCs w:val="20"/>
                <w:lang w:val="en-US"/>
              </w:rPr>
            </w:pPr>
            <w:r w:rsidRPr="00D95F43">
              <w:rPr>
                <w:rFonts w:ascii="Consolas" w:hAnsi="Consolas" w:cs="Consolas"/>
                <w:sz w:val="20"/>
                <w:szCs w:val="20"/>
                <w:lang w:val="en-US"/>
              </w:rPr>
              <w:t>static int x;</w:t>
            </w:r>
          </w:p>
        </w:tc>
        <w:tc>
          <w:tcPr>
            <w:tcW w:w="3969" w:type="dxa"/>
          </w:tcPr>
          <w:p w:rsidR="007839F4" w:rsidRPr="00D95F43" w:rsidRDefault="007839F4" w:rsidP="008855CA">
            <w:pPr>
              <w:spacing w:before="40"/>
            </w:pPr>
            <w:r w:rsidRPr="00D95F43">
              <w:t xml:space="preserve">Приведите соответствующий ассемблерный код (В, Г) либо выпишите числовое значение(А, Б): </w:t>
            </w:r>
          </w:p>
          <w:p w:rsidR="007839F4" w:rsidRPr="00D95F43" w:rsidRDefault="007839F4" w:rsidP="008855CA">
            <w:pPr>
              <w:spacing w:before="40"/>
            </w:pPr>
            <w:r w:rsidRPr="00D95F43">
              <w:t>А)</w:t>
            </w:r>
            <w:r w:rsidRPr="00D95F43">
              <w:rPr>
                <w:rFonts w:ascii="Consolas" w:hAnsi="Consolas" w:cs="Consolas"/>
                <w:sz w:val="20"/>
                <w:szCs w:val="20"/>
                <w:lang w:val="en-US"/>
              </w:rPr>
              <w:t>sizeof</w:t>
            </w:r>
            <w:r w:rsidRPr="00D95F43">
              <w:rPr>
                <w:rFonts w:ascii="Consolas" w:hAnsi="Consolas" w:cs="Consolas"/>
                <w:sz w:val="20"/>
                <w:szCs w:val="20"/>
              </w:rPr>
              <w:t>(</w:t>
            </w:r>
            <w:r w:rsidRPr="00D95F43">
              <w:rPr>
                <w:rFonts w:ascii="Consolas" w:hAnsi="Consolas" w:cs="Consolas"/>
                <w:sz w:val="20"/>
                <w:szCs w:val="20"/>
                <w:lang w:val="en-US"/>
              </w:rPr>
              <w:t>s</w:t>
            </w:r>
            <w:r w:rsidRPr="00D95F43">
              <w:rPr>
                <w:rFonts w:ascii="Consolas" w:hAnsi="Consolas" w:cs="Consolas"/>
                <w:sz w:val="20"/>
                <w:szCs w:val="20"/>
              </w:rPr>
              <w:t xml:space="preserve">) </w:t>
            </w:r>
          </w:p>
          <w:p w:rsidR="007839F4" w:rsidRPr="00D95F43" w:rsidRDefault="007839F4" w:rsidP="008855CA">
            <w:pPr>
              <w:spacing w:before="40"/>
              <w:rPr>
                <w:rFonts w:ascii="Consolas" w:hAnsi="Consolas" w:cs="Consolas"/>
                <w:sz w:val="20"/>
                <w:szCs w:val="20"/>
              </w:rPr>
            </w:pPr>
            <w:r w:rsidRPr="00D95F43">
              <w:t>Б) Смещениеполя</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7839F4" w:rsidRPr="00D95F43" w:rsidRDefault="007839F4" w:rsidP="008855CA">
            <w:pPr>
              <w:spacing w:before="40"/>
            </w:pPr>
            <w:r w:rsidRPr="00D95F43">
              <w:t>В)</w:t>
            </w:r>
            <w:r w:rsidRPr="00D95F43">
              <w:br/>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r</w:t>
            </w:r>
            <w:r w:rsidRPr="00D95F43">
              <w:rPr>
                <w:rFonts w:ascii="Consolas" w:hAnsi="Consolas" w:cs="Consolas"/>
                <w:sz w:val="20"/>
                <w:szCs w:val="20"/>
              </w:rPr>
              <w:t xml:space="preserve">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 xml:space="preserve">[0] + </w:t>
            </w:r>
            <w:r w:rsidRPr="00D95F43">
              <w:rPr>
                <w:rFonts w:ascii="Consolas" w:hAnsi="Consolas" w:cs="Consolas"/>
                <w:sz w:val="20"/>
                <w:szCs w:val="20"/>
                <w:lang w:val="en-US"/>
              </w:rPr>
              <w:t>s</w:t>
            </w:r>
            <w:r w:rsidRPr="00D95F43">
              <w:rPr>
                <w:rFonts w:ascii="Consolas" w:hAnsi="Consolas" w:cs="Consolas"/>
                <w:sz w:val="20"/>
                <w:szCs w:val="20"/>
              </w:rPr>
              <w:t>.</w:t>
            </w:r>
            <w:r w:rsidRPr="00D95F43">
              <w:rPr>
                <w:rFonts w:ascii="Consolas" w:hAnsi="Consolas" w:cs="Consolas"/>
                <w:sz w:val="20"/>
                <w:szCs w:val="20"/>
                <w:lang w:val="en-US"/>
              </w:rPr>
              <w:t>u</w:t>
            </w:r>
            <w:r w:rsidRPr="00D95F43">
              <w:rPr>
                <w:rFonts w:ascii="Consolas" w:hAnsi="Consolas" w:cs="Consolas"/>
                <w:sz w:val="20"/>
                <w:szCs w:val="20"/>
              </w:rPr>
              <w:t>.</w:t>
            </w:r>
            <w:r w:rsidRPr="00D95F43">
              <w:rPr>
                <w:rFonts w:ascii="Consolas" w:hAnsi="Consolas" w:cs="Consolas"/>
                <w:sz w:val="20"/>
                <w:szCs w:val="20"/>
                <w:lang w:val="en-US"/>
              </w:rPr>
              <w:t>val</w:t>
            </w:r>
            <w:r w:rsidRPr="00D95F43">
              <w:rPr>
                <w:rFonts w:ascii="Consolas" w:hAnsi="Consolas" w:cs="Consolas"/>
                <w:sz w:val="20"/>
                <w:szCs w:val="20"/>
              </w:rPr>
              <w:t>[1];</w:t>
            </w:r>
          </w:p>
          <w:p w:rsidR="007839F4" w:rsidRPr="00D95F43" w:rsidRDefault="007839F4" w:rsidP="008855CA">
            <w:pPr>
              <w:spacing w:before="40"/>
              <w:rPr>
                <w:lang w:val="en-US"/>
              </w:rPr>
            </w:pPr>
            <w:r w:rsidRPr="00D95F43">
              <w:t>Г</w:t>
            </w:r>
            <w:r w:rsidRPr="00D95F43">
              <w:rPr>
                <w:lang w:val="en-US"/>
              </w:rPr>
              <w:t>)</w:t>
            </w:r>
          </w:p>
          <w:p w:rsidR="007839F4" w:rsidRPr="00D95F43" w:rsidRDefault="007839F4" w:rsidP="008855CA">
            <w:pPr>
              <w:spacing w:before="40"/>
              <w:rPr>
                <w:lang w:val="en-US"/>
              </w:rPr>
            </w:pPr>
            <w:r w:rsidRPr="00D95F43">
              <w:rPr>
                <w:rFonts w:ascii="Consolas" w:hAnsi="Consolas" w:cs="Consolas"/>
                <w:sz w:val="20"/>
                <w:szCs w:val="20"/>
                <w:lang w:val="en-US"/>
              </w:rPr>
              <w:t>x = p-&gt;u.n-&gt;r</w:t>
            </w:r>
            <w:r w:rsidRPr="00D95F43">
              <w:rPr>
                <w:rFonts w:ascii="Consolas" w:hAnsi="Consolas" w:cs="Consolas"/>
                <w:sz w:val="20"/>
                <w:szCs w:val="20"/>
              </w:rPr>
              <w:t>;</w:t>
            </w:r>
            <w:r w:rsidRPr="00D95F43">
              <w:rPr>
                <w:rFonts w:ascii="Consolas" w:hAnsi="Consolas" w:cs="Consolas"/>
                <w:sz w:val="20"/>
                <w:szCs w:val="20"/>
                <w:lang w:val="en-US"/>
              </w:rPr>
              <w:br/>
            </w:r>
          </w:p>
        </w:tc>
        <w:tc>
          <w:tcPr>
            <w:tcW w:w="3083" w:type="dxa"/>
          </w:tcPr>
          <w:p w:rsidR="007839F4" w:rsidRPr="00D95F43" w:rsidRDefault="007839F4" w:rsidP="008855CA">
            <w:pPr>
              <w:spacing w:before="40"/>
            </w:pPr>
            <w:r w:rsidRPr="00D95F43">
              <w:t>А)</w:t>
            </w:r>
          </w:p>
          <w:p w:rsidR="007839F4" w:rsidRPr="00D95F43" w:rsidRDefault="007839F4" w:rsidP="008855CA">
            <w:pPr>
              <w:spacing w:before="40"/>
            </w:pPr>
            <w:r w:rsidRPr="00D95F43">
              <w:t>Б)</w:t>
            </w:r>
          </w:p>
          <w:p w:rsidR="007839F4" w:rsidRPr="00D95F43" w:rsidRDefault="007839F4" w:rsidP="008855CA">
            <w:pPr>
              <w:spacing w:before="40"/>
            </w:pPr>
            <w:r w:rsidRPr="00D95F43">
              <w:t>В)</w:t>
            </w: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rPr>
                <w:sz w:val="20"/>
                <w:szCs w:val="20"/>
              </w:rPr>
            </w:pPr>
          </w:p>
          <w:p w:rsidR="007839F4" w:rsidRPr="00D95F43" w:rsidRDefault="007839F4" w:rsidP="008855CA">
            <w:pPr>
              <w:spacing w:before="40"/>
            </w:pPr>
            <w:r w:rsidRPr="00D95F43">
              <w:t>Г)</w:t>
            </w:r>
          </w:p>
        </w:tc>
      </w:tr>
    </w:tbl>
    <w:p w:rsidR="007839F4" w:rsidRPr="00D95F43" w:rsidRDefault="007839F4" w:rsidP="007839F4">
      <w:pPr>
        <w:spacing w:before="100" w:beforeAutospacing="1"/>
        <w:ind w:left="709" w:hanging="709"/>
        <w:jc w:val="both"/>
      </w:pPr>
      <w:r w:rsidRPr="00D95F43">
        <w:rPr>
          <w:b/>
        </w:rPr>
        <w:t>6.</w:t>
      </w:r>
      <w:r w:rsidRPr="00D95F43">
        <w:rPr>
          <w:b/>
        </w:rPr>
        <w:tab/>
      </w:r>
      <w:r w:rsidRPr="00D95F43">
        <w:t xml:space="preserve">Компилятор построил для тела Си-функции </w:t>
      </w:r>
      <w:r w:rsidRPr="00D95F43">
        <w:rPr>
          <w:lang w:val="en-US"/>
        </w:rPr>
        <w:t>f</w:t>
      </w:r>
      <w:r w:rsidRPr="00D95F43">
        <w:t xml:space="preserve"> следующий ассемблерный код. Исходя из этого кода и того, что было использовано соглашение </w:t>
      </w:r>
      <w:r w:rsidRPr="00D95F43">
        <w:rPr>
          <w:rFonts w:ascii="Consolas" w:hAnsi="Consolas" w:cs="Consolas"/>
          <w:sz w:val="20"/>
          <w:szCs w:val="20"/>
          <w:lang w:val="en-US"/>
        </w:rPr>
        <w:t>cdecl</w:t>
      </w:r>
      <w:r w:rsidRPr="00D95F43">
        <w:t xml:space="preserve">, восстановите заголовок функции: типы параметров, их порядок, тип возвращаемого значения. </w:t>
      </w:r>
    </w:p>
    <w:tbl>
      <w:tblPr>
        <w:tblStyle w:val="a9"/>
        <w:tblW w:w="0" w:type="auto"/>
        <w:tblBorders>
          <w:top w:val="none" w:sz="0" w:space="0" w:color="auto"/>
          <w:left w:val="none" w:sz="0" w:space="0" w:color="auto"/>
          <w:bottom w:val="none" w:sz="0" w:space="0" w:color="auto"/>
          <w:right w:val="none" w:sz="0" w:space="0" w:color="auto"/>
        </w:tblBorders>
        <w:tblLook w:val="04A0"/>
      </w:tblPr>
      <w:tblGrid>
        <w:gridCol w:w="5211"/>
        <w:gridCol w:w="5471"/>
      </w:tblGrid>
      <w:tr w:rsidR="007839F4" w:rsidRPr="00D95F43" w:rsidTr="008855CA">
        <w:tc>
          <w:tcPr>
            <w:tcW w:w="5211" w:type="dxa"/>
          </w:tcPr>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mov     ecx, dword [ebp+16]</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ebp+8]</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bx, dword [ebp+1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si, byte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dword [ec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cdq</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idiv    esi</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dx, dword [ebp+20]</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sar     dx, 2</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sx   edx, 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dword [ecx], ea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add     dword [ebx], edx</w:t>
            </w:r>
          </w:p>
          <w:p w:rsidR="007839F4" w:rsidRPr="00D95F43" w:rsidRDefault="007839F4" w:rsidP="008855CA">
            <w:pPr>
              <w:rPr>
                <w:rFonts w:ascii="Consolas" w:hAnsi="Consolas" w:cs="Consolas"/>
                <w:sz w:val="20"/>
                <w:szCs w:val="20"/>
                <w:lang w:val="en-US"/>
              </w:rPr>
            </w:pPr>
            <w:r w:rsidRPr="00D95F43">
              <w:rPr>
                <w:rFonts w:ascii="Consolas" w:hAnsi="Consolas" w:cs="Consolas"/>
                <w:sz w:val="20"/>
                <w:szCs w:val="20"/>
                <w:lang w:val="en-US"/>
              </w:rPr>
              <w:t xml:space="preserve">   mov     eax, ecx</w:t>
            </w:r>
          </w:p>
        </w:tc>
        <w:tc>
          <w:tcPr>
            <w:tcW w:w="5471" w:type="dxa"/>
          </w:tcPr>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____________ f(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7"/>
              <w:rPr>
                <w:rFonts w:ascii="Consolas" w:hAnsi="Consolas" w:cs="Consolas"/>
                <w:sz w:val="20"/>
                <w:szCs w:val="20"/>
                <w:lang w:val="en-US"/>
              </w:rPr>
            </w:pPr>
            <w:r w:rsidRPr="00D95F43">
              <w:rPr>
                <w:rFonts w:ascii="Consolas" w:hAnsi="Consolas" w:cs="Consolas"/>
                <w:sz w:val="20"/>
                <w:szCs w:val="20"/>
                <w:lang w:val="en-US"/>
              </w:rPr>
              <w:t xml:space="preserve">               ___________________ ) {</w:t>
            </w:r>
          </w:p>
          <w:p w:rsidR="007839F4" w:rsidRPr="00D95F43" w:rsidRDefault="007839F4" w:rsidP="008855CA">
            <w:pPr>
              <w:spacing w:line="240" w:lineRule="exact"/>
              <w:ind w:left="318"/>
              <w:rPr>
                <w:rFonts w:ascii="Consolas" w:hAnsi="Consolas" w:cs="Consolas"/>
                <w:sz w:val="20"/>
                <w:szCs w:val="20"/>
                <w:lang w:val="en-US"/>
              </w:rPr>
            </w:pPr>
            <w:r w:rsidRPr="00D95F43">
              <w:rPr>
                <w:rFonts w:ascii="Consolas" w:hAnsi="Consolas" w:cs="Consolas"/>
                <w:sz w:val="20"/>
                <w:szCs w:val="20"/>
                <w:lang w:val="en-US"/>
              </w:rPr>
              <w:t xml:space="preserve">   *z = *z / *w;</w:t>
            </w:r>
          </w:p>
          <w:p w:rsidR="007839F4" w:rsidRPr="00D95F43" w:rsidRDefault="007839F4" w:rsidP="008855CA">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x = *x + (v &gt;&gt; 2);</w:t>
            </w:r>
          </w:p>
          <w:p w:rsidR="007839F4" w:rsidRPr="00D95F43" w:rsidRDefault="007839F4" w:rsidP="008855CA">
            <w:pPr>
              <w:spacing w:line="240" w:lineRule="exact"/>
              <w:ind w:left="317"/>
              <w:jc w:val="both"/>
              <w:rPr>
                <w:rFonts w:ascii="Consolas" w:hAnsi="Consolas" w:cs="Consolas"/>
                <w:sz w:val="20"/>
                <w:szCs w:val="20"/>
                <w:lang w:val="en-US"/>
              </w:rPr>
            </w:pPr>
            <w:r w:rsidRPr="00D95F43">
              <w:rPr>
                <w:rFonts w:ascii="Consolas" w:hAnsi="Consolas" w:cs="Consolas"/>
                <w:sz w:val="20"/>
                <w:szCs w:val="20"/>
                <w:lang w:val="en-US"/>
              </w:rPr>
              <w:t xml:space="preserve">   return z; </w:t>
            </w:r>
          </w:p>
          <w:p w:rsidR="007839F4" w:rsidRPr="00D95F43" w:rsidRDefault="007839F4" w:rsidP="008855CA">
            <w:pPr>
              <w:spacing w:line="240" w:lineRule="exact"/>
              <w:ind w:left="317"/>
              <w:jc w:val="both"/>
              <w:rPr>
                <w:rFonts w:ascii="Consolas" w:hAnsi="Consolas" w:cs="Consolas"/>
                <w:sz w:val="20"/>
                <w:szCs w:val="20"/>
              </w:rPr>
            </w:pPr>
            <w:r w:rsidRPr="00D95F43">
              <w:rPr>
                <w:rFonts w:ascii="Consolas" w:hAnsi="Consolas" w:cs="Consolas"/>
                <w:sz w:val="20"/>
                <w:szCs w:val="20"/>
                <w:lang w:val="en-US"/>
              </w:rPr>
              <w:t>}</w:t>
            </w:r>
          </w:p>
        </w:tc>
      </w:tr>
    </w:tbl>
    <w:p w:rsidR="007839F4" w:rsidRPr="00D95F43" w:rsidRDefault="007839F4" w:rsidP="007839F4">
      <w:pPr>
        <w:ind w:left="709" w:hanging="709"/>
        <w:rPr>
          <w:b/>
          <w:sz w:val="16"/>
          <w:szCs w:val="16"/>
          <w:lang w:val="en-US"/>
        </w:rPr>
      </w:pPr>
    </w:p>
    <w:p w:rsidR="007839F4" w:rsidRPr="00D95F43" w:rsidRDefault="007839F4" w:rsidP="007839F4">
      <w:pPr>
        <w:ind w:left="709" w:hanging="709"/>
        <w:jc w:val="both"/>
        <w:rPr>
          <w:rFonts w:cstheme="minorHAnsi"/>
        </w:rPr>
      </w:pPr>
      <w:r w:rsidRPr="00D95F43">
        <w:rPr>
          <w:b/>
        </w:rPr>
        <w:t>7.</w:t>
      </w:r>
      <w:r w:rsidRPr="00D95F43">
        <w:rPr>
          <w:b/>
        </w:rPr>
        <w:tab/>
      </w:r>
      <w:r w:rsidRPr="00D95F43">
        <w:t xml:space="preserve">Реализуйте на языке ассемблера заданную рекурсивную функцию, используя соглашение </w:t>
      </w:r>
      <w:r w:rsidRPr="00D95F43">
        <w:rPr>
          <w:lang w:val="en-US"/>
        </w:rPr>
        <w:t>cdecl</w:t>
      </w:r>
      <w:r w:rsidRPr="00D95F43">
        <w:t xml:space="preserve">. Перед вызовом функции </w:t>
      </w:r>
      <w:r w:rsidRPr="00D95F43">
        <w:rPr>
          <w:rFonts w:ascii="Consolas" w:hAnsi="Consolas" w:cs="Consolas"/>
          <w:sz w:val="20"/>
          <w:szCs w:val="20"/>
          <w:lang w:val="en-US"/>
        </w:rPr>
        <w:t>f</w:t>
      </w:r>
      <w:r w:rsidRPr="00D95F43">
        <w:t xml:space="preserve"> стек уже выровнен должным образом. </w:t>
      </w:r>
      <w:r w:rsidRPr="00D95F43">
        <w:rPr>
          <w:b/>
        </w:rPr>
        <w:t>Дополнительные требования</w:t>
      </w:r>
      <w:r w:rsidRPr="00D95F43">
        <w:t>: 1) сохраняйте выравненность стека,2) код должен отражать особенности компиляции с ключом –</w:t>
      </w:r>
      <w:r w:rsidRPr="00D95F43">
        <w:rPr>
          <w:lang w:val="en-US"/>
        </w:rPr>
        <w:t>fomit</w:t>
      </w:r>
      <w:r w:rsidRPr="00D95F43">
        <w:t>-</w:t>
      </w:r>
      <w:r w:rsidRPr="00D95F43">
        <w:rPr>
          <w:lang w:val="en-US"/>
        </w:rPr>
        <w:t>frame</w:t>
      </w:r>
      <w:r w:rsidRPr="00D95F43">
        <w:t>-</w:t>
      </w:r>
      <w:r w:rsidRPr="00D95F43">
        <w:rPr>
          <w:lang w:val="en-US"/>
        </w:rPr>
        <w:t>pointer</w:t>
      </w:r>
      <w:r w:rsidRPr="00D95F43">
        <w:t>.</w:t>
      </w:r>
    </w:p>
    <w:p w:rsidR="007839F4" w:rsidRPr="00D95F43" w:rsidRDefault="007839F4" w:rsidP="007839F4">
      <w:pPr>
        <w:ind w:left="709" w:hanging="709"/>
        <w:jc w:val="both"/>
        <w:rPr>
          <w:rFonts w:ascii="Consolas" w:hAnsi="Consolas" w:cs="Consolas"/>
          <w:sz w:val="20"/>
          <w:szCs w:val="20"/>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typedef __attribute__((fastcall)) void (*fp)(in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lastRenderedPageBreak/>
        <w:t>typedef struct link link;</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struct link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p *payload;</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link *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w:t>
      </w:r>
    </w:p>
    <w:p w:rsidR="007839F4" w:rsidRPr="00D95F43" w:rsidRDefault="007839F4" w:rsidP="007839F4">
      <w:pPr>
        <w:ind w:left="709" w:hanging="709"/>
        <w:jc w:val="both"/>
        <w:rPr>
          <w:rFonts w:ascii="Consolas" w:hAnsi="Consolas" w:cs="Consolas"/>
          <w:sz w:val="20"/>
          <w:szCs w:val="20"/>
          <w:lang w:val="en-US"/>
        </w:rPr>
      </w:pP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void f(int v, link* p)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if (p) {</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f(v, p-&gt;next);</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p-&gt;payload)(v);</w:t>
      </w:r>
    </w:p>
    <w:p w:rsidR="007839F4" w:rsidRPr="00D95F43" w:rsidRDefault="007839F4" w:rsidP="007839F4">
      <w:pPr>
        <w:ind w:left="709" w:hanging="709"/>
        <w:jc w:val="both"/>
        <w:rPr>
          <w:rFonts w:ascii="Consolas" w:hAnsi="Consolas" w:cs="Consolas"/>
          <w:sz w:val="20"/>
          <w:szCs w:val="20"/>
          <w:lang w:val="en-US"/>
        </w:rPr>
      </w:pPr>
      <w:r w:rsidRPr="00D95F43">
        <w:rPr>
          <w:rFonts w:ascii="Consolas" w:hAnsi="Consolas" w:cs="Consolas"/>
          <w:sz w:val="20"/>
          <w:szCs w:val="20"/>
          <w:lang w:val="en-US"/>
        </w:rPr>
        <w:t xml:space="preserve">   }</w:t>
      </w:r>
    </w:p>
    <w:p w:rsidR="007839F4" w:rsidRPr="00D95F43" w:rsidRDefault="007839F4" w:rsidP="007839F4">
      <w:pPr>
        <w:ind w:left="709" w:hanging="709"/>
        <w:jc w:val="both"/>
        <w:rPr>
          <w:rFonts w:ascii="Consolas" w:hAnsi="Consolas" w:cs="Consolas"/>
          <w:sz w:val="20"/>
          <w:szCs w:val="20"/>
        </w:rPr>
      </w:pPr>
      <w:r w:rsidRPr="00D95F43">
        <w:rPr>
          <w:rFonts w:ascii="Consolas" w:hAnsi="Consolas" w:cs="Consolas"/>
          <w:sz w:val="20"/>
          <w:szCs w:val="20"/>
          <w:lang w:val="en-US"/>
        </w:rPr>
        <w:t>}</w:t>
      </w:r>
    </w:p>
    <w:tbl>
      <w:tblPr>
        <w:tblStyle w:val="a9"/>
        <w:tblpPr w:leftFromText="181" w:rightFromText="181" w:vertAnchor="text" w:horzAnchor="margin" w:tblpXSpec="right" w:tblpY="547"/>
        <w:tblOverlap w:val="never"/>
        <w:tblW w:w="0" w:type="auto"/>
        <w:tblCellMar>
          <w:left w:w="0" w:type="dxa"/>
          <w:right w:w="0" w:type="dxa"/>
        </w:tblCellMar>
        <w:tblLook w:val="04A0"/>
      </w:tblPr>
      <w:tblGrid>
        <w:gridCol w:w="3061"/>
        <w:gridCol w:w="1020"/>
      </w:tblGrid>
      <w:tr w:rsidR="007839F4" w:rsidRPr="00D95F43" w:rsidTr="008855CA">
        <w:tc>
          <w:tcPr>
            <w:tcW w:w="3061" w:type="dxa"/>
            <w:tcBorders>
              <w:bottom w:val="double" w:sz="4" w:space="0" w:color="auto"/>
            </w:tcBorders>
          </w:tcPr>
          <w:p w:rsidR="007839F4" w:rsidRPr="00D95F43" w:rsidRDefault="007839F4" w:rsidP="008855CA">
            <w:pPr>
              <w:jc w:val="center"/>
            </w:pPr>
            <w:r w:rsidRPr="00D95F43">
              <w:t>Параметр</w:t>
            </w:r>
          </w:p>
        </w:tc>
        <w:tc>
          <w:tcPr>
            <w:tcW w:w="1020" w:type="dxa"/>
            <w:tcBorders>
              <w:bottom w:val="double" w:sz="4" w:space="0" w:color="auto"/>
            </w:tcBorders>
          </w:tcPr>
          <w:p w:rsidR="007839F4" w:rsidRPr="00D95F43" w:rsidRDefault="007839F4" w:rsidP="008855CA">
            <w:pPr>
              <w:jc w:val="center"/>
              <w:rPr>
                <w:b/>
              </w:rPr>
            </w:pPr>
            <w:r w:rsidRPr="00D95F43">
              <w:rPr>
                <w:b/>
              </w:rPr>
              <w:t>Значение</w:t>
            </w:r>
          </w:p>
        </w:tc>
      </w:tr>
      <w:tr w:rsidR="007839F4" w:rsidRPr="00D95F43" w:rsidTr="008855CA">
        <w:tc>
          <w:tcPr>
            <w:tcW w:w="3061" w:type="dxa"/>
            <w:tcBorders>
              <w:top w:val="double" w:sz="4" w:space="0" w:color="auto"/>
            </w:tcBorders>
          </w:tcPr>
          <w:p w:rsidR="007839F4" w:rsidRPr="00D95F43" w:rsidRDefault="007839F4" w:rsidP="008855CA">
            <w:pPr>
              <w:jc w:val="both"/>
              <w:rPr>
                <w:lang w:val="en-US"/>
              </w:rPr>
            </w:pPr>
            <w:r w:rsidRPr="00D95F43">
              <w:rPr>
                <w:lang w:val="en-US"/>
              </w:rPr>
              <w:t>VPN</w:t>
            </w:r>
          </w:p>
        </w:tc>
        <w:tc>
          <w:tcPr>
            <w:tcW w:w="1020" w:type="dxa"/>
            <w:tcBorders>
              <w:top w:val="double" w:sz="4" w:space="0" w:color="auto"/>
            </w:tcBorders>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 xml:space="preserve">Попадание в </w:t>
            </w:r>
            <w:r w:rsidRPr="00D95F43">
              <w:rPr>
                <w:lang w:val="en-US"/>
              </w:rPr>
              <w:t>TLB</w:t>
            </w:r>
            <w:r w:rsidRPr="00D95F43">
              <w:t>? (да/нет)</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Страница присутствует? (да/нет)</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rPr>
                <w:lang w:val="en-US"/>
              </w:rPr>
            </w:pPr>
            <w:r w:rsidRPr="00D95F43">
              <w:rPr>
                <w:lang w:val="en-US"/>
              </w:rPr>
              <w:t>PPN</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Номер набора в кэш данных</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 xml:space="preserve">Бит валидности </w:t>
            </w:r>
          </w:p>
        </w:tc>
        <w:tc>
          <w:tcPr>
            <w:tcW w:w="1020" w:type="dxa"/>
          </w:tcPr>
          <w:p w:rsidR="007839F4" w:rsidRPr="00D95F43" w:rsidRDefault="007839F4" w:rsidP="008855CA">
            <w:pPr>
              <w:jc w:val="both"/>
            </w:pPr>
          </w:p>
        </w:tc>
      </w:tr>
      <w:tr w:rsidR="007839F4" w:rsidRPr="00D95F43" w:rsidTr="008855CA">
        <w:tc>
          <w:tcPr>
            <w:tcW w:w="3061" w:type="dxa"/>
          </w:tcPr>
          <w:p w:rsidR="007839F4" w:rsidRPr="00D95F43" w:rsidRDefault="007839F4" w:rsidP="008855CA">
            <w:pPr>
              <w:jc w:val="both"/>
            </w:pPr>
            <w:r w:rsidRPr="00D95F43">
              <w:t>Попадание в кэш? (да/нет)</w:t>
            </w:r>
          </w:p>
        </w:tc>
        <w:tc>
          <w:tcPr>
            <w:tcW w:w="1020" w:type="dxa"/>
          </w:tcPr>
          <w:p w:rsidR="007839F4" w:rsidRPr="00D95F43" w:rsidRDefault="007839F4" w:rsidP="008855CA">
            <w:pPr>
              <w:jc w:val="both"/>
            </w:pPr>
          </w:p>
        </w:tc>
      </w:tr>
    </w:tbl>
    <w:tbl>
      <w:tblPr>
        <w:tblStyle w:val="a9"/>
        <w:tblpPr w:leftFromText="180" w:rightFromText="180" w:vertAnchor="text" w:horzAnchor="margin" w:tblpY="527"/>
        <w:tblW w:w="0" w:type="auto"/>
        <w:tblLook w:val="04A0"/>
      </w:tblPr>
      <w:tblGrid>
        <w:gridCol w:w="858"/>
        <w:gridCol w:w="680"/>
        <w:gridCol w:w="340"/>
      </w:tblGrid>
      <w:tr w:rsidR="007839F4" w:rsidRPr="00D95F43" w:rsidTr="008855CA">
        <w:trPr>
          <w:cantSplit/>
        </w:trPr>
        <w:tc>
          <w:tcPr>
            <w:tcW w:w="1878" w:type="dxa"/>
            <w:gridSpan w:val="3"/>
            <w:tcBorders>
              <w:top w:val="nil"/>
              <w:left w:val="nil"/>
              <w:bottom w:val="nil"/>
              <w:right w:val="nil"/>
            </w:tcBorders>
          </w:tcPr>
          <w:p w:rsidR="007839F4" w:rsidRPr="00D95F43" w:rsidRDefault="007839F4" w:rsidP="008855CA">
            <w:pPr>
              <w:jc w:val="both"/>
            </w:pPr>
            <w:r w:rsidRPr="00D95F43">
              <w:t>Кэш данных</w:t>
            </w:r>
          </w:p>
        </w:tc>
      </w:tr>
      <w:tr w:rsidR="007839F4" w:rsidRPr="00D95F43" w:rsidTr="008855CA">
        <w:trPr>
          <w:cantSplit/>
        </w:trPr>
        <w:tc>
          <w:tcPr>
            <w:tcW w:w="858" w:type="dxa"/>
            <w:tcBorders>
              <w:bottom w:val="double" w:sz="4" w:space="0" w:color="auto"/>
              <w:right w:val="single" w:sz="12" w:space="0" w:color="auto"/>
            </w:tcBorders>
          </w:tcPr>
          <w:p w:rsidR="007839F4" w:rsidRPr="00D95F43" w:rsidRDefault="007839F4" w:rsidP="008855CA">
            <w:pPr>
              <w:jc w:val="both"/>
            </w:pPr>
            <w:r w:rsidRPr="00D95F43">
              <w:t>Набор</w:t>
            </w:r>
          </w:p>
        </w:tc>
        <w:tc>
          <w:tcPr>
            <w:tcW w:w="680" w:type="dxa"/>
            <w:tcBorders>
              <w:top w:val="single" w:sz="12" w:space="0" w:color="auto"/>
              <w:left w:val="single" w:sz="12" w:space="0" w:color="auto"/>
              <w:bottom w:val="double" w:sz="4" w:space="0" w:color="auto"/>
            </w:tcBorders>
          </w:tcPr>
          <w:p w:rsidR="007839F4" w:rsidRPr="00D95F43" w:rsidRDefault="007839F4" w:rsidP="008855CA">
            <w:pPr>
              <w:jc w:val="both"/>
              <w:rPr>
                <w:lang w:val="en-US"/>
              </w:rPr>
            </w:pPr>
            <w:r w:rsidRPr="00D95F43">
              <w:rPr>
                <w:lang w:val="en-US"/>
              </w:rPr>
              <w:t>tag</w:t>
            </w:r>
          </w:p>
        </w:tc>
        <w:tc>
          <w:tcPr>
            <w:tcW w:w="340" w:type="dxa"/>
            <w:tcBorders>
              <w:top w:val="single" w:sz="12" w:space="0" w:color="auto"/>
              <w:bottom w:val="double" w:sz="4" w:space="0" w:color="auto"/>
              <w:right w:val="single" w:sz="12" w:space="0" w:color="auto"/>
            </w:tcBorders>
          </w:tcPr>
          <w:p w:rsidR="007839F4" w:rsidRPr="00D95F43" w:rsidRDefault="007839F4" w:rsidP="008855CA">
            <w:pPr>
              <w:jc w:val="both"/>
              <w:rPr>
                <w:lang w:val="en-US"/>
              </w:rPr>
            </w:pPr>
            <w:r w:rsidRPr="00D95F43">
              <w:rPr>
                <w:lang w:val="en-US"/>
              </w:rPr>
              <w:t>v</w:t>
            </w:r>
          </w:p>
        </w:tc>
      </w:tr>
      <w:tr w:rsidR="007839F4" w:rsidRPr="00D95F43" w:rsidTr="008855CA">
        <w:trPr>
          <w:cantSplit/>
        </w:trPr>
        <w:tc>
          <w:tcPr>
            <w:tcW w:w="858" w:type="dxa"/>
            <w:tcBorders>
              <w:top w:val="double" w:sz="4"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680" w:type="dxa"/>
            <w:tcBorders>
              <w:top w:val="double" w:sz="4" w:space="0" w:color="auto"/>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340" w:type="dxa"/>
            <w:tcBorders>
              <w:top w:val="double" w:sz="4"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4</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5</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6</w:t>
            </w:r>
          </w:p>
        </w:tc>
        <w:tc>
          <w:tcPr>
            <w:tcW w:w="680" w:type="dxa"/>
            <w:tcBorders>
              <w:lef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cantSplit/>
        </w:trPr>
        <w:tc>
          <w:tcPr>
            <w:tcW w:w="858" w:type="dxa"/>
            <w:tcBorders>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7</w:t>
            </w:r>
          </w:p>
        </w:tc>
        <w:tc>
          <w:tcPr>
            <w:tcW w:w="680" w:type="dxa"/>
            <w:tcBorders>
              <w:left w:val="single" w:sz="12" w:space="0" w:color="auto"/>
              <w:bottom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340" w:type="dxa"/>
            <w:tcBorders>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bl>
    <w:p w:rsidR="007839F4" w:rsidRPr="00D95F43" w:rsidRDefault="007839F4" w:rsidP="007839F4">
      <w:pPr>
        <w:rPr>
          <w:b/>
          <w:highlight w:val="yellow"/>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rPr>
          <w:b/>
        </w:rPr>
      </w:pPr>
    </w:p>
    <w:p w:rsidR="007839F4" w:rsidRPr="00D95F43" w:rsidRDefault="007839F4" w:rsidP="007839F4">
      <w:pPr>
        <w:ind w:left="709" w:hanging="709"/>
        <w:jc w:val="both"/>
      </w:pPr>
      <w:r w:rsidRPr="00D95F43">
        <w:rPr>
          <w:b/>
        </w:rPr>
        <w:t>8.</w:t>
      </w:r>
      <w:r w:rsidRPr="00D95F43">
        <w:rPr>
          <w:b/>
        </w:rPr>
        <w:tab/>
      </w:r>
      <w:r w:rsidRPr="00D95F43">
        <w:t xml:space="preserve">Память модельного компьютера состоит из 512 адресуемых ячеек размером 1 байт. Выполняется страничная трансляция линейных адресов при обращении к физической памяти. Размер страницы – 64 байта. Транслированные адреса сохраняются в </w:t>
      </w:r>
      <w:r w:rsidRPr="00D95F43">
        <w:rPr>
          <w:lang w:val="en-US"/>
        </w:rPr>
        <w:t>TLB</w:t>
      </w:r>
      <w:r w:rsidRPr="00D95F43">
        <w:t xml:space="preserve">, организованный как полностью ассоциативный кэш. Обращение к физической памяти предваряется проверкой кэша данных, имеющего следующее устройство: прямое отображение, 16 байт в строке, 8 наборов. Дано: состояние </w:t>
      </w:r>
      <w:r w:rsidRPr="00D95F43">
        <w:rPr>
          <w:lang w:val="en-US"/>
        </w:rPr>
        <w:t>TLB</w:t>
      </w:r>
      <w:r w:rsidRPr="00D95F43">
        <w:t xml:space="preserve">, фрагмент таблицы страниц, кэш данных. Бит </w:t>
      </w:r>
      <w:r w:rsidRPr="00D95F43">
        <w:rPr>
          <w:b/>
          <w:lang w:val="en-US"/>
        </w:rPr>
        <w:t>p</w:t>
      </w:r>
      <w:r w:rsidRPr="00D95F43">
        <w:t xml:space="preserve"> в </w:t>
      </w:r>
      <w:r w:rsidRPr="00D95F43">
        <w:rPr>
          <w:lang w:val="en-US"/>
        </w:rPr>
        <w:t>TLB</w:t>
      </w:r>
      <w:r w:rsidRPr="00D95F43">
        <w:t xml:space="preserve"> и таблице страниц показывает присутствие страницы. Заполните столбец «</w:t>
      </w:r>
      <w:r w:rsidRPr="00D95F43">
        <w:rPr>
          <w:b/>
        </w:rPr>
        <w:t>Значение»</w:t>
      </w:r>
      <w:r w:rsidRPr="00D95F43">
        <w:t xml:space="preserve"> в таблице, определив, как именно будет происходить чтение байта по виртуальному линейному адресу </w:t>
      </w:r>
      <w:r w:rsidRPr="00D95F43">
        <w:rPr>
          <w:rFonts w:ascii="Consolas" w:hAnsi="Consolas" w:cs="Consolas"/>
          <w:b/>
          <w:sz w:val="20"/>
          <w:szCs w:val="20"/>
        </w:rPr>
        <w:t>0</w:t>
      </w:r>
      <w:r w:rsidRPr="00D95F43">
        <w:rPr>
          <w:rFonts w:ascii="Consolas" w:hAnsi="Consolas" w:cs="Consolas"/>
          <w:b/>
          <w:sz w:val="20"/>
          <w:szCs w:val="20"/>
          <w:lang w:val="en-US"/>
        </w:rPr>
        <w:t>x</w:t>
      </w:r>
      <w:r w:rsidRPr="00D95F43">
        <w:rPr>
          <w:rFonts w:ascii="Consolas" w:hAnsi="Consolas" w:cs="Consolas"/>
          <w:b/>
          <w:sz w:val="20"/>
          <w:szCs w:val="20"/>
        </w:rPr>
        <w:t>1</w:t>
      </w:r>
      <w:r w:rsidRPr="00D95F43">
        <w:rPr>
          <w:rFonts w:ascii="Consolas" w:hAnsi="Consolas" w:cs="Consolas"/>
          <w:b/>
          <w:sz w:val="20"/>
          <w:szCs w:val="20"/>
          <w:lang w:val="en-US"/>
        </w:rPr>
        <w:t>ce</w:t>
      </w:r>
      <w:r w:rsidRPr="00D95F43">
        <w:t xml:space="preserve">. </w:t>
      </w:r>
    </w:p>
    <w:p w:rsidR="007839F4" w:rsidRPr="00D95F43" w:rsidRDefault="005F67ED" w:rsidP="007839F4">
      <w:pPr>
        <w:jc w:val="both"/>
        <w:rPr>
          <w:highlight w:val="yellow"/>
        </w:rPr>
      </w:pPr>
      <w:r>
        <w:rPr>
          <w:noProof/>
        </w:rPr>
        <w:pict>
          <v:shape id="_x0000_s1045" type="#_x0000_t202" style="position:absolute;left:0;text-align:left;margin-left:152.45pt;margin-top:12.4pt;width:242.55pt;height:36.3pt;z-index:251674624;mso-width-relative:margin;mso-height-relative:margin">
            <v:textbox style="mso-next-textbox:#_x0000_s1045">
              <w:txbxContent>
                <w:p w:rsidR="00C16BC6" w:rsidRPr="0049410E" w:rsidRDefault="00C16BC6" w:rsidP="007839F4">
                  <w:r>
                    <w:rPr>
                      <w:lang w:val="en-US"/>
                    </w:rPr>
                    <w:t>VPN</w:t>
                  </w:r>
                  <w:r w:rsidRPr="0049410E">
                    <w:t xml:space="preserve"> – </w:t>
                  </w:r>
                  <w:r w:rsidRPr="00733F92">
                    <w:t>Номерстраницы виртуальной памяти</w:t>
                  </w:r>
                </w:p>
                <w:p w:rsidR="00C16BC6" w:rsidRPr="007058F0" w:rsidRDefault="00C16BC6" w:rsidP="007839F4">
                  <w:r>
                    <w:rPr>
                      <w:lang w:val="en-US"/>
                    </w:rPr>
                    <w:t>PPN</w:t>
                  </w:r>
                  <w:r w:rsidRPr="007058F0">
                    <w:t xml:space="preserve"> – </w:t>
                  </w:r>
                  <w:r w:rsidRPr="00733F92">
                    <w:t xml:space="preserve">Номерстраницы </w:t>
                  </w:r>
                  <w:r>
                    <w:t xml:space="preserve">физической </w:t>
                  </w:r>
                  <w:r w:rsidRPr="00733F92">
                    <w:t>памяти</w:t>
                  </w:r>
                </w:p>
              </w:txbxContent>
            </v:textbox>
          </v:shape>
        </w:pict>
      </w:r>
    </w:p>
    <w:tbl>
      <w:tblPr>
        <w:tblStyle w:val="a9"/>
        <w:tblW w:w="0" w:type="auto"/>
        <w:tblInd w:w="689" w:type="dxa"/>
        <w:tblLook w:val="04A0"/>
      </w:tblPr>
      <w:tblGrid>
        <w:gridCol w:w="697"/>
        <w:gridCol w:w="680"/>
        <w:gridCol w:w="340"/>
      </w:tblGrid>
      <w:tr w:rsidR="007839F4" w:rsidRPr="00D95F43" w:rsidTr="008855CA">
        <w:tc>
          <w:tcPr>
            <w:tcW w:w="1700" w:type="dxa"/>
            <w:gridSpan w:val="3"/>
            <w:tcBorders>
              <w:top w:val="nil"/>
              <w:left w:val="nil"/>
              <w:right w:val="nil"/>
            </w:tcBorders>
            <w:tcMar>
              <w:left w:w="0" w:type="dxa"/>
              <w:right w:w="0" w:type="dxa"/>
            </w:tcMar>
          </w:tcPr>
          <w:p w:rsidR="007839F4" w:rsidRPr="00D95F43" w:rsidRDefault="007839F4" w:rsidP="008855CA">
            <w:pPr>
              <w:jc w:val="both"/>
            </w:pPr>
            <w:r w:rsidRPr="00D95F43">
              <w:t>Фрагмент таблицы страниц</w:t>
            </w:r>
          </w:p>
        </w:tc>
      </w:tr>
      <w:tr w:rsidR="007839F4" w:rsidRPr="00D95F43" w:rsidTr="008855CA">
        <w:tc>
          <w:tcPr>
            <w:tcW w:w="680" w:type="dxa"/>
            <w:tcBorders>
              <w:bottom w:val="double" w:sz="4" w:space="0" w:color="auto"/>
              <w:right w:val="single" w:sz="12" w:space="0" w:color="auto"/>
            </w:tcBorders>
          </w:tcPr>
          <w:p w:rsidR="007839F4" w:rsidRPr="00D95F43" w:rsidRDefault="007839F4" w:rsidP="008855CA">
            <w:pPr>
              <w:jc w:val="both"/>
              <w:rPr>
                <w:lang w:val="en-US"/>
              </w:rPr>
            </w:pPr>
            <w:r w:rsidRPr="00D95F43">
              <w:rPr>
                <w:lang w:val="en-US"/>
              </w:rPr>
              <w:t>VPN</w:t>
            </w:r>
          </w:p>
        </w:tc>
        <w:tc>
          <w:tcPr>
            <w:tcW w:w="680" w:type="dxa"/>
            <w:tcBorders>
              <w:top w:val="single" w:sz="12" w:space="0" w:color="auto"/>
              <w:left w:val="single" w:sz="12" w:space="0" w:color="auto"/>
              <w:bottom w:val="double" w:sz="4" w:space="0" w:color="auto"/>
            </w:tcBorders>
          </w:tcPr>
          <w:p w:rsidR="007839F4" w:rsidRPr="00D95F43" w:rsidRDefault="007839F4" w:rsidP="008855CA">
            <w:pPr>
              <w:jc w:val="both"/>
              <w:rPr>
                <w:lang w:val="en-US"/>
              </w:rPr>
            </w:pPr>
            <w:r w:rsidRPr="00D95F43">
              <w:rPr>
                <w:lang w:val="en-US"/>
              </w:rPr>
              <w:t>PPN</w:t>
            </w:r>
          </w:p>
        </w:tc>
        <w:tc>
          <w:tcPr>
            <w:tcW w:w="340" w:type="dxa"/>
            <w:tcBorders>
              <w:top w:val="single" w:sz="12" w:space="0" w:color="auto"/>
              <w:bottom w:val="double" w:sz="4" w:space="0" w:color="auto"/>
              <w:right w:val="single" w:sz="12" w:space="0" w:color="auto"/>
            </w:tcBorders>
          </w:tcPr>
          <w:p w:rsidR="007839F4" w:rsidRPr="00D95F43" w:rsidRDefault="007839F4" w:rsidP="008855CA">
            <w:pPr>
              <w:jc w:val="both"/>
              <w:rPr>
                <w:lang w:val="en-US"/>
              </w:rPr>
            </w:pPr>
            <w:r w:rsidRPr="00D95F43">
              <w:rPr>
                <w:lang w:val="en-US"/>
              </w:rPr>
              <w:t>p</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5</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4</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lastRenderedPageBreak/>
              <w:t>6</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7</w:t>
            </w:r>
          </w:p>
        </w:tc>
        <w:tc>
          <w:tcPr>
            <w:tcW w:w="680" w:type="dxa"/>
            <w:tcBorders>
              <w:lef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34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r>
      <w:tr w:rsidR="007839F4" w:rsidRPr="00D95F43" w:rsidTr="008855CA">
        <w:tc>
          <w:tcPr>
            <w:tcW w:w="680" w:type="dxa"/>
            <w:tcBorders>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8</w:t>
            </w:r>
          </w:p>
        </w:tc>
        <w:tc>
          <w:tcPr>
            <w:tcW w:w="680" w:type="dxa"/>
            <w:tcBorders>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340" w:type="dxa"/>
            <w:tcBorders>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0</w:t>
            </w:r>
          </w:p>
        </w:tc>
      </w:tr>
    </w:tbl>
    <w:tbl>
      <w:tblPr>
        <w:tblStyle w:val="a9"/>
        <w:tblpPr w:leftFromText="180" w:rightFromText="180" w:vertAnchor="text" w:horzAnchor="margin" w:tblpXSpec="center" w:tblpY="-1016"/>
        <w:tblOverlap w:val="never"/>
        <w:tblW w:w="3560" w:type="dxa"/>
        <w:tblLayout w:type="fixed"/>
        <w:tblLook w:val="04A0"/>
      </w:tblPr>
      <w:tblGrid>
        <w:gridCol w:w="607"/>
        <w:gridCol w:w="283"/>
        <w:gridCol w:w="607"/>
        <w:gridCol w:w="283"/>
        <w:gridCol w:w="607"/>
        <w:gridCol w:w="283"/>
        <w:gridCol w:w="607"/>
        <w:gridCol w:w="283"/>
      </w:tblGrid>
      <w:tr w:rsidR="007839F4" w:rsidRPr="00D95F43" w:rsidTr="008855CA">
        <w:trPr>
          <w:trHeight w:val="227"/>
        </w:trPr>
        <w:tc>
          <w:tcPr>
            <w:tcW w:w="3560" w:type="dxa"/>
            <w:gridSpan w:val="8"/>
            <w:tcBorders>
              <w:top w:val="nil"/>
              <w:left w:val="nil"/>
              <w:right w:val="nil"/>
            </w:tcBorders>
            <w:vAlign w:val="center"/>
          </w:tcPr>
          <w:p w:rsidR="007839F4" w:rsidRPr="00D95F43" w:rsidRDefault="007839F4" w:rsidP="008855CA">
            <w:pPr>
              <w:jc w:val="center"/>
              <w:rPr>
                <w:lang w:val="en-US"/>
              </w:rPr>
            </w:pPr>
            <w:r w:rsidRPr="00D95F43">
              <w:t xml:space="preserve">Состояние </w:t>
            </w:r>
            <w:r w:rsidRPr="00D95F43">
              <w:rPr>
                <w:lang w:val="en-US"/>
              </w:rPr>
              <w:t>TLB</w:t>
            </w:r>
          </w:p>
        </w:tc>
      </w:tr>
      <w:tr w:rsidR="007839F4" w:rsidRPr="00D95F43" w:rsidTr="008855CA">
        <w:trPr>
          <w:trHeight w:val="227"/>
        </w:trPr>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tag</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v</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PPN</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p</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tag</w:t>
            </w:r>
          </w:p>
        </w:tc>
        <w:tc>
          <w:tcPr>
            <w:tcW w:w="283" w:type="dxa"/>
            <w:tcBorders>
              <w:bottom w:val="single" w:sz="12" w:space="0" w:color="auto"/>
            </w:tcBorders>
            <w:vAlign w:val="center"/>
          </w:tcPr>
          <w:p w:rsidR="007839F4" w:rsidRPr="00D95F43" w:rsidRDefault="007839F4" w:rsidP="008855CA">
            <w:pPr>
              <w:jc w:val="center"/>
              <w:rPr>
                <w:lang w:val="en-US"/>
              </w:rPr>
            </w:pPr>
            <w:r w:rsidRPr="00D95F43">
              <w:rPr>
                <w:lang w:val="en-US"/>
              </w:rPr>
              <w:t>v</w:t>
            </w:r>
          </w:p>
        </w:tc>
        <w:tc>
          <w:tcPr>
            <w:tcW w:w="607" w:type="dxa"/>
            <w:tcBorders>
              <w:bottom w:val="single" w:sz="12" w:space="0" w:color="auto"/>
            </w:tcBorders>
            <w:vAlign w:val="center"/>
          </w:tcPr>
          <w:p w:rsidR="007839F4" w:rsidRPr="00D95F43" w:rsidRDefault="007839F4" w:rsidP="008855CA">
            <w:pPr>
              <w:jc w:val="center"/>
              <w:rPr>
                <w:lang w:val="en-US"/>
              </w:rPr>
            </w:pPr>
            <w:r w:rsidRPr="00D95F43">
              <w:rPr>
                <w:lang w:val="en-US"/>
              </w:rPr>
              <w:t>PPN</w:t>
            </w:r>
          </w:p>
        </w:tc>
        <w:tc>
          <w:tcPr>
            <w:tcW w:w="283" w:type="dxa"/>
            <w:tcBorders>
              <w:bottom w:val="single" w:sz="12" w:space="0" w:color="auto"/>
            </w:tcBorders>
          </w:tcPr>
          <w:p w:rsidR="007839F4" w:rsidRPr="00D95F43" w:rsidRDefault="007839F4" w:rsidP="008855CA">
            <w:pPr>
              <w:jc w:val="center"/>
              <w:rPr>
                <w:lang w:val="en-US"/>
              </w:rPr>
            </w:pPr>
            <w:r w:rsidRPr="00D95F43">
              <w:rPr>
                <w:lang w:val="en-US"/>
              </w:rPr>
              <w:t>p</w:t>
            </w:r>
          </w:p>
        </w:tc>
      </w:tr>
      <w:tr w:rsidR="007839F4" w:rsidRPr="00D95F43" w:rsidTr="008855CA">
        <w:trPr>
          <w:trHeight w:val="227"/>
        </w:trPr>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0</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noBreakHyphen/>
            </w:r>
          </w:p>
        </w:tc>
        <w:tc>
          <w:tcPr>
            <w:tcW w:w="283" w:type="dxa"/>
            <w:tcBorders>
              <w:top w:val="single" w:sz="12" w:space="0" w:color="auto"/>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6</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3</w:t>
            </w:r>
          </w:p>
        </w:tc>
        <w:tc>
          <w:tcPr>
            <w:tcW w:w="283" w:type="dxa"/>
            <w:tcBorders>
              <w:top w:val="single" w:sz="12" w:space="0" w:color="auto"/>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r>
      <w:tr w:rsidR="007839F4" w:rsidRPr="00D95F43" w:rsidTr="008855CA">
        <w:trPr>
          <w:trHeight w:val="227"/>
        </w:trPr>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2</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283" w:type="dxa"/>
            <w:tcBorders>
              <w:top w:val="single" w:sz="12" w:space="0" w:color="auto"/>
              <w:bottom w:val="single" w:sz="12" w:space="0" w:color="auto"/>
              <w:right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left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t>3</w:t>
            </w:r>
          </w:p>
        </w:tc>
        <w:tc>
          <w:tcPr>
            <w:tcW w:w="283"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1</w:t>
            </w:r>
          </w:p>
        </w:tc>
        <w:tc>
          <w:tcPr>
            <w:tcW w:w="607" w:type="dxa"/>
            <w:tcBorders>
              <w:top w:val="single" w:sz="12" w:space="0" w:color="auto"/>
              <w:bottom w:val="single" w:sz="12" w:space="0" w:color="auto"/>
            </w:tcBorders>
            <w:vAlign w:val="center"/>
          </w:tcPr>
          <w:p w:rsidR="007839F4" w:rsidRPr="00D95F43" w:rsidRDefault="007839F4" w:rsidP="008855CA">
            <w:pPr>
              <w:jc w:val="center"/>
              <w:rPr>
                <w:rFonts w:ascii="Consolas" w:hAnsi="Consolas" w:cs="Consolas"/>
                <w:sz w:val="20"/>
                <w:szCs w:val="20"/>
                <w:lang w:val="en-US"/>
              </w:rPr>
            </w:pPr>
            <w:r w:rsidRPr="00D95F43">
              <w:rPr>
                <w:rFonts w:ascii="Consolas" w:hAnsi="Consolas" w:cs="Consolas"/>
                <w:sz w:val="20"/>
                <w:szCs w:val="20"/>
                <w:lang w:val="en-US"/>
              </w:rPr>
              <w:noBreakHyphen/>
            </w:r>
          </w:p>
        </w:tc>
        <w:tc>
          <w:tcPr>
            <w:tcW w:w="283" w:type="dxa"/>
            <w:tcBorders>
              <w:top w:val="single" w:sz="12" w:space="0" w:color="auto"/>
              <w:bottom w:val="single" w:sz="12" w:space="0" w:color="auto"/>
              <w:right w:val="single" w:sz="12" w:space="0" w:color="auto"/>
            </w:tcBorders>
          </w:tcPr>
          <w:p w:rsidR="007839F4" w:rsidRPr="00D95F43" w:rsidRDefault="007839F4" w:rsidP="008855CA">
            <w:pPr>
              <w:jc w:val="center"/>
              <w:rPr>
                <w:rFonts w:ascii="Consolas" w:hAnsi="Consolas" w:cs="Consolas"/>
                <w:sz w:val="20"/>
                <w:szCs w:val="20"/>
              </w:rPr>
            </w:pPr>
            <w:r w:rsidRPr="00D95F43">
              <w:rPr>
                <w:rFonts w:ascii="Consolas" w:hAnsi="Consolas" w:cs="Consolas"/>
                <w:sz w:val="20"/>
                <w:szCs w:val="20"/>
              </w:rPr>
              <w:t>0</w:t>
            </w:r>
          </w:p>
        </w:tc>
      </w:tr>
    </w:tbl>
    <w:p w:rsidR="007839F4" w:rsidRPr="00D95F43" w:rsidRDefault="007839F4" w:rsidP="007839F4">
      <w:pPr>
        <w:ind w:left="709" w:hanging="709"/>
        <w:jc w:val="both"/>
        <w:rPr>
          <w:b/>
          <w:highlight w:val="yellow"/>
          <w:lang w:val="en-US"/>
        </w:rPr>
      </w:pPr>
    </w:p>
    <w:p w:rsidR="007839F4" w:rsidRPr="00D95F43" w:rsidRDefault="007839F4" w:rsidP="007839F4">
      <w:pPr>
        <w:ind w:left="709" w:hanging="709"/>
        <w:jc w:val="both"/>
        <w:rPr>
          <w:b/>
        </w:rPr>
      </w:pPr>
    </w:p>
    <w:p w:rsidR="007839F4" w:rsidRPr="00D95F43" w:rsidRDefault="007839F4" w:rsidP="007839F4">
      <w:pPr>
        <w:ind w:left="709" w:hanging="709"/>
        <w:jc w:val="both"/>
      </w:pPr>
      <w:r w:rsidRPr="00D95F43">
        <w:rPr>
          <w:b/>
        </w:rPr>
        <w:t>9.</w:t>
      </w:r>
      <w:r w:rsidRPr="00D95F43">
        <w:rPr>
          <w:b/>
        </w:rPr>
        <w:tab/>
      </w:r>
      <w:r w:rsidRPr="00D95F43">
        <w:t xml:space="preserve">Си-программа состоит из двух модулей: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и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c</w:t>
      </w:r>
      <w:r w:rsidRPr="00D95F43">
        <w:t xml:space="preserve">. Заполните таблицы, приведенные ниже. Для каждого заданного в таблице имени переменной или функции укажите (да/нет), содержится ли соответствующая запись в таблице символо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объектного файла, Если да, укажите тип связывания символа (</w:t>
      </w:r>
      <w:r w:rsidRPr="00D95F43">
        <w:rPr>
          <w:rFonts w:ascii="Consolas" w:hAnsi="Consolas" w:cs="Consolas"/>
          <w:sz w:val="18"/>
          <w:szCs w:val="18"/>
          <w:lang w:val="en-US"/>
        </w:rPr>
        <w:t>local</w:t>
      </w:r>
      <w:r w:rsidRPr="00D95F43">
        <w:t xml:space="preserve">, </w:t>
      </w:r>
      <w:r w:rsidRPr="00D95F43">
        <w:rPr>
          <w:rFonts w:ascii="Consolas" w:hAnsi="Consolas" w:cs="Consolas"/>
          <w:sz w:val="18"/>
          <w:szCs w:val="18"/>
          <w:lang w:val="en-US"/>
        </w:rPr>
        <w:t>global</w:t>
      </w:r>
      <w:r w:rsidRPr="00D95F43">
        <w:t xml:space="preserve">, </w:t>
      </w:r>
      <w:r w:rsidRPr="00D95F43">
        <w:rPr>
          <w:rFonts w:ascii="Consolas" w:hAnsi="Consolas" w:cs="Consolas"/>
          <w:sz w:val="18"/>
          <w:szCs w:val="18"/>
          <w:lang w:val="en-US"/>
        </w:rPr>
        <w:t>extern</w:t>
      </w:r>
      <w:r w:rsidRPr="00D95F43">
        <w:t>), в каком модуле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r w:rsidRPr="00D95F43">
        <w:t xml:space="preserve">,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r w:rsidRPr="00D95F43">
        <w:t>, еслиCOMMON-символ присутствует в двух модулях – указывайте оба модуля) и какой именно секции (</w:t>
      </w:r>
      <w:r w:rsidRPr="00D95F43">
        <w:rPr>
          <w:rFonts w:ascii="Consolas" w:hAnsi="Consolas" w:cs="Consolas"/>
          <w:sz w:val="18"/>
          <w:szCs w:val="18"/>
        </w:rPr>
        <w:t>.</w:t>
      </w:r>
      <w:r w:rsidRPr="00D95F43">
        <w:rPr>
          <w:rFonts w:ascii="Consolas" w:hAnsi="Consolas" w:cs="Consolas"/>
          <w:sz w:val="18"/>
          <w:szCs w:val="18"/>
          <w:lang w:val="en-US"/>
        </w:rPr>
        <w:t>text</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bss</w:t>
      </w:r>
      <w:r w:rsidRPr="00D95F43">
        <w:t xml:space="preserve">, </w:t>
      </w:r>
      <w:r w:rsidRPr="00D95F43">
        <w:rPr>
          <w:rFonts w:ascii="Consolas" w:hAnsi="Consolas" w:cs="Consolas"/>
          <w:sz w:val="18"/>
          <w:szCs w:val="18"/>
        </w:rPr>
        <w:t>.</w:t>
      </w:r>
      <w:r w:rsidRPr="00D95F43">
        <w:rPr>
          <w:rFonts w:ascii="Consolas" w:hAnsi="Consolas" w:cs="Consolas"/>
          <w:sz w:val="18"/>
          <w:szCs w:val="18"/>
          <w:lang w:val="en-US"/>
        </w:rPr>
        <w:t>data</w:t>
      </w:r>
      <w:r w:rsidRPr="00D95F43">
        <w:t xml:space="preserve">, COMMON-символ) символ определен. Если ответ дать невозможно – ставьте прочерк. </w:t>
      </w:r>
    </w:p>
    <w:p w:rsidR="007839F4" w:rsidRPr="00D95F43" w:rsidRDefault="007839F4" w:rsidP="007839F4">
      <w:pPr>
        <w:ind w:left="709" w:hanging="709"/>
        <w:jc w:val="both"/>
        <w:rPr>
          <w:sz w:val="16"/>
          <w:szCs w:val="16"/>
        </w:rPr>
      </w:pPr>
    </w:p>
    <w:tbl>
      <w:tblPr>
        <w:tblStyle w:val="13"/>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20"/>
        <w:gridCol w:w="5652"/>
      </w:tblGrid>
      <w:tr w:rsidR="007839F4" w:rsidRPr="00D95F43" w:rsidTr="008855CA">
        <w:trPr>
          <w:cnfStyle w:val="100000000000"/>
          <w:jc w:val="center"/>
        </w:trPr>
        <w:tc>
          <w:tcPr>
            <w:cnfStyle w:val="001000000000"/>
            <w:tcW w:w="4520" w:type="dxa"/>
            <w:shd w:val="clear" w:color="auto" w:fill="BFBFBF" w:themeFill="background1" w:themeFillShade="BF"/>
          </w:tcPr>
          <w:p w:rsidR="007839F4" w:rsidRPr="00D95F43" w:rsidRDefault="007839F4" w:rsidP="008855CA">
            <w:pPr>
              <w:jc w:val="both"/>
              <w:rPr>
                <w:rFonts w:ascii="Consolas" w:hAnsi="Consolas" w:cs="Consolas"/>
                <w:color w:val="auto"/>
                <w:sz w:val="20"/>
                <w:szCs w:val="20"/>
                <w:lang w:val="en-US"/>
              </w:rPr>
            </w:pPr>
            <w:r w:rsidRPr="00D95F43">
              <w:rPr>
                <w:rFonts w:ascii="Consolas" w:hAnsi="Consolas" w:cs="Consolas"/>
                <w:color w:val="auto"/>
                <w:sz w:val="20"/>
                <w:szCs w:val="20"/>
                <w:lang w:val="en-US"/>
              </w:rPr>
              <w:t>t9-m.c</w:t>
            </w:r>
          </w:p>
        </w:tc>
        <w:tc>
          <w:tcPr>
            <w:tcW w:w="5652" w:type="dxa"/>
            <w:shd w:val="clear" w:color="auto" w:fill="BFBFBF" w:themeFill="background1" w:themeFillShade="BF"/>
          </w:tcPr>
          <w:p w:rsidR="007839F4" w:rsidRPr="00D95F43" w:rsidRDefault="007839F4" w:rsidP="008855CA">
            <w:pPr>
              <w:jc w:val="both"/>
              <w:cnfStyle w:val="100000000000"/>
              <w:rPr>
                <w:rFonts w:ascii="Consolas" w:hAnsi="Consolas" w:cs="Consolas"/>
                <w:color w:val="auto"/>
                <w:sz w:val="20"/>
                <w:szCs w:val="20"/>
                <w:lang w:val="en-US"/>
              </w:rPr>
            </w:pPr>
            <w:r w:rsidRPr="00D95F43">
              <w:rPr>
                <w:rFonts w:ascii="Consolas" w:hAnsi="Consolas" w:cs="Consolas"/>
                <w:color w:val="auto"/>
                <w:sz w:val="20"/>
                <w:szCs w:val="20"/>
                <w:lang w:val="en-US"/>
              </w:rPr>
              <w:t>t9-e.c</w:t>
            </w:r>
          </w:p>
        </w:tc>
      </w:tr>
      <w:tr w:rsidR="007839F4" w:rsidRPr="00D95F43" w:rsidTr="008855CA">
        <w:trPr>
          <w:cnfStyle w:val="000000100000"/>
          <w:jc w:val="center"/>
        </w:trPr>
        <w:tc>
          <w:tcPr>
            <w:cnfStyle w:val="001000000000"/>
            <w:tcW w:w="4520" w:type="dxa"/>
          </w:tcPr>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include &lt;sys/stat.h&gt;</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char* fileName;</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extern </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void printLastAccess(struct stat *s);</w:t>
            </w:r>
          </w:p>
          <w:p w:rsidR="007839F4" w:rsidRPr="00D95F43" w:rsidRDefault="007839F4" w:rsidP="008855CA">
            <w:pPr>
              <w:jc w:val="both"/>
              <w:rPr>
                <w:rFonts w:ascii="Consolas" w:hAnsi="Consolas" w:cs="Consolas"/>
                <w:b w:val="0"/>
                <w:sz w:val="20"/>
                <w:szCs w:val="20"/>
                <w:lang w:val="en-US"/>
              </w:rPr>
            </w:pPr>
          </w:p>
          <w:p w:rsidR="007839F4" w:rsidRPr="00D95F43" w:rsidRDefault="007839F4" w:rsidP="008855CA">
            <w:pPr>
              <w:rPr>
                <w:rFonts w:ascii="Consolas" w:hAnsi="Consolas" w:cs="Consolas"/>
                <w:b w:val="0"/>
                <w:sz w:val="20"/>
                <w:szCs w:val="20"/>
                <w:lang w:val="en-US"/>
              </w:rPr>
            </w:pPr>
            <w:r w:rsidRPr="00D95F43">
              <w:rPr>
                <w:rFonts w:ascii="Consolas" w:hAnsi="Consolas" w:cs="Consolas"/>
                <w:b w:val="0"/>
                <w:sz w:val="20"/>
                <w:szCs w:val="20"/>
                <w:lang w:val="en-US"/>
              </w:rPr>
              <w:t>int main(int argc, char *argv[]) {</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static struct stat sb = {0};</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int res;</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s = stat(fileName = argv[1], &amp;sb);</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printLastAccess(&amp;sb);</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 xml:space="preserve">   return res;</w:t>
            </w:r>
          </w:p>
          <w:p w:rsidR="007839F4" w:rsidRPr="00D95F43" w:rsidRDefault="007839F4" w:rsidP="008855CA">
            <w:pPr>
              <w:jc w:val="both"/>
              <w:rPr>
                <w:rFonts w:ascii="Consolas" w:hAnsi="Consolas" w:cs="Consolas"/>
                <w:b w:val="0"/>
                <w:sz w:val="20"/>
                <w:szCs w:val="20"/>
                <w:lang w:val="en-US"/>
              </w:rPr>
            </w:pPr>
            <w:r w:rsidRPr="00D95F43">
              <w:rPr>
                <w:rFonts w:ascii="Consolas" w:hAnsi="Consolas" w:cs="Consolas"/>
                <w:b w:val="0"/>
                <w:sz w:val="20"/>
                <w:szCs w:val="20"/>
                <w:lang w:val="en-US"/>
              </w:rPr>
              <w:t>}</w:t>
            </w:r>
          </w:p>
        </w:tc>
        <w:tc>
          <w:tcPr>
            <w:tcW w:w="5652" w:type="dxa"/>
          </w:tcPr>
          <w:p w:rsidR="007839F4" w:rsidRPr="00D95F43" w:rsidRDefault="007839F4" w:rsidP="008855CA">
            <w:pPr>
              <w:jc w:val="both"/>
              <w:cnfStyle w:val="000000100000"/>
              <w:rPr>
                <w:rFonts w:ascii="Consolas" w:hAnsi="Consolas" w:cs="Consolas"/>
                <w:b/>
                <w:sz w:val="20"/>
                <w:szCs w:val="20"/>
                <w:lang w:val="en-US"/>
              </w:rPr>
            </w:pPr>
            <w:r w:rsidRPr="00D95F43">
              <w:rPr>
                <w:rFonts w:ascii="Consolas" w:hAnsi="Consolas" w:cs="Consolas"/>
                <w:sz w:val="20"/>
                <w:szCs w:val="20"/>
                <w:lang w:val="en-US"/>
              </w:rPr>
              <w:t>#include &lt;sys/stat.h&g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stdio.h&g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include &lt;time.h&gt;</w:t>
            </w:r>
          </w:p>
          <w:p w:rsidR="007839F4" w:rsidRPr="00D95F43" w:rsidRDefault="007839F4" w:rsidP="008855CA">
            <w:pPr>
              <w:jc w:val="both"/>
              <w:cnfStyle w:val="000000100000"/>
              <w:rPr>
                <w:rFonts w:ascii="Consolas" w:hAnsi="Consolas" w:cs="Consolas"/>
                <w:sz w:val="20"/>
                <w:szCs w:val="20"/>
                <w:lang w:val="en-US"/>
              </w:rPr>
            </w:pP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extern char* fileNa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FILE *fd;</w:t>
            </w:r>
          </w:p>
          <w:p w:rsidR="007839F4" w:rsidRPr="00D95F43" w:rsidRDefault="007839F4" w:rsidP="008855CA">
            <w:pPr>
              <w:jc w:val="both"/>
              <w:cnfStyle w:val="000000100000"/>
              <w:rPr>
                <w:rFonts w:ascii="Consolas" w:hAnsi="Consolas" w:cs="Consolas"/>
                <w:sz w:val="20"/>
                <w:szCs w:val="20"/>
                <w:lang w:val="en-US"/>
              </w:rPr>
            </w:pP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void printLastAccess(struct stat *s) {</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char *formatedTime = ctime(&amp;s-&gt;st_ati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printf("Last file access: %s", formatedTi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d = fopen("/tmp/leak.log", </w:t>
            </w:r>
            <w:r w:rsidRPr="00D95F43">
              <w:rPr>
                <w:rFonts w:ascii="Consolas" w:hAnsi="Consolas" w:cs="Consolas"/>
                <w:b/>
                <w:sz w:val="20"/>
                <w:szCs w:val="20"/>
                <w:lang w:val="en-US"/>
              </w:rPr>
              <w:t>"</w:t>
            </w:r>
            <w:r w:rsidRPr="00D95F43">
              <w:rPr>
                <w:rFonts w:ascii="Consolas" w:hAnsi="Consolas" w:cs="Consolas"/>
                <w:sz w:val="20"/>
                <w:szCs w:val="20"/>
                <w:lang w:val="en-US"/>
              </w:rPr>
              <w:t>a</w:t>
            </w:r>
            <w:r w:rsidRPr="00D95F43">
              <w:rPr>
                <w:rFonts w:ascii="Consolas" w:hAnsi="Consolas" w:cs="Consolas"/>
                <w:b/>
                <w:sz w:val="20"/>
                <w:szCs w:val="20"/>
                <w:lang w:val="en-US"/>
              </w:rPr>
              <w:t>"</w:t>
            </w:r>
            <w:r w:rsidRPr="00D95F43">
              <w:rPr>
                <w:rFonts w:ascii="Consolas" w:hAnsi="Consolas" w:cs="Consolas"/>
                <w:sz w:val="20"/>
                <w:szCs w:val="20"/>
                <w:lang w:val="en-US"/>
              </w:rPr>
              <w:t>);</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printf(fd, "%s\n", fileName);</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 xml:space="preserve">   fclose(fd);</w:t>
            </w:r>
          </w:p>
          <w:p w:rsidR="007839F4" w:rsidRPr="00D95F43" w:rsidRDefault="007839F4" w:rsidP="008855CA">
            <w:pPr>
              <w:jc w:val="both"/>
              <w:cnfStyle w:val="000000100000"/>
              <w:rPr>
                <w:rFonts w:ascii="Consolas" w:hAnsi="Consolas" w:cs="Consolas"/>
                <w:sz w:val="20"/>
                <w:szCs w:val="20"/>
                <w:lang w:val="en-US"/>
              </w:rPr>
            </w:pPr>
            <w:r w:rsidRPr="00D95F43">
              <w:rPr>
                <w:rFonts w:ascii="Consolas" w:hAnsi="Consolas" w:cs="Consolas"/>
                <w:sz w:val="20"/>
                <w:szCs w:val="20"/>
                <w:lang w:val="en-US"/>
              </w:rPr>
              <w:t>}</w:t>
            </w:r>
          </w:p>
        </w:tc>
      </w:tr>
    </w:tbl>
    <w:p w:rsidR="007839F4" w:rsidRPr="00D95F43" w:rsidRDefault="007839F4" w:rsidP="007839F4">
      <w:pPr>
        <w:ind w:left="709" w:hanging="709"/>
        <w:jc w:val="both"/>
      </w:pPr>
      <w:r w:rsidRPr="00D95F43">
        <w:t xml:space="preserve">Файл </w:t>
      </w:r>
      <w:r w:rsidRPr="00D95F43">
        <w:rPr>
          <w:rFonts w:ascii="Consolas" w:hAnsi="Consolas" w:cs="Consolas"/>
          <w:sz w:val="18"/>
          <w:szCs w:val="18"/>
          <w:lang w:val="en-US"/>
        </w:rPr>
        <w:t>t9-m.c</w:t>
      </w:r>
    </w:p>
    <w:tbl>
      <w:tblPr>
        <w:tblStyle w:val="a9"/>
        <w:tblW w:w="10219" w:type="dxa"/>
        <w:jc w:val="center"/>
        <w:tblLayout w:type="fixed"/>
        <w:tblCellMar>
          <w:left w:w="0" w:type="dxa"/>
          <w:right w:w="0" w:type="dxa"/>
        </w:tblCellMar>
        <w:tblLook w:val="04A0"/>
      </w:tblPr>
      <w:tblGrid>
        <w:gridCol w:w="2235"/>
        <w:gridCol w:w="2309"/>
        <w:gridCol w:w="1559"/>
        <w:gridCol w:w="1985"/>
        <w:gridCol w:w="2131"/>
      </w:tblGrid>
      <w:tr w:rsidR="007839F4" w:rsidRPr="00D95F43" w:rsidTr="008855CA">
        <w:trPr>
          <w:jc w:val="center"/>
        </w:trPr>
        <w:tc>
          <w:tcPr>
            <w:tcW w:w="2235" w:type="dxa"/>
            <w:vAlign w:val="center"/>
          </w:tcPr>
          <w:p w:rsidR="007839F4" w:rsidRPr="00D95F43" w:rsidRDefault="007839F4" w:rsidP="008855CA">
            <w:pPr>
              <w:jc w:val="center"/>
            </w:pPr>
            <w:r w:rsidRPr="00D95F43">
              <w:t>Имя функции/переменной</w:t>
            </w:r>
          </w:p>
        </w:tc>
        <w:tc>
          <w:tcPr>
            <w:tcW w:w="2309" w:type="dxa"/>
            <w:vAlign w:val="center"/>
          </w:tcPr>
          <w:p w:rsidR="007839F4" w:rsidRPr="00D95F43" w:rsidRDefault="007839F4" w:rsidP="008855CA">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m</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7839F4" w:rsidRPr="00D95F43" w:rsidRDefault="007839F4" w:rsidP="008855CA">
            <w:pPr>
              <w:jc w:val="center"/>
            </w:pPr>
            <w:r w:rsidRPr="00D95F43">
              <w:t>Тип связывания символа</w:t>
            </w:r>
          </w:p>
        </w:tc>
        <w:tc>
          <w:tcPr>
            <w:tcW w:w="1985" w:type="dxa"/>
            <w:vAlign w:val="center"/>
          </w:tcPr>
          <w:p w:rsidR="007839F4" w:rsidRPr="00D95F43" w:rsidRDefault="007839F4" w:rsidP="008855CA">
            <w:pPr>
              <w:jc w:val="center"/>
            </w:pPr>
            <w:r w:rsidRPr="00D95F43">
              <w:t>Модуль, в котором символ определен</w:t>
            </w:r>
          </w:p>
        </w:tc>
        <w:tc>
          <w:tcPr>
            <w:tcW w:w="2131" w:type="dxa"/>
            <w:vAlign w:val="center"/>
          </w:tcPr>
          <w:p w:rsidR="007839F4" w:rsidRPr="00D95F43" w:rsidRDefault="007839F4" w:rsidP="008855CA">
            <w:pPr>
              <w:jc w:val="center"/>
            </w:pPr>
            <w:r w:rsidRPr="00D95F43">
              <w:t>Секция, в которой символ определен</w:t>
            </w: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printLastAccess</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main</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bl>
    <w:p w:rsidR="007839F4" w:rsidRPr="00D95F43" w:rsidRDefault="007839F4" w:rsidP="007839F4">
      <w:pPr>
        <w:ind w:left="709" w:hanging="709"/>
        <w:jc w:val="both"/>
      </w:pPr>
      <w:r w:rsidRPr="00D95F43">
        <w:t xml:space="preserve">Файл </w:t>
      </w:r>
      <w:r w:rsidRPr="00D95F43">
        <w:rPr>
          <w:rFonts w:ascii="Consolas" w:hAnsi="Consolas" w:cs="Consolas"/>
          <w:sz w:val="18"/>
          <w:szCs w:val="18"/>
          <w:lang w:val="en-US"/>
        </w:rPr>
        <w:t>t9-e.c</w:t>
      </w:r>
    </w:p>
    <w:tbl>
      <w:tblPr>
        <w:tblStyle w:val="a9"/>
        <w:tblW w:w="10219" w:type="dxa"/>
        <w:jc w:val="center"/>
        <w:tblLayout w:type="fixed"/>
        <w:tblCellMar>
          <w:left w:w="57" w:type="dxa"/>
          <w:right w:w="0" w:type="dxa"/>
        </w:tblCellMar>
        <w:tblLook w:val="04A0"/>
      </w:tblPr>
      <w:tblGrid>
        <w:gridCol w:w="2235"/>
        <w:gridCol w:w="2309"/>
        <w:gridCol w:w="1559"/>
        <w:gridCol w:w="1985"/>
        <w:gridCol w:w="2131"/>
      </w:tblGrid>
      <w:tr w:rsidR="007839F4" w:rsidRPr="00D95F43" w:rsidTr="008855CA">
        <w:trPr>
          <w:jc w:val="center"/>
        </w:trPr>
        <w:tc>
          <w:tcPr>
            <w:tcW w:w="2235" w:type="dxa"/>
            <w:vAlign w:val="center"/>
          </w:tcPr>
          <w:p w:rsidR="007839F4" w:rsidRPr="00D95F43" w:rsidRDefault="007839F4" w:rsidP="008855CA">
            <w:pPr>
              <w:jc w:val="center"/>
            </w:pPr>
            <w:r w:rsidRPr="00D95F43">
              <w:t>Имя функции/переменной</w:t>
            </w:r>
          </w:p>
        </w:tc>
        <w:tc>
          <w:tcPr>
            <w:tcW w:w="2309" w:type="dxa"/>
            <w:vAlign w:val="center"/>
          </w:tcPr>
          <w:p w:rsidR="007839F4" w:rsidRPr="00D95F43" w:rsidRDefault="007839F4" w:rsidP="008855CA">
            <w:pPr>
              <w:jc w:val="center"/>
            </w:pPr>
            <w:r w:rsidRPr="00D95F43">
              <w:t xml:space="preserve">Присутствует ли в </w:t>
            </w:r>
            <w:r w:rsidRPr="00D95F43">
              <w:rPr>
                <w:rFonts w:ascii="Consolas" w:hAnsi="Consolas" w:cs="Consolas"/>
                <w:sz w:val="18"/>
                <w:szCs w:val="18"/>
              </w:rPr>
              <w:t>.</w:t>
            </w:r>
            <w:r w:rsidRPr="00D95F43">
              <w:rPr>
                <w:rFonts w:ascii="Consolas" w:hAnsi="Consolas" w:cs="Consolas"/>
                <w:sz w:val="18"/>
                <w:szCs w:val="18"/>
                <w:lang w:val="en-US"/>
              </w:rPr>
              <w:t>symtab</w:t>
            </w:r>
            <w:r w:rsidRPr="00D95F43">
              <w:t xml:space="preserve"> файла </w:t>
            </w:r>
            <w:r w:rsidRPr="00D95F43">
              <w:rPr>
                <w:rFonts w:ascii="Consolas" w:hAnsi="Consolas" w:cs="Consolas"/>
                <w:sz w:val="18"/>
                <w:szCs w:val="18"/>
                <w:lang w:val="en-US"/>
              </w:rPr>
              <w:t>t</w:t>
            </w:r>
            <w:r w:rsidRPr="00D95F43">
              <w:rPr>
                <w:rFonts w:ascii="Consolas" w:hAnsi="Consolas" w:cs="Consolas"/>
                <w:sz w:val="18"/>
                <w:szCs w:val="18"/>
              </w:rPr>
              <w:t>9-</w:t>
            </w:r>
            <w:r w:rsidRPr="00D95F43">
              <w:rPr>
                <w:rFonts w:ascii="Consolas" w:hAnsi="Consolas" w:cs="Consolas"/>
                <w:sz w:val="18"/>
                <w:szCs w:val="18"/>
                <w:lang w:val="en-US"/>
              </w:rPr>
              <w:t>e</w:t>
            </w:r>
            <w:r w:rsidRPr="00D95F43">
              <w:rPr>
                <w:rFonts w:ascii="Consolas" w:hAnsi="Consolas" w:cs="Consolas"/>
                <w:sz w:val="18"/>
                <w:szCs w:val="18"/>
              </w:rPr>
              <w:t>.</w:t>
            </w:r>
            <w:r w:rsidRPr="00D95F43">
              <w:rPr>
                <w:rFonts w:ascii="Consolas" w:hAnsi="Consolas" w:cs="Consolas"/>
                <w:sz w:val="18"/>
                <w:szCs w:val="18"/>
                <w:lang w:val="en-US"/>
              </w:rPr>
              <w:t>o</w:t>
            </w:r>
          </w:p>
        </w:tc>
        <w:tc>
          <w:tcPr>
            <w:tcW w:w="1559" w:type="dxa"/>
            <w:vAlign w:val="center"/>
          </w:tcPr>
          <w:p w:rsidR="007839F4" w:rsidRPr="00D95F43" w:rsidRDefault="007839F4" w:rsidP="008855CA">
            <w:pPr>
              <w:jc w:val="center"/>
            </w:pPr>
            <w:r w:rsidRPr="00D95F43">
              <w:t>Тип связывания символа</w:t>
            </w:r>
          </w:p>
        </w:tc>
        <w:tc>
          <w:tcPr>
            <w:tcW w:w="1985" w:type="dxa"/>
            <w:vAlign w:val="center"/>
          </w:tcPr>
          <w:p w:rsidR="007839F4" w:rsidRPr="00D95F43" w:rsidRDefault="007839F4" w:rsidP="008855CA">
            <w:pPr>
              <w:jc w:val="center"/>
            </w:pPr>
            <w:r w:rsidRPr="00D95F43">
              <w:t>Модуль, в котором символ определен</w:t>
            </w:r>
          </w:p>
        </w:tc>
        <w:tc>
          <w:tcPr>
            <w:tcW w:w="2131" w:type="dxa"/>
            <w:vAlign w:val="center"/>
          </w:tcPr>
          <w:p w:rsidR="007839F4" w:rsidRPr="00D95F43" w:rsidRDefault="007839F4" w:rsidP="008855CA">
            <w:pPr>
              <w:jc w:val="center"/>
            </w:pPr>
            <w:r w:rsidRPr="00D95F43">
              <w:t>Секция, в которой символ определен</w:t>
            </w: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20"/>
                <w:szCs w:val="20"/>
                <w:lang w:val="en-US"/>
              </w:rPr>
              <w:t>formatedTime</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r w:rsidR="007839F4" w:rsidRPr="00D95F43" w:rsidTr="008855CA">
        <w:trPr>
          <w:jc w:val="center"/>
        </w:trPr>
        <w:tc>
          <w:tcPr>
            <w:tcW w:w="2235" w:type="dxa"/>
          </w:tcPr>
          <w:p w:rsidR="007839F4" w:rsidRPr="00D95F43" w:rsidRDefault="007839F4" w:rsidP="008855CA">
            <w:pPr>
              <w:rPr>
                <w:rFonts w:ascii="Consolas" w:hAnsi="Consolas" w:cs="Consolas"/>
                <w:sz w:val="18"/>
                <w:szCs w:val="18"/>
                <w:lang w:val="en-US"/>
              </w:rPr>
            </w:pPr>
            <w:r w:rsidRPr="00D95F43">
              <w:rPr>
                <w:rFonts w:ascii="Consolas" w:hAnsi="Consolas" w:cs="Consolas"/>
                <w:sz w:val="18"/>
                <w:szCs w:val="18"/>
                <w:lang w:val="en-US"/>
              </w:rPr>
              <w:lastRenderedPageBreak/>
              <w:t>fd</w:t>
            </w:r>
          </w:p>
        </w:tc>
        <w:tc>
          <w:tcPr>
            <w:tcW w:w="2309" w:type="dxa"/>
          </w:tcPr>
          <w:p w:rsidR="007839F4" w:rsidRPr="00D95F43" w:rsidRDefault="007839F4" w:rsidP="008855CA">
            <w:pPr>
              <w:jc w:val="both"/>
            </w:pPr>
          </w:p>
        </w:tc>
        <w:tc>
          <w:tcPr>
            <w:tcW w:w="1559" w:type="dxa"/>
          </w:tcPr>
          <w:p w:rsidR="007839F4" w:rsidRPr="00D95F43" w:rsidRDefault="007839F4" w:rsidP="008855CA">
            <w:pPr>
              <w:jc w:val="both"/>
            </w:pPr>
          </w:p>
        </w:tc>
        <w:tc>
          <w:tcPr>
            <w:tcW w:w="1985" w:type="dxa"/>
          </w:tcPr>
          <w:p w:rsidR="007839F4" w:rsidRPr="00D95F43" w:rsidRDefault="007839F4" w:rsidP="008855CA">
            <w:pPr>
              <w:jc w:val="both"/>
            </w:pPr>
          </w:p>
        </w:tc>
        <w:tc>
          <w:tcPr>
            <w:tcW w:w="2131" w:type="dxa"/>
          </w:tcPr>
          <w:p w:rsidR="007839F4" w:rsidRPr="00D95F43" w:rsidRDefault="007839F4" w:rsidP="008855CA">
            <w:pPr>
              <w:jc w:val="both"/>
            </w:pPr>
          </w:p>
        </w:tc>
      </w:tr>
    </w:tbl>
    <w:p w:rsidR="007839F4" w:rsidRPr="00D95F43" w:rsidRDefault="007839F4" w:rsidP="007839F4">
      <w:pPr>
        <w:ind w:left="709" w:hanging="709"/>
        <w:jc w:val="both"/>
        <w:rPr>
          <w:sz w:val="16"/>
          <w:szCs w:val="16"/>
        </w:rPr>
      </w:pPr>
    </w:p>
    <w:p w:rsidR="007839F4" w:rsidRPr="00D95F43" w:rsidRDefault="005F67ED" w:rsidP="007839F4">
      <w:pPr>
        <w:ind w:left="709" w:hanging="709"/>
        <w:jc w:val="both"/>
      </w:pPr>
      <w:r>
        <w:rPr>
          <w:noProof/>
        </w:rPr>
        <w:pict>
          <v:shape id="_x0000_s1041" type="#_x0000_t202" style="position:absolute;left:0;text-align:left;margin-left:338.45pt;margin-top:68.5pt;width:212.6pt;height:24.05pt;z-index:251670528;mso-width-relative:margin;mso-height-relative:margin" fillcolor="#bfbfbf [2412]">
            <v:textbox style="mso-next-textbox:#_x0000_s1041">
              <w:txbxContent>
                <w:p w:rsidR="00C16BC6" w:rsidRPr="0067360C" w:rsidRDefault="00C16BC6" w:rsidP="007839F4">
                  <w:pPr>
                    <w:jc w:val="center"/>
                    <w:rPr>
                      <w:b/>
                      <w:lang w:val="en-US"/>
                    </w:rPr>
                  </w:pPr>
                  <w:r w:rsidRPr="0067360C">
                    <w:rPr>
                      <w:b/>
                    </w:rPr>
                    <w:t xml:space="preserve">Модуль </w:t>
                  </w:r>
                  <w:r w:rsidRPr="0067360C">
                    <w:rPr>
                      <w:rFonts w:ascii="Consolas" w:hAnsi="Consolas" w:cs="Consolas"/>
                      <w:b/>
                      <w:sz w:val="18"/>
                      <w:szCs w:val="18"/>
                      <w:lang w:val="en-US"/>
                    </w:rPr>
                    <w:t>t10-m.c</w:t>
                  </w:r>
                </w:p>
              </w:txbxContent>
            </v:textbox>
          </v:shape>
        </w:pict>
      </w:r>
      <w:r w:rsidR="007839F4" w:rsidRPr="00D95F43">
        <w:rPr>
          <w:b/>
        </w:rPr>
        <w:t>10.</w:t>
      </w:r>
      <w:r w:rsidR="007839F4" w:rsidRPr="00D95F43">
        <w:rPr>
          <w:b/>
        </w:rPr>
        <w:tab/>
      </w:r>
      <w:r w:rsidR="007839F4" w:rsidRPr="00D95F43">
        <w:t xml:space="preserve">Си-программа состоит из двух модулей: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m</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и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p</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использующих общий заголовочный файл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h</w:t>
      </w:r>
      <w:r w:rsidR="007839F4" w:rsidRPr="00D95F43">
        <w:t xml:space="preserve">. В результате компоновки секция </w:t>
      </w:r>
      <w:r w:rsidR="007839F4" w:rsidRPr="00D95F43">
        <w:rPr>
          <w:rFonts w:ascii="Consolas" w:hAnsi="Consolas" w:cs="Consolas"/>
          <w:sz w:val="18"/>
          <w:szCs w:val="18"/>
        </w:rPr>
        <w:t>.text</w:t>
      </w:r>
      <w:r w:rsidR="007839F4" w:rsidRPr="00D95F43">
        <w:t xml:space="preserve"> из модуля </w:t>
      </w:r>
      <w:r w:rsidR="007839F4" w:rsidRPr="00D95F43">
        <w:rPr>
          <w:rFonts w:ascii="Consolas" w:hAnsi="Consolas" w:cs="Consolas"/>
          <w:sz w:val="18"/>
          <w:szCs w:val="18"/>
          <w:lang w:val="en-US"/>
        </w:rPr>
        <w:t>t</w:t>
      </w:r>
      <w:r w:rsidR="007839F4" w:rsidRPr="00D95F43">
        <w:rPr>
          <w:rFonts w:ascii="Consolas" w:hAnsi="Consolas" w:cs="Consolas"/>
          <w:sz w:val="18"/>
          <w:szCs w:val="18"/>
        </w:rPr>
        <w:t>10-</w:t>
      </w:r>
      <w:r w:rsidR="007839F4" w:rsidRPr="00D95F43">
        <w:rPr>
          <w:rFonts w:ascii="Consolas" w:hAnsi="Consolas" w:cs="Consolas"/>
          <w:sz w:val="18"/>
          <w:szCs w:val="18"/>
          <w:lang w:val="en-US"/>
        </w:rPr>
        <w:t>m</w:t>
      </w:r>
      <w:r w:rsidR="007839F4" w:rsidRPr="00D95F43">
        <w:rPr>
          <w:rFonts w:ascii="Consolas" w:hAnsi="Consolas" w:cs="Consolas"/>
          <w:sz w:val="18"/>
          <w:szCs w:val="18"/>
        </w:rPr>
        <w:t>.</w:t>
      </w:r>
      <w:r w:rsidR="007839F4" w:rsidRPr="00D95F43">
        <w:rPr>
          <w:rFonts w:ascii="Consolas" w:hAnsi="Consolas" w:cs="Consolas"/>
          <w:sz w:val="18"/>
          <w:szCs w:val="18"/>
          <w:lang w:val="en-US"/>
        </w:rPr>
        <w:t>c</w:t>
      </w:r>
      <w:r w:rsidR="007839F4" w:rsidRPr="00D95F43">
        <w:t xml:space="preserve"> была размещена по адресу </w:t>
      </w:r>
      <w:r w:rsidR="007839F4" w:rsidRPr="00D95F43">
        <w:rPr>
          <w:rFonts w:ascii="Consolas" w:hAnsi="Consolas" w:cs="Consolas"/>
          <w:sz w:val="18"/>
          <w:szCs w:val="18"/>
        </w:rPr>
        <w:t>0x0804844b</w:t>
      </w:r>
      <w:r w:rsidR="007839F4" w:rsidRPr="00D95F43">
        <w:t xml:space="preserve">, а ссылки в этой секции получили новые значения </w:t>
      </w:r>
      <w:r w:rsidR="007839F4" w:rsidRPr="00D95F43">
        <w:rPr>
          <w:rFonts w:ascii="Consolas" w:hAnsi="Consolas" w:cs="Consolas"/>
          <w:sz w:val="18"/>
          <w:szCs w:val="18"/>
        </w:rPr>
        <w:t>d9 fe ff ff</w:t>
      </w:r>
      <w:r w:rsidR="007839F4" w:rsidRPr="00D95F43">
        <w:t xml:space="preserve">, </w:t>
      </w:r>
      <w:r w:rsidR="007839F4" w:rsidRPr="00D95F43">
        <w:rPr>
          <w:rFonts w:ascii="Consolas" w:hAnsi="Consolas" w:cs="Consolas"/>
          <w:sz w:val="18"/>
          <w:szCs w:val="18"/>
        </w:rPr>
        <w:t>39 00 00 00</w:t>
      </w:r>
      <w:r w:rsidR="007839F4" w:rsidRPr="00D95F43">
        <w:t xml:space="preserve">, </w:t>
      </w:r>
      <w:r w:rsidR="007839F4" w:rsidRPr="00D95F43">
        <w:rPr>
          <w:rFonts w:ascii="Consolas" w:hAnsi="Consolas" w:cs="Consolas"/>
          <w:sz w:val="18"/>
          <w:szCs w:val="18"/>
        </w:rPr>
        <w:t>30 a0 04 08</w:t>
      </w:r>
      <w:r w:rsidR="007839F4" w:rsidRPr="00D95F43">
        <w:t xml:space="preserve"> (приведены в порядке их следования в ассемблерном листинге). Заполните в таблице последний столбец, вычислив адреса размещения указанных символов и секций. </w:t>
      </w:r>
    </w:p>
    <w:p w:rsidR="007839F4" w:rsidRPr="00D95F43" w:rsidRDefault="007839F4" w:rsidP="007839F4">
      <w:pPr>
        <w:ind w:left="709"/>
        <w:jc w:val="both"/>
        <w:rPr>
          <w:sz w:val="12"/>
          <w:szCs w:val="12"/>
        </w:rPr>
      </w:pPr>
    </w:p>
    <w:p w:rsidR="007839F4" w:rsidRPr="00D95F43" w:rsidRDefault="005F67ED" w:rsidP="007839F4">
      <w:pPr>
        <w:ind w:left="709"/>
        <w:jc w:val="both"/>
        <w:rPr>
          <w:sz w:val="16"/>
          <w:szCs w:val="16"/>
        </w:rPr>
      </w:pPr>
      <w:r w:rsidRPr="005F67ED">
        <w:rPr>
          <w:noProof/>
        </w:rPr>
        <w:pict>
          <v:shape id="_x0000_s1043" type="#_x0000_t202" style="position:absolute;left:0;text-align:left;margin-left:338.45pt;margin-top:5.55pt;width:212.6pt;height:179.6pt;z-index:251672576;mso-width-relative:margin;mso-height-relative:margin">
            <v:textbox style="mso-next-textbox:#_x0000_s1043">
              <w:txbxContent>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include &lt;stdlib.h&gt;</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include "t10.h"</w:t>
                  </w:r>
                </w:p>
                <w:p w:rsidR="00C16BC6" w:rsidRPr="009C16F8" w:rsidRDefault="00C16BC6" w:rsidP="007839F4">
                  <w:pPr>
                    <w:jc w:val="both"/>
                    <w:rPr>
                      <w:rFonts w:ascii="Consolas" w:hAnsi="Consolas" w:cs="Consolas"/>
                      <w:sz w:val="18"/>
                      <w:szCs w:val="18"/>
                      <w:lang w:val="en-US"/>
                    </w:rPr>
                  </w:pPr>
                </w:p>
                <w:p w:rsidR="00C16BC6" w:rsidRPr="00813CB2" w:rsidRDefault="00C16BC6" w:rsidP="007839F4">
                  <w:pPr>
                    <w:jc w:val="both"/>
                    <w:rPr>
                      <w:rFonts w:ascii="Consolas" w:hAnsi="Consolas" w:cs="Consolas"/>
                      <w:sz w:val="18"/>
                      <w:szCs w:val="18"/>
                      <w:lang w:val="en-US"/>
                    </w:rPr>
                  </w:pPr>
                  <w:r w:rsidRPr="00813CB2">
                    <w:rPr>
                      <w:rFonts w:ascii="Consolas" w:hAnsi="Consolas" w:cs="Consolas"/>
                      <w:sz w:val="18"/>
                      <w:szCs w:val="18"/>
                      <w:lang w:val="en-US"/>
                    </w:rPr>
                    <w:t>unsigned salt = 0xfaceb00c;</w:t>
                  </w:r>
                </w:p>
                <w:p w:rsidR="00C16BC6" w:rsidRPr="00813CB2" w:rsidRDefault="00C16BC6" w:rsidP="007839F4">
                  <w:pPr>
                    <w:jc w:val="both"/>
                    <w:rPr>
                      <w:rFonts w:ascii="Consolas" w:hAnsi="Consolas" w:cs="Consolas"/>
                      <w:sz w:val="18"/>
                      <w:szCs w:val="18"/>
                      <w:lang w:val="en-US"/>
                    </w:rPr>
                  </w:pPr>
                  <w:r w:rsidRPr="00813CB2">
                    <w:rPr>
                      <w:rFonts w:ascii="Consolas" w:hAnsi="Consolas" w:cs="Consolas"/>
                      <w:sz w:val="18"/>
                      <w:szCs w:val="18"/>
                      <w:lang w:val="en-US"/>
                    </w:rPr>
                    <w:t>char* tbl[3] = {"http://cmc.msu.ru",</w:t>
                  </w:r>
                </w:p>
                <w:p w:rsidR="00C16BC6" w:rsidRPr="00813CB2" w:rsidRDefault="00C16BC6" w:rsidP="007839F4">
                  <w:pPr>
                    <w:jc w:val="both"/>
                    <w:rPr>
                      <w:rFonts w:ascii="Consolas" w:hAnsi="Consolas" w:cs="Consolas"/>
                      <w:sz w:val="18"/>
                      <w:szCs w:val="18"/>
                      <w:lang w:val="en-US"/>
                    </w:rPr>
                  </w:pPr>
                  <w:r w:rsidRPr="00813CB2">
                    <w:rPr>
                      <w:rFonts w:ascii="Consolas" w:hAnsi="Consolas" w:cs="Consolas"/>
                      <w:sz w:val="18"/>
                      <w:szCs w:val="18"/>
                      <w:lang w:val="en-US"/>
                    </w:rPr>
                    <w:t xml:space="preserve">                "https://www.mipt.ru",</w:t>
                  </w:r>
                </w:p>
                <w:p w:rsidR="00C16BC6" w:rsidRPr="00C90755" w:rsidRDefault="00C16BC6" w:rsidP="007839F4">
                  <w:pPr>
                    <w:jc w:val="both"/>
                    <w:rPr>
                      <w:rFonts w:ascii="Consolas" w:hAnsi="Consolas" w:cs="Consolas"/>
                      <w:sz w:val="18"/>
                      <w:szCs w:val="18"/>
                      <w:lang w:val="en-US"/>
                    </w:rPr>
                  </w:pPr>
                  <w:r w:rsidRPr="00813CB2">
                    <w:rPr>
                      <w:rFonts w:ascii="Consolas" w:hAnsi="Consolas" w:cs="Consolas"/>
                      <w:sz w:val="18"/>
                      <w:szCs w:val="18"/>
                      <w:lang w:val="en-US"/>
                    </w:rPr>
                    <w:t xml:space="preserve">                "https://cs.hse.ru"};</w:t>
                  </w:r>
                </w:p>
                <w:p w:rsidR="00C16BC6" w:rsidRPr="00C90755" w:rsidRDefault="00C16BC6" w:rsidP="007839F4">
                  <w:pPr>
                    <w:jc w:val="both"/>
                    <w:rPr>
                      <w:rFonts w:ascii="Consolas" w:hAnsi="Consolas" w:cs="Consolas"/>
                      <w:sz w:val="18"/>
                      <w:szCs w:val="18"/>
                      <w:lang w:val="en-US"/>
                    </w:rPr>
                  </w:pP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int main(int argc, char* argv[]) {</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 xml:space="preserve">   print(atoi(argv[1]));</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 xml:space="preserve">   return 0;</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w:t>
                  </w:r>
                </w:p>
                <w:p w:rsidR="00C16BC6" w:rsidRPr="009C16F8" w:rsidRDefault="00C16BC6" w:rsidP="007839F4">
                  <w:pPr>
                    <w:jc w:val="both"/>
                    <w:rPr>
                      <w:rFonts w:ascii="Consolas" w:hAnsi="Consolas" w:cs="Consolas"/>
                      <w:sz w:val="18"/>
                      <w:szCs w:val="18"/>
                      <w:lang w:val="en-US"/>
                    </w:rPr>
                  </w:pP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int randIndex(int i) {</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 xml:space="preserve">   return (i ^ salt) % 3;</w:t>
                  </w:r>
                </w:p>
                <w:p w:rsidR="00C16BC6" w:rsidRPr="00C90755"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C42D56" w:rsidRPr="005F67ED">
        <w:pict>
          <v:shape id="_x0000_s4506" type="#_x0000_t202" style="width:503.7pt;height:43.1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6;mso-fit-shape-to-text:t">
              <w:txbxContent>
                <w:p w:rsidR="00C16BC6" w:rsidRPr="00B053D6" w:rsidRDefault="00C16BC6" w:rsidP="007839F4">
                  <w:pPr>
                    <w:jc w:val="both"/>
                    <w:rPr>
                      <w:rFonts w:ascii="Consolas" w:hAnsi="Consolas" w:cs="Consolas"/>
                      <w:bCs/>
                      <w:sz w:val="18"/>
                      <w:szCs w:val="18"/>
                      <w:lang w:val="en-US"/>
                    </w:rPr>
                  </w:pPr>
                  <w:r w:rsidRPr="00B053D6">
                    <w:rPr>
                      <w:rFonts w:ascii="Consolas" w:hAnsi="Consolas" w:cs="Consolas"/>
                      <w:sz w:val="18"/>
                      <w:szCs w:val="18"/>
                      <w:lang w:val="en-US"/>
                    </w:rPr>
                    <w:t>t10-m.o:     file format elf32-i386</w:t>
                  </w:r>
                </w:p>
                <w:p w:rsidR="00C16BC6" w:rsidRPr="00B053D6" w:rsidRDefault="00C16BC6" w:rsidP="007839F4">
                  <w:pPr>
                    <w:jc w:val="both"/>
                    <w:rPr>
                      <w:rFonts w:ascii="Consolas" w:hAnsi="Consolas" w:cs="Consolas"/>
                      <w:bCs/>
                      <w:sz w:val="18"/>
                      <w:szCs w:val="18"/>
                      <w:lang w:val="en-US"/>
                    </w:rPr>
                  </w:pPr>
                </w:p>
                <w:p w:rsidR="00C16BC6" w:rsidRPr="00B053D6" w:rsidRDefault="00C16BC6" w:rsidP="007839F4">
                  <w:pPr>
                    <w:jc w:val="both"/>
                    <w:rPr>
                      <w:rFonts w:ascii="Consolas" w:hAnsi="Consolas" w:cs="Consolas"/>
                      <w:bCs/>
                      <w:sz w:val="18"/>
                      <w:szCs w:val="18"/>
                      <w:lang w:val="en-US"/>
                    </w:rPr>
                  </w:pPr>
                  <w:r w:rsidRPr="00B053D6">
                    <w:rPr>
                      <w:rFonts w:ascii="Consolas" w:hAnsi="Consolas" w:cs="Consolas"/>
                      <w:sz w:val="18"/>
                      <w:szCs w:val="18"/>
                      <w:lang w:val="en-US"/>
                    </w:rPr>
                    <w:t>Contents of section .data:</w:t>
                  </w:r>
                </w:p>
                <w:p w:rsidR="00C16BC6" w:rsidRPr="00C7673E" w:rsidRDefault="00C16BC6" w:rsidP="007839F4">
                  <w:pPr>
                    <w:jc w:val="both"/>
                    <w:rPr>
                      <w:rFonts w:ascii="Consolas" w:hAnsi="Consolas" w:cs="Consolas"/>
                      <w:bCs/>
                      <w:sz w:val="18"/>
                      <w:szCs w:val="18"/>
                      <w:lang w:val="en-US"/>
                    </w:rPr>
                  </w:pPr>
                  <w:r w:rsidRPr="00813CB2">
                    <w:rPr>
                      <w:rFonts w:ascii="Consolas" w:hAnsi="Consolas" w:cs="Consolas"/>
                      <w:sz w:val="18"/>
                      <w:szCs w:val="18"/>
                      <w:lang w:val="en-US"/>
                    </w:rPr>
                    <w:t>0000 00000000 12000000 26000000 0cb0cefa  ........&amp;.......</w:t>
                  </w:r>
                </w:p>
              </w:txbxContent>
            </v:textbox>
            <w10:wrap type="none"/>
            <w10:anchorlock/>
          </v:shape>
        </w:pict>
      </w:r>
    </w:p>
    <w:p w:rsidR="007839F4" w:rsidRPr="00D95F43" w:rsidRDefault="007839F4" w:rsidP="007839F4">
      <w:pPr>
        <w:ind w:left="709"/>
        <w:jc w:val="both"/>
        <w:rPr>
          <w:sz w:val="12"/>
          <w:szCs w:val="12"/>
        </w:rPr>
      </w:pPr>
    </w:p>
    <w:p w:rsidR="007839F4" w:rsidRPr="00D95F43" w:rsidRDefault="005F67ED" w:rsidP="007839F4">
      <w:pPr>
        <w:ind w:left="709"/>
        <w:jc w:val="both"/>
      </w:pPr>
      <w:r>
        <w:rPr>
          <w:noProof/>
        </w:rPr>
        <w:lastRenderedPageBreak/>
        <w:pict>
          <v:shape id="_x0000_s1038" type="#_x0000_t202" style="position:absolute;left:0;text-align:left;margin-left:289.4pt;margin-top:251.5pt;width:261.65pt;height:63.9pt;z-index:251667456;mso-width-relative:margin;mso-height-relative:margin">
            <v:textbox style="mso-next-textbox:#_x0000_s1038">
              <w:txbxContent>
                <w:tbl>
                  <w:tblPr>
                    <w:tblStyle w:val="a9"/>
                    <w:tblW w:w="0" w:type="auto"/>
                    <w:jc w:val="center"/>
                    <w:tblLook w:val="04A0"/>
                  </w:tblPr>
                  <w:tblGrid>
                    <w:gridCol w:w="1066"/>
                    <w:gridCol w:w="1843"/>
                    <w:gridCol w:w="2126"/>
                  </w:tblGrid>
                  <w:tr w:rsidR="00C16BC6" w:rsidRPr="00B652E1" w:rsidTr="008855CA">
                    <w:trPr>
                      <w:jc w:val="center"/>
                    </w:trPr>
                    <w:tc>
                      <w:tcPr>
                        <w:tcW w:w="959" w:type="dxa"/>
                        <w:tcBorders>
                          <w:bottom w:val="double" w:sz="4" w:space="0" w:color="auto"/>
                        </w:tcBorders>
                      </w:tcPr>
                      <w:p w:rsidR="00C16BC6" w:rsidRPr="00B652E1" w:rsidRDefault="00C16BC6" w:rsidP="008855CA">
                        <w:pPr>
                          <w:jc w:val="both"/>
                          <w:rPr>
                            <w:b/>
                          </w:rPr>
                        </w:pPr>
                        <w:r w:rsidRPr="00B652E1">
                          <w:rPr>
                            <w:b/>
                          </w:rPr>
                          <w:t>Модуль</w:t>
                        </w:r>
                      </w:p>
                    </w:tc>
                    <w:tc>
                      <w:tcPr>
                        <w:tcW w:w="1843" w:type="dxa"/>
                        <w:tcBorders>
                          <w:bottom w:val="double" w:sz="4" w:space="0" w:color="auto"/>
                        </w:tcBorders>
                      </w:tcPr>
                      <w:p w:rsidR="00C16BC6" w:rsidRPr="00B652E1" w:rsidRDefault="00C16BC6" w:rsidP="008855CA">
                        <w:pPr>
                          <w:jc w:val="both"/>
                          <w:rPr>
                            <w:b/>
                          </w:rPr>
                        </w:pPr>
                        <w:r w:rsidRPr="00B652E1">
                          <w:rPr>
                            <w:b/>
                          </w:rPr>
                          <w:t>Секция / символ</w:t>
                        </w:r>
                      </w:p>
                    </w:tc>
                    <w:tc>
                      <w:tcPr>
                        <w:tcW w:w="2126" w:type="dxa"/>
                        <w:tcBorders>
                          <w:bottom w:val="double" w:sz="4" w:space="0" w:color="auto"/>
                        </w:tcBorders>
                      </w:tcPr>
                      <w:p w:rsidR="00C16BC6" w:rsidRPr="00B652E1" w:rsidRDefault="00C16BC6" w:rsidP="008855CA">
                        <w:pPr>
                          <w:jc w:val="both"/>
                          <w:rPr>
                            <w:b/>
                          </w:rPr>
                        </w:pPr>
                        <w:r w:rsidRPr="00B652E1">
                          <w:rPr>
                            <w:b/>
                          </w:rPr>
                          <w:t>Адрес размещения</w:t>
                        </w:r>
                      </w:p>
                    </w:tc>
                  </w:tr>
                  <w:tr w:rsidR="00C16BC6" w:rsidRPr="00B652E1" w:rsidTr="008855CA">
                    <w:trPr>
                      <w:jc w:val="center"/>
                    </w:trPr>
                    <w:tc>
                      <w:tcPr>
                        <w:tcW w:w="959" w:type="dxa"/>
                        <w:tcBorders>
                          <w:top w:val="double" w:sz="4" w:space="0" w:color="auto"/>
                        </w:tcBorders>
                      </w:tcPr>
                      <w:p w:rsidR="00C16BC6" w:rsidRPr="00B652E1" w:rsidRDefault="00C16BC6" w:rsidP="008855CA">
                        <w:pPr>
                          <w:jc w:val="both"/>
                          <w:rPr>
                            <w:rFonts w:ascii="Consolas" w:hAnsi="Consolas" w:cs="Consolas"/>
                            <w:b/>
                            <w:sz w:val="18"/>
                            <w:szCs w:val="18"/>
                          </w:rPr>
                        </w:pPr>
                        <w:r w:rsidRPr="00B652E1">
                          <w:rPr>
                            <w:rFonts w:ascii="Consolas" w:hAnsi="Consolas" w:cs="Consolas"/>
                            <w:b/>
                            <w:sz w:val="18"/>
                            <w:szCs w:val="18"/>
                          </w:rPr>
                          <w:noBreakHyphen/>
                        </w:r>
                      </w:p>
                    </w:tc>
                    <w:tc>
                      <w:tcPr>
                        <w:tcW w:w="1843" w:type="dxa"/>
                        <w:tcBorders>
                          <w:top w:val="double" w:sz="4" w:space="0" w:color="auto"/>
                        </w:tcBorders>
                      </w:tcPr>
                      <w:p w:rsidR="00C16BC6" w:rsidRPr="00B652E1" w:rsidRDefault="00C16BC6" w:rsidP="008855CA">
                        <w:pPr>
                          <w:jc w:val="both"/>
                          <w:rPr>
                            <w:rFonts w:ascii="Consolas" w:hAnsi="Consolas" w:cs="Consolas"/>
                            <w:b/>
                            <w:sz w:val="18"/>
                            <w:szCs w:val="18"/>
                            <w:lang w:val="en-US"/>
                          </w:rPr>
                        </w:pPr>
                        <w:r w:rsidRPr="00B652E1">
                          <w:rPr>
                            <w:rFonts w:ascii="Consolas" w:hAnsi="Consolas" w:cs="Consolas"/>
                            <w:b/>
                            <w:sz w:val="18"/>
                            <w:szCs w:val="18"/>
                            <w:lang w:val="en-US"/>
                          </w:rPr>
                          <w:t>atoi@plt</w:t>
                        </w:r>
                      </w:p>
                    </w:tc>
                    <w:tc>
                      <w:tcPr>
                        <w:tcW w:w="2126" w:type="dxa"/>
                        <w:tcBorders>
                          <w:top w:val="double" w:sz="4" w:space="0" w:color="auto"/>
                        </w:tcBorders>
                      </w:tcPr>
                      <w:p w:rsidR="00C16BC6" w:rsidRPr="00B652E1" w:rsidRDefault="00C16BC6" w:rsidP="008855CA">
                        <w:pPr>
                          <w:jc w:val="center"/>
                          <w:rPr>
                            <w:rFonts w:ascii="Consolas" w:hAnsi="Consolas" w:cs="Consolas"/>
                            <w:b/>
                            <w:sz w:val="20"/>
                            <w:szCs w:val="20"/>
                            <w:lang w:val="en-US"/>
                          </w:rPr>
                        </w:pPr>
                      </w:p>
                    </w:tc>
                  </w:tr>
                  <w:tr w:rsidR="00C16BC6" w:rsidRPr="00B652E1" w:rsidTr="008855CA">
                    <w:trPr>
                      <w:jc w:val="center"/>
                    </w:trPr>
                    <w:tc>
                      <w:tcPr>
                        <w:tcW w:w="959" w:type="dxa"/>
                      </w:tcPr>
                      <w:p w:rsidR="00C16BC6" w:rsidRPr="00B652E1" w:rsidRDefault="00C16BC6" w:rsidP="008855CA">
                        <w:pPr>
                          <w:jc w:val="both"/>
                          <w:rPr>
                            <w:rFonts w:ascii="Consolas" w:hAnsi="Consolas" w:cs="Consolas"/>
                            <w:b/>
                            <w:sz w:val="18"/>
                            <w:szCs w:val="18"/>
                            <w:lang w:val="en-US"/>
                          </w:rPr>
                        </w:pPr>
                        <w:r w:rsidRPr="00B652E1">
                          <w:rPr>
                            <w:rFonts w:ascii="Consolas" w:hAnsi="Consolas" w:cs="Consolas"/>
                            <w:b/>
                            <w:sz w:val="18"/>
                            <w:szCs w:val="18"/>
                            <w:lang w:val="en-US"/>
                          </w:rPr>
                          <w:t>t10-p.o</w:t>
                        </w:r>
                      </w:p>
                    </w:tc>
                    <w:tc>
                      <w:tcPr>
                        <w:tcW w:w="1843" w:type="dxa"/>
                      </w:tcPr>
                      <w:p w:rsidR="00C16BC6" w:rsidRPr="00B652E1" w:rsidRDefault="00C16BC6" w:rsidP="008855CA">
                        <w:pPr>
                          <w:jc w:val="both"/>
                          <w:rPr>
                            <w:rFonts w:ascii="Consolas" w:hAnsi="Consolas" w:cs="Consolas"/>
                            <w:b/>
                            <w:sz w:val="18"/>
                            <w:szCs w:val="18"/>
                            <w:lang w:val="en-US"/>
                          </w:rPr>
                        </w:pPr>
                        <w:r w:rsidRPr="00B652E1">
                          <w:rPr>
                            <w:rFonts w:ascii="Consolas" w:hAnsi="Consolas" w:cs="Consolas"/>
                            <w:b/>
                            <w:sz w:val="18"/>
                            <w:szCs w:val="18"/>
                            <w:lang w:val="en-US"/>
                          </w:rPr>
                          <w:t>.text</w:t>
                        </w:r>
                      </w:p>
                    </w:tc>
                    <w:tc>
                      <w:tcPr>
                        <w:tcW w:w="2126" w:type="dxa"/>
                      </w:tcPr>
                      <w:p w:rsidR="00C16BC6" w:rsidRPr="00B652E1" w:rsidRDefault="00C16BC6" w:rsidP="008855CA">
                        <w:pPr>
                          <w:jc w:val="center"/>
                          <w:rPr>
                            <w:rFonts w:ascii="Consolas" w:hAnsi="Consolas" w:cs="Consolas"/>
                            <w:b/>
                            <w:sz w:val="20"/>
                            <w:szCs w:val="20"/>
                            <w:lang w:val="en-US"/>
                          </w:rPr>
                        </w:pPr>
                      </w:p>
                    </w:tc>
                  </w:tr>
                  <w:tr w:rsidR="00C16BC6" w:rsidRPr="00B652E1" w:rsidTr="008855CA">
                    <w:trPr>
                      <w:jc w:val="center"/>
                    </w:trPr>
                    <w:tc>
                      <w:tcPr>
                        <w:tcW w:w="959" w:type="dxa"/>
                      </w:tcPr>
                      <w:p w:rsidR="00C16BC6" w:rsidRPr="00B652E1" w:rsidRDefault="00C16BC6" w:rsidP="008855CA">
                        <w:pPr>
                          <w:jc w:val="both"/>
                          <w:rPr>
                            <w:rFonts w:ascii="Consolas" w:hAnsi="Consolas" w:cs="Consolas"/>
                            <w:b/>
                            <w:sz w:val="18"/>
                            <w:szCs w:val="18"/>
                            <w:lang w:val="en-US"/>
                          </w:rPr>
                        </w:pPr>
                        <w:r w:rsidRPr="00B652E1">
                          <w:rPr>
                            <w:rFonts w:ascii="Consolas" w:hAnsi="Consolas" w:cs="Consolas"/>
                            <w:b/>
                            <w:sz w:val="18"/>
                            <w:szCs w:val="18"/>
                            <w:lang w:val="en-US"/>
                          </w:rPr>
                          <w:t>t10-</w:t>
                        </w:r>
                        <w:r>
                          <w:rPr>
                            <w:rFonts w:ascii="Consolas" w:hAnsi="Consolas" w:cs="Consolas"/>
                            <w:b/>
                            <w:sz w:val="18"/>
                            <w:szCs w:val="18"/>
                            <w:lang w:val="en-US"/>
                          </w:rPr>
                          <w:t>m</w:t>
                        </w:r>
                        <w:r w:rsidRPr="00B652E1">
                          <w:rPr>
                            <w:rFonts w:ascii="Consolas" w:hAnsi="Consolas" w:cs="Consolas"/>
                            <w:b/>
                            <w:sz w:val="18"/>
                            <w:szCs w:val="18"/>
                            <w:lang w:val="en-US"/>
                          </w:rPr>
                          <w:t>.o</w:t>
                        </w:r>
                      </w:p>
                    </w:tc>
                    <w:tc>
                      <w:tcPr>
                        <w:tcW w:w="1843" w:type="dxa"/>
                      </w:tcPr>
                      <w:p w:rsidR="00C16BC6" w:rsidRPr="00B652E1" w:rsidRDefault="00C16BC6" w:rsidP="008855CA">
                        <w:pPr>
                          <w:jc w:val="both"/>
                          <w:rPr>
                            <w:rFonts w:ascii="Consolas" w:hAnsi="Consolas" w:cs="Consolas"/>
                            <w:b/>
                            <w:sz w:val="18"/>
                            <w:szCs w:val="18"/>
                            <w:lang w:val="en-US"/>
                          </w:rPr>
                        </w:pPr>
                        <w:r w:rsidRPr="00B652E1">
                          <w:rPr>
                            <w:rFonts w:ascii="Consolas" w:hAnsi="Consolas" w:cs="Consolas"/>
                            <w:b/>
                            <w:sz w:val="18"/>
                            <w:szCs w:val="18"/>
                            <w:lang w:val="en-US"/>
                          </w:rPr>
                          <w:t>.data</w:t>
                        </w:r>
                      </w:p>
                    </w:tc>
                    <w:tc>
                      <w:tcPr>
                        <w:tcW w:w="2126" w:type="dxa"/>
                      </w:tcPr>
                      <w:p w:rsidR="00C16BC6" w:rsidRPr="00B652E1" w:rsidRDefault="00C16BC6" w:rsidP="008855CA">
                        <w:pPr>
                          <w:jc w:val="center"/>
                          <w:rPr>
                            <w:rFonts w:ascii="Consolas" w:hAnsi="Consolas" w:cs="Consolas"/>
                            <w:b/>
                            <w:sz w:val="20"/>
                            <w:szCs w:val="20"/>
                            <w:lang w:val="en-US"/>
                          </w:rPr>
                        </w:pPr>
                      </w:p>
                    </w:tc>
                  </w:tr>
                </w:tbl>
                <w:p w:rsidR="00C16BC6" w:rsidRPr="00D56094" w:rsidRDefault="00C16BC6" w:rsidP="007839F4"/>
              </w:txbxContent>
            </v:textbox>
          </v:shape>
        </w:pict>
      </w:r>
      <w:r>
        <w:rPr>
          <w:noProof/>
        </w:rPr>
        <w:pict>
          <v:shape id="_x0000_s1039" type="#_x0000_t202" style="position:absolute;left:0;text-align:left;margin-left:396pt;margin-top:151.3pt;width:155.05pt;height:67.15pt;z-index:251668480;mso-width-relative:margin;mso-height-relative:margin">
            <v:textbox style="mso-next-textbox:#_x0000_s1039">
              <w:txbxContent>
                <w:p w:rsidR="00C16BC6" w:rsidRPr="009C16F8" w:rsidRDefault="00C16BC6" w:rsidP="007839F4">
                  <w:pPr>
                    <w:rPr>
                      <w:rFonts w:ascii="Consolas" w:hAnsi="Consolas" w:cs="Consolas"/>
                      <w:sz w:val="18"/>
                      <w:szCs w:val="18"/>
                      <w:lang w:val="en-US"/>
                    </w:rPr>
                  </w:pPr>
                  <w:r w:rsidRPr="009C16F8">
                    <w:rPr>
                      <w:rFonts w:ascii="Consolas" w:hAnsi="Consolas" w:cs="Consolas"/>
                      <w:sz w:val="18"/>
                      <w:szCs w:val="18"/>
                      <w:lang w:val="en-US"/>
                    </w:rPr>
                    <w:t>extern char* tbl[3];</w:t>
                  </w:r>
                </w:p>
                <w:p w:rsidR="00C16BC6" w:rsidRDefault="00C16BC6" w:rsidP="007839F4">
                  <w:pPr>
                    <w:rPr>
                      <w:rFonts w:ascii="Consolas" w:hAnsi="Consolas" w:cs="Consolas"/>
                      <w:sz w:val="18"/>
                      <w:szCs w:val="18"/>
                      <w:lang w:val="en-US"/>
                    </w:rPr>
                  </w:pPr>
                  <w:r w:rsidRPr="009C16F8">
                    <w:rPr>
                      <w:rFonts w:ascii="Consolas" w:hAnsi="Consolas" w:cs="Consolas"/>
                      <w:sz w:val="18"/>
                      <w:szCs w:val="18"/>
                      <w:lang w:val="en-US"/>
                    </w:rPr>
                    <w:t>extern unsigned salt;</w:t>
                  </w:r>
                </w:p>
                <w:p w:rsidR="00C16BC6" w:rsidRPr="009C16F8" w:rsidRDefault="00C16BC6" w:rsidP="007839F4">
                  <w:pPr>
                    <w:rPr>
                      <w:rFonts w:ascii="Consolas" w:hAnsi="Consolas" w:cs="Consolas"/>
                      <w:sz w:val="18"/>
                      <w:szCs w:val="18"/>
                      <w:lang w:val="en-US"/>
                    </w:rPr>
                  </w:pPr>
                </w:p>
                <w:p w:rsidR="00C16BC6" w:rsidRPr="009C16F8" w:rsidRDefault="00C16BC6" w:rsidP="007839F4">
                  <w:pPr>
                    <w:rPr>
                      <w:rFonts w:ascii="Consolas" w:hAnsi="Consolas" w:cs="Consolas"/>
                      <w:sz w:val="18"/>
                      <w:szCs w:val="18"/>
                      <w:lang w:val="en-US"/>
                    </w:rPr>
                  </w:pPr>
                  <w:r w:rsidRPr="009C16F8">
                    <w:rPr>
                      <w:rFonts w:ascii="Consolas" w:hAnsi="Consolas" w:cs="Consolas"/>
                      <w:sz w:val="18"/>
                      <w:szCs w:val="18"/>
                      <w:lang w:val="en-US"/>
                    </w:rPr>
                    <w:t>extern void print(int i);</w:t>
                  </w:r>
                </w:p>
                <w:p w:rsidR="00C16BC6" w:rsidRPr="009C16F8" w:rsidRDefault="00C16BC6" w:rsidP="007839F4">
                  <w:pPr>
                    <w:rPr>
                      <w:szCs w:val="18"/>
                      <w:lang w:val="en-US"/>
                    </w:rPr>
                  </w:pPr>
                  <w:r w:rsidRPr="009C16F8">
                    <w:rPr>
                      <w:rFonts w:ascii="Consolas" w:hAnsi="Consolas" w:cs="Consolas"/>
                      <w:sz w:val="18"/>
                      <w:szCs w:val="18"/>
                      <w:lang w:val="en-US"/>
                    </w:rPr>
                    <w:t>extern int randIndex(int i);</w:t>
                  </w:r>
                </w:p>
              </w:txbxContent>
            </v:textbox>
          </v:shape>
        </w:pict>
      </w:r>
      <w:r>
        <w:rPr>
          <w:noProof/>
        </w:rPr>
        <w:pict>
          <v:shape id="_x0000_s1040" type="#_x0000_t202" style="position:absolute;left:0;text-align:left;margin-left:396pt;margin-top:131.65pt;width:155.05pt;height:19.85pt;z-index:251669504;mso-width-relative:margin;mso-height-relative:margin" fillcolor="#bfbfbf [2412]">
            <v:textbox style="mso-next-textbox:#_x0000_s1040">
              <w:txbxContent>
                <w:p w:rsidR="00C16BC6" w:rsidRPr="0067360C" w:rsidRDefault="00C16BC6" w:rsidP="007839F4">
                  <w:pPr>
                    <w:jc w:val="center"/>
                    <w:rPr>
                      <w:b/>
                    </w:rPr>
                  </w:pPr>
                  <w:r w:rsidRPr="0067360C">
                    <w:rPr>
                      <w:b/>
                    </w:rPr>
                    <w:t xml:space="preserve">Заголовочный файл </w:t>
                  </w:r>
                  <w:r w:rsidRPr="0067360C">
                    <w:rPr>
                      <w:rFonts w:ascii="Consolas" w:hAnsi="Consolas" w:cs="Consolas"/>
                      <w:b/>
                      <w:sz w:val="18"/>
                      <w:szCs w:val="18"/>
                      <w:lang w:val="en-US"/>
                    </w:rPr>
                    <w:t>t10.h</w:t>
                  </w:r>
                </w:p>
              </w:txbxContent>
            </v:textbox>
          </v:shape>
        </w:pict>
      </w:r>
      <w:r>
        <w:rPr>
          <w:noProof/>
        </w:rPr>
        <w:pict>
          <v:shape id="_x0000_s1042" type="#_x0000_t202" style="position:absolute;left:0;text-align:left;margin-left:352.6pt;margin-top:414.55pt;width:198.45pt;height:19.85pt;z-index:251671552;mso-width-relative:margin;mso-height-relative:margin" fillcolor="#bfbfbf [2412]">
            <v:textbox style="mso-next-textbox:#_x0000_s1042">
              <w:txbxContent>
                <w:p w:rsidR="00C16BC6" w:rsidRPr="0067360C" w:rsidRDefault="00C16BC6" w:rsidP="007839F4">
                  <w:pPr>
                    <w:jc w:val="center"/>
                    <w:rPr>
                      <w:b/>
                      <w:lang w:val="en-US"/>
                    </w:rPr>
                  </w:pPr>
                  <w:r w:rsidRPr="0067360C">
                    <w:rPr>
                      <w:b/>
                    </w:rPr>
                    <w:t xml:space="preserve">Модуль </w:t>
                  </w:r>
                  <w:r w:rsidRPr="0067360C">
                    <w:rPr>
                      <w:rFonts w:ascii="Consolas" w:hAnsi="Consolas" w:cs="Consolas"/>
                      <w:b/>
                      <w:sz w:val="18"/>
                      <w:szCs w:val="18"/>
                      <w:lang w:val="en-US"/>
                    </w:rPr>
                    <w:t>t10-</w:t>
                  </w:r>
                  <w:r>
                    <w:rPr>
                      <w:rFonts w:ascii="Consolas" w:hAnsi="Consolas" w:cs="Consolas"/>
                      <w:b/>
                      <w:sz w:val="18"/>
                      <w:szCs w:val="18"/>
                      <w:lang w:val="en-US"/>
                    </w:rPr>
                    <w:t>p</w:t>
                  </w:r>
                  <w:r w:rsidRPr="0067360C">
                    <w:rPr>
                      <w:rFonts w:ascii="Consolas" w:hAnsi="Consolas" w:cs="Consolas"/>
                      <w:b/>
                      <w:sz w:val="18"/>
                      <w:szCs w:val="18"/>
                      <w:lang w:val="en-US"/>
                    </w:rPr>
                    <w:t>.c</w:t>
                  </w:r>
                </w:p>
              </w:txbxContent>
            </v:textbox>
          </v:shape>
        </w:pict>
      </w:r>
      <w:r w:rsidR="00C42D56">
        <w:pict>
          <v:shape id="_x0000_s4505" type="#_x0000_t202" style="width:503.75pt;height:171.9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5;mso-fit-shape-to-text:t">
              <w:txbxContent>
                <w:p w:rsidR="00C16BC6" w:rsidRPr="00C7673E" w:rsidRDefault="00C16BC6" w:rsidP="007839F4">
                  <w:pPr>
                    <w:jc w:val="both"/>
                    <w:rPr>
                      <w:rFonts w:ascii="Consolas" w:hAnsi="Consolas" w:cs="Consolas"/>
                      <w:bCs/>
                      <w:sz w:val="18"/>
                      <w:szCs w:val="18"/>
                      <w:lang w:val="en-US"/>
                    </w:rPr>
                  </w:pPr>
                  <w:r>
                    <w:rPr>
                      <w:rFonts w:ascii="Consolas" w:hAnsi="Consolas" w:cs="Consolas"/>
                      <w:sz w:val="18"/>
                      <w:szCs w:val="18"/>
                      <w:lang w:val="en-US"/>
                    </w:rPr>
                    <w:t>t10-</w:t>
                  </w:r>
                  <w:r w:rsidRPr="00C7673E">
                    <w:rPr>
                      <w:rFonts w:ascii="Consolas" w:hAnsi="Consolas" w:cs="Consolas"/>
                      <w:sz w:val="18"/>
                      <w:szCs w:val="18"/>
                      <w:lang w:val="en-US"/>
                    </w:rPr>
                    <w:t>m.o:     file format elf32-i386</w:t>
                  </w:r>
                </w:p>
                <w:p w:rsidR="00C16BC6" w:rsidRPr="00C7673E" w:rsidRDefault="00C16BC6" w:rsidP="007839F4">
                  <w:pPr>
                    <w:jc w:val="both"/>
                    <w:rPr>
                      <w:rFonts w:ascii="Consolas" w:hAnsi="Consolas" w:cs="Consolas"/>
                      <w:bCs/>
                      <w:sz w:val="18"/>
                      <w:szCs w:val="18"/>
                      <w:lang w:val="en-US"/>
                    </w:rPr>
                  </w:pPr>
                </w:p>
                <w:p w:rsidR="00C16BC6" w:rsidRPr="00C7673E" w:rsidRDefault="00C16BC6" w:rsidP="007839F4">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C16BC6" w:rsidRPr="00C7673E" w:rsidRDefault="00C16BC6" w:rsidP="007839F4">
                  <w:pPr>
                    <w:jc w:val="both"/>
                    <w:rPr>
                      <w:rFonts w:ascii="Consolas" w:hAnsi="Consolas" w:cs="Consolas"/>
                      <w:bCs/>
                      <w:sz w:val="18"/>
                      <w:szCs w:val="18"/>
                      <w:lang w:val="en-US"/>
                    </w:rPr>
                  </w:pP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00000000 &lt;main&g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0:</w:t>
                  </w:r>
                  <w:r w:rsidRPr="009C16F8">
                    <w:rPr>
                      <w:rFonts w:ascii="Consolas" w:hAnsi="Consolas" w:cs="Consolas"/>
                      <w:sz w:val="18"/>
                      <w:szCs w:val="18"/>
                      <w:lang w:val="en-US"/>
                    </w:rPr>
                    <w:tab/>
                    <w:t xml:space="preserve">8d 4c 24 04          </w:t>
                  </w:r>
                  <w:r w:rsidRPr="009C16F8">
                    <w:rPr>
                      <w:rFonts w:ascii="Consolas" w:hAnsi="Consolas" w:cs="Consolas"/>
                      <w:sz w:val="18"/>
                      <w:szCs w:val="18"/>
                      <w:lang w:val="en-US"/>
                    </w:rPr>
                    <w:tab/>
                    <w:t>lea    ecx,[esp+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w:t>
                  </w:r>
                  <w:r w:rsidRPr="009C16F8">
                    <w:rPr>
                      <w:rFonts w:ascii="Consolas" w:hAnsi="Consolas" w:cs="Consolas"/>
                      <w:sz w:val="18"/>
                      <w:szCs w:val="18"/>
                      <w:lang w:val="en-US"/>
                    </w:rPr>
                    <w:tab/>
                    <w:t xml:space="preserve">83 e4 f0             </w:t>
                  </w:r>
                  <w:r w:rsidRPr="009C16F8">
                    <w:rPr>
                      <w:rFonts w:ascii="Consolas" w:hAnsi="Consolas" w:cs="Consolas"/>
                      <w:sz w:val="18"/>
                      <w:szCs w:val="18"/>
                      <w:lang w:val="en-US"/>
                    </w:rPr>
                    <w:tab/>
                    <w:t>and    esp,0xfffffff0</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7:</w:t>
                  </w:r>
                  <w:r w:rsidRPr="009C16F8">
                    <w:rPr>
                      <w:rFonts w:ascii="Consolas" w:hAnsi="Consolas" w:cs="Consolas"/>
                      <w:sz w:val="18"/>
                      <w:szCs w:val="18"/>
                      <w:lang w:val="en-US"/>
                    </w:rPr>
                    <w:tab/>
                    <w:t xml:space="preserve">ff 71 fc             </w:t>
                  </w:r>
                  <w:r w:rsidRPr="009C16F8">
                    <w:rPr>
                      <w:rFonts w:ascii="Consolas" w:hAnsi="Consolas" w:cs="Consolas"/>
                      <w:sz w:val="18"/>
                      <w:szCs w:val="18"/>
                      <w:lang w:val="en-US"/>
                    </w:rPr>
                    <w:tab/>
                    <w:t>push   DWORD PTR [ecx-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a:</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b:</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d:</w:t>
                  </w:r>
                  <w:r w:rsidRPr="009C16F8">
                    <w:rPr>
                      <w:rFonts w:ascii="Consolas" w:hAnsi="Consolas" w:cs="Consolas"/>
                      <w:sz w:val="18"/>
                      <w:szCs w:val="18"/>
                      <w:lang w:val="en-US"/>
                    </w:rPr>
                    <w:tab/>
                    <w:t xml:space="preserve">51                   </w:t>
                  </w:r>
                  <w:r w:rsidRPr="009C16F8">
                    <w:rPr>
                      <w:rFonts w:ascii="Consolas" w:hAnsi="Consolas" w:cs="Consolas"/>
                      <w:sz w:val="18"/>
                      <w:szCs w:val="18"/>
                      <w:lang w:val="en-US"/>
                    </w:rPr>
                    <w:tab/>
                    <w:t>push   ec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e:</w:t>
                  </w:r>
                  <w:r w:rsidRPr="009C16F8">
                    <w:rPr>
                      <w:rFonts w:ascii="Consolas" w:hAnsi="Consolas" w:cs="Consolas"/>
                      <w:sz w:val="18"/>
                      <w:szCs w:val="18"/>
                      <w:lang w:val="en-US"/>
                    </w:rPr>
                    <w:tab/>
                    <w:t xml:space="preserve">83 ec 10             </w:t>
                  </w:r>
                  <w:r w:rsidRPr="009C16F8">
                    <w:rPr>
                      <w:rFonts w:ascii="Consolas" w:hAnsi="Consolas" w:cs="Consolas"/>
                      <w:sz w:val="18"/>
                      <w:szCs w:val="18"/>
                      <w:lang w:val="en-US"/>
                    </w:rPr>
                    <w:tab/>
                    <w:t>sub    esp,0x10</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1:</w:t>
                  </w:r>
                  <w:r w:rsidRPr="009C16F8">
                    <w:rPr>
                      <w:rFonts w:ascii="Consolas" w:hAnsi="Consolas" w:cs="Consolas"/>
                      <w:sz w:val="18"/>
                      <w:szCs w:val="18"/>
                      <w:lang w:val="en-US"/>
                    </w:rPr>
                    <w:tab/>
                    <w:t xml:space="preserve">8b 41 04             </w:t>
                  </w:r>
                  <w:r w:rsidRPr="009C16F8">
                    <w:rPr>
                      <w:rFonts w:ascii="Consolas" w:hAnsi="Consolas" w:cs="Consolas"/>
                      <w:sz w:val="18"/>
                      <w:szCs w:val="18"/>
                      <w:lang w:val="en-US"/>
                    </w:rPr>
                    <w:tab/>
                    <w:t>mov    eax,DWORD PTR [ecx+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4:</w:t>
                  </w:r>
                  <w:r w:rsidRPr="009C16F8">
                    <w:rPr>
                      <w:rFonts w:ascii="Consolas" w:hAnsi="Consolas" w:cs="Consolas"/>
                      <w:sz w:val="18"/>
                      <w:szCs w:val="18"/>
                      <w:lang w:val="en-US"/>
                    </w:rPr>
                    <w:tab/>
                    <w:t xml:space="preserve">ff 70 04             </w:t>
                  </w:r>
                  <w:r w:rsidRPr="009C16F8">
                    <w:rPr>
                      <w:rFonts w:ascii="Consolas" w:hAnsi="Consolas" w:cs="Consolas"/>
                      <w:sz w:val="18"/>
                      <w:szCs w:val="18"/>
                      <w:lang w:val="en-US"/>
                    </w:rPr>
                    <w:tab/>
                    <w:t>push   DWORD PTR [eax+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e8 </w:t>
                  </w:r>
                  <w:r w:rsidRPr="005E164D">
                    <w:rPr>
                      <w:rFonts w:ascii="Consolas" w:hAnsi="Consolas" w:cs="Consolas"/>
                      <w:b/>
                      <w:color w:val="C00000"/>
                      <w:sz w:val="18"/>
                      <w:szCs w:val="18"/>
                      <w:lang w:val="en-US"/>
                    </w:rPr>
                    <w:t>fc ff ff ff</w:t>
                  </w:r>
                  <w:r w:rsidRPr="009C16F8">
                    <w:rPr>
                      <w:rFonts w:ascii="Consolas" w:hAnsi="Consolas" w:cs="Consolas"/>
                      <w:sz w:val="18"/>
                      <w:szCs w:val="18"/>
                      <w:lang w:val="en-US"/>
                    </w:rPr>
                    <w:tab/>
                    <w:t>call   18 &lt;main+0x18&gt;</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18: R_386_PC32</w:t>
                  </w:r>
                  <w:r w:rsidRPr="00466F6B">
                    <w:rPr>
                      <w:rFonts w:ascii="Consolas" w:hAnsi="Consolas" w:cs="Consolas"/>
                      <w:b/>
                      <w:color w:val="C00000"/>
                      <w:sz w:val="18"/>
                      <w:szCs w:val="18"/>
                      <w:lang w:val="en-US"/>
                    </w:rPr>
                    <w:tab/>
                    <w:t>atoi</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89 04 24             </w:t>
                  </w:r>
                  <w:r w:rsidRPr="009C16F8">
                    <w:rPr>
                      <w:rFonts w:ascii="Consolas" w:hAnsi="Consolas" w:cs="Consolas"/>
                      <w:sz w:val="18"/>
                      <w:szCs w:val="18"/>
                      <w:lang w:val="en-US"/>
                    </w:rPr>
                    <w:tab/>
                    <w:t>mov    DWORD PTR [esp],ea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main+0x20&gt;</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prin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4d fc             </w:t>
                  </w:r>
                  <w:r w:rsidRPr="009C16F8">
                    <w:rPr>
                      <w:rFonts w:ascii="Consolas" w:hAnsi="Consolas" w:cs="Consolas"/>
                      <w:sz w:val="18"/>
                      <w:szCs w:val="18"/>
                      <w:lang w:val="en-US"/>
                    </w:rPr>
                    <w:tab/>
                    <w:t>mov    ecx,DWORD PTR [ebp-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7:</w:t>
                  </w:r>
                  <w:r w:rsidRPr="009C16F8">
                    <w:rPr>
                      <w:rFonts w:ascii="Consolas" w:hAnsi="Consolas" w:cs="Consolas"/>
                      <w:sz w:val="18"/>
                      <w:szCs w:val="18"/>
                      <w:lang w:val="en-US"/>
                    </w:rPr>
                    <w:tab/>
                    <w:t xml:space="preserve">31 c0                </w:t>
                  </w:r>
                  <w:r w:rsidRPr="009C16F8">
                    <w:rPr>
                      <w:rFonts w:ascii="Consolas" w:hAnsi="Consolas" w:cs="Consolas"/>
                      <w:sz w:val="18"/>
                      <w:szCs w:val="18"/>
                      <w:lang w:val="en-US"/>
                    </w:rPr>
                    <w:tab/>
                    <w:t>xor    eax,ea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9:</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a:</w:t>
                  </w:r>
                  <w:r w:rsidRPr="009C16F8">
                    <w:rPr>
                      <w:rFonts w:ascii="Consolas" w:hAnsi="Consolas" w:cs="Consolas"/>
                      <w:sz w:val="18"/>
                      <w:szCs w:val="18"/>
                      <w:lang w:val="en-US"/>
                    </w:rPr>
                    <w:tab/>
                    <w:t xml:space="preserve">8d 61 fc             </w:t>
                  </w:r>
                  <w:r w:rsidRPr="009C16F8">
                    <w:rPr>
                      <w:rFonts w:ascii="Consolas" w:hAnsi="Consolas" w:cs="Consolas"/>
                      <w:sz w:val="18"/>
                      <w:szCs w:val="18"/>
                      <w:lang w:val="en-US"/>
                    </w:rPr>
                    <w:tab/>
                    <w:t>lea    esp,[ecx-0x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d:</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p w:rsidR="00C16BC6" w:rsidRPr="009C16F8" w:rsidRDefault="00C16BC6" w:rsidP="007839F4">
                  <w:pPr>
                    <w:jc w:val="both"/>
                    <w:rPr>
                      <w:rFonts w:ascii="Consolas" w:hAnsi="Consolas" w:cs="Consolas"/>
                      <w:bCs/>
                      <w:sz w:val="18"/>
                      <w:szCs w:val="18"/>
                      <w:lang w:val="en-US"/>
                    </w:rPr>
                  </w:pP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0000002e &lt;randIndex&g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f:</w:t>
                  </w:r>
                  <w:r w:rsidRPr="009C16F8">
                    <w:rPr>
                      <w:rFonts w:ascii="Consolas" w:hAnsi="Consolas" w:cs="Consolas"/>
                      <w:sz w:val="18"/>
                      <w:szCs w:val="18"/>
                      <w:lang w:val="en-US"/>
                    </w:rPr>
                    <w:tab/>
                    <w:t xml:space="preserve">b9 03 00 00 00       </w:t>
                  </w:r>
                  <w:r w:rsidRPr="009C16F8">
                    <w:rPr>
                      <w:rFonts w:ascii="Consolas" w:hAnsi="Consolas" w:cs="Consolas"/>
                      <w:sz w:val="18"/>
                      <w:szCs w:val="18"/>
                      <w:lang w:val="en-US"/>
                    </w:rPr>
                    <w:tab/>
                    <w:t>mov    ecx,0x3</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4:</w:t>
                  </w:r>
                  <w:r w:rsidRPr="009C16F8">
                    <w:rPr>
                      <w:rFonts w:ascii="Consolas" w:hAnsi="Consolas" w:cs="Consolas"/>
                      <w:sz w:val="18"/>
                      <w:szCs w:val="18"/>
                      <w:lang w:val="en-US"/>
                    </w:rPr>
                    <w:tab/>
                    <w:t xml:space="preserve">31 d2                </w:t>
                  </w:r>
                  <w:r w:rsidRPr="009C16F8">
                    <w:rPr>
                      <w:rFonts w:ascii="Consolas" w:hAnsi="Consolas" w:cs="Consolas"/>
                      <w:sz w:val="18"/>
                      <w:szCs w:val="18"/>
                      <w:lang w:val="en-US"/>
                    </w:rPr>
                    <w:tab/>
                    <w:t>xor    edx,ed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6:</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8:</w:t>
                  </w:r>
                  <w:r w:rsidRPr="009C16F8">
                    <w:rPr>
                      <w:rFonts w:ascii="Consolas" w:hAnsi="Consolas" w:cs="Consolas"/>
                      <w:sz w:val="18"/>
                      <w:szCs w:val="18"/>
                      <w:lang w:val="en-US"/>
                    </w:rPr>
                    <w:tab/>
                    <w:t xml:space="preserve">8b 45 08             </w:t>
                  </w:r>
                  <w:r w:rsidRPr="009C16F8">
                    <w:rPr>
                      <w:rFonts w:ascii="Consolas" w:hAnsi="Consolas" w:cs="Consolas"/>
                      <w:sz w:val="18"/>
                      <w:szCs w:val="18"/>
                      <w:lang w:val="en-US"/>
                    </w:rPr>
                    <w:tab/>
                    <w:t>mov    eax,DWORD PTR [ebp+0x8]</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b:</w:t>
                  </w:r>
                  <w:r w:rsidRPr="009C16F8">
                    <w:rPr>
                      <w:rFonts w:ascii="Consolas" w:hAnsi="Consolas" w:cs="Consolas"/>
                      <w:sz w:val="18"/>
                      <w:szCs w:val="18"/>
                      <w:lang w:val="en-US"/>
                    </w:rPr>
                    <w:tab/>
                    <w:t xml:space="preserve">33 0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xor    eax,DWORD PTR ds:0x0</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d: R_386_32</w:t>
                  </w:r>
                  <w:r w:rsidRPr="00466F6B">
                    <w:rPr>
                      <w:rFonts w:ascii="Consolas" w:hAnsi="Consolas" w:cs="Consolas"/>
                      <w:b/>
                      <w:color w:val="C00000"/>
                      <w:sz w:val="18"/>
                      <w:szCs w:val="18"/>
                      <w:lang w:val="en-US"/>
                    </w:rPr>
                    <w:tab/>
                    <w:t>sal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1:</w:t>
                  </w:r>
                  <w:r w:rsidRPr="009C16F8">
                    <w:rPr>
                      <w:rFonts w:ascii="Consolas" w:hAnsi="Consolas" w:cs="Consolas"/>
                      <w:sz w:val="18"/>
                      <w:szCs w:val="18"/>
                      <w:lang w:val="en-US"/>
                    </w:rPr>
                    <w:tab/>
                    <w:t xml:space="preserve">5d                   </w:t>
                  </w:r>
                  <w:r w:rsidRPr="009C16F8">
                    <w:rPr>
                      <w:rFonts w:ascii="Consolas" w:hAnsi="Consolas" w:cs="Consolas"/>
                      <w:sz w:val="18"/>
                      <w:szCs w:val="18"/>
                      <w:lang w:val="en-US"/>
                    </w:rPr>
                    <w:tab/>
                    <w:t>pop    eb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2:</w:t>
                  </w:r>
                  <w:r w:rsidRPr="009C16F8">
                    <w:rPr>
                      <w:rFonts w:ascii="Consolas" w:hAnsi="Consolas" w:cs="Consolas"/>
                      <w:sz w:val="18"/>
                      <w:szCs w:val="18"/>
                      <w:lang w:val="en-US"/>
                    </w:rPr>
                    <w:tab/>
                    <w:t xml:space="preserve">f7 f1                </w:t>
                  </w:r>
                  <w:r w:rsidRPr="009C16F8">
                    <w:rPr>
                      <w:rFonts w:ascii="Consolas" w:hAnsi="Consolas" w:cs="Consolas"/>
                      <w:sz w:val="18"/>
                      <w:szCs w:val="18"/>
                      <w:lang w:val="en-US"/>
                    </w:rPr>
                    <w:tab/>
                    <w:t>div    ec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4:</w:t>
                  </w:r>
                  <w:r w:rsidRPr="009C16F8">
                    <w:rPr>
                      <w:rFonts w:ascii="Consolas" w:hAnsi="Consolas" w:cs="Consolas"/>
                      <w:sz w:val="18"/>
                      <w:szCs w:val="18"/>
                      <w:lang w:val="en-US"/>
                    </w:rPr>
                    <w:tab/>
                    <w:t xml:space="preserve">89 d0                </w:t>
                  </w:r>
                  <w:r w:rsidRPr="009C16F8">
                    <w:rPr>
                      <w:rFonts w:ascii="Consolas" w:hAnsi="Consolas" w:cs="Consolas"/>
                      <w:sz w:val="18"/>
                      <w:szCs w:val="18"/>
                      <w:lang w:val="en-US"/>
                    </w:rPr>
                    <w:tab/>
                    <w:t>mov    eax,edx</w:t>
                  </w:r>
                </w:p>
                <w:p w:rsidR="00C16BC6" w:rsidRPr="00C7673E"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46:</w:t>
                  </w:r>
                  <w:r w:rsidRPr="009C16F8">
                    <w:rPr>
                      <w:rFonts w:ascii="Consolas" w:hAnsi="Consolas" w:cs="Consolas"/>
                      <w:sz w:val="18"/>
                      <w:szCs w:val="18"/>
                      <w:lang w:val="en-US"/>
                    </w:rPr>
                    <w:tab/>
                    <w:t xml:space="preserve">c3                   </w:t>
                  </w:r>
                  <w:r w:rsidRPr="009C16F8">
                    <w:rPr>
                      <w:rFonts w:ascii="Consolas" w:hAnsi="Consolas" w:cs="Consolas"/>
                      <w:sz w:val="18"/>
                      <w:szCs w:val="18"/>
                      <w:lang w:val="en-US"/>
                    </w:rPr>
                    <w:tab/>
                    <w:t xml:space="preserve">ret  </w:t>
                  </w:r>
                </w:p>
              </w:txbxContent>
            </v:textbox>
            <w10:wrap type="none"/>
            <w10:anchorlock/>
          </v:shape>
        </w:pict>
      </w:r>
    </w:p>
    <w:p w:rsidR="007839F4" w:rsidRPr="00D95F43" w:rsidRDefault="007839F4" w:rsidP="007839F4">
      <w:pPr>
        <w:ind w:left="709"/>
        <w:jc w:val="both"/>
        <w:rPr>
          <w:sz w:val="12"/>
          <w:szCs w:val="12"/>
        </w:rPr>
      </w:pPr>
    </w:p>
    <w:p w:rsidR="009C55DC" w:rsidRPr="00BC70FD" w:rsidRDefault="005F67ED" w:rsidP="00975750">
      <w:pPr>
        <w:ind w:left="709"/>
        <w:jc w:val="both"/>
      </w:pPr>
      <w:r>
        <w:rPr>
          <w:noProof/>
        </w:rPr>
        <w:lastRenderedPageBreak/>
        <w:pict>
          <v:shape id="_x0000_s1044" type="#_x0000_t202" style="position:absolute;left:0;text-align:left;margin-left:352.6pt;margin-top:28pt;width:198.45pt;height:95.95pt;z-index:251673600;mso-width-relative:margin;mso-height-relative:margin">
            <v:textbox style="mso-next-textbox:#_x0000_s1044">
              <w:txbxContent>
                <w:p w:rsidR="00C16BC6" w:rsidRPr="00E35025" w:rsidRDefault="00C16BC6" w:rsidP="007839F4">
                  <w:pPr>
                    <w:jc w:val="both"/>
                    <w:rPr>
                      <w:rFonts w:ascii="Consolas" w:hAnsi="Consolas" w:cs="Consolas"/>
                      <w:sz w:val="18"/>
                      <w:szCs w:val="18"/>
                      <w:lang w:val="en-US"/>
                    </w:rPr>
                  </w:pPr>
                  <w:r w:rsidRPr="00E35025">
                    <w:rPr>
                      <w:rFonts w:ascii="Consolas" w:hAnsi="Consolas" w:cs="Consolas"/>
                      <w:sz w:val="18"/>
                      <w:szCs w:val="18"/>
                      <w:lang w:val="en-US"/>
                    </w:rPr>
                    <w:t>#include &lt;stdio.h&gt;</w:t>
                  </w:r>
                </w:p>
                <w:p w:rsidR="00C16BC6" w:rsidRPr="00E35025" w:rsidRDefault="00C16BC6" w:rsidP="007839F4">
                  <w:pPr>
                    <w:jc w:val="both"/>
                    <w:rPr>
                      <w:rFonts w:ascii="Consolas" w:hAnsi="Consolas" w:cs="Consolas"/>
                      <w:sz w:val="18"/>
                      <w:szCs w:val="18"/>
                      <w:lang w:val="en-US"/>
                    </w:rPr>
                  </w:pPr>
                  <w:r w:rsidRPr="00E35025">
                    <w:rPr>
                      <w:rFonts w:ascii="Consolas" w:hAnsi="Consolas" w:cs="Consolas"/>
                      <w:sz w:val="18"/>
                      <w:szCs w:val="18"/>
                      <w:lang w:val="en-US"/>
                    </w:rPr>
                    <w:t>#include "t10.h”</w:t>
                  </w:r>
                </w:p>
                <w:p w:rsidR="00C16BC6" w:rsidRDefault="00C16BC6" w:rsidP="007839F4">
                  <w:pPr>
                    <w:jc w:val="both"/>
                    <w:rPr>
                      <w:rFonts w:ascii="Consolas" w:hAnsi="Consolas" w:cs="Consolas"/>
                      <w:sz w:val="18"/>
                      <w:szCs w:val="18"/>
                      <w:lang w:val="en-US"/>
                    </w:rPr>
                  </w:pPr>
                </w:p>
                <w:p w:rsidR="00C16BC6" w:rsidRPr="00C46999" w:rsidRDefault="00C16BC6" w:rsidP="007839F4">
                  <w:pPr>
                    <w:jc w:val="both"/>
                    <w:rPr>
                      <w:rFonts w:ascii="Consolas" w:hAnsi="Consolas" w:cs="Consolas"/>
                      <w:sz w:val="18"/>
                      <w:szCs w:val="18"/>
                      <w:lang w:val="en-US"/>
                    </w:rPr>
                  </w:pPr>
                  <w:r>
                    <w:rPr>
                      <w:rFonts w:ascii="Consolas" w:hAnsi="Consolas" w:cs="Consolas"/>
                      <w:sz w:val="18"/>
                      <w:szCs w:val="18"/>
                      <w:lang w:val="en-US"/>
                    </w:rPr>
                    <w:t xml:space="preserve">... // </w:t>
                  </w:r>
                  <w:r>
                    <w:rPr>
                      <w:rFonts w:ascii="Consolas" w:hAnsi="Consolas" w:cs="Consolas"/>
                      <w:sz w:val="18"/>
                      <w:szCs w:val="18"/>
                    </w:rPr>
                    <w:t>пропущенныйкод</w:t>
                  </w:r>
                </w:p>
                <w:p w:rsidR="00C16BC6" w:rsidRPr="009844B8" w:rsidRDefault="00C16BC6" w:rsidP="007839F4">
                  <w:pPr>
                    <w:jc w:val="both"/>
                    <w:rPr>
                      <w:rFonts w:ascii="Consolas" w:hAnsi="Consolas" w:cs="Consolas"/>
                      <w:sz w:val="18"/>
                      <w:szCs w:val="18"/>
                      <w:lang w:val="en-US"/>
                    </w:rPr>
                  </w:pP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void print(int i ) {</w:t>
                  </w:r>
                </w:p>
                <w:p w:rsidR="00C16BC6" w:rsidRPr="009C16F8"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 xml:space="preserve">   puts(tbl[randIndex(i)]);</w:t>
                  </w:r>
                </w:p>
                <w:p w:rsidR="00C16BC6" w:rsidRPr="00E35025" w:rsidRDefault="00C16BC6" w:rsidP="007839F4">
                  <w:pPr>
                    <w:jc w:val="both"/>
                    <w:rPr>
                      <w:rFonts w:ascii="Consolas" w:hAnsi="Consolas" w:cs="Consolas"/>
                      <w:sz w:val="18"/>
                      <w:szCs w:val="18"/>
                      <w:lang w:val="en-US"/>
                    </w:rPr>
                  </w:pPr>
                  <w:r w:rsidRPr="009C16F8">
                    <w:rPr>
                      <w:rFonts w:ascii="Consolas" w:hAnsi="Consolas" w:cs="Consolas"/>
                      <w:sz w:val="18"/>
                      <w:szCs w:val="18"/>
                      <w:lang w:val="en-US"/>
                    </w:rPr>
                    <w:t>}</w:t>
                  </w:r>
                </w:p>
              </w:txbxContent>
            </v:textbox>
          </v:shape>
        </w:pict>
      </w:r>
      <w:r w:rsidR="00C42D56">
        <w:pict>
          <v:shape id="_x0000_s4504" type="#_x0000_t202" style="width:503.75pt;height:242.1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v:textbox style="mso-next-textbox:#_x0000_s4504;mso-fit-shape-to-text:t">
              <w:txbxContent>
                <w:p w:rsidR="00C16BC6" w:rsidRPr="00C7673E" w:rsidRDefault="00C16BC6" w:rsidP="007839F4">
                  <w:pPr>
                    <w:jc w:val="both"/>
                    <w:rPr>
                      <w:rFonts w:ascii="Consolas" w:hAnsi="Consolas" w:cs="Consolas"/>
                      <w:bCs/>
                      <w:sz w:val="18"/>
                      <w:szCs w:val="18"/>
                      <w:lang w:val="en-US"/>
                    </w:rPr>
                  </w:pPr>
                  <w:r w:rsidRPr="00C7673E">
                    <w:rPr>
                      <w:rFonts w:ascii="Consolas" w:hAnsi="Consolas" w:cs="Consolas"/>
                      <w:sz w:val="18"/>
                      <w:szCs w:val="18"/>
                      <w:lang w:val="en-US"/>
                    </w:rPr>
                    <w:t>t10-</w:t>
                  </w:r>
                  <w:r>
                    <w:rPr>
                      <w:rFonts w:ascii="Consolas" w:hAnsi="Consolas" w:cs="Consolas"/>
                      <w:sz w:val="18"/>
                      <w:szCs w:val="18"/>
                      <w:lang w:val="en-US"/>
                    </w:rPr>
                    <w:t>p</w:t>
                  </w:r>
                  <w:r w:rsidRPr="00C7673E">
                    <w:rPr>
                      <w:rFonts w:ascii="Consolas" w:hAnsi="Consolas" w:cs="Consolas"/>
                      <w:sz w:val="18"/>
                      <w:szCs w:val="18"/>
                      <w:lang w:val="en-US"/>
                    </w:rPr>
                    <w:t>.o:     file format elf32-i386</w:t>
                  </w:r>
                </w:p>
                <w:p w:rsidR="00C16BC6" w:rsidRPr="00C7673E" w:rsidRDefault="00C16BC6" w:rsidP="007839F4">
                  <w:pPr>
                    <w:jc w:val="both"/>
                    <w:rPr>
                      <w:rFonts w:ascii="Consolas" w:hAnsi="Consolas" w:cs="Consolas"/>
                      <w:bCs/>
                      <w:sz w:val="18"/>
                      <w:szCs w:val="18"/>
                      <w:lang w:val="en-US"/>
                    </w:rPr>
                  </w:pPr>
                </w:p>
                <w:p w:rsidR="00C16BC6" w:rsidRPr="00C7673E" w:rsidRDefault="00C16BC6" w:rsidP="007839F4">
                  <w:pPr>
                    <w:jc w:val="both"/>
                    <w:rPr>
                      <w:rFonts w:ascii="Consolas" w:hAnsi="Consolas" w:cs="Consolas"/>
                      <w:bCs/>
                      <w:sz w:val="18"/>
                      <w:szCs w:val="18"/>
                      <w:lang w:val="en-US"/>
                    </w:rPr>
                  </w:pPr>
                  <w:r w:rsidRPr="00C7673E">
                    <w:rPr>
                      <w:rFonts w:ascii="Consolas" w:hAnsi="Consolas" w:cs="Consolas"/>
                      <w:sz w:val="18"/>
                      <w:szCs w:val="18"/>
                      <w:lang w:val="en-US"/>
                    </w:rPr>
                    <w:t>Disassembly of section .text:</w:t>
                  </w:r>
                </w:p>
                <w:p w:rsidR="00C16BC6" w:rsidRPr="00C7673E" w:rsidRDefault="00C16BC6" w:rsidP="007839F4">
                  <w:pPr>
                    <w:jc w:val="both"/>
                    <w:rPr>
                      <w:rFonts w:ascii="Consolas" w:hAnsi="Consolas" w:cs="Consolas"/>
                      <w:bCs/>
                      <w:sz w:val="18"/>
                      <w:szCs w:val="18"/>
                      <w:lang w:val="en-US"/>
                    </w:rPr>
                  </w:pPr>
                  <w:r>
                    <w:rPr>
                      <w:rFonts w:ascii="Consolas" w:hAnsi="Consolas" w:cs="Consolas"/>
                      <w:sz w:val="18"/>
                      <w:szCs w:val="18"/>
                      <w:lang w:val="en-US"/>
                    </w:rPr>
                    <w: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00000016 &lt;print&gt;:</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6:</w:t>
                  </w:r>
                  <w:r w:rsidRPr="009C16F8">
                    <w:rPr>
                      <w:rFonts w:ascii="Consolas" w:hAnsi="Consolas" w:cs="Consolas"/>
                      <w:sz w:val="18"/>
                      <w:szCs w:val="18"/>
                      <w:lang w:val="en-US"/>
                    </w:rPr>
                    <w:tab/>
                    <w:t xml:space="preserve">55                   </w:t>
                  </w:r>
                  <w:r w:rsidRPr="009C16F8">
                    <w:rPr>
                      <w:rFonts w:ascii="Consolas" w:hAnsi="Consolas" w:cs="Consolas"/>
                      <w:sz w:val="18"/>
                      <w:szCs w:val="18"/>
                      <w:lang w:val="en-US"/>
                    </w:rPr>
                    <w:tab/>
                    <w:t>push   eb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7:</w:t>
                  </w:r>
                  <w:r w:rsidRPr="009C16F8">
                    <w:rPr>
                      <w:rFonts w:ascii="Consolas" w:hAnsi="Consolas" w:cs="Consolas"/>
                      <w:sz w:val="18"/>
                      <w:szCs w:val="18"/>
                      <w:lang w:val="en-US"/>
                    </w:rPr>
                    <w:tab/>
                    <w:t xml:space="preserve">89 e5                </w:t>
                  </w:r>
                  <w:r w:rsidRPr="009C16F8">
                    <w:rPr>
                      <w:rFonts w:ascii="Consolas" w:hAnsi="Consolas" w:cs="Consolas"/>
                      <w:sz w:val="18"/>
                      <w:szCs w:val="18"/>
                      <w:lang w:val="en-US"/>
                    </w:rPr>
                    <w:tab/>
                    <w:t>mov    ebp,esp</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9:</w:t>
                  </w:r>
                  <w:r w:rsidRPr="009C16F8">
                    <w:rPr>
                      <w:rFonts w:ascii="Consolas" w:hAnsi="Consolas" w:cs="Consolas"/>
                      <w:sz w:val="18"/>
                      <w:szCs w:val="18"/>
                      <w:lang w:val="en-US"/>
                    </w:rPr>
                    <w:tab/>
                    <w:t xml:space="preserve">83 ec 14             </w:t>
                  </w:r>
                  <w:r w:rsidRPr="009C16F8">
                    <w:rPr>
                      <w:rFonts w:ascii="Consolas" w:hAnsi="Consolas" w:cs="Consolas"/>
                      <w:sz w:val="18"/>
                      <w:szCs w:val="18"/>
                      <w:lang w:val="en-US"/>
                    </w:rPr>
                    <w:tab/>
                    <w:t>sub    esp,0x14</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c:</w:t>
                  </w:r>
                  <w:r w:rsidRPr="009C16F8">
                    <w:rPr>
                      <w:rFonts w:ascii="Consolas" w:hAnsi="Consolas" w:cs="Consolas"/>
                      <w:sz w:val="18"/>
                      <w:szCs w:val="18"/>
                      <w:lang w:val="en-US"/>
                    </w:rPr>
                    <w:tab/>
                    <w:t xml:space="preserve">ff 75 08             </w:t>
                  </w:r>
                  <w:r w:rsidRPr="009C16F8">
                    <w:rPr>
                      <w:rFonts w:ascii="Consolas" w:hAnsi="Consolas" w:cs="Consolas"/>
                      <w:sz w:val="18"/>
                      <w:szCs w:val="18"/>
                      <w:lang w:val="en-US"/>
                    </w:rPr>
                    <w:tab/>
                    <w:t>push   DWORD PTR [ebp+0x8]</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1f:</w:t>
                  </w:r>
                  <w:r w:rsidRPr="009C16F8">
                    <w:rPr>
                      <w:rFonts w:ascii="Consolas" w:hAnsi="Consolas" w:cs="Consolas"/>
                      <w:sz w:val="18"/>
                      <w:szCs w:val="18"/>
                      <w:lang w:val="en-US"/>
                    </w:rPr>
                    <w:tab/>
                    <w:t xml:space="preserve">e8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call   20 &lt;print+0xa&gt;</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0: R_386_PC32</w:t>
                  </w:r>
                  <w:r w:rsidRPr="00466F6B">
                    <w:rPr>
                      <w:rFonts w:ascii="Consolas" w:hAnsi="Consolas" w:cs="Consolas"/>
                      <w:b/>
                      <w:color w:val="C00000"/>
                      <w:sz w:val="18"/>
                      <w:szCs w:val="18"/>
                      <w:lang w:val="en-US"/>
                    </w:rPr>
                    <w:tab/>
                    <w:t>randInde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4:</w:t>
                  </w:r>
                  <w:r w:rsidRPr="009C16F8">
                    <w:rPr>
                      <w:rFonts w:ascii="Consolas" w:hAnsi="Consolas" w:cs="Consolas"/>
                      <w:sz w:val="18"/>
                      <w:szCs w:val="18"/>
                      <w:lang w:val="en-US"/>
                    </w:rPr>
                    <w:tab/>
                    <w:t xml:space="preserve">8b 04 85 </w:t>
                  </w:r>
                  <w:r w:rsidRPr="00466F6B">
                    <w:rPr>
                      <w:rFonts w:ascii="Consolas" w:hAnsi="Consolas" w:cs="Consolas"/>
                      <w:b/>
                      <w:color w:val="C00000"/>
                      <w:sz w:val="18"/>
                      <w:szCs w:val="18"/>
                      <w:lang w:val="en-US"/>
                    </w:rPr>
                    <w:t>00 00 00 00</w:t>
                  </w:r>
                  <w:r w:rsidRPr="009C16F8">
                    <w:rPr>
                      <w:rFonts w:ascii="Consolas" w:hAnsi="Consolas" w:cs="Consolas"/>
                      <w:sz w:val="18"/>
                      <w:szCs w:val="18"/>
                      <w:lang w:val="en-US"/>
                    </w:rPr>
                    <w:tab/>
                    <w:t>mov    eax,DWORD PTR [eax*4+0x0]</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27: R_386_32</w:t>
                  </w:r>
                  <w:r w:rsidRPr="00466F6B">
                    <w:rPr>
                      <w:rFonts w:ascii="Consolas" w:hAnsi="Consolas" w:cs="Consolas"/>
                      <w:b/>
                      <w:color w:val="C00000"/>
                      <w:sz w:val="18"/>
                      <w:szCs w:val="18"/>
                      <w:lang w:val="en-US"/>
                    </w:rPr>
                    <w:tab/>
                    <w:t>tbl</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b:</w:t>
                  </w:r>
                  <w:r w:rsidRPr="009C16F8">
                    <w:rPr>
                      <w:rFonts w:ascii="Consolas" w:hAnsi="Consolas" w:cs="Consolas"/>
                      <w:sz w:val="18"/>
                      <w:szCs w:val="18"/>
                      <w:lang w:val="en-US"/>
                    </w:rPr>
                    <w:tab/>
                    <w:t xml:space="preserve">83 c4 10             </w:t>
                  </w:r>
                  <w:r w:rsidRPr="009C16F8">
                    <w:rPr>
                      <w:rFonts w:ascii="Consolas" w:hAnsi="Consolas" w:cs="Consolas"/>
                      <w:sz w:val="18"/>
                      <w:szCs w:val="18"/>
                      <w:lang w:val="en-US"/>
                    </w:rPr>
                    <w:tab/>
                    <w:t>add    esp,0x10</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2e:</w:t>
                  </w:r>
                  <w:r w:rsidRPr="009C16F8">
                    <w:rPr>
                      <w:rFonts w:ascii="Consolas" w:hAnsi="Consolas" w:cs="Consolas"/>
                      <w:sz w:val="18"/>
                      <w:szCs w:val="18"/>
                      <w:lang w:val="en-US"/>
                    </w:rPr>
                    <w:tab/>
                    <w:t xml:space="preserve">89 45 08             </w:t>
                  </w:r>
                  <w:r w:rsidRPr="009C16F8">
                    <w:rPr>
                      <w:rFonts w:ascii="Consolas" w:hAnsi="Consolas" w:cs="Consolas"/>
                      <w:sz w:val="18"/>
                      <w:szCs w:val="18"/>
                      <w:lang w:val="en-US"/>
                    </w:rPr>
                    <w:tab/>
                    <w:t>mov    DWORD PTR [ebp+0x8],eax</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1:</w:t>
                  </w:r>
                  <w:r w:rsidRPr="009C16F8">
                    <w:rPr>
                      <w:rFonts w:ascii="Consolas" w:hAnsi="Consolas" w:cs="Consolas"/>
                      <w:sz w:val="18"/>
                      <w:szCs w:val="18"/>
                      <w:lang w:val="en-US"/>
                    </w:rPr>
                    <w:tab/>
                    <w:t xml:space="preserve">c9                   </w:t>
                  </w:r>
                  <w:r w:rsidRPr="009C16F8">
                    <w:rPr>
                      <w:rFonts w:ascii="Consolas" w:hAnsi="Consolas" w:cs="Consolas"/>
                      <w:sz w:val="18"/>
                      <w:szCs w:val="18"/>
                      <w:lang w:val="en-US"/>
                    </w:rPr>
                    <w:tab/>
                    <w:t xml:space="preserve">leave  </w:t>
                  </w:r>
                </w:p>
                <w:p w:rsidR="00C16BC6" w:rsidRPr="009C16F8" w:rsidRDefault="00C16BC6" w:rsidP="007839F4">
                  <w:pPr>
                    <w:jc w:val="both"/>
                    <w:rPr>
                      <w:rFonts w:ascii="Consolas" w:hAnsi="Consolas" w:cs="Consolas"/>
                      <w:bCs/>
                      <w:sz w:val="18"/>
                      <w:szCs w:val="18"/>
                      <w:lang w:val="en-US"/>
                    </w:rPr>
                  </w:pPr>
                  <w:r w:rsidRPr="009C16F8">
                    <w:rPr>
                      <w:rFonts w:ascii="Consolas" w:hAnsi="Consolas" w:cs="Consolas"/>
                      <w:sz w:val="18"/>
                      <w:szCs w:val="18"/>
                      <w:lang w:val="en-US"/>
                    </w:rPr>
                    <w:t xml:space="preserve">  32:</w:t>
                  </w:r>
                  <w:r w:rsidRPr="009C16F8">
                    <w:rPr>
                      <w:rFonts w:ascii="Consolas" w:hAnsi="Consolas" w:cs="Consolas"/>
                      <w:sz w:val="18"/>
                      <w:szCs w:val="18"/>
                      <w:lang w:val="en-US"/>
                    </w:rPr>
                    <w:tab/>
                    <w:t xml:space="preserve">e9 </w:t>
                  </w:r>
                  <w:r w:rsidRPr="00466F6B">
                    <w:rPr>
                      <w:rFonts w:ascii="Consolas" w:hAnsi="Consolas" w:cs="Consolas"/>
                      <w:b/>
                      <w:color w:val="C00000"/>
                      <w:sz w:val="18"/>
                      <w:szCs w:val="18"/>
                      <w:lang w:val="en-US"/>
                    </w:rPr>
                    <w:t>fc ff ff ff</w:t>
                  </w:r>
                  <w:r w:rsidRPr="009C16F8">
                    <w:rPr>
                      <w:rFonts w:ascii="Consolas" w:hAnsi="Consolas" w:cs="Consolas"/>
                      <w:sz w:val="18"/>
                      <w:szCs w:val="18"/>
                      <w:lang w:val="en-US"/>
                    </w:rPr>
                    <w:tab/>
                    <w:t>jmp    33 &lt;print+0x1d&gt;</w:t>
                  </w:r>
                </w:p>
                <w:p w:rsidR="00C16BC6" w:rsidRPr="005E164D" w:rsidRDefault="00C16BC6" w:rsidP="007839F4">
                  <w:pPr>
                    <w:jc w:val="both"/>
                    <w:rPr>
                      <w:rFonts w:ascii="Consolas" w:hAnsi="Consolas" w:cs="Consolas"/>
                      <w:b/>
                      <w:bCs/>
                      <w:sz w:val="18"/>
                      <w:szCs w:val="18"/>
                      <w:lang w:val="en-US"/>
                    </w:rPr>
                  </w:pPr>
                  <w:r w:rsidRPr="009C16F8">
                    <w:rPr>
                      <w:rFonts w:ascii="Consolas" w:hAnsi="Consolas" w:cs="Consolas"/>
                      <w:sz w:val="18"/>
                      <w:szCs w:val="18"/>
                      <w:lang w:val="en-US"/>
                    </w:rPr>
                    <w:tab/>
                  </w:r>
                  <w:r w:rsidRPr="009C16F8">
                    <w:rPr>
                      <w:rFonts w:ascii="Consolas" w:hAnsi="Consolas" w:cs="Consolas"/>
                      <w:sz w:val="18"/>
                      <w:szCs w:val="18"/>
                      <w:lang w:val="en-US"/>
                    </w:rPr>
                    <w:tab/>
                  </w:r>
                  <w:r w:rsidRPr="009C16F8">
                    <w:rPr>
                      <w:rFonts w:ascii="Consolas" w:hAnsi="Consolas" w:cs="Consolas"/>
                      <w:sz w:val="18"/>
                      <w:szCs w:val="18"/>
                      <w:lang w:val="en-US"/>
                    </w:rPr>
                    <w:tab/>
                  </w:r>
                  <w:r w:rsidRPr="00466F6B">
                    <w:rPr>
                      <w:rFonts w:ascii="Consolas" w:hAnsi="Consolas" w:cs="Consolas"/>
                      <w:b/>
                      <w:color w:val="C00000"/>
                      <w:sz w:val="18"/>
                      <w:szCs w:val="18"/>
                      <w:lang w:val="en-US"/>
                    </w:rPr>
                    <w:t>33: R_386_PC32</w:t>
                  </w:r>
                  <w:r w:rsidRPr="00466F6B">
                    <w:rPr>
                      <w:rFonts w:ascii="Consolas" w:hAnsi="Consolas" w:cs="Consolas"/>
                      <w:b/>
                      <w:color w:val="C00000"/>
                      <w:sz w:val="18"/>
                      <w:szCs w:val="18"/>
                      <w:lang w:val="en-US"/>
                    </w:rPr>
                    <w:tab/>
                    <w:t>puts</w:t>
                  </w:r>
                </w:p>
              </w:txbxContent>
            </v:textbox>
            <w10:wrap type="none"/>
            <w10:anchorlock/>
          </v:shape>
        </w:pict>
      </w:r>
    </w:p>
    <w:p w:rsidR="000942D7" w:rsidRPr="007839F4" w:rsidRDefault="007839F4" w:rsidP="00862386">
      <w:r w:rsidRPr="007839F4">
        <w:t>___________________________________________________________________________________________________________________________</w:t>
      </w:r>
    </w:p>
    <w:p w:rsidR="007839F4" w:rsidRDefault="007839F4" w:rsidP="00862386">
      <w:pPr>
        <w:rPr>
          <w:b/>
        </w:rPr>
      </w:pPr>
    </w:p>
    <w:p w:rsidR="00975750" w:rsidRPr="00975750" w:rsidRDefault="00975750" w:rsidP="00975750">
      <w:pPr>
        <w:spacing w:after="120"/>
        <w:jc w:val="both"/>
        <w:rPr>
          <w:b/>
          <w:u w:val="single"/>
        </w:rPr>
      </w:pPr>
      <w:r w:rsidRPr="00975750">
        <w:rPr>
          <w:b/>
          <w:u w:val="single"/>
        </w:rPr>
        <w:t>Русский язык и культура речи</w:t>
      </w:r>
    </w:p>
    <w:p w:rsidR="00975750" w:rsidRDefault="00975750" w:rsidP="00975750">
      <w:pPr>
        <w:jc w:val="both"/>
        <w:rPr>
          <w:b/>
        </w:rPr>
      </w:pPr>
      <w:r w:rsidRPr="00B0542F">
        <w:rPr>
          <w:b/>
        </w:rPr>
        <w:t>Типовые контрольные задания или иные материалы для проведения текущего контроля успеваемости.</w:t>
      </w:r>
    </w:p>
    <w:p w:rsidR="00975750" w:rsidRPr="00975750" w:rsidRDefault="00975750" w:rsidP="00975750">
      <w:pPr>
        <w:rPr>
          <w:sz w:val="10"/>
          <w:szCs w:val="10"/>
        </w:rPr>
      </w:pPr>
    </w:p>
    <w:p w:rsidR="00975750" w:rsidRPr="00975750" w:rsidRDefault="00975750" w:rsidP="00975750">
      <w:pPr>
        <w:jc w:val="both"/>
      </w:pPr>
      <w:r w:rsidRPr="00975750">
        <w:rPr>
          <w:bCs/>
        </w:rPr>
        <w:t>Примерные задания для текущей проверки (выполняются внеаудиторно по отдельным темам в письменной форме в соответствии с календарно-тематическим планом) и для итоговой контрольной работы (выполняется по всем темам в письменной форме перед промежуточной аттестацией).</w:t>
      </w:r>
    </w:p>
    <w:p w:rsidR="00975750" w:rsidRPr="00975750" w:rsidRDefault="00975750" w:rsidP="00975750">
      <w:pPr>
        <w:jc w:val="both"/>
        <w:rPr>
          <w:sz w:val="10"/>
          <w:szCs w:val="10"/>
        </w:rPr>
      </w:pPr>
    </w:p>
    <w:p w:rsidR="00975750" w:rsidRPr="00975750" w:rsidRDefault="00975750" w:rsidP="00975750">
      <w:pPr>
        <w:rPr>
          <w:b/>
          <w:bCs/>
        </w:rPr>
      </w:pPr>
      <w:r w:rsidRPr="00975750">
        <w:rPr>
          <w:b/>
          <w:bCs/>
        </w:rPr>
        <w:t>Примерные темы контрольных работ</w:t>
      </w:r>
    </w:p>
    <w:p w:rsidR="00975750" w:rsidRPr="00975750" w:rsidRDefault="00975750" w:rsidP="00975750">
      <w:pPr>
        <w:jc w:val="both"/>
        <w:rPr>
          <w:sz w:val="10"/>
          <w:szCs w:val="10"/>
        </w:rPr>
      </w:pPr>
    </w:p>
    <w:p w:rsidR="00975750" w:rsidRPr="00975750" w:rsidRDefault="00975750" w:rsidP="00975750">
      <w:pPr>
        <w:pStyle w:val="af1"/>
        <w:numPr>
          <w:ilvl w:val="0"/>
          <w:numId w:val="11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Аспекты культуры речи: нормативный, коммуникативный и этический. Коммуникативные неудачи.</w:t>
      </w:r>
    </w:p>
    <w:p w:rsidR="00975750" w:rsidRPr="00975750" w:rsidRDefault="00975750" w:rsidP="00975750">
      <w:pPr>
        <w:pStyle w:val="af1"/>
        <w:numPr>
          <w:ilvl w:val="0"/>
          <w:numId w:val="11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Основные единицы речевого общения: речевая ситуация, речевое событие, речевое взаимодействие. Принципы речевой коммуникации.</w:t>
      </w:r>
    </w:p>
    <w:p w:rsidR="00975750" w:rsidRPr="00975750" w:rsidRDefault="00975750" w:rsidP="00975750">
      <w:pPr>
        <w:pStyle w:val="af1"/>
        <w:numPr>
          <w:ilvl w:val="0"/>
          <w:numId w:val="11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Формы мышления: понятие, суждение, умозаключение. Правила определения и формулирования понятий.</w:t>
      </w:r>
    </w:p>
    <w:p w:rsidR="00975750" w:rsidRPr="00975750" w:rsidRDefault="00975750" w:rsidP="00975750">
      <w:pPr>
        <w:pStyle w:val="af1"/>
        <w:numPr>
          <w:ilvl w:val="0"/>
          <w:numId w:val="112"/>
        </w:numPr>
        <w:spacing w:line="240" w:lineRule="auto"/>
        <w:ind w:left="709" w:hanging="283"/>
        <w:contextualSpacing/>
        <w:rPr>
          <w:rFonts w:ascii="Times New Roman" w:hAnsi="Times New Roman" w:cs="Times New Roman"/>
          <w:sz w:val="24"/>
          <w:szCs w:val="24"/>
        </w:rPr>
      </w:pPr>
      <w:r w:rsidRPr="00975750">
        <w:rPr>
          <w:rFonts w:ascii="Times New Roman" w:hAnsi="Times New Roman" w:cs="Times New Roman"/>
          <w:sz w:val="24"/>
          <w:szCs w:val="24"/>
        </w:rPr>
        <w:t>Национально ориентированные нормы речевого поведения. Лакуны: лингвистические, культурологические, характерологические, поведенческие, этнографические, текстовые, беллетристические.</w:t>
      </w:r>
    </w:p>
    <w:p w:rsidR="00975750" w:rsidRDefault="00975750" w:rsidP="00975750">
      <w:pPr>
        <w:rPr>
          <w:bCs/>
        </w:rPr>
      </w:pPr>
    </w:p>
    <w:p w:rsidR="00975750" w:rsidRDefault="00975750" w:rsidP="00975750">
      <w:pPr>
        <w:rPr>
          <w:bCs/>
        </w:rPr>
      </w:pPr>
      <w:r w:rsidRPr="00B0542F">
        <w:rPr>
          <w:b/>
          <w:bCs/>
        </w:rPr>
        <w:t>Примерные</w:t>
      </w:r>
      <w:r>
        <w:rPr>
          <w:b/>
          <w:bCs/>
        </w:rPr>
        <w:t xml:space="preserve"> виды контрольных заданий</w:t>
      </w:r>
    </w:p>
    <w:p w:rsidR="00975750" w:rsidRPr="00975750" w:rsidRDefault="00975750" w:rsidP="00975750">
      <w:pPr>
        <w:shd w:val="clear" w:color="auto" w:fill="FFFFFF"/>
        <w:tabs>
          <w:tab w:val="left" w:pos="744"/>
        </w:tabs>
        <w:jc w:val="both"/>
        <w:rPr>
          <w:iCs/>
          <w:color w:val="000000"/>
          <w:sz w:val="10"/>
          <w:szCs w:val="10"/>
        </w:rPr>
      </w:pPr>
    </w:p>
    <w:p w:rsidR="00975750" w:rsidRPr="00990769" w:rsidRDefault="00975750" w:rsidP="00975750">
      <w:pPr>
        <w:shd w:val="clear" w:color="auto" w:fill="FFFFFF"/>
        <w:tabs>
          <w:tab w:val="left" w:pos="744"/>
        </w:tabs>
        <w:ind w:firstLine="389"/>
        <w:jc w:val="both"/>
        <w:rPr>
          <w:iCs/>
          <w:color w:val="000000"/>
        </w:rPr>
      </w:pPr>
      <w:r w:rsidRPr="00990769">
        <w:rPr>
          <w:iCs/>
          <w:color w:val="000000"/>
        </w:rPr>
        <w:t>Какие из приведенных ниже жанров характерны для:</w:t>
      </w:r>
    </w:p>
    <w:p w:rsidR="00975750" w:rsidRPr="00990769" w:rsidRDefault="00975750" w:rsidP="00975750">
      <w:pPr>
        <w:shd w:val="clear" w:color="auto" w:fill="FFFFFF"/>
        <w:tabs>
          <w:tab w:val="left" w:pos="744"/>
        </w:tabs>
        <w:ind w:firstLine="389"/>
        <w:jc w:val="both"/>
        <w:rPr>
          <w:iCs/>
          <w:color w:val="000000"/>
        </w:rPr>
      </w:pPr>
      <w:r w:rsidRPr="00990769">
        <w:rPr>
          <w:iCs/>
          <w:color w:val="000000"/>
        </w:rPr>
        <w:t>1) научного стиля речи;</w:t>
      </w:r>
    </w:p>
    <w:p w:rsidR="00975750" w:rsidRPr="00990769" w:rsidRDefault="00975750" w:rsidP="00975750">
      <w:pPr>
        <w:shd w:val="clear" w:color="auto" w:fill="FFFFFF"/>
        <w:tabs>
          <w:tab w:val="left" w:pos="744"/>
        </w:tabs>
        <w:ind w:firstLine="389"/>
        <w:jc w:val="both"/>
        <w:rPr>
          <w:iCs/>
          <w:color w:val="000000"/>
        </w:rPr>
      </w:pPr>
      <w:r w:rsidRPr="00990769">
        <w:rPr>
          <w:iCs/>
          <w:color w:val="000000"/>
        </w:rPr>
        <w:t>2) официально-делового;</w:t>
      </w:r>
    </w:p>
    <w:p w:rsidR="00975750" w:rsidRPr="00990769" w:rsidRDefault="00975750" w:rsidP="00975750">
      <w:pPr>
        <w:shd w:val="clear" w:color="auto" w:fill="FFFFFF"/>
        <w:tabs>
          <w:tab w:val="left" w:pos="744"/>
        </w:tabs>
        <w:ind w:firstLine="389"/>
        <w:jc w:val="both"/>
        <w:rPr>
          <w:iCs/>
          <w:color w:val="000000"/>
        </w:rPr>
      </w:pPr>
      <w:r w:rsidRPr="00990769">
        <w:rPr>
          <w:iCs/>
          <w:color w:val="000000"/>
        </w:rPr>
        <w:lastRenderedPageBreak/>
        <w:t>3) публицистического;</w:t>
      </w:r>
    </w:p>
    <w:p w:rsidR="00975750" w:rsidRPr="00990769" w:rsidRDefault="00975750" w:rsidP="00975750">
      <w:pPr>
        <w:shd w:val="clear" w:color="auto" w:fill="FFFFFF"/>
        <w:tabs>
          <w:tab w:val="left" w:pos="744"/>
        </w:tabs>
        <w:ind w:firstLine="389"/>
        <w:jc w:val="both"/>
      </w:pPr>
      <w:r w:rsidRPr="00990769">
        <w:rPr>
          <w:iCs/>
          <w:color w:val="000000"/>
        </w:rPr>
        <w:t>4) литературно-художественного?</w:t>
      </w:r>
    </w:p>
    <w:p w:rsidR="00975750" w:rsidRPr="00990769" w:rsidRDefault="00975750" w:rsidP="00975750">
      <w:pPr>
        <w:shd w:val="clear" w:color="auto" w:fill="FFFFFF"/>
        <w:ind w:left="24" w:right="10" w:firstLine="355"/>
        <w:jc w:val="both"/>
        <w:rPr>
          <w:sz w:val="22"/>
          <w:szCs w:val="22"/>
        </w:rPr>
      </w:pPr>
      <w:r w:rsidRPr="00990769">
        <w:rPr>
          <w:color w:val="000000"/>
          <w:sz w:val="22"/>
          <w:szCs w:val="22"/>
        </w:rPr>
        <w:t>Автобиография, акт, аннотация, басня, выступление, деловые письма, диспут, диссертационная работа, доверенность, договоры, до</w:t>
      </w:r>
      <w:r w:rsidRPr="00990769">
        <w:rPr>
          <w:color w:val="000000"/>
          <w:sz w:val="22"/>
          <w:szCs w:val="22"/>
        </w:rPr>
        <w:softHyphen/>
        <w:t>клад, докладная записка, жалоба, закон, заметка, заявка, заявление, инструкция, интервью, кодекс законов о труде, корреспонденция, лек</w:t>
      </w:r>
      <w:r w:rsidRPr="00990769">
        <w:rPr>
          <w:color w:val="000000"/>
          <w:sz w:val="22"/>
          <w:szCs w:val="22"/>
        </w:rPr>
        <w:softHyphen/>
        <w:t>ция, научная монография, научная статья, научный доклад, новелла, объявление, объяснительная записка, отчеты, письмо о найме, повесть, портретный очерк, поэма, приказ, притча, проблемный очерк, протокол, путевой очерк, пьеса, расписка, распоряжение, рассказ, резюме, рекламное письмо, реферат, роман, сказка, справки, статья, стихотво</w:t>
      </w:r>
      <w:r w:rsidRPr="00990769">
        <w:rPr>
          <w:color w:val="000000"/>
          <w:sz w:val="22"/>
          <w:szCs w:val="22"/>
        </w:rPr>
        <w:softHyphen/>
        <w:t>рение, указ, устав, учебники, фельетон, характеристика, юридические акты.</w:t>
      </w:r>
    </w:p>
    <w:p w:rsidR="00975750" w:rsidRPr="00990769" w:rsidRDefault="00975750" w:rsidP="00975750">
      <w:pPr>
        <w:jc w:val="both"/>
      </w:pPr>
    </w:p>
    <w:p w:rsidR="00975750" w:rsidRDefault="00975750" w:rsidP="00975750">
      <w:pPr>
        <w:ind w:firstLine="365"/>
        <w:jc w:val="both"/>
      </w:pPr>
      <w:r w:rsidRPr="00990769">
        <w:t>Среди данных ниже слов выделите термины:</w:t>
      </w:r>
    </w:p>
    <w:p w:rsidR="00975750" w:rsidRDefault="00975750" w:rsidP="00975750">
      <w:pPr>
        <w:ind w:firstLine="365"/>
        <w:jc w:val="both"/>
      </w:pPr>
      <w:r w:rsidRPr="00990769">
        <w:t>1) общенаучные, межнаучные, узкоспециальные;</w:t>
      </w:r>
    </w:p>
    <w:p w:rsidR="00975750" w:rsidRDefault="00975750" w:rsidP="00975750">
      <w:pPr>
        <w:ind w:firstLine="365"/>
        <w:jc w:val="both"/>
      </w:pPr>
      <w:r w:rsidRPr="00990769">
        <w:t>2) ориентирующие, дезориентирующие.</w:t>
      </w:r>
    </w:p>
    <w:p w:rsidR="00975750" w:rsidRPr="00990769" w:rsidRDefault="00975750" w:rsidP="00975750">
      <w:pPr>
        <w:shd w:val="clear" w:color="auto" w:fill="FFFFFF"/>
        <w:ind w:left="10" w:firstLine="355"/>
        <w:jc w:val="both"/>
        <w:rPr>
          <w:sz w:val="22"/>
          <w:szCs w:val="22"/>
        </w:rPr>
      </w:pPr>
      <w:r w:rsidRPr="00990769">
        <w:rPr>
          <w:color w:val="000000"/>
          <w:sz w:val="22"/>
          <w:szCs w:val="22"/>
        </w:rPr>
        <w:t>Анализ, базироваться, белемнит, взаимосвязь, волна, вопроситель</w:t>
      </w:r>
      <w:r w:rsidRPr="00990769">
        <w:rPr>
          <w:color w:val="000000"/>
          <w:sz w:val="22"/>
          <w:szCs w:val="22"/>
        </w:rPr>
        <w:softHyphen/>
        <w:t>ное предложение, выветривание, габбро, дактилоскопия, дилемма, дисперсия, значение, инерция, кинология, конгруэнтный, ксенолиты, магнитная буря, масса, минимально, моделирование, модификация, модуль, мюоны, осадочные породы, поглощать, прошедшее время, свойство, сила, синтез, система, сома, супплетивизм, тезис, теорема, универсальный, ускорять, феномен, фумаролы, эксперимент, электро</w:t>
      </w:r>
      <w:r w:rsidRPr="00990769">
        <w:rPr>
          <w:color w:val="000000"/>
          <w:sz w:val="22"/>
          <w:szCs w:val="22"/>
        </w:rPr>
        <w:softHyphen/>
        <w:t>двигатель, электромагнитные волны, элемент.</w:t>
      </w:r>
    </w:p>
    <w:p w:rsidR="00975750" w:rsidRPr="00990769" w:rsidRDefault="00975750" w:rsidP="00975750">
      <w:pPr>
        <w:ind w:firstLine="365"/>
        <w:jc w:val="both"/>
      </w:pPr>
      <w:r w:rsidRPr="00990769">
        <w:t>Расширьте каждую группу своими примерами.</w:t>
      </w:r>
    </w:p>
    <w:p w:rsidR="00975750" w:rsidRDefault="00975750" w:rsidP="00975750"/>
    <w:p w:rsidR="00975750" w:rsidRPr="00990769" w:rsidRDefault="00975750" w:rsidP="00975750">
      <w:pPr>
        <w:shd w:val="clear" w:color="auto" w:fill="FFFFFF"/>
        <w:tabs>
          <w:tab w:val="left" w:pos="821"/>
        </w:tabs>
        <w:ind w:left="365"/>
      </w:pPr>
      <w:r w:rsidRPr="00990769">
        <w:rPr>
          <w:iCs/>
          <w:color w:val="000000"/>
        </w:rPr>
        <w:t>Как называется документ, в котором:</w:t>
      </w:r>
    </w:p>
    <w:p w:rsidR="00975750" w:rsidRDefault="00975750" w:rsidP="00975750">
      <w:pPr>
        <w:shd w:val="clear" w:color="auto" w:fill="FFFFFF"/>
        <w:ind w:left="5" w:firstLine="379"/>
        <w:jc w:val="both"/>
        <w:rPr>
          <w:color w:val="000000"/>
        </w:rPr>
      </w:pPr>
      <w:r w:rsidRPr="00990769">
        <w:rPr>
          <w:bCs/>
          <w:color w:val="000000"/>
        </w:rPr>
        <w:t>1)</w:t>
      </w:r>
      <w:r w:rsidRPr="00990769">
        <w:rPr>
          <w:color w:val="000000"/>
        </w:rPr>
        <w:t>кратко излагаются необходимые для нанимателя сведения о том, кто претендует на получение какой-либо должности;</w:t>
      </w:r>
    </w:p>
    <w:p w:rsidR="00975750" w:rsidRDefault="00975750" w:rsidP="00975750">
      <w:pPr>
        <w:shd w:val="clear" w:color="auto" w:fill="FFFFFF"/>
        <w:ind w:left="5" w:firstLine="379"/>
        <w:jc w:val="both"/>
        <w:rPr>
          <w:color w:val="000000"/>
        </w:rPr>
      </w:pPr>
      <w:r w:rsidRPr="00990769">
        <w:rPr>
          <w:color w:val="000000"/>
        </w:rPr>
        <w:t>2) содержитсяперечисление предписываемых действий с указанием исполнителей;</w:t>
      </w:r>
    </w:p>
    <w:p w:rsidR="00975750" w:rsidRDefault="00975750" w:rsidP="00975750">
      <w:pPr>
        <w:shd w:val="clear" w:color="auto" w:fill="FFFFFF"/>
        <w:ind w:left="5" w:firstLine="379"/>
        <w:jc w:val="both"/>
        <w:rPr>
          <w:color w:val="000000"/>
        </w:rPr>
      </w:pPr>
      <w:r w:rsidRPr="00990769">
        <w:rPr>
          <w:color w:val="000000"/>
        </w:rPr>
        <w:t>3) дается краткое описание своей жизни;</w:t>
      </w:r>
    </w:p>
    <w:p w:rsidR="00975750" w:rsidRDefault="00975750" w:rsidP="00975750">
      <w:pPr>
        <w:shd w:val="clear" w:color="auto" w:fill="FFFFFF"/>
        <w:ind w:left="5" w:firstLine="379"/>
        <w:jc w:val="both"/>
        <w:rPr>
          <w:color w:val="000000"/>
        </w:rPr>
      </w:pPr>
      <w:r w:rsidRPr="00990769">
        <w:rPr>
          <w:color w:val="000000"/>
        </w:rPr>
        <w:t>4) содержится просьба работника;</w:t>
      </w:r>
    </w:p>
    <w:p w:rsidR="00975750" w:rsidRDefault="00975750" w:rsidP="00975750">
      <w:pPr>
        <w:shd w:val="clear" w:color="auto" w:fill="FFFFFF"/>
        <w:ind w:left="5" w:firstLine="379"/>
        <w:jc w:val="both"/>
        <w:rPr>
          <w:color w:val="000000"/>
        </w:rPr>
      </w:pPr>
      <w:r w:rsidRPr="00990769">
        <w:rPr>
          <w:color w:val="000000"/>
        </w:rPr>
        <w:t>5) удостоверяется получение чего-либо (денег, документов, ценных вещей и т. п.), что заверяется подписью получателя;</w:t>
      </w:r>
    </w:p>
    <w:p w:rsidR="00975750" w:rsidRDefault="00975750" w:rsidP="00975750">
      <w:pPr>
        <w:shd w:val="clear" w:color="auto" w:fill="FFFFFF"/>
        <w:ind w:left="5" w:firstLine="379"/>
        <w:jc w:val="both"/>
        <w:rPr>
          <w:color w:val="000000"/>
        </w:rPr>
      </w:pPr>
      <w:r w:rsidRPr="00990769">
        <w:rPr>
          <w:color w:val="000000"/>
        </w:rPr>
        <w:t>6) сообщается о профессиональных и личных качествах человека;</w:t>
      </w:r>
    </w:p>
    <w:p w:rsidR="00975750" w:rsidRDefault="00975750" w:rsidP="00975750">
      <w:pPr>
        <w:shd w:val="clear" w:color="auto" w:fill="FFFFFF"/>
        <w:ind w:left="5" w:firstLine="379"/>
        <w:jc w:val="both"/>
        <w:rPr>
          <w:color w:val="000000"/>
        </w:rPr>
      </w:pPr>
      <w:r w:rsidRPr="00990769">
        <w:rPr>
          <w:color w:val="000000"/>
        </w:rPr>
        <w:t>7) указываются недостатки в работе какого-либо учреждения;</w:t>
      </w:r>
    </w:p>
    <w:p w:rsidR="00975750" w:rsidRDefault="00975750" w:rsidP="00975750">
      <w:pPr>
        <w:shd w:val="clear" w:color="auto" w:fill="FFFFFF"/>
        <w:ind w:left="5" w:firstLine="379"/>
        <w:jc w:val="both"/>
        <w:rPr>
          <w:color w:val="000000"/>
        </w:rPr>
      </w:pPr>
      <w:r w:rsidRPr="00990769">
        <w:rPr>
          <w:color w:val="000000"/>
        </w:rPr>
        <w:t>8) излагаются причины отсутствия на работе;</w:t>
      </w:r>
    </w:p>
    <w:p w:rsidR="00975750" w:rsidRPr="00990769" w:rsidRDefault="00975750" w:rsidP="00975750">
      <w:pPr>
        <w:shd w:val="clear" w:color="auto" w:fill="FFFFFF"/>
        <w:ind w:left="5" w:firstLine="379"/>
        <w:jc w:val="both"/>
      </w:pPr>
      <w:r w:rsidRPr="00990769">
        <w:rPr>
          <w:color w:val="000000"/>
        </w:rPr>
        <w:t>9) перечисляются основные этапы события и достигнутые результаты</w:t>
      </w:r>
      <w:r>
        <w:rPr>
          <w:color w:val="000000"/>
        </w:rPr>
        <w:t>.</w:t>
      </w:r>
    </w:p>
    <w:p w:rsidR="00975750" w:rsidRPr="00975750" w:rsidRDefault="00975750" w:rsidP="00975750">
      <w:pPr>
        <w:jc w:val="both"/>
        <w:rPr>
          <w:sz w:val="14"/>
          <w:szCs w:val="14"/>
        </w:rPr>
      </w:pPr>
    </w:p>
    <w:p w:rsidR="00975750" w:rsidRPr="00990769" w:rsidRDefault="00975750" w:rsidP="00975750">
      <w:pPr>
        <w:ind w:firstLine="384"/>
        <w:jc w:val="both"/>
      </w:pPr>
      <w:r w:rsidRPr="00990769">
        <w:t>Прочитайте синонимические ряды глаголов и охарактеризуйтевходящие в них слова со стилистической точки зрения, выделив литературные (общеупотребительные, книжные, разговорные) и внелитературные (диалектизмы, жаргонизмы, просторечия) слова:</w:t>
      </w:r>
    </w:p>
    <w:p w:rsidR="00975750" w:rsidRDefault="00975750" w:rsidP="00975750">
      <w:pPr>
        <w:ind w:firstLine="384"/>
        <w:jc w:val="both"/>
      </w:pPr>
      <w:r>
        <w:t>1</w:t>
      </w:r>
      <w:r w:rsidRPr="00990769">
        <w:t>)</w:t>
      </w:r>
      <w:r>
        <w:t> </w:t>
      </w:r>
      <w:r w:rsidRPr="00990769">
        <w:t>беспокоиться, бояться, дрожать, пугаться, робеть,содрогаться,  страшиться,  трепетать,  трусить,  трястись,  ужасаться;</w:t>
      </w:r>
    </w:p>
    <w:p w:rsidR="00975750" w:rsidRDefault="00975750" w:rsidP="00975750">
      <w:pPr>
        <w:ind w:firstLine="384"/>
        <w:jc w:val="both"/>
      </w:pPr>
      <w:r>
        <w:t>2</w:t>
      </w:r>
      <w:r w:rsidRPr="00990769">
        <w:t>)</w:t>
      </w:r>
      <w:r>
        <w:t> </w:t>
      </w:r>
      <w:r w:rsidRPr="00990769">
        <w:t>вздыхать, горевать, грустить, киснуть, кручиниться,печалиться, скучать, тосковать, унывать;</w:t>
      </w:r>
    </w:p>
    <w:p w:rsidR="00975750" w:rsidRDefault="00975750" w:rsidP="00975750">
      <w:pPr>
        <w:ind w:firstLine="384"/>
        <w:jc w:val="both"/>
      </w:pPr>
      <w:r>
        <w:t>3</w:t>
      </w:r>
      <w:r w:rsidRPr="00990769">
        <w:t>) думать, мыслить, полагать, предполагать, раздумывать,размышлять, рассуждать;</w:t>
      </w:r>
    </w:p>
    <w:p w:rsidR="00975750" w:rsidRDefault="00975750" w:rsidP="00975750">
      <w:pPr>
        <w:ind w:firstLine="384"/>
        <w:jc w:val="both"/>
      </w:pPr>
      <w:r>
        <w:t>4</w:t>
      </w:r>
      <w:r w:rsidRPr="00990769">
        <w:t>)</w:t>
      </w:r>
      <w:r>
        <w:t> </w:t>
      </w:r>
      <w:r w:rsidRPr="00990769">
        <w:t>низвергнуть, низложить, ниспровергнуть,сбросить, свалить, свергнуть, скинуть, уничтожить</w:t>
      </w:r>
      <w:r>
        <w:t>.</w:t>
      </w:r>
    </w:p>
    <w:p w:rsidR="00975750" w:rsidRPr="00975750" w:rsidRDefault="00975750" w:rsidP="00975750">
      <w:pPr>
        <w:jc w:val="both"/>
        <w:rPr>
          <w:sz w:val="14"/>
          <w:szCs w:val="14"/>
        </w:rPr>
      </w:pPr>
    </w:p>
    <w:p w:rsidR="00975750" w:rsidRPr="00975750" w:rsidRDefault="00975750" w:rsidP="00975750">
      <w:pPr>
        <w:rPr>
          <w:b/>
          <w:bCs/>
        </w:rPr>
      </w:pPr>
      <w:r w:rsidRPr="00975750">
        <w:rPr>
          <w:b/>
          <w:bCs/>
        </w:rPr>
        <w:t>Примерные темы докладов/рефератов</w:t>
      </w:r>
    </w:p>
    <w:p w:rsidR="00975750" w:rsidRPr="00975750" w:rsidRDefault="00975750" w:rsidP="00975750">
      <w:pPr>
        <w:pStyle w:val="af1"/>
        <w:numPr>
          <w:ilvl w:val="0"/>
          <w:numId w:val="11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Русский язык как государственный икак средство межнационального общения.</w:t>
      </w:r>
    </w:p>
    <w:p w:rsidR="00975750" w:rsidRPr="00975750" w:rsidRDefault="00975750" w:rsidP="00975750">
      <w:pPr>
        <w:pStyle w:val="af1"/>
        <w:numPr>
          <w:ilvl w:val="0"/>
          <w:numId w:val="11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lastRenderedPageBreak/>
        <w:t>Позиции русского языка на постсоветском пространстве.</w:t>
      </w:r>
    </w:p>
    <w:p w:rsidR="00975750" w:rsidRPr="00975750" w:rsidRDefault="00975750" w:rsidP="00975750">
      <w:pPr>
        <w:pStyle w:val="af1"/>
        <w:numPr>
          <w:ilvl w:val="0"/>
          <w:numId w:val="11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Коммуникативный портрет современного делового человека в условиях глобализации.</w:t>
      </w:r>
    </w:p>
    <w:p w:rsidR="00975750" w:rsidRPr="00975750" w:rsidRDefault="00975750" w:rsidP="00975750">
      <w:pPr>
        <w:pStyle w:val="af1"/>
        <w:numPr>
          <w:ilvl w:val="0"/>
          <w:numId w:val="11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Гендер и язык: стратегии и тактики взаимопонимания.</w:t>
      </w:r>
    </w:p>
    <w:p w:rsidR="00975750" w:rsidRPr="00975750" w:rsidRDefault="00975750" w:rsidP="00975750">
      <w:pPr>
        <w:pStyle w:val="af1"/>
        <w:numPr>
          <w:ilvl w:val="0"/>
          <w:numId w:val="111"/>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Язык есть исповедь народа…» (П.А. Вяземский).</w:t>
      </w:r>
    </w:p>
    <w:p w:rsidR="00975750" w:rsidRPr="00975750" w:rsidRDefault="00975750" w:rsidP="00975750">
      <w:pPr>
        <w:jc w:val="both"/>
        <w:rPr>
          <w:sz w:val="14"/>
          <w:szCs w:val="14"/>
        </w:rPr>
      </w:pPr>
    </w:p>
    <w:p w:rsidR="00975750" w:rsidRPr="00975750" w:rsidRDefault="00975750" w:rsidP="00975750">
      <w:pPr>
        <w:jc w:val="both"/>
        <w:rPr>
          <w:b/>
          <w:bCs/>
        </w:rPr>
      </w:pPr>
      <w:r w:rsidRPr="00975750">
        <w:rPr>
          <w:b/>
          <w:bCs/>
        </w:rPr>
        <w:t>Задания для самостоятельной работы с исследовательским компонентом (выполняются внеаудиторно в письменной форме, сдаются в электронном и/или распечатанном виде)</w:t>
      </w:r>
    </w:p>
    <w:p w:rsidR="00975750" w:rsidRPr="00975750" w:rsidRDefault="00975750" w:rsidP="00975750">
      <w:pPr>
        <w:pStyle w:val="af1"/>
        <w:numPr>
          <w:ilvl w:val="0"/>
          <w:numId w:val="11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Проанализируйте текст, найдите и исправьте допущенные ошибки разного уровня (орфографические, пунктуационные, речевые). (В качестве материала используется реальный текст из электронных СМИ.)</w:t>
      </w:r>
    </w:p>
    <w:p w:rsidR="00975750" w:rsidRPr="00975750" w:rsidRDefault="00975750" w:rsidP="00975750">
      <w:pPr>
        <w:pStyle w:val="af1"/>
        <w:numPr>
          <w:ilvl w:val="0"/>
          <w:numId w:val="11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Напишите краткую рецензию/аннотацию/резюме научной статьи. Подготовьтесь к дискуссии.</w:t>
      </w:r>
    </w:p>
    <w:p w:rsidR="00975750" w:rsidRPr="00975750" w:rsidRDefault="00975750" w:rsidP="00975750">
      <w:pPr>
        <w:pStyle w:val="af1"/>
        <w:numPr>
          <w:ilvl w:val="0"/>
          <w:numId w:val="113"/>
        </w:numPr>
        <w:suppressAutoHyphens/>
        <w:overflowPunct w:val="0"/>
        <w:autoSpaceDE w:val="0"/>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 xml:space="preserve">Напишите оценочный обзорный реферат на материале трех научных статей сходной тематики. </w:t>
      </w:r>
    </w:p>
    <w:p w:rsidR="00975750" w:rsidRPr="00975750" w:rsidRDefault="00975750" w:rsidP="00975750">
      <w:pPr>
        <w:pStyle w:val="af1"/>
        <w:numPr>
          <w:ilvl w:val="0"/>
          <w:numId w:val="113"/>
        </w:numPr>
        <w:spacing w:line="240" w:lineRule="auto"/>
        <w:contextualSpacing/>
        <w:rPr>
          <w:rFonts w:ascii="Times New Roman" w:hAnsi="Times New Roman" w:cs="Times New Roman"/>
          <w:sz w:val="24"/>
          <w:szCs w:val="24"/>
        </w:rPr>
      </w:pPr>
      <w:r w:rsidRPr="00975750">
        <w:rPr>
          <w:rFonts w:ascii="Times New Roman" w:hAnsi="Times New Roman" w:cs="Times New Roman"/>
          <w:sz w:val="24"/>
          <w:szCs w:val="24"/>
        </w:rPr>
        <w:t>Выбрав одну из названных картин (</w:t>
      </w:r>
      <w:r w:rsidRPr="00975750">
        <w:rPr>
          <w:rFonts w:ascii="Times New Roman" w:hAnsi="Times New Roman" w:cs="Times New Roman"/>
          <w:i/>
          <w:sz w:val="24"/>
          <w:szCs w:val="24"/>
        </w:rPr>
        <w:t>И. Вельц «Иней»; И. Глазунов «Сумерки»; И. Айвазовский «Среди волн»; А. Куинджи «Радуга»; И. Шишкин «Первый снег»</w:t>
      </w:r>
      <w:r w:rsidRPr="00975750">
        <w:rPr>
          <w:rFonts w:ascii="Times New Roman" w:hAnsi="Times New Roman" w:cs="Times New Roman"/>
          <w:sz w:val="24"/>
          <w:szCs w:val="24"/>
        </w:rPr>
        <w:t>), охарактеризуйте представленное на картине природное явление. Описание должно быть выдержано в научном стиле (с соблюдением его лексических, морфологических, синтаксических, композиционных особенностей).</w:t>
      </w:r>
    </w:p>
    <w:p w:rsidR="00975750" w:rsidRPr="00975750" w:rsidRDefault="00975750" w:rsidP="00975750">
      <w:pPr>
        <w:pStyle w:val="41"/>
        <w:numPr>
          <w:ilvl w:val="0"/>
          <w:numId w:val="113"/>
        </w:numPr>
        <w:contextualSpacing w:val="0"/>
        <w:jc w:val="both"/>
        <w:rPr>
          <w:sz w:val="24"/>
          <w:szCs w:val="24"/>
        </w:rPr>
      </w:pPr>
      <w:r w:rsidRPr="00975750">
        <w:rPr>
          <w:sz w:val="24"/>
          <w:szCs w:val="24"/>
        </w:rPr>
        <w:t xml:space="preserve">Напишите эссе по мотивам высказывания великого русского писателя Ф.М. Достоевского об изучении родного и иностранного языков: </w:t>
      </w:r>
      <w:r w:rsidRPr="00975750">
        <w:rPr>
          <w:i/>
          <w:sz w:val="24"/>
          <w:szCs w:val="24"/>
        </w:rPr>
        <w:t>«Лишь усвоив в возможном совершенстве первоначальный материал, то есть родной язык, мы в состоянии будем в возможном же совершенстве усвоить и язык иностранный, но не прежде»</w:t>
      </w:r>
      <w:r w:rsidRPr="00975750">
        <w:rPr>
          <w:sz w:val="24"/>
          <w:szCs w:val="24"/>
        </w:rPr>
        <w:t>. Какой смысл вкладывает писатель в эти слова? Какой точки зрения придерживаетесь Вы? Аргументируйте свой ответ.</w:t>
      </w:r>
    </w:p>
    <w:p w:rsidR="00975750" w:rsidRPr="00975750" w:rsidRDefault="00975750" w:rsidP="00975750">
      <w:pPr>
        <w:jc w:val="both"/>
        <w:rPr>
          <w:sz w:val="14"/>
          <w:szCs w:val="14"/>
        </w:rPr>
      </w:pPr>
    </w:p>
    <w:p w:rsidR="00975750" w:rsidRPr="00EF32FE" w:rsidRDefault="00975750" w:rsidP="00975750">
      <w:pPr>
        <w:jc w:val="both"/>
        <w:rPr>
          <w:b/>
        </w:rPr>
      </w:pPr>
      <w:r w:rsidRPr="00EF32FE">
        <w:rPr>
          <w:b/>
        </w:rPr>
        <w:t>Типовые контрольные задания или иные материалы для пров</w:t>
      </w:r>
      <w:r>
        <w:rPr>
          <w:b/>
        </w:rPr>
        <w:t>едения промежуточной аттестации</w:t>
      </w:r>
    </w:p>
    <w:p w:rsidR="00975750" w:rsidRDefault="00975750" w:rsidP="00975750">
      <w:pPr>
        <w:rPr>
          <w:sz w:val="23"/>
          <w:szCs w:val="23"/>
        </w:rPr>
      </w:pPr>
      <w:r w:rsidRPr="00A71446">
        <w:rPr>
          <w:sz w:val="23"/>
          <w:szCs w:val="23"/>
        </w:rPr>
        <w:t>Форма промежуточной аттестации – экзамен (устная форма).</w:t>
      </w:r>
    </w:p>
    <w:p w:rsidR="00975750" w:rsidRPr="00975750" w:rsidRDefault="00975750" w:rsidP="00975750">
      <w:pPr>
        <w:jc w:val="both"/>
        <w:rPr>
          <w:sz w:val="10"/>
          <w:szCs w:val="10"/>
        </w:rPr>
      </w:pPr>
    </w:p>
    <w:p w:rsidR="00975750" w:rsidRPr="00FB111E" w:rsidRDefault="00975750" w:rsidP="00975750">
      <w:pPr>
        <w:numPr>
          <w:ilvl w:val="0"/>
          <w:numId w:val="114"/>
        </w:numPr>
        <w:ind w:left="454" w:hanging="454"/>
        <w:jc w:val="both"/>
        <w:rPr>
          <w:szCs w:val="22"/>
        </w:rPr>
      </w:pPr>
      <w:r w:rsidRPr="00FB111E">
        <w:rPr>
          <w:szCs w:val="22"/>
        </w:rPr>
        <w:t>Русский язык и общегосударственная языковая политика.</w:t>
      </w:r>
    </w:p>
    <w:p w:rsidR="00975750" w:rsidRPr="00FB111E" w:rsidRDefault="00975750" w:rsidP="00975750">
      <w:pPr>
        <w:numPr>
          <w:ilvl w:val="0"/>
          <w:numId w:val="114"/>
        </w:numPr>
        <w:ind w:left="454" w:hanging="454"/>
        <w:jc w:val="both"/>
        <w:rPr>
          <w:szCs w:val="22"/>
        </w:rPr>
      </w:pPr>
      <w:r w:rsidRPr="00FB111E">
        <w:rPr>
          <w:szCs w:val="22"/>
        </w:rPr>
        <w:t>Русский язык как духовная скрепа нации.</w:t>
      </w:r>
    </w:p>
    <w:p w:rsidR="00975750" w:rsidRPr="00FB111E" w:rsidRDefault="00975750" w:rsidP="00975750">
      <w:pPr>
        <w:numPr>
          <w:ilvl w:val="0"/>
          <w:numId w:val="114"/>
        </w:numPr>
        <w:ind w:left="454" w:hanging="454"/>
        <w:jc w:val="both"/>
        <w:rPr>
          <w:szCs w:val="22"/>
        </w:rPr>
      </w:pPr>
      <w:r w:rsidRPr="00FB111E">
        <w:rPr>
          <w:szCs w:val="22"/>
        </w:rPr>
        <w:t>Основные направления государственной языковой политики в XIX−XX вв.</w:t>
      </w:r>
    </w:p>
    <w:p w:rsidR="00975750" w:rsidRPr="00FB111E" w:rsidRDefault="00975750" w:rsidP="00975750">
      <w:pPr>
        <w:numPr>
          <w:ilvl w:val="0"/>
          <w:numId w:val="114"/>
        </w:numPr>
        <w:ind w:left="454" w:hanging="454"/>
        <w:jc w:val="both"/>
        <w:rPr>
          <w:szCs w:val="22"/>
        </w:rPr>
      </w:pPr>
      <w:r w:rsidRPr="00FB111E">
        <w:rPr>
          <w:szCs w:val="22"/>
        </w:rPr>
        <w:t>Русский язык в эпоху глобализации.</w:t>
      </w:r>
    </w:p>
    <w:p w:rsidR="00975750" w:rsidRPr="00FB111E" w:rsidRDefault="00975750" w:rsidP="00975750">
      <w:pPr>
        <w:numPr>
          <w:ilvl w:val="0"/>
          <w:numId w:val="114"/>
        </w:numPr>
        <w:ind w:left="454" w:hanging="454"/>
        <w:jc w:val="both"/>
        <w:rPr>
          <w:szCs w:val="22"/>
        </w:rPr>
      </w:pPr>
      <w:r w:rsidRPr="00FB111E">
        <w:rPr>
          <w:szCs w:val="22"/>
        </w:rPr>
        <w:t>Современные проблемы лингвоэкологии.</w:t>
      </w:r>
    </w:p>
    <w:p w:rsidR="00975750" w:rsidRPr="00FB111E" w:rsidRDefault="00975750" w:rsidP="00975750">
      <w:pPr>
        <w:numPr>
          <w:ilvl w:val="0"/>
          <w:numId w:val="114"/>
        </w:numPr>
        <w:ind w:left="454" w:hanging="454"/>
        <w:jc w:val="both"/>
        <w:rPr>
          <w:szCs w:val="22"/>
        </w:rPr>
      </w:pPr>
      <w:r w:rsidRPr="00FB111E">
        <w:rPr>
          <w:szCs w:val="22"/>
        </w:rPr>
        <w:t>История преподавания отечественной словесности.</w:t>
      </w:r>
    </w:p>
    <w:p w:rsidR="00975750" w:rsidRPr="00FB111E" w:rsidRDefault="00975750" w:rsidP="00975750">
      <w:pPr>
        <w:numPr>
          <w:ilvl w:val="0"/>
          <w:numId w:val="114"/>
        </w:numPr>
        <w:ind w:left="454" w:hanging="454"/>
        <w:jc w:val="both"/>
        <w:rPr>
          <w:szCs w:val="22"/>
        </w:rPr>
      </w:pPr>
      <w:r w:rsidRPr="00FB111E">
        <w:rPr>
          <w:szCs w:val="22"/>
        </w:rPr>
        <w:t>Русский национальный язык и современный русский литературный язык. Норма и узус.</w:t>
      </w:r>
    </w:p>
    <w:p w:rsidR="00975750" w:rsidRPr="00FB111E" w:rsidRDefault="00975750" w:rsidP="00975750">
      <w:pPr>
        <w:numPr>
          <w:ilvl w:val="0"/>
          <w:numId w:val="114"/>
        </w:numPr>
        <w:ind w:left="454" w:hanging="454"/>
        <w:jc w:val="both"/>
        <w:rPr>
          <w:szCs w:val="22"/>
        </w:rPr>
      </w:pPr>
      <w:r w:rsidRPr="00FB111E">
        <w:rPr>
          <w:szCs w:val="22"/>
        </w:rPr>
        <w:t>Источники кодификации. Типы словарей.</w:t>
      </w:r>
    </w:p>
    <w:p w:rsidR="00975750" w:rsidRPr="00FB111E" w:rsidRDefault="00975750" w:rsidP="00975750">
      <w:pPr>
        <w:numPr>
          <w:ilvl w:val="0"/>
          <w:numId w:val="114"/>
        </w:numPr>
        <w:ind w:left="454" w:hanging="454"/>
        <w:jc w:val="both"/>
        <w:rPr>
          <w:szCs w:val="22"/>
        </w:rPr>
      </w:pPr>
      <w:r w:rsidRPr="00FB111E">
        <w:rPr>
          <w:szCs w:val="22"/>
        </w:rPr>
        <w:t>Стили речи.</w:t>
      </w:r>
    </w:p>
    <w:p w:rsidR="00975750" w:rsidRPr="00FB111E" w:rsidRDefault="00975750" w:rsidP="00975750">
      <w:pPr>
        <w:numPr>
          <w:ilvl w:val="0"/>
          <w:numId w:val="114"/>
        </w:numPr>
        <w:ind w:left="454" w:hanging="454"/>
        <w:jc w:val="both"/>
        <w:rPr>
          <w:szCs w:val="22"/>
        </w:rPr>
      </w:pPr>
      <w:r w:rsidRPr="00FB111E">
        <w:rPr>
          <w:szCs w:val="22"/>
        </w:rPr>
        <w:t>Чтение: виды, этапы.</w:t>
      </w:r>
    </w:p>
    <w:p w:rsidR="00975750" w:rsidRPr="00FB111E" w:rsidRDefault="00975750" w:rsidP="00975750">
      <w:pPr>
        <w:numPr>
          <w:ilvl w:val="0"/>
          <w:numId w:val="114"/>
        </w:numPr>
        <w:ind w:left="454" w:hanging="454"/>
        <w:jc w:val="both"/>
        <w:rPr>
          <w:szCs w:val="22"/>
        </w:rPr>
      </w:pPr>
      <w:r w:rsidRPr="00FB111E">
        <w:rPr>
          <w:szCs w:val="22"/>
        </w:rPr>
        <w:t>Аспекты культуры речи и типы речевых культур.</w:t>
      </w:r>
    </w:p>
    <w:p w:rsidR="00975750" w:rsidRPr="00FB111E" w:rsidRDefault="00975750" w:rsidP="00975750">
      <w:pPr>
        <w:numPr>
          <w:ilvl w:val="0"/>
          <w:numId w:val="114"/>
        </w:numPr>
        <w:ind w:left="454" w:hanging="454"/>
        <w:jc w:val="both"/>
        <w:rPr>
          <w:szCs w:val="22"/>
        </w:rPr>
      </w:pPr>
      <w:r w:rsidRPr="00FB111E">
        <w:rPr>
          <w:szCs w:val="22"/>
        </w:rPr>
        <w:t>Коммуникативные качества речи.</w:t>
      </w:r>
    </w:p>
    <w:p w:rsidR="00975750" w:rsidRPr="00FB111E" w:rsidRDefault="00975750" w:rsidP="00975750">
      <w:pPr>
        <w:numPr>
          <w:ilvl w:val="0"/>
          <w:numId w:val="114"/>
        </w:numPr>
        <w:ind w:left="454" w:hanging="454"/>
        <w:jc w:val="both"/>
        <w:rPr>
          <w:szCs w:val="22"/>
        </w:rPr>
      </w:pPr>
      <w:r w:rsidRPr="00FB111E">
        <w:rPr>
          <w:szCs w:val="22"/>
        </w:rPr>
        <w:t>Этические нормы русской речевой культуры.</w:t>
      </w:r>
    </w:p>
    <w:p w:rsidR="00975750" w:rsidRPr="00FB111E" w:rsidRDefault="00975750" w:rsidP="00975750">
      <w:pPr>
        <w:numPr>
          <w:ilvl w:val="0"/>
          <w:numId w:val="114"/>
        </w:numPr>
        <w:ind w:left="454" w:hanging="454"/>
        <w:jc w:val="both"/>
        <w:rPr>
          <w:szCs w:val="22"/>
        </w:rPr>
      </w:pPr>
      <w:r w:rsidRPr="00FB111E">
        <w:rPr>
          <w:szCs w:val="22"/>
        </w:rPr>
        <w:t>Слушание как вид речевой деятельности. Правила эффективного слушания.</w:t>
      </w:r>
    </w:p>
    <w:p w:rsidR="00975750" w:rsidRPr="00FB111E" w:rsidRDefault="00975750" w:rsidP="00975750">
      <w:pPr>
        <w:numPr>
          <w:ilvl w:val="0"/>
          <w:numId w:val="114"/>
        </w:numPr>
        <w:ind w:left="454" w:hanging="454"/>
        <w:jc w:val="both"/>
        <w:rPr>
          <w:szCs w:val="22"/>
        </w:rPr>
      </w:pPr>
      <w:r w:rsidRPr="00FB111E">
        <w:rPr>
          <w:szCs w:val="22"/>
        </w:rPr>
        <w:lastRenderedPageBreak/>
        <w:t>Этикет устного делового общения. Речевые приёмы ведения деловых переговоров.</w:t>
      </w:r>
    </w:p>
    <w:p w:rsidR="00975750" w:rsidRPr="00FB111E" w:rsidRDefault="00975750" w:rsidP="00975750">
      <w:pPr>
        <w:numPr>
          <w:ilvl w:val="0"/>
          <w:numId w:val="114"/>
        </w:numPr>
        <w:ind w:left="454" w:hanging="454"/>
        <w:jc w:val="both"/>
        <w:rPr>
          <w:szCs w:val="22"/>
        </w:rPr>
      </w:pPr>
      <w:r w:rsidRPr="00FB111E">
        <w:rPr>
          <w:szCs w:val="22"/>
        </w:rPr>
        <w:t xml:space="preserve">Дипломатический подстиль официально-делового стиля. </w:t>
      </w:r>
    </w:p>
    <w:p w:rsidR="00975750" w:rsidRPr="00FB111E" w:rsidRDefault="00975750" w:rsidP="00975750">
      <w:pPr>
        <w:numPr>
          <w:ilvl w:val="0"/>
          <w:numId w:val="114"/>
        </w:numPr>
        <w:ind w:left="454" w:hanging="454"/>
        <w:jc w:val="both"/>
        <w:rPr>
          <w:szCs w:val="22"/>
        </w:rPr>
      </w:pPr>
      <w:r w:rsidRPr="00FB111E">
        <w:rPr>
          <w:szCs w:val="22"/>
        </w:rPr>
        <w:t>Коммуникативные стратегии эффективного общения.</w:t>
      </w:r>
    </w:p>
    <w:p w:rsidR="00975750" w:rsidRPr="00FB111E" w:rsidRDefault="00975750" w:rsidP="00975750">
      <w:pPr>
        <w:numPr>
          <w:ilvl w:val="0"/>
          <w:numId w:val="114"/>
        </w:numPr>
        <w:ind w:left="454" w:hanging="454"/>
        <w:jc w:val="both"/>
        <w:rPr>
          <w:szCs w:val="22"/>
        </w:rPr>
      </w:pPr>
      <w:r w:rsidRPr="00FB111E">
        <w:rPr>
          <w:szCs w:val="22"/>
        </w:rPr>
        <w:t>Искусство достижения компромисса.</w:t>
      </w:r>
    </w:p>
    <w:p w:rsidR="00975750" w:rsidRPr="00FB111E" w:rsidRDefault="00975750" w:rsidP="00975750">
      <w:pPr>
        <w:numPr>
          <w:ilvl w:val="0"/>
          <w:numId w:val="114"/>
        </w:numPr>
        <w:ind w:left="454" w:hanging="454"/>
        <w:jc w:val="both"/>
        <w:rPr>
          <w:szCs w:val="22"/>
        </w:rPr>
      </w:pPr>
      <w:r w:rsidRPr="00FB111E">
        <w:rPr>
          <w:szCs w:val="22"/>
        </w:rPr>
        <w:t>Жанры устного делового общения.</w:t>
      </w:r>
    </w:p>
    <w:p w:rsidR="00975750" w:rsidRPr="00FB111E" w:rsidRDefault="00975750" w:rsidP="00975750">
      <w:pPr>
        <w:numPr>
          <w:ilvl w:val="0"/>
          <w:numId w:val="114"/>
        </w:numPr>
        <w:ind w:left="454" w:hanging="454"/>
        <w:jc w:val="both"/>
        <w:rPr>
          <w:szCs w:val="22"/>
        </w:rPr>
      </w:pPr>
      <w:r w:rsidRPr="00FB111E">
        <w:rPr>
          <w:szCs w:val="22"/>
        </w:rPr>
        <w:t>Коммуникативные неудачи в деловом общении.</w:t>
      </w:r>
    </w:p>
    <w:p w:rsidR="00975750" w:rsidRPr="00FB111E" w:rsidRDefault="00975750" w:rsidP="00975750">
      <w:pPr>
        <w:numPr>
          <w:ilvl w:val="0"/>
          <w:numId w:val="114"/>
        </w:numPr>
        <w:ind w:left="454" w:hanging="454"/>
        <w:jc w:val="both"/>
        <w:rPr>
          <w:szCs w:val="22"/>
        </w:rPr>
      </w:pPr>
      <w:r w:rsidRPr="00FB111E">
        <w:rPr>
          <w:szCs w:val="22"/>
        </w:rPr>
        <w:t>Литературный язык и просторечие.</w:t>
      </w:r>
    </w:p>
    <w:p w:rsidR="00975750" w:rsidRPr="00FB111E" w:rsidRDefault="00975750" w:rsidP="00975750">
      <w:pPr>
        <w:numPr>
          <w:ilvl w:val="0"/>
          <w:numId w:val="114"/>
        </w:numPr>
        <w:ind w:left="454" w:hanging="454"/>
        <w:jc w:val="both"/>
        <w:rPr>
          <w:szCs w:val="22"/>
        </w:rPr>
      </w:pPr>
      <w:r w:rsidRPr="00FB111E">
        <w:rPr>
          <w:szCs w:val="22"/>
        </w:rPr>
        <w:t>Коммуникативный шок. Параметрическая модель русского коммуникативного поведения.</w:t>
      </w:r>
    </w:p>
    <w:p w:rsidR="00975750" w:rsidRPr="00772359" w:rsidRDefault="00975750" w:rsidP="00975750">
      <w:pPr>
        <w:numPr>
          <w:ilvl w:val="0"/>
          <w:numId w:val="114"/>
        </w:numPr>
        <w:ind w:left="454" w:hanging="454"/>
        <w:jc w:val="both"/>
        <w:rPr>
          <w:szCs w:val="22"/>
        </w:rPr>
      </w:pPr>
      <w:r w:rsidRPr="00772359">
        <w:rPr>
          <w:szCs w:val="22"/>
        </w:rPr>
        <w:t>Доминантные черты русского коммуникативного поведения. Коммуникативный эталон.Законы формальной логики. Формы мышления.</w:t>
      </w:r>
    </w:p>
    <w:p w:rsidR="00975750" w:rsidRPr="00FB111E" w:rsidRDefault="00975750" w:rsidP="00975750">
      <w:pPr>
        <w:numPr>
          <w:ilvl w:val="0"/>
          <w:numId w:val="114"/>
        </w:numPr>
        <w:ind w:left="454" w:hanging="454"/>
        <w:jc w:val="both"/>
        <w:rPr>
          <w:szCs w:val="22"/>
        </w:rPr>
      </w:pPr>
      <w:r w:rsidRPr="00FB111E">
        <w:rPr>
          <w:szCs w:val="22"/>
        </w:rPr>
        <w:t>Логика речи. Правила определения понятий. Структура аргументации. Логические ошибки.</w:t>
      </w:r>
    </w:p>
    <w:p w:rsidR="00975750" w:rsidRPr="00FB111E" w:rsidRDefault="00975750" w:rsidP="00975750">
      <w:pPr>
        <w:numPr>
          <w:ilvl w:val="0"/>
          <w:numId w:val="114"/>
        </w:numPr>
        <w:ind w:left="454" w:hanging="454"/>
        <w:jc w:val="both"/>
        <w:rPr>
          <w:szCs w:val="22"/>
        </w:rPr>
      </w:pPr>
      <w:r w:rsidRPr="00FB111E">
        <w:rPr>
          <w:szCs w:val="22"/>
        </w:rPr>
        <w:t>Спор: стратегии и тактики (приёмы) ведения спора, разновидности спора.</w:t>
      </w:r>
    </w:p>
    <w:p w:rsidR="00975750" w:rsidRPr="00FB111E" w:rsidRDefault="00975750" w:rsidP="00975750">
      <w:pPr>
        <w:numPr>
          <w:ilvl w:val="0"/>
          <w:numId w:val="114"/>
        </w:numPr>
        <w:ind w:left="454" w:hanging="454"/>
        <w:jc w:val="both"/>
        <w:rPr>
          <w:szCs w:val="22"/>
        </w:rPr>
      </w:pPr>
      <w:r w:rsidRPr="00FB111E">
        <w:rPr>
          <w:szCs w:val="22"/>
        </w:rPr>
        <w:t>Особенности ораторской речи. Навыки и умения оратора.</w:t>
      </w:r>
    </w:p>
    <w:p w:rsidR="00975750" w:rsidRPr="00FB111E" w:rsidRDefault="00975750" w:rsidP="00975750">
      <w:pPr>
        <w:numPr>
          <w:ilvl w:val="0"/>
          <w:numId w:val="114"/>
        </w:numPr>
        <w:ind w:left="454" w:hanging="454"/>
        <w:jc w:val="both"/>
        <w:rPr>
          <w:szCs w:val="22"/>
        </w:rPr>
      </w:pPr>
      <w:r w:rsidRPr="00FB111E">
        <w:rPr>
          <w:szCs w:val="22"/>
        </w:rPr>
        <w:t>Словесное оформление публичных выступлений.</w:t>
      </w:r>
    </w:p>
    <w:p w:rsidR="00975750" w:rsidRPr="00FB111E" w:rsidRDefault="00975750" w:rsidP="00975750">
      <w:pPr>
        <w:numPr>
          <w:ilvl w:val="0"/>
          <w:numId w:val="114"/>
        </w:numPr>
        <w:ind w:left="454" w:hanging="454"/>
        <w:jc w:val="both"/>
        <w:rPr>
          <w:szCs w:val="22"/>
        </w:rPr>
      </w:pPr>
      <w:r w:rsidRPr="00FB111E">
        <w:rPr>
          <w:szCs w:val="22"/>
        </w:rPr>
        <w:t>Приёмы управления аудиторией.</w:t>
      </w:r>
    </w:p>
    <w:p w:rsidR="00975750" w:rsidRPr="00FB111E" w:rsidRDefault="00975750" w:rsidP="00975750">
      <w:pPr>
        <w:numPr>
          <w:ilvl w:val="0"/>
          <w:numId w:val="114"/>
        </w:numPr>
        <w:ind w:left="454" w:hanging="454"/>
        <w:jc w:val="both"/>
        <w:rPr>
          <w:szCs w:val="22"/>
        </w:rPr>
      </w:pPr>
      <w:r w:rsidRPr="00FB111E">
        <w:rPr>
          <w:szCs w:val="22"/>
        </w:rPr>
        <w:t>Этические нормы ораторского искусства.</w:t>
      </w:r>
    </w:p>
    <w:p w:rsidR="00975750" w:rsidRPr="00FB111E" w:rsidRDefault="00975750" w:rsidP="00975750">
      <w:pPr>
        <w:numPr>
          <w:ilvl w:val="0"/>
          <w:numId w:val="114"/>
        </w:numPr>
        <w:ind w:left="454" w:hanging="454"/>
        <w:jc w:val="both"/>
        <w:rPr>
          <w:szCs w:val="22"/>
        </w:rPr>
      </w:pPr>
      <w:r w:rsidRPr="00FB111E">
        <w:rPr>
          <w:szCs w:val="22"/>
        </w:rPr>
        <w:t>Семантическая политика и коммуникативная техника.</w:t>
      </w:r>
    </w:p>
    <w:p w:rsidR="00975750" w:rsidRPr="00FB111E" w:rsidRDefault="00975750" w:rsidP="00975750">
      <w:pPr>
        <w:numPr>
          <w:ilvl w:val="0"/>
          <w:numId w:val="114"/>
        </w:numPr>
        <w:ind w:left="454" w:hanging="454"/>
        <w:jc w:val="both"/>
        <w:rPr>
          <w:szCs w:val="22"/>
        </w:rPr>
      </w:pPr>
      <w:r w:rsidRPr="00FB111E">
        <w:rPr>
          <w:szCs w:val="22"/>
        </w:rPr>
        <w:t>Язык как средство пропаганды и манипулирования общественным сознанием.</w:t>
      </w:r>
    </w:p>
    <w:p w:rsidR="00975750" w:rsidRPr="00FB111E" w:rsidRDefault="00975750" w:rsidP="00975750">
      <w:pPr>
        <w:numPr>
          <w:ilvl w:val="0"/>
          <w:numId w:val="114"/>
        </w:numPr>
        <w:ind w:left="454" w:hanging="454"/>
        <w:jc w:val="both"/>
        <w:rPr>
          <w:szCs w:val="22"/>
        </w:rPr>
      </w:pPr>
      <w:r w:rsidRPr="00FB111E">
        <w:rPr>
          <w:szCs w:val="22"/>
        </w:rPr>
        <w:t xml:space="preserve">Особенности языка СМИ. </w:t>
      </w:r>
    </w:p>
    <w:p w:rsidR="00975750" w:rsidRPr="00FB111E" w:rsidRDefault="00975750" w:rsidP="00975750">
      <w:pPr>
        <w:numPr>
          <w:ilvl w:val="0"/>
          <w:numId w:val="114"/>
        </w:numPr>
        <w:ind w:left="454" w:hanging="454"/>
        <w:jc w:val="both"/>
        <w:rPr>
          <w:szCs w:val="22"/>
        </w:rPr>
      </w:pPr>
      <w:r w:rsidRPr="00FB111E">
        <w:rPr>
          <w:szCs w:val="22"/>
        </w:rPr>
        <w:t>Язык в сети Интернет.</w:t>
      </w:r>
    </w:p>
    <w:p w:rsidR="00975750" w:rsidRPr="00FB111E" w:rsidRDefault="00975750" w:rsidP="00975750">
      <w:pPr>
        <w:numPr>
          <w:ilvl w:val="0"/>
          <w:numId w:val="114"/>
        </w:numPr>
        <w:ind w:left="454" w:hanging="454"/>
        <w:jc w:val="both"/>
        <w:rPr>
          <w:szCs w:val="22"/>
        </w:rPr>
      </w:pPr>
      <w:r w:rsidRPr="00FB111E">
        <w:rPr>
          <w:szCs w:val="22"/>
        </w:rPr>
        <w:t>Метафора как универсальное явление. Экспрессивно-оценочная и концептуальная метафоры.</w:t>
      </w:r>
    </w:p>
    <w:p w:rsidR="00975750" w:rsidRPr="00FB111E" w:rsidRDefault="00975750" w:rsidP="00975750">
      <w:pPr>
        <w:numPr>
          <w:ilvl w:val="0"/>
          <w:numId w:val="114"/>
        </w:numPr>
        <w:ind w:left="454" w:hanging="454"/>
        <w:jc w:val="both"/>
        <w:rPr>
          <w:szCs w:val="22"/>
        </w:rPr>
      </w:pPr>
      <w:r w:rsidRPr="00FB111E">
        <w:rPr>
          <w:szCs w:val="22"/>
        </w:rPr>
        <w:t>Семантическая классификация метафор.</w:t>
      </w:r>
    </w:p>
    <w:p w:rsidR="00975750" w:rsidRPr="00FB111E" w:rsidRDefault="00975750" w:rsidP="00975750">
      <w:pPr>
        <w:numPr>
          <w:ilvl w:val="0"/>
          <w:numId w:val="114"/>
        </w:numPr>
        <w:ind w:left="454" w:hanging="454"/>
        <w:jc w:val="both"/>
        <w:rPr>
          <w:szCs w:val="22"/>
        </w:rPr>
      </w:pPr>
      <w:r w:rsidRPr="00FB111E">
        <w:rPr>
          <w:szCs w:val="22"/>
        </w:rPr>
        <w:t>Политическая метафора.</w:t>
      </w:r>
    </w:p>
    <w:p w:rsidR="00975750" w:rsidRPr="00FB111E" w:rsidRDefault="00975750" w:rsidP="00975750">
      <w:pPr>
        <w:numPr>
          <w:ilvl w:val="0"/>
          <w:numId w:val="114"/>
        </w:numPr>
        <w:ind w:left="454" w:hanging="454"/>
        <w:jc w:val="both"/>
        <w:rPr>
          <w:szCs w:val="22"/>
        </w:rPr>
      </w:pPr>
      <w:r w:rsidRPr="00FB111E">
        <w:rPr>
          <w:szCs w:val="22"/>
        </w:rPr>
        <w:t>Тоталитарный и демократический дискурсы.</w:t>
      </w:r>
    </w:p>
    <w:p w:rsidR="00975750" w:rsidRPr="00FB111E" w:rsidRDefault="00975750" w:rsidP="00975750">
      <w:pPr>
        <w:numPr>
          <w:ilvl w:val="0"/>
          <w:numId w:val="114"/>
        </w:numPr>
        <w:ind w:left="454" w:hanging="454"/>
        <w:jc w:val="both"/>
        <w:rPr>
          <w:szCs w:val="22"/>
        </w:rPr>
      </w:pPr>
      <w:r w:rsidRPr="00FB111E">
        <w:rPr>
          <w:szCs w:val="22"/>
        </w:rPr>
        <w:t>Слоган и лозунг: общие черты, различия, функции.</w:t>
      </w:r>
    </w:p>
    <w:p w:rsidR="00975750" w:rsidRPr="00FB111E" w:rsidRDefault="00975750" w:rsidP="00975750">
      <w:pPr>
        <w:numPr>
          <w:ilvl w:val="0"/>
          <w:numId w:val="114"/>
        </w:numPr>
        <w:ind w:left="454" w:hanging="454"/>
        <w:jc w:val="both"/>
        <w:rPr>
          <w:szCs w:val="22"/>
        </w:rPr>
      </w:pPr>
      <w:r w:rsidRPr="00FB111E">
        <w:rPr>
          <w:szCs w:val="22"/>
        </w:rPr>
        <w:t>Непрямая коммуникация.</w:t>
      </w:r>
    </w:p>
    <w:p w:rsidR="00975750" w:rsidRPr="00FB111E" w:rsidRDefault="00975750" w:rsidP="00975750">
      <w:pPr>
        <w:numPr>
          <w:ilvl w:val="0"/>
          <w:numId w:val="114"/>
        </w:numPr>
        <w:ind w:left="454" w:hanging="454"/>
        <w:jc w:val="both"/>
        <w:rPr>
          <w:szCs w:val="22"/>
        </w:rPr>
      </w:pPr>
      <w:r w:rsidRPr="00FB111E">
        <w:rPr>
          <w:szCs w:val="22"/>
        </w:rPr>
        <w:t>Этнопсихолингвистика.</w:t>
      </w:r>
    </w:p>
    <w:p w:rsidR="00975750" w:rsidRPr="00FB111E" w:rsidRDefault="00975750" w:rsidP="00975750">
      <w:pPr>
        <w:numPr>
          <w:ilvl w:val="0"/>
          <w:numId w:val="114"/>
        </w:numPr>
        <w:ind w:left="454" w:hanging="454"/>
        <w:jc w:val="both"/>
        <w:rPr>
          <w:szCs w:val="22"/>
        </w:rPr>
      </w:pPr>
      <w:r w:rsidRPr="00FB111E">
        <w:rPr>
          <w:szCs w:val="22"/>
        </w:rPr>
        <w:t>Типы лакун и прецедентные имена.</w:t>
      </w:r>
    </w:p>
    <w:p w:rsidR="00975750" w:rsidRPr="00FB111E" w:rsidRDefault="00975750" w:rsidP="00975750">
      <w:pPr>
        <w:numPr>
          <w:ilvl w:val="0"/>
          <w:numId w:val="114"/>
        </w:numPr>
        <w:ind w:left="454" w:hanging="454"/>
        <w:jc w:val="both"/>
        <w:rPr>
          <w:szCs w:val="22"/>
        </w:rPr>
      </w:pPr>
      <w:r w:rsidRPr="00FB111E">
        <w:rPr>
          <w:szCs w:val="22"/>
        </w:rPr>
        <w:t>Лингвокультуремы. Безэквивалентная лексика.</w:t>
      </w:r>
    </w:p>
    <w:p w:rsidR="00975750" w:rsidRPr="00FB111E" w:rsidRDefault="00975750" w:rsidP="00975750">
      <w:pPr>
        <w:numPr>
          <w:ilvl w:val="0"/>
          <w:numId w:val="114"/>
        </w:numPr>
        <w:ind w:left="454" w:hanging="454"/>
        <w:jc w:val="both"/>
        <w:rPr>
          <w:szCs w:val="22"/>
        </w:rPr>
      </w:pPr>
      <w:r w:rsidRPr="00FB111E">
        <w:rPr>
          <w:szCs w:val="22"/>
        </w:rPr>
        <w:t>Андроцентричность языка. Гендерная лингвистика.</w:t>
      </w:r>
    </w:p>
    <w:p w:rsidR="00975750" w:rsidRPr="00FB111E" w:rsidRDefault="00975750" w:rsidP="00975750">
      <w:pPr>
        <w:numPr>
          <w:ilvl w:val="0"/>
          <w:numId w:val="114"/>
        </w:numPr>
        <w:ind w:left="454" w:hanging="454"/>
        <w:jc w:val="both"/>
        <w:rPr>
          <w:szCs w:val="22"/>
        </w:rPr>
      </w:pPr>
      <w:r w:rsidRPr="00FB111E">
        <w:rPr>
          <w:szCs w:val="22"/>
        </w:rPr>
        <w:t>История рекламы. Национальное и интернациональное в рекламе.</w:t>
      </w:r>
    </w:p>
    <w:p w:rsidR="00975750" w:rsidRPr="00FB111E" w:rsidRDefault="00975750" w:rsidP="00975750">
      <w:pPr>
        <w:numPr>
          <w:ilvl w:val="0"/>
          <w:numId w:val="114"/>
        </w:numPr>
        <w:ind w:left="454" w:hanging="454"/>
        <w:jc w:val="both"/>
        <w:rPr>
          <w:szCs w:val="22"/>
        </w:rPr>
      </w:pPr>
      <w:r w:rsidRPr="00FB111E">
        <w:rPr>
          <w:szCs w:val="22"/>
        </w:rPr>
        <w:t>Языковая игра и тропы в рекламе.</w:t>
      </w:r>
    </w:p>
    <w:p w:rsidR="00975750" w:rsidRDefault="00975750" w:rsidP="00862386">
      <w:pPr>
        <w:rPr>
          <w:b/>
        </w:rPr>
      </w:pPr>
      <w:r>
        <w:rPr>
          <w:b/>
        </w:rPr>
        <w:t>___________________________________________________________________________________________________________________________</w:t>
      </w:r>
    </w:p>
    <w:p w:rsidR="00975750" w:rsidRDefault="00975750" w:rsidP="00862386">
      <w:pPr>
        <w:rPr>
          <w:b/>
        </w:rPr>
      </w:pPr>
    </w:p>
    <w:p w:rsidR="007839F4" w:rsidRPr="00637279" w:rsidRDefault="007839F4" w:rsidP="007839F4">
      <w:pPr>
        <w:spacing w:after="100"/>
        <w:rPr>
          <w:b/>
          <w:u w:val="single"/>
        </w:rPr>
      </w:pPr>
      <w:r w:rsidRPr="00637279">
        <w:rPr>
          <w:b/>
          <w:u w:val="single"/>
        </w:rPr>
        <w:t>История</w:t>
      </w:r>
    </w:p>
    <w:p w:rsidR="007839F4" w:rsidRPr="007839F4" w:rsidRDefault="007839F4" w:rsidP="007839F4">
      <w:pPr>
        <w:spacing w:after="100" w:line="276" w:lineRule="auto"/>
        <w:rPr>
          <w:b/>
        </w:rPr>
      </w:pPr>
      <w:r w:rsidRPr="007839F4">
        <w:rPr>
          <w:b/>
        </w:rPr>
        <w:t>Типовые оценочные средства, необходимые для оценки знаний, умений, навыков при проведении текущей аттестации</w:t>
      </w:r>
    </w:p>
    <w:p w:rsidR="007839F4" w:rsidRPr="0040634E" w:rsidRDefault="007839F4" w:rsidP="007839F4">
      <w:pPr>
        <w:spacing w:after="100" w:line="276" w:lineRule="auto"/>
        <w:ind w:firstLine="426"/>
      </w:pPr>
      <w:r w:rsidRPr="0040634E">
        <w:lastRenderedPageBreak/>
        <w:t>Для оценки практической и самостоятельной работы студентов используется рейтинговая система, при которой каждая форма работы оценивается определенным количеством баллов. Сумма баллов определяет место студента в рейтинге.</w:t>
      </w:r>
    </w:p>
    <w:p w:rsidR="007839F4" w:rsidRPr="0040634E" w:rsidRDefault="007839F4" w:rsidP="00975750">
      <w:pPr>
        <w:spacing w:line="276" w:lineRule="auto"/>
      </w:pPr>
      <w:r w:rsidRPr="0040634E">
        <w:t>Наименование оценочных средств предусмотренных рейтинговой системой:</w:t>
      </w:r>
    </w:p>
    <w:p w:rsidR="007839F4" w:rsidRPr="0040634E" w:rsidRDefault="007839F4" w:rsidP="00975750">
      <w:pPr>
        <w:numPr>
          <w:ilvl w:val="0"/>
          <w:numId w:val="49"/>
        </w:numPr>
        <w:spacing w:line="276" w:lineRule="auto"/>
        <w:jc w:val="both"/>
      </w:pPr>
      <w:r w:rsidRPr="0040634E">
        <w:t>Контрольная работа</w:t>
      </w:r>
    </w:p>
    <w:p w:rsidR="007839F4" w:rsidRPr="0040634E" w:rsidRDefault="007839F4" w:rsidP="00975750">
      <w:pPr>
        <w:numPr>
          <w:ilvl w:val="0"/>
          <w:numId w:val="49"/>
        </w:numPr>
        <w:spacing w:line="276" w:lineRule="auto"/>
        <w:jc w:val="both"/>
      </w:pPr>
      <w:r w:rsidRPr="0040634E">
        <w:t>Выступление с сообщением по теме семинара с презентацией</w:t>
      </w:r>
    </w:p>
    <w:p w:rsidR="007839F4" w:rsidRPr="0040634E" w:rsidRDefault="007839F4" w:rsidP="00975750">
      <w:pPr>
        <w:numPr>
          <w:ilvl w:val="0"/>
          <w:numId w:val="49"/>
        </w:numPr>
        <w:spacing w:line="276" w:lineRule="auto"/>
        <w:jc w:val="both"/>
      </w:pPr>
      <w:r w:rsidRPr="0040634E">
        <w:t xml:space="preserve">Эссе </w:t>
      </w:r>
    </w:p>
    <w:p w:rsidR="007839F4" w:rsidRPr="0040634E" w:rsidRDefault="007839F4" w:rsidP="00975750">
      <w:pPr>
        <w:numPr>
          <w:ilvl w:val="0"/>
          <w:numId w:val="49"/>
        </w:numPr>
        <w:spacing w:line="276" w:lineRule="auto"/>
        <w:jc w:val="both"/>
      </w:pPr>
      <w:r w:rsidRPr="0040634E">
        <w:t>Кейс (ситуационное задание)</w:t>
      </w:r>
    </w:p>
    <w:p w:rsidR="007839F4" w:rsidRPr="0040634E" w:rsidRDefault="007839F4" w:rsidP="008D0E0A">
      <w:pPr>
        <w:numPr>
          <w:ilvl w:val="0"/>
          <w:numId w:val="49"/>
        </w:numPr>
        <w:spacing w:after="100" w:line="276" w:lineRule="auto"/>
        <w:jc w:val="both"/>
      </w:pPr>
      <w:r w:rsidRPr="0040634E">
        <w:t>Бал</w:t>
      </w:r>
      <w:r>
        <w:t>л</w:t>
      </w:r>
      <w:r w:rsidRPr="0040634E">
        <w:t>ьная оценка аудиторной работы</w:t>
      </w:r>
    </w:p>
    <w:p w:rsidR="007839F4" w:rsidRPr="007839F4" w:rsidRDefault="007839F4" w:rsidP="007839F4">
      <w:pPr>
        <w:spacing w:after="100" w:line="276" w:lineRule="auto"/>
        <w:rPr>
          <w:b/>
        </w:rPr>
      </w:pPr>
      <w:r w:rsidRPr="007839F4">
        <w:rPr>
          <w:b/>
        </w:rPr>
        <w:t>Пример типовых контрольных заданий</w:t>
      </w:r>
    </w:p>
    <w:p w:rsidR="007839F4" w:rsidRPr="007839F4" w:rsidRDefault="007839F4" w:rsidP="007839F4">
      <w:pPr>
        <w:spacing w:after="100" w:line="276" w:lineRule="auto"/>
        <w:rPr>
          <w:b/>
        </w:rPr>
      </w:pPr>
      <w:r w:rsidRPr="007839F4">
        <w:rPr>
          <w:b/>
        </w:rPr>
        <w:t>Контрольная работа</w:t>
      </w:r>
    </w:p>
    <w:p w:rsidR="007839F4" w:rsidRPr="0040634E" w:rsidRDefault="007839F4" w:rsidP="008D0E0A">
      <w:pPr>
        <w:numPr>
          <w:ilvl w:val="0"/>
          <w:numId w:val="50"/>
        </w:numPr>
        <w:spacing w:line="276" w:lineRule="auto"/>
        <w:ind w:hanging="785"/>
        <w:jc w:val="both"/>
      </w:pPr>
      <w:r w:rsidRPr="0040634E">
        <w:t>Князь, пытавшийся провести реформу язычества в 980 г.</w:t>
      </w:r>
    </w:p>
    <w:p w:rsidR="007839F4" w:rsidRPr="0040634E" w:rsidRDefault="007839F4" w:rsidP="008D0E0A">
      <w:pPr>
        <w:numPr>
          <w:ilvl w:val="0"/>
          <w:numId w:val="50"/>
        </w:numPr>
        <w:spacing w:line="276" w:lineRule="auto"/>
        <w:ind w:hanging="785"/>
        <w:jc w:val="both"/>
      </w:pPr>
      <w:r w:rsidRPr="0040634E">
        <w:t>«Русская правда» - это…</w:t>
      </w:r>
    </w:p>
    <w:p w:rsidR="007839F4" w:rsidRPr="0040634E" w:rsidRDefault="007839F4" w:rsidP="008D0E0A">
      <w:pPr>
        <w:numPr>
          <w:ilvl w:val="0"/>
          <w:numId w:val="50"/>
        </w:numPr>
        <w:spacing w:line="276" w:lineRule="auto"/>
        <w:ind w:hanging="785"/>
        <w:jc w:val="both"/>
      </w:pPr>
      <w:r w:rsidRPr="0040634E">
        <w:t>1019-1054 гг. в истории России</w:t>
      </w:r>
    </w:p>
    <w:p w:rsidR="007839F4" w:rsidRPr="0040634E" w:rsidRDefault="007839F4" w:rsidP="008D0E0A">
      <w:pPr>
        <w:numPr>
          <w:ilvl w:val="0"/>
          <w:numId w:val="50"/>
        </w:numPr>
        <w:spacing w:line="276" w:lineRule="auto"/>
        <w:ind w:hanging="785"/>
        <w:jc w:val="both"/>
      </w:pPr>
      <w:r w:rsidRPr="0040634E">
        <w:t>Ярлык на княжение – это…</w:t>
      </w:r>
    </w:p>
    <w:p w:rsidR="007839F4" w:rsidRPr="0040634E" w:rsidRDefault="007839F4" w:rsidP="008D0E0A">
      <w:pPr>
        <w:numPr>
          <w:ilvl w:val="0"/>
          <w:numId w:val="50"/>
        </w:numPr>
        <w:spacing w:line="276" w:lineRule="auto"/>
        <w:ind w:hanging="785"/>
        <w:jc w:val="both"/>
      </w:pPr>
      <w:r w:rsidRPr="0040634E">
        <w:t>Московский князь, превративший Москву в центр единого Русского государства, при котором страна окончательно была освобождена от ордынской зависимости</w:t>
      </w:r>
    </w:p>
    <w:p w:rsidR="007839F4" w:rsidRPr="0040634E" w:rsidRDefault="007839F4" w:rsidP="008D0E0A">
      <w:pPr>
        <w:numPr>
          <w:ilvl w:val="0"/>
          <w:numId w:val="50"/>
        </w:numPr>
        <w:spacing w:line="276" w:lineRule="auto"/>
        <w:ind w:hanging="785"/>
        <w:jc w:val="both"/>
      </w:pPr>
      <w:r>
        <w:t>Н</w:t>
      </w:r>
      <w:r w:rsidRPr="0040634E">
        <w:t>езависимост</w:t>
      </w:r>
      <w:r>
        <w:t>ь</w:t>
      </w:r>
      <w:r w:rsidRPr="0040634E">
        <w:t xml:space="preserve"> русской митрополии от Византии</w:t>
      </w:r>
      <w:r w:rsidRPr="0040634E">
        <w:tab/>
      </w:r>
    </w:p>
    <w:p w:rsidR="007839F4" w:rsidRPr="0040634E" w:rsidRDefault="007839F4" w:rsidP="008D0E0A">
      <w:pPr>
        <w:numPr>
          <w:ilvl w:val="0"/>
          <w:numId w:val="50"/>
        </w:numPr>
        <w:spacing w:line="276" w:lineRule="auto"/>
        <w:ind w:hanging="785"/>
        <w:jc w:val="both"/>
      </w:pPr>
      <w:r w:rsidRPr="0040634E">
        <w:t>Территориальные приобретения росси</w:t>
      </w:r>
      <w:r>
        <w:t>йского государства при Иване IV</w:t>
      </w:r>
    </w:p>
    <w:p w:rsidR="007839F4" w:rsidRPr="0040634E" w:rsidRDefault="007839F4" w:rsidP="008D0E0A">
      <w:pPr>
        <w:numPr>
          <w:ilvl w:val="0"/>
          <w:numId w:val="50"/>
        </w:numPr>
        <w:spacing w:line="276" w:lineRule="auto"/>
        <w:ind w:hanging="785"/>
        <w:jc w:val="both"/>
      </w:pPr>
      <w:r w:rsidRPr="0040634E">
        <w:t>1589 год в истории России</w:t>
      </w:r>
    </w:p>
    <w:p w:rsidR="007839F4" w:rsidRPr="0040634E" w:rsidRDefault="007839F4" w:rsidP="008D0E0A">
      <w:pPr>
        <w:numPr>
          <w:ilvl w:val="0"/>
          <w:numId w:val="50"/>
        </w:numPr>
        <w:spacing w:line="276" w:lineRule="auto"/>
        <w:ind w:hanging="785"/>
        <w:jc w:val="both"/>
      </w:pPr>
      <w:r w:rsidRPr="0040634E">
        <w:t>Как назывался свод законов Русского государс</w:t>
      </w:r>
      <w:r>
        <w:t xml:space="preserve">тва, принятый Земским собором в </w:t>
      </w:r>
      <w:r w:rsidRPr="0040634E">
        <w:t xml:space="preserve">1649 году и действовавший до 1832 года? </w:t>
      </w:r>
    </w:p>
    <w:p w:rsidR="007839F4" w:rsidRPr="0040634E" w:rsidRDefault="007839F4" w:rsidP="008D0E0A">
      <w:pPr>
        <w:numPr>
          <w:ilvl w:val="0"/>
          <w:numId w:val="50"/>
        </w:numPr>
        <w:spacing w:line="276" w:lineRule="auto"/>
        <w:ind w:hanging="785"/>
        <w:jc w:val="both"/>
      </w:pPr>
      <w:r w:rsidRPr="0040634E">
        <w:t>Закон о порядке государственной службы в Российской империи, учрежденный Петром I</w:t>
      </w:r>
    </w:p>
    <w:p w:rsidR="007839F4" w:rsidRPr="0040634E" w:rsidRDefault="007839F4" w:rsidP="008D0E0A">
      <w:pPr>
        <w:numPr>
          <w:ilvl w:val="0"/>
          <w:numId w:val="50"/>
        </w:numPr>
        <w:spacing w:line="276" w:lineRule="auto"/>
        <w:ind w:hanging="785"/>
        <w:jc w:val="both"/>
      </w:pPr>
      <w:r w:rsidRPr="0040634E">
        <w:t>1721 год в истории России</w:t>
      </w:r>
    </w:p>
    <w:p w:rsidR="007839F4" w:rsidRPr="0040634E" w:rsidRDefault="007839F4" w:rsidP="008D0E0A">
      <w:pPr>
        <w:numPr>
          <w:ilvl w:val="0"/>
          <w:numId w:val="50"/>
        </w:numPr>
        <w:spacing w:line="276" w:lineRule="auto"/>
        <w:ind w:hanging="785"/>
        <w:jc w:val="both"/>
      </w:pPr>
      <w:r w:rsidRPr="0040634E">
        <w:t>Абсолютизм – это…</w:t>
      </w:r>
    </w:p>
    <w:p w:rsidR="007839F4" w:rsidRPr="0040634E" w:rsidRDefault="007839F4" w:rsidP="008D0E0A">
      <w:pPr>
        <w:numPr>
          <w:ilvl w:val="0"/>
          <w:numId w:val="50"/>
        </w:numPr>
        <w:spacing w:line="276" w:lineRule="auto"/>
        <w:ind w:hanging="785"/>
        <w:jc w:val="both"/>
      </w:pPr>
      <w:r w:rsidRPr="0040634E">
        <w:t xml:space="preserve">Кто из императорских особ издал «Манифест о вольности дворянской»? </w:t>
      </w:r>
    </w:p>
    <w:p w:rsidR="007839F4" w:rsidRPr="0040634E" w:rsidRDefault="007839F4" w:rsidP="008D0E0A">
      <w:pPr>
        <w:numPr>
          <w:ilvl w:val="0"/>
          <w:numId w:val="50"/>
        </w:numPr>
        <w:spacing w:line="276" w:lineRule="auto"/>
        <w:ind w:hanging="785"/>
        <w:jc w:val="both"/>
      </w:pPr>
      <w:r w:rsidRPr="0040634E">
        <w:t>В 1772,1793,1795 годах произошли…</w:t>
      </w:r>
    </w:p>
    <w:p w:rsidR="007839F4" w:rsidRPr="0040634E" w:rsidRDefault="007839F4" w:rsidP="008D0E0A">
      <w:pPr>
        <w:numPr>
          <w:ilvl w:val="0"/>
          <w:numId w:val="50"/>
        </w:numPr>
        <w:spacing w:line="276" w:lineRule="auto"/>
        <w:ind w:hanging="785"/>
        <w:jc w:val="both"/>
      </w:pPr>
      <w:r w:rsidRPr="0040634E">
        <w:t>1773-1775 годы в истории России</w:t>
      </w:r>
    </w:p>
    <w:p w:rsidR="007839F4" w:rsidRPr="00975750" w:rsidRDefault="00975750" w:rsidP="00862386">
      <w:pPr>
        <w:rPr>
          <w:b/>
          <w:sz w:val="10"/>
          <w:szCs w:val="10"/>
        </w:rPr>
      </w:pPr>
      <w:r>
        <w:rPr>
          <w:b/>
          <w:sz w:val="10"/>
          <w:szCs w:val="10"/>
        </w:rPr>
        <w:t>5</w:t>
      </w:r>
    </w:p>
    <w:p w:rsidR="00B224CB" w:rsidRPr="00B224CB" w:rsidRDefault="00B224CB" w:rsidP="00B224CB">
      <w:pPr>
        <w:spacing w:line="276" w:lineRule="auto"/>
        <w:rPr>
          <w:b/>
        </w:rPr>
      </w:pPr>
      <w:r w:rsidRPr="00B224CB">
        <w:rPr>
          <w:b/>
        </w:rPr>
        <w:t xml:space="preserve">Эссе </w:t>
      </w:r>
    </w:p>
    <w:p w:rsidR="00B224CB" w:rsidRPr="00B224CB" w:rsidRDefault="00B224CB" w:rsidP="00975750">
      <w:pPr>
        <w:spacing w:line="276" w:lineRule="auto"/>
        <w:rPr>
          <w:b/>
        </w:rPr>
      </w:pPr>
      <w:r w:rsidRPr="00B224CB">
        <w:rPr>
          <w:b/>
        </w:rPr>
        <w:t>Примерные темы эсс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сновные концепции образования Древнерусского государств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Русская Правда» - первое письменное законодательство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ладимир Креститель и его роль в русской истор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аздробленность на Руси: причины, сущность, последствия</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Свержение монгольского владычества на Рус.</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Субъективные факторы в становлении российской государственности XV – XVI век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Деятельность «Избранной рад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причнина Ивана Грозного: споры в исторической нау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ричины Смутного времени на Руси в начале XVII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елигиозная реформа патриарха Никон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Социальные движения в России XVII века </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нешние факторы в развитии российского государства в XVIIII ве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Идеология и практика Просвещенного абсолютизма II половины XVIIII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Государственный переворот 1801 год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ль и значение движения декабристов в освободительно движении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оложение сословий российского общества в первой половине XIX века: основные черты, социальные конфликт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Теория официальной народност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режим Николая I: идеология и практи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Этнополитическое развитие России в XIX век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Историческое значение отмены крепостного права в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 xml:space="preserve">«Великие реформы» Александра </w:t>
      </w:r>
      <w:r w:rsidRPr="00B224CB">
        <w:rPr>
          <w:rFonts w:ascii="Times New Roman" w:hAnsi="Times New Roman" w:cs="Times New Roman"/>
          <w:sz w:val="24"/>
          <w:szCs w:val="24"/>
          <w:lang w:val="en-US"/>
        </w:rPr>
        <w:t>II</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Освободительное движение в России II половины ХIХ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ссия во внешнеполитических союзах последней четверти XIX век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Манифеста об усовершенствовании государственного порядка» от 17 октября 1905 г. в истории России</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Император Николай II как государственный деятель</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Власть в условиях революции 1917 года в России: взаимоотношения Временного правительства и Совета рабочих и солдатских депутат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Значение индустриализации в СССР</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Коллаборационизм и партизанское движения в годы Великой Отечественной войны</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Роль СССР во Второй Мировой войне</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Особенности десталинизации в СССР</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Ю.В.Андропов во главе советского государств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Концептуальное содержание  и практическая реализация теории «развитого социализма»</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системы управления советским государством в конце 1980-х годов</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Переход к рынку в Российской Федерации: проблемы и методы решения</w:t>
      </w:r>
    </w:p>
    <w:p w:rsidR="00B224CB" w:rsidRPr="00B224CB" w:rsidRDefault="00B224CB" w:rsidP="008D0E0A">
      <w:pPr>
        <w:pStyle w:val="af1"/>
        <w:numPr>
          <w:ilvl w:val="0"/>
          <w:numId w:val="51"/>
        </w:numPr>
        <w:contextualSpacing/>
        <w:rPr>
          <w:rFonts w:ascii="Times New Roman" w:hAnsi="Times New Roman" w:cs="Times New Roman"/>
          <w:sz w:val="24"/>
          <w:szCs w:val="24"/>
        </w:rPr>
      </w:pPr>
      <w:r w:rsidRPr="00B224CB">
        <w:rPr>
          <w:rFonts w:ascii="Times New Roman" w:hAnsi="Times New Roman" w:cs="Times New Roman"/>
          <w:sz w:val="24"/>
          <w:szCs w:val="24"/>
        </w:rPr>
        <w:t>Б.Н. Ельцин как политический лидер и управленец</w:t>
      </w:r>
    </w:p>
    <w:p w:rsidR="00862386" w:rsidRPr="002C0862" w:rsidRDefault="00862386" w:rsidP="00862386"/>
    <w:p w:rsidR="00B224CB" w:rsidRPr="00B224CB" w:rsidRDefault="00B224CB" w:rsidP="00B224CB">
      <w:pPr>
        <w:spacing w:line="276" w:lineRule="auto"/>
        <w:rPr>
          <w:b/>
        </w:rPr>
      </w:pPr>
      <w:r w:rsidRPr="00B224CB">
        <w:rPr>
          <w:b/>
        </w:rPr>
        <w:t>Кейс (ситуационное задание)</w:t>
      </w:r>
    </w:p>
    <w:p w:rsidR="00B224CB" w:rsidRPr="00B224CB" w:rsidRDefault="00B224CB" w:rsidP="00B224CB">
      <w:pPr>
        <w:spacing w:line="276" w:lineRule="auto"/>
        <w:jc w:val="center"/>
        <w:rPr>
          <w:b/>
        </w:rPr>
      </w:pPr>
      <w:r w:rsidRPr="00B224CB">
        <w:rPr>
          <w:b/>
        </w:rPr>
        <w:t>Пример кейса</w:t>
      </w:r>
    </w:p>
    <w:p w:rsidR="00B224CB" w:rsidRPr="0040634E" w:rsidRDefault="00B224CB" w:rsidP="00B224CB">
      <w:pPr>
        <w:spacing w:line="276" w:lineRule="auto"/>
      </w:pPr>
      <w:r w:rsidRPr="0040634E">
        <w:t xml:space="preserve">Тема: Развитие российского государства в период правления Петра </w:t>
      </w:r>
      <w:r w:rsidRPr="0040634E">
        <w:rPr>
          <w:lang w:val="en-US"/>
        </w:rPr>
        <w:t>I</w:t>
      </w:r>
    </w:p>
    <w:p w:rsidR="00B224CB" w:rsidRPr="0040634E" w:rsidRDefault="00B224CB" w:rsidP="00B224CB">
      <w:pPr>
        <w:spacing w:line="276" w:lineRule="auto"/>
      </w:pPr>
      <w:r w:rsidRPr="0040634E">
        <w:t>Задание: сформулировать собственную аргументированную позицию в полемике о реформах Петра I, для чего:</w:t>
      </w:r>
    </w:p>
    <w:p w:rsidR="00B224CB" w:rsidRPr="0040634E" w:rsidRDefault="00B224CB" w:rsidP="00B224CB">
      <w:pPr>
        <w:spacing w:line="276" w:lineRule="auto"/>
      </w:pPr>
      <w:r w:rsidRPr="0040634E">
        <w:t>•</w:t>
      </w:r>
      <w:r w:rsidRPr="0040634E">
        <w:tab/>
        <w:t>провести группировку мнений историков, выделив принципиальные разногласия между ними, как в оценке взаимодействия, так и в аргументации;</w:t>
      </w:r>
    </w:p>
    <w:p w:rsidR="00B224CB" w:rsidRPr="0040634E" w:rsidRDefault="00B224CB" w:rsidP="00B224CB">
      <w:pPr>
        <w:spacing w:line="276" w:lineRule="auto"/>
      </w:pPr>
      <w:r w:rsidRPr="0040634E">
        <w:t>•</w:t>
      </w:r>
      <w:r w:rsidRPr="0040634E">
        <w:tab/>
        <w:t>установить, в какой мере взгляды, высказанные в отечественной исторической науке, соответствуют известным на данный момент источникам;</w:t>
      </w:r>
    </w:p>
    <w:p w:rsidR="00B224CB" w:rsidRPr="0040634E" w:rsidRDefault="00B224CB" w:rsidP="00B224CB">
      <w:pPr>
        <w:spacing w:line="276" w:lineRule="auto"/>
      </w:pPr>
      <w:r w:rsidRPr="0040634E">
        <w:t>•</w:t>
      </w:r>
      <w:r w:rsidRPr="0040634E">
        <w:tab/>
        <w:t>на основе предложенных источников привести аргументацию в пользу одной из предложенных точек зрения или собственной позиции.</w:t>
      </w:r>
    </w:p>
    <w:p w:rsidR="00B224CB" w:rsidRPr="0040634E" w:rsidRDefault="00B224CB" w:rsidP="00B224CB">
      <w:pPr>
        <w:spacing w:line="276" w:lineRule="auto"/>
      </w:pPr>
      <w:r w:rsidRPr="0040634E">
        <w:t>Заявленные суждения:</w:t>
      </w:r>
    </w:p>
    <w:p w:rsidR="00B224CB" w:rsidRPr="0040634E" w:rsidRDefault="00B224CB" w:rsidP="00B224CB">
      <w:pPr>
        <w:spacing w:line="276" w:lineRule="auto"/>
      </w:pPr>
      <w:r w:rsidRPr="0040634E">
        <w:t xml:space="preserve">Суждение 1. Реформы Петра </w:t>
      </w:r>
      <w:r w:rsidRPr="0040634E">
        <w:rPr>
          <w:lang w:val="en-US"/>
        </w:rPr>
        <w:t>I</w:t>
      </w:r>
      <w:r w:rsidRPr="0040634E">
        <w:t xml:space="preserve"> были необходимы для России и ознаменовали начало новой эпохи.</w:t>
      </w:r>
    </w:p>
    <w:p w:rsidR="00B224CB" w:rsidRPr="0040634E" w:rsidRDefault="00B224CB" w:rsidP="00B224CB">
      <w:pPr>
        <w:spacing w:line="276" w:lineRule="auto"/>
      </w:pPr>
      <w:r w:rsidRPr="0040634E">
        <w:t xml:space="preserve">Суждение 2. Реформы Петра </w:t>
      </w:r>
      <w:r w:rsidRPr="0040634E">
        <w:rPr>
          <w:lang w:val="en-US"/>
        </w:rPr>
        <w:t>I</w:t>
      </w:r>
      <w:r w:rsidRPr="0040634E">
        <w:t xml:space="preserve"> были не продуманны и принесли больше вреда, чем пользы.</w:t>
      </w:r>
    </w:p>
    <w:p w:rsidR="00B224CB" w:rsidRPr="0040634E" w:rsidRDefault="00B224CB" w:rsidP="00B224CB">
      <w:pPr>
        <w:spacing w:line="276" w:lineRule="auto"/>
      </w:pPr>
      <w:r w:rsidRPr="0040634E">
        <w:t>Суждение 3.  Реформы Петра I не оказали серьезного влияния на историю страны.</w:t>
      </w:r>
    </w:p>
    <w:p w:rsidR="00862386" w:rsidRDefault="00862386" w:rsidP="00B224CB">
      <w:pPr>
        <w:rPr>
          <w:b/>
        </w:rPr>
      </w:pPr>
    </w:p>
    <w:p w:rsidR="00B224CB" w:rsidRPr="00B224CB" w:rsidRDefault="00B224CB" w:rsidP="00B224CB">
      <w:pPr>
        <w:spacing w:line="276" w:lineRule="auto"/>
        <w:rPr>
          <w:b/>
        </w:rPr>
      </w:pPr>
      <w:r w:rsidRPr="00B224CB">
        <w:rPr>
          <w:b/>
        </w:rPr>
        <w:t>Типовые оценочные средства, необходимые для оценки знаний, умений, навыков при проведении промежуточной аттестации (устный экзамен).</w:t>
      </w:r>
    </w:p>
    <w:p w:rsidR="00B224CB" w:rsidRPr="00B224CB" w:rsidRDefault="00B224CB" w:rsidP="00B224CB">
      <w:pPr>
        <w:spacing w:line="276" w:lineRule="auto"/>
        <w:jc w:val="center"/>
        <w:rPr>
          <w:b/>
        </w:rPr>
      </w:pPr>
      <w:r w:rsidRPr="00B224CB">
        <w:rPr>
          <w:b/>
        </w:rPr>
        <w:t>Примерный список вопросов для проведения промежуточной аттестац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Древнерусское государство: особенности образования и развит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усские земли в период феодальной раздробленности </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русских княжеств и земель против внешней агрессии в начале XIII в. Золотоордынская зависимость и её влияние на положение и развитие русских земель</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ричины, предпосылки и особенности образования Московского государства, основные этапы объединения земель вокруг Москв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От Руси к России: территориальное расширение российского государства и борьба за выход к морям в XVI 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мута в России: причины, основные этапы, проявления, последств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Первые Романовы на российском престоле. Государственные институты и их эволюция в XVII 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формы Петра I и их влияние на историческую судьбу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Петра I и изменения в геополитическом положении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Эпоха дворцовых переворотов» в России в XVIII в.: система власти и внутренняя полити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го государства во второй половине XVIII ве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Просвещенный абсолютизм» в России: содержание, особенности, противореч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утренняя политика Александра I</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Россия в системе европейских международных отношений в первой половине ХIХ в. </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развитие России в первой половине XIX 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и территориальные приобретения России во второй половине XIX 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 «Великие реформы» 60 - 70-х гг. XIX в.: сущность, последстви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олитический консерватизм Александра III. Социально-экономическое развитие России в 1880-х - 189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Российской империи в конце XIX - начале XX в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Экономическое и политическое развитие России в начале ХХ век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еволюция 1905-1907 гг. в России.</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Начало парламентаризма. Первые Государственные Дум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толыпинская аграрная реформ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Первой мировой войне</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России от Февраля к Октябрю 1917 год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Формирование советского государ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оссия в условиях гражданской войны</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ход к новой экономической политике. СССР в годы НЭП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Индустриализация СССР в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Коллективизация сельского хозяй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политической системы СССР в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Внешняя политика СССР в 1920-е - 1930-е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ССР в Великой Отечественной войне.</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СССР в послевоенный период 1946-1953 гг. Усиление идеологического контроля</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Борьба за политическое лидерство в СССР в 1953-1957 гг. ХХ съезд КПСС и разоблачение культа личности Сталин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Развитие СССР во второй половине 1950-х – первой половине 196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lastRenderedPageBreak/>
        <w:t>Социально-экономическое и политическое развитие СССР во второй половине 1960-х – первой половине 1980-х гг.</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 xml:space="preserve">Внешняя политика СССР во второй половине </w:t>
      </w:r>
      <w:r w:rsidRPr="00B224CB">
        <w:rPr>
          <w:rFonts w:ascii="Times New Roman" w:hAnsi="Times New Roman" w:cs="Times New Roman"/>
          <w:sz w:val="24"/>
          <w:szCs w:val="24"/>
          <w:lang w:val="en-US"/>
        </w:rPr>
        <w:t>XX</w:t>
      </w:r>
      <w:r w:rsidRPr="00B224CB">
        <w:rPr>
          <w:rFonts w:ascii="Times New Roman" w:hAnsi="Times New Roman" w:cs="Times New Roman"/>
          <w:sz w:val="24"/>
          <w:szCs w:val="24"/>
        </w:rPr>
        <w:t xml:space="preserve"> в.</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Перестройка и кризис советской модели общественного устройства</w:t>
      </w:r>
    </w:p>
    <w:p w:rsidR="00B224CB" w:rsidRPr="00B224CB" w:rsidRDefault="00B224CB" w:rsidP="008D0E0A">
      <w:pPr>
        <w:pStyle w:val="af1"/>
        <w:widowControl w:val="0"/>
        <w:numPr>
          <w:ilvl w:val="0"/>
          <w:numId w:val="52"/>
        </w:numPr>
        <w:ind w:left="720"/>
        <w:contextualSpacing/>
        <w:rPr>
          <w:rFonts w:ascii="Times New Roman" w:hAnsi="Times New Roman" w:cs="Times New Roman"/>
          <w:sz w:val="24"/>
          <w:szCs w:val="24"/>
        </w:rPr>
      </w:pPr>
      <w:r w:rsidRPr="00B224CB">
        <w:rPr>
          <w:rFonts w:ascii="Times New Roman" w:hAnsi="Times New Roman" w:cs="Times New Roman"/>
          <w:sz w:val="24"/>
          <w:szCs w:val="24"/>
        </w:rPr>
        <w:t>Социально-экономическое и политическое развитие России в 1990-е гг.</w:t>
      </w:r>
    </w:p>
    <w:p w:rsidR="00B224CB" w:rsidRDefault="00B224CB" w:rsidP="00B224CB">
      <w:r w:rsidRPr="00B224CB">
        <w:t>___________________________________________________________________________________________________________________________</w:t>
      </w:r>
    </w:p>
    <w:p w:rsidR="00B224CB" w:rsidRDefault="00B224CB" w:rsidP="00B224CB"/>
    <w:p w:rsidR="00B224CB" w:rsidRPr="00637279" w:rsidRDefault="00B224CB" w:rsidP="00637279">
      <w:pPr>
        <w:spacing w:after="60"/>
        <w:rPr>
          <w:b/>
          <w:u w:val="single"/>
        </w:rPr>
      </w:pPr>
      <w:r w:rsidRPr="00637279">
        <w:rPr>
          <w:b/>
          <w:u w:val="single"/>
        </w:rPr>
        <w:t>Классическая механика</w:t>
      </w:r>
    </w:p>
    <w:p w:rsidR="00B224CB" w:rsidRPr="00B224CB" w:rsidRDefault="00B224CB" w:rsidP="00637279">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B224CB" w:rsidRPr="00B224CB" w:rsidRDefault="00B224CB" w:rsidP="00B224CB">
      <w:pPr>
        <w:rPr>
          <w:sz w:val="10"/>
          <w:szCs w:val="10"/>
        </w:rPr>
      </w:pPr>
    </w:p>
    <w:p w:rsidR="00B224CB" w:rsidRDefault="00B224CB" w:rsidP="00B224CB">
      <w:pPr>
        <w:jc w:val="center"/>
      </w:pPr>
      <w:r>
        <w:t xml:space="preserve">Список </w:t>
      </w:r>
      <w:r w:rsidRPr="005D728A">
        <w:rPr>
          <w:b/>
        </w:rPr>
        <w:t>контрольных вопросов</w:t>
      </w:r>
      <w:r>
        <w:t xml:space="preserve"> </w:t>
      </w:r>
    </w:p>
    <w:p w:rsidR="00B224CB" w:rsidRPr="00B224CB" w:rsidRDefault="00B224CB" w:rsidP="00B224CB">
      <w:pPr>
        <w:rPr>
          <w:sz w:val="10"/>
          <w:szCs w:val="10"/>
        </w:rPr>
      </w:pP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Ньюто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а и масса?  Как их измерить?</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принцип относительности Галилея, принцип относительности Эйнштейна и принцип постоянства скорости свет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преобразований Лоренца, релятивистское уравнение движения.</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 всемирного тяготения и принцип суперпозиции.</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Дайте определения работы и потенциальной энергии. Приведите примеры потенциальных и не потенциальных сил.</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внутренние и внешние силы?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центр масс системы частиц? Сформулируйте закон движения центра масс.</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законы сохранения импульса и энергии в механике Ньютона и в теории относительности.</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мпульса и момент силы? Сформулируйте теорему моментов и закон сохранения момента импульс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момент инерции твердого тела?  Приведите примеры. Сформулируйте теорему Гюйгенса – Штейнер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для импульса, момента импульса и кинетической энергии тела, совершающего плоское движение.</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уравнение вращения тел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илы инерци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связи в механике?  Приведите примеры систем со связями и без связей.</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число степеней свободы механической системы?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идеальные связ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Pr>
          <w:rFonts w:ascii="Times New Roman" w:hAnsi="Times New Roman" w:cs="Times New Roman"/>
          <w:sz w:val="24"/>
          <w:szCs w:val="24"/>
        </w:rPr>
        <w:t>Что такое л</w:t>
      </w:r>
      <w:r w:rsidRPr="001365BD">
        <w:rPr>
          <w:rFonts w:ascii="Times New Roman" w:hAnsi="Times New Roman" w:cs="Times New Roman"/>
          <w:sz w:val="24"/>
          <w:szCs w:val="24"/>
        </w:rPr>
        <w:t>агранжиан механической системы? Запишите уравнения Лагранж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обобщенная сила и обобщенный импульс? Чем определяются их размерности? Приведите пример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гамильтониан консервативной механической системы? Запишите уравнения Гамильто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е гармонических колебаний. Как найти частоту малых колебаний механической системы? </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lastRenderedPageBreak/>
        <w:t>Приведите примеры колебательных систем с двумя степенями свободы. Что такое нормальные колебания и нормальные координаты?</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волновое уравнение.</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Что такое распределение плотности вероятности? Напишите формулу распределения Гиббс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Напишите формулы распределения Максвелла и распределения Больцмана.</w:t>
      </w:r>
    </w:p>
    <w:p w:rsidR="00B224CB" w:rsidRPr="001365BD"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Сформулируйте теорему о равнораспределении энергии по степеням свободы.</w:t>
      </w:r>
    </w:p>
    <w:p w:rsidR="00B224CB" w:rsidRDefault="00B224CB" w:rsidP="008D0E0A">
      <w:pPr>
        <w:pStyle w:val="af1"/>
        <w:numPr>
          <w:ilvl w:val="0"/>
          <w:numId w:val="53"/>
        </w:numPr>
        <w:ind w:left="284" w:hanging="142"/>
        <w:rPr>
          <w:rFonts w:ascii="Times New Roman" w:hAnsi="Times New Roman" w:cs="Times New Roman"/>
          <w:sz w:val="24"/>
          <w:szCs w:val="24"/>
        </w:rPr>
      </w:pPr>
      <w:r w:rsidRPr="001365BD">
        <w:rPr>
          <w:rFonts w:ascii="Times New Roman" w:hAnsi="Times New Roman" w:cs="Times New Roman"/>
          <w:sz w:val="24"/>
          <w:szCs w:val="24"/>
        </w:rPr>
        <w:t xml:space="preserve">Напишите уравнения диффузии и теплопроводности. Дайте определения коэффициентов диффузии и теплопроводности. </w:t>
      </w:r>
    </w:p>
    <w:p w:rsidR="00B224CB" w:rsidRPr="00B224CB" w:rsidRDefault="00B224CB" w:rsidP="00B224CB">
      <w:pPr>
        <w:rPr>
          <w:sz w:val="10"/>
          <w:szCs w:val="10"/>
        </w:rPr>
      </w:pPr>
    </w:p>
    <w:p w:rsidR="00B224CB" w:rsidRPr="00D36C94" w:rsidRDefault="00B224CB" w:rsidP="00B224CB">
      <w:pPr>
        <w:jc w:val="center"/>
      </w:pPr>
      <w:r w:rsidRPr="00B224CB">
        <w:rPr>
          <w:b/>
        </w:rPr>
        <w:t>Типовые задачи</w:t>
      </w:r>
      <w:r w:rsidRPr="003252E3">
        <w:t xml:space="preserve"> для проверки знаний</w:t>
      </w:r>
      <w:r>
        <w:t xml:space="preserve"> </w:t>
      </w:r>
    </w:p>
    <w:p w:rsidR="00B224CB" w:rsidRPr="00B224CB" w:rsidRDefault="00B224CB" w:rsidP="00B224CB">
      <w:pPr>
        <w:rPr>
          <w:sz w:val="10"/>
          <w:szCs w:val="10"/>
        </w:rPr>
      </w:pPr>
    </w:p>
    <w:p w:rsidR="00B224CB" w:rsidRPr="003252E3" w:rsidRDefault="00B224CB" w:rsidP="00B224CB">
      <w:r w:rsidRPr="003252E3">
        <w:rPr>
          <w:b/>
        </w:rPr>
        <w:t>Кинематика</w:t>
      </w:r>
      <w:r>
        <w:t>. Н</w:t>
      </w:r>
      <w:r w:rsidRPr="003252E3">
        <w:t>айти время, за которое свободно падающее тело проходит сотый сантиметр своего пути.</w:t>
      </w:r>
    </w:p>
    <w:p w:rsidR="00B224CB" w:rsidRPr="00B224CB" w:rsidRDefault="00B224CB" w:rsidP="00B224CB">
      <w:pPr>
        <w:rPr>
          <w:sz w:val="6"/>
          <w:szCs w:val="6"/>
        </w:rPr>
      </w:pPr>
    </w:p>
    <w:p w:rsidR="00B224CB" w:rsidRDefault="00B224CB" w:rsidP="00B224CB">
      <w:r w:rsidRPr="001424FA">
        <w:rPr>
          <w:b/>
        </w:rPr>
        <w:t>Динамика</w:t>
      </w:r>
      <w:r>
        <w:rPr>
          <w:b/>
        </w:rPr>
        <w:t xml:space="preserve">. </w:t>
      </w:r>
      <w:r>
        <w:t xml:space="preserve">Найти радиус орбиты спутника Земли, если известно, что период обращения спутника равен одним суткам. </w:t>
      </w:r>
    </w:p>
    <w:p w:rsidR="00B224CB" w:rsidRPr="00B224CB" w:rsidRDefault="00B224CB" w:rsidP="00B224CB">
      <w:pPr>
        <w:rPr>
          <w:sz w:val="6"/>
          <w:szCs w:val="6"/>
        </w:rPr>
      </w:pPr>
    </w:p>
    <w:p w:rsidR="00B224CB" w:rsidRDefault="00B224CB" w:rsidP="00B224CB">
      <w:r w:rsidRPr="001424FA">
        <w:rPr>
          <w:b/>
        </w:rPr>
        <w:t>Законы сохранения</w:t>
      </w:r>
      <w:r>
        <w:rPr>
          <w:b/>
        </w:rPr>
        <w:t xml:space="preserve">. </w:t>
      </w:r>
      <w:r>
        <w:t>Найти изменение скоростей двух тел при упругом ударе.</w:t>
      </w:r>
    </w:p>
    <w:p w:rsidR="00B224CB" w:rsidRPr="00B224CB" w:rsidRDefault="00B224CB" w:rsidP="00B224CB">
      <w:pPr>
        <w:rPr>
          <w:sz w:val="6"/>
          <w:szCs w:val="6"/>
        </w:rPr>
      </w:pPr>
    </w:p>
    <w:p w:rsidR="00B224CB" w:rsidRDefault="00B224CB" w:rsidP="00B224CB">
      <w:r w:rsidRPr="00234585">
        <w:rPr>
          <w:b/>
        </w:rPr>
        <w:t>Динамика твердого тела</w:t>
      </w:r>
      <w:r>
        <w:rPr>
          <w:b/>
        </w:rPr>
        <w:t>.</w:t>
      </w:r>
      <w:r>
        <w:t xml:space="preserve"> Найти ускорение центра цилиндра, скатывающегося по наклонной плоскости.</w:t>
      </w:r>
    </w:p>
    <w:p w:rsidR="00B224CB" w:rsidRPr="00B224CB" w:rsidRDefault="00B224CB" w:rsidP="00B224CB">
      <w:pPr>
        <w:rPr>
          <w:sz w:val="6"/>
          <w:szCs w:val="6"/>
        </w:rPr>
      </w:pPr>
    </w:p>
    <w:p w:rsidR="00B224CB" w:rsidRDefault="00B224CB" w:rsidP="00B224CB">
      <w:r w:rsidRPr="00234585">
        <w:rPr>
          <w:b/>
        </w:rPr>
        <w:t>Аналитическая механика</w:t>
      </w:r>
      <w:r>
        <w:rPr>
          <w:b/>
        </w:rPr>
        <w:t xml:space="preserve">. </w:t>
      </w:r>
      <w:r>
        <w:t>Записать функцию Лагранжа для математического маятника.</w:t>
      </w:r>
    </w:p>
    <w:p w:rsidR="00B224CB" w:rsidRPr="00B224CB" w:rsidRDefault="00B224CB" w:rsidP="00B224CB">
      <w:pPr>
        <w:rPr>
          <w:sz w:val="6"/>
          <w:szCs w:val="6"/>
        </w:rPr>
      </w:pPr>
    </w:p>
    <w:p w:rsidR="00B224CB" w:rsidRDefault="00B224CB" w:rsidP="00B224CB">
      <w:r>
        <w:rPr>
          <w:b/>
        </w:rPr>
        <w:t>Колебания и волны</w:t>
      </w:r>
      <w:r>
        <w:t xml:space="preserve">. Найти частоту колебаний струны. </w:t>
      </w:r>
    </w:p>
    <w:p w:rsidR="00B224CB" w:rsidRPr="00B224CB" w:rsidRDefault="00B224CB" w:rsidP="00B224CB">
      <w:pPr>
        <w:rPr>
          <w:sz w:val="6"/>
          <w:szCs w:val="6"/>
        </w:rPr>
      </w:pPr>
    </w:p>
    <w:p w:rsidR="00B224CB" w:rsidRDefault="00B224CB" w:rsidP="00B224CB">
      <w:r>
        <w:rPr>
          <w:b/>
        </w:rPr>
        <w:t>Статистическая механика</w:t>
      </w:r>
      <w:r>
        <w:t>. Используя законы механики, вывести уравнение состояния идеального газа.</w:t>
      </w:r>
    </w:p>
    <w:p w:rsidR="00B224CB" w:rsidRPr="00B224CB" w:rsidRDefault="00B224CB" w:rsidP="00B224CB">
      <w:pPr>
        <w:rPr>
          <w:sz w:val="6"/>
          <w:szCs w:val="6"/>
        </w:rPr>
      </w:pPr>
    </w:p>
    <w:p w:rsidR="00B224CB" w:rsidRDefault="00B224CB" w:rsidP="00B224CB">
      <w:r w:rsidRPr="00234585">
        <w:rPr>
          <w:b/>
        </w:rPr>
        <w:t>Механика сплошной среды</w:t>
      </w:r>
      <w:r>
        <w:t>. Вычислить скорость звука в воздухе при нормальных условиях.</w:t>
      </w:r>
    </w:p>
    <w:p w:rsidR="00B224CB" w:rsidRPr="00B224CB" w:rsidRDefault="00B224CB" w:rsidP="00B224CB">
      <w:pPr>
        <w:rPr>
          <w:sz w:val="6"/>
          <w:szCs w:val="6"/>
        </w:rPr>
      </w:pPr>
    </w:p>
    <w:p w:rsidR="00B224CB" w:rsidRDefault="00B224CB" w:rsidP="00B224CB">
      <w:r w:rsidRPr="001424FA">
        <w:rPr>
          <w:b/>
        </w:rPr>
        <w:t>Теория относительности</w:t>
      </w:r>
      <w:r>
        <w:rPr>
          <w:b/>
        </w:rPr>
        <w:t>.</w:t>
      </w:r>
      <w:r>
        <w:t xml:space="preserve"> Вывести релятивистские правила сложения скоростей.</w:t>
      </w:r>
    </w:p>
    <w:p w:rsidR="008855CA" w:rsidRDefault="008855CA" w:rsidP="00B224CB"/>
    <w:p w:rsidR="008855CA" w:rsidRDefault="008855CA" w:rsidP="008855CA">
      <w:r w:rsidRPr="008855CA">
        <w:rPr>
          <w:b/>
        </w:rPr>
        <w:t>Типовые контрольные задания или иные материалы для проведения промежуточной аттестации</w:t>
      </w:r>
    </w:p>
    <w:p w:rsidR="008855CA" w:rsidRPr="008855CA" w:rsidRDefault="008855CA" w:rsidP="008855CA">
      <w:pPr>
        <w:rPr>
          <w:sz w:val="10"/>
          <w:szCs w:val="10"/>
        </w:rPr>
      </w:pPr>
    </w:p>
    <w:p w:rsidR="008855CA" w:rsidRPr="00D36C94" w:rsidRDefault="008855CA" w:rsidP="008855CA">
      <w:pPr>
        <w:jc w:val="center"/>
      </w:pPr>
      <w:r w:rsidRPr="00D36C94">
        <w:t xml:space="preserve">Список </w:t>
      </w:r>
      <w:r w:rsidRPr="00D36C94">
        <w:rPr>
          <w:b/>
        </w:rPr>
        <w:t>экзаменационных вопросов</w:t>
      </w:r>
      <w:r>
        <w:rPr>
          <w:b/>
        </w:rPr>
        <w:t xml:space="preserve"> </w:t>
      </w:r>
    </w:p>
    <w:p w:rsidR="008855CA" w:rsidRPr="008855CA" w:rsidRDefault="008855CA" w:rsidP="008855CA">
      <w:pPr>
        <w:jc w:val="center"/>
        <w:rPr>
          <w:sz w:val="10"/>
          <w:szCs w:val="10"/>
        </w:rPr>
      </w:pP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материальной точк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ангенциальное и нормальное ускор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Относительность механического движ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ринцип относительности. Преобразования Галилея и преобразования Лоренц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атрица поворота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матика вращающихся систем отсчет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Ньютон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Силы в механике</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лятивистское уравнение движен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еинерциальные системы отсчета. Силы инерци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Импульс частицы и системы частиц. Движение центра масс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акон сохранения импульса</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еактивное движени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бота и потенциальная энергия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отенциальная энергия механических систем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частицы и системы частиц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инетическая энергия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 сохранения энергии в механик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мпульс и энергия в теории относительн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частицы и системы частиц. Момент сил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мпульса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Теорема моментов. Закон сохранения момент импульс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Материальная точка в центральном поле</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Законы Кеплер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Плоское движение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Момент инерции твердого тел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истемы со связями. Степени свободы. Обобщенные координат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иртуальные перемещения. Виртуальная работа. Идеальные связ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Лагранжа. Обобщенные сил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ункция Лагранжа. Обобщенные импульс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Уравнения Гамильтона. Канонические переменные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Гамильтониан консервативной систем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вновесие системы и его устойчивость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в системах с одной степенью свобод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Физические эффекты в колебательных системах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Нормальные колебания и нормальные координат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Колебания струн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Случайные величины и вероятн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Гиббс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змер и масса молекул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Измерение постоянной Больцмана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Распределение энергии по степеням свободы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иффузия и теплопроводность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Вязкость жидк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 xml:space="preserve">Движение вязкой жидкости                                                                   </w:t>
      </w:r>
    </w:p>
    <w:p w:rsidR="008855CA" w:rsidRPr="001D4ED9"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lastRenderedPageBreak/>
        <w:t xml:space="preserve">Уравнения динамики сплошной среды  </w:t>
      </w:r>
    </w:p>
    <w:p w:rsidR="008855CA" w:rsidRPr="008855CA" w:rsidRDefault="008855CA" w:rsidP="008D0E0A">
      <w:pPr>
        <w:pStyle w:val="af1"/>
        <w:numPr>
          <w:ilvl w:val="0"/>
          <w:numId w:val="55"/>
        </w:numPr>
        <w:spacing w:line="240" w:lineRule="auto"/>
        <w:ind w:left="0" w:firstLine="0"/>
        <w:rPr>
          <w:rFonts w:ascii="Times New Roman" w:hAnsi="Times New Roman" w:cs="Times New Roman"/>
          <w:sz w:val="24"/>
          <w:szCs w:val="24"/>
        </w:rPr>
      </w:pPr>
      <w:r w:rsidRPr="001D4ED9">
        <w:rPr>
          <w:rFonts w:ascii="Times New Roman" w:hAnsi="Times New Roman" w:cs="Times New Roman"/>
          <w:sz w:val="24"/>
          <w:szCs w:val="24"/>
        </w:rPr>
        <w:t>Звуковая волна</w:t>
      </w:r>
    </w:p>
    <w:p w:rsidR="00B224CB" w:rsidRDefault="00B224CB" w:rsidP="00B224CB">
      <w:r>
        <w:t>___________________________________________________________________________________________________________________________</w:t>
      </w:r>
    </w:p>
    <w:p w:rsidR="00B224CB" w:rsidRDefault="00B224CB" w:rsidP="00B224CB"/>
    <w:p w:rsidR="00B224CB" w:rsidRPr="00637279" w:rsidRDefault="00B224CB" w:rsidP="00637279">
      <w:pPr>
        <w:spacing w:after="60"/>
        <w:rPr>
          <w:b/>
          <w:u w:val="single"/>
        </w:rPr>
      </w:pPr>
      <w:r w:rsidRPr="00637279">
        <w:rPr>
          <w:b/>
          <w:u w:val="single"/>
        </w:rPr>
        <w:t>Электродинамика</w:t>
      </w:r>
    </w:p>
    <w:p w:rsidR="00B224CB" w:rsidRPr="00B224CB" w:rsidRDefault="00B224CB" w:rsidP="00637279">
      <w:pPr>
        <w:spacing w:after="60"/>
        <w:rPr>
          <w:b/>
        </w:rPr>
      </w:pPr>
      <w:r w:rsidRPr="00B224CB">
        <w:rPr>
          <w:b/>
        </w:rPr>
        <w:t>Типовые контрольные задания или иные материалы для проведения</w:t>
      </w:r>
      <w:r>
        <w:rPr>
          <w:b/>
        </w:rPr>
        <w:t xml:space="preserve"> текущего контроля успеваемости</w:t>
      </w:r>
    </w:p>
    <w:p w:rsidR="00B224CB" w:rsidRPr="000B57C2" w:rsidRDefault="00B224CB" w:rsidP="00B224CB">
      <w:pPr>
        <w:ind w:left="360"/>
        <w:jc w:val="center"/>
      </w:pPr>
      <w:r w:rsidRPr="000B57C2">
        <w:t xml:space="preserve">Список </w:t>
      </w:r>
      <w:r w:rsidRPr="000B57C2">
        <w:rPr>
          <w:b/>
        </w:rPr>
        <w:t>контрольных вопросов</w:t>
      </w:r>
      <w:r w:rsidRPr="000B57C2">
        <w:t xml:space="preserve"> </w:t>
      </w:r>
    </w:p>
    <w:p w:rsidR="00B224CB" w:rsidRPr="00B224CB" w:rsidRDefault="00B224CB" w:rsidP="00B224CB">
      <w:pPr>
        <w:ind w:left="284" w:hanging="142"/>
        <w:rPr>
          <w:sz w:val="10"/>
          <w:szCs w:val="10"/>
        </w:rPr>
      </w:pP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Фундаментальные свойства электрического заряда. Закон сохранения заряда. Сформулируйте Закон Кулон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напряженности электрического поля. Сформулируйте принцип суперпозиции электрических полей.</w:t>
      </w:r>
    </w:p>
    <w:p w:rsidR="00B224CB" w:rsidRPr="00D36C94" w:rsidRDefault="00B224CB" w:rsidP="008D0E0A">
      <w:pPr>
        <w:pStyle w:val="af1"/>
        <w:numPr>
          <w:ilvl w:val="0"/>
          <w:numId w:val="54"/>
        </w:numPr>
        <w:autoSpaceDE w:val="0"/>
        <w:autoSpaceDN w:val="0"/>
        <w:adjustRightInd w:val="0"/>
        <w:ind w:left="709" w:hanging="567"/>
        <w:rPr>
          <w:rFonts w:ascii="Times New Roman" w:hAnsi="Times New Roman" w:cs="Times New Roman"/>
          <w:sz w:val="24"/>
          <w:szCs w:val="24"/>
        </w:rPr>
      </w:pPr>
      <w:r w:rsidRPr="00D36C94">
        <w:rPr>
          <w:rFonts w:ascii="Times New Roman" w:hAnsi="Times New Roman" w:cs="Times New Roman"/>
          <w:sz w:val="24"/>
          <w:szCs w:val="24"/>
        </w:rPr>
        <w:t>Электростатическая теорема Гаусса. Напряженности электростатического поля равномерно заряженных сферы и бесконечной плоск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Как определяется потенциал электр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потенциала электрического поля дискретного и непрерывного распределений заряд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у, показывающую локальную связь между потенциалом и напряженностью электр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ий диполь. Чему равны потенциал и напряженность поля электрического ди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а циркуляция вектора напряженности электростатического поля. Приведите доказательство для системы точечных заряд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ен ротор вектора напряженности электростатического поля. Приведите доказательство для системы точечных зарядов.</w:t>
      </w:r>
    </w:p>
    <w:p w:rsidR="00B224CB" w:rsidRPr="00D36C94" w:rsidRDefault="00B224CB" w:rsidP="008D0E0A">
      <w:pPr>
        <w:pStyle w:val="af1"/>
        <w:numPr>
          <w:ilvl w:val="0"/>
          <w:numId w:val="54"/>
        </w:numPr>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Пуассона и Лапласа для потенциала электростатическ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вободные и связанные заряды в веществе.</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электрическая индукция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электрической индукции в интегральной и дифференци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Материальные уравнения для электрического поля, диэлектрические восприимчивость и проницаемость.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Взаимная энергия системы точечных зарядов. Формулы для энергии электростатического поля и ее объемной плотн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кон Ома для участка цепи и его дифференциальная форма. Закон Джоуля-Ленца и его дифференциальная форм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правила Кирхгоф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Запишите закон взаимодействия элементов тока – закон Ампера. Запишите закон Био-Савара-Лаплас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о циркуляции вектора магнитной индукции в интегральной и дифференци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Гаусса для магнитного поля в интегральной и дифференци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векторный потенциал. Как он связан с магнитной индукцией. Свойства векторного потенциал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ила Лоренца и характер движения заряда в постоянных электрическом и магнитном поля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Сформулируйте закон электромагнитной индукции Фарадея и правило Ленца.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lastRenderedPageBreak/>
        <w:t>В чем заключается явление самоиндукци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собственная энергия проводника с током и энергия системы замкнутых ток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формулы для энергии магнитного поля и ее объемной плотност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Молекулярные токи и вектор намагниченности. Дайте определение вектора напряженности магнитн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формулируйте теорему о циркуляции вектора напряженности магнитного поля (в интегральной и дифференци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то такое ток смещени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дифференциальной и интегральной формах.</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Запишите уравнения Максвелла в интегральной форме.</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и запишите выражение для вектора Умова-Пойнтинг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лучите волновое уравнение из системы уравнений Максвелла.Что такое плоская волна. Ее свойств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му равны плотность потока энергии, плотность потока импульса и плотность потока момента импульса электромагнитной волн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злучение электромагнитных волн диполем. Зависимость излучаемой мощности от частот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Дайте определение квазистационарных электромагнитных процессов.</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Собственные и вынужденные колебания в колебательном контуре. Формулы для амплитуды и фаз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Опишите и обоснуйте метод комплексных амплитуд.</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 xml:space="preserve">В чем заключается скин-эффект. Чему равна толщина скин-слоя в простейших случаях. </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Постулаты теории относительности.Преобразования Лоренца для напряженностей электрического и магнитного полей.</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тензоры в специальной теории относительности. Приведите примеры.</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Тензор электромагнитного поля.</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ная запись уравнений электродинамики.</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Релятивистская природа силы Лоренца.</w:t>
      </w:r>
    </w:p>
    <w:p w:rsidR="00B224CB" w:rsidRPr="00D36C94" w:rsidRDefault="00B224CB" w:rsidP="008D0E0A">
      <w:pPr>
        <w:pStyle w:val="af1"/>
        <w:numPr>
          <w:ilvl w:val="0"/>
          <w:numId w:val="54"/>
        </w:numPr>
        <w:autoSpaceDE w:val="0"/>
        <w:autoSpaceDN w:val="0"/>
        <w:adjustRightInd w:val="0"/>
        <w:ind w:left="284" w:hanging="142"/>
        <w:rPr>
          <w:rFonts w:ascii="Times New Roman" w:hAnsi="Times New Roman" w:cs="Times New Roman"/>
          <w:sz w:val="24"/>
          <w:szCs w:val="24"/>
        </w:rPr>
      </w:pPr>
      <w:r w:rsidRPr="00D36C94">
        <w:rPr>
          <w:rFonts w:ascii="Times New Roman" w:hAnsi="Times New Roman" w:cs="Times New Roman"/>
          <w:sz w:val="24"/>
          <w:szCs w:val="24"/>
        </w:rPr>
        <w:t>Инварианты электромагнитного поля.</w:t>
      </w:r>
    </w:p>
    <w:p w:rsidR="00B224CB" w:rsidRDefault="00B224CB" w:rsidP="00B224CB"/>
    <w:p w:rsidR="008855CA" w:rsidRPr="00D36C94" w:rsidRDefault="008855CA" w:rsidP="008855CA">
      <w:pPr>
        <w:jc w:val="center"/>
      </w:pPr>
      <w:r w:rsidRPr="008855CA">
        <w:rPr>
          <w:b/>
        </w:rPr>
        <w:t>Типовые задачи</w:t>
      </w:r>
      <w:r w:rsidRPr="003252E3">
        <w:t xml:space="preserve"> для проверки </w:t>
      </w:r>
      <w:r w:rsidRPr="00D36C94">
        <w:t xml:space="preserve">знаний </w:t>
      </w:r>
    </w:p>
    <w:p w:rsidR="008855CA" w:rsidRPr="008855CA" w:rsidRDefault="008855CA" w:rsidP="008855CA">
      <w:pPr>
        <w:rPr>
          <w:sz w:val="10"/>
          <w:szCs w:val="10"/>
        </w:rPr>
      </w:pPr>
    </w:p>
    <w:p w:rsidR="008855CA" w:rsidRPr="001365BD" w:rsidRDefault="008855CA" w:rsidP="008855CA">
      <w:pPr>
        <w:rPr>
          <w:rFonts w:ascii="Cambria" w:hAnsi="Cambria"/>
        </w:rPr>
      </w:pPr>
      <w:r w:rsidRPr="001365BD">
        <w:rPr>
          <w:b/>
        </w:rPr>
        <w:t>Электрическое поле. Уравнения электростатики.</w:t>
      </w:r>
      <w:r>
        <w:rPr>
          <w:b/>
        </w:rPr>
        <w:t xml:space="preserve"> </w:t>
      </w:r>
      <w:r w:rsidRPr="001365BD">
        <w:rPr>
          <w:rFonts w:ascii="Cambria" w:hAnsi="Cambria"/>
        </w:rPr>
        <w:t xml:space="preserve">Точечный заряд </w:t>
      </w:r>
      <w:r w:rsidRPr="001365BD">
        <w:rPr>
          <w:rFonts w:ascii="Cambria" w:hAnsi="Cambria"/>
          <w:i/>
        </w:rPr>
        <w:t>q</w:t>
      </w:r>
      <w:r w:rsidRPr="001365BD">
        <w:rPr>
          <w:rFonts w:ascii="Cambria" w:hAnsi="Cambria"/>
        </w:rPr>
        <w:t xml:space="preserve"> находится на расстоянии </w:t>
      </w:r>
      <w:r w:rsidRPr="001365BD">
        <w:rPr>
          <w:rFonts w:ascii="Cambria" w:hAnsi="Cambria"/>
          <w:i/>
        </w:rPr>
        <w:t>a</w:t>
      </w:r>
      <w:r w:rsidRPr="001365BD">
        <w:rPr>
          <w:rFonts w:ascii="Cambria" w:hAnsi="Cambria"/>
        </w:rPr>
        <w:t xml:space="preserve"> от центра проводящей сферы радиусом </w:t>
      </w:r>
      <w:r w:rsidRPr="001365BD">
        <w:rPr>
          <w:rFonts w:ascii="Cambria" w:hAnsi="Cambria"/>
          <w:i/>
        </w:rPr>
        <w:t>R</w:t>
      </w:r>
      <w:r w:rsidRPr="001365BD">
        <w:rPr>
          <w:rFonts w:ascii="Cambria" w:hAnsi="Cambria"/>
        </w:rPr>
        <w:t xml:space="preserve"> (</w:t>
      </w:r>
      <w:r w:rsidRPr="001365BD">
        <w:rPr>
          <w:rFonts w:ascii="Cambria" w:hAnsi="Cambria"/>
          <w:i/>
        </w:rPr>
        <w:t>a</w:t>
      </w:r>
      <w:r w:rsidRPr="00541943">
        <w:rPr>
          <w:rFonts w:ascii="Cambria" w:hAnsi="Cambria"/>
        </w:rPr>
        <w:t>&gt;</w:t>
      </w:r>
      <w:r w:rsidRPr="001365BD">
        <w:rPr>
          <w:rFonts w:ascii="Cambria" w:hAnsi="Cambria"/>
          <w:i/>
          <w:lang w:val="en-US"/>
        </w:rPr>
        <w:t>R</w:t>
      </w:r>
      <w:r w:rsidRPr="00541943">
        <w:rPr>
          <w:rFonts w:ascii="Cambria" w:hAnsi="Cambria"/>
        </w:rPr>
        <w:t>)</w:t>
      </w:r>
      <w:r w:rsidRPr="001365BD">
        <w:rPr>
          <w:rFonts w:ascii="Cambria" w:hAnsi="Cambria"/>
        </w:rPr>
        <w:t xml:space="preserve">. Заряд сферы равен </w:t>
      </w:r>
      <w:r w:rsidRPr="001365BD">
        <w:rPr>
          <w:rFonts w:ascii="Cambria" w:hAnsi="Cambria"/>
          <w:i/>
        </w:rPr>
        <w:t>Q</w:t>
      </w:r>
      <w:r w:rsidRPr="001365BD">
        <w:rPr>
          <w:rFonts w:ascii="Cambria" w:hAnsi="Cambria"/>
        </w:rPr>
        <w:t xml:space="preserve">. Найдите силу, действующую на заряд </w:t>
      </w:r>
      <w:r w:rsidRPr="001365BD">
        <w:rPr>
          <w:rFonts w:ascii="Cambria" w:hAnsi="Cambria"/>
          <w:i/>
        </w:rPr>
        <w:t>q</w:t>
      </w:r>
      <w:r w:rsidRPr="001365BD">
        <w:rPr>
          <w:rFonts w:ascii="Cambria" w:hAnsi="Cambria"/>
        </w:rPr>
        <w:t>.</w:t>
      </w:r>
    </w:p>
    <w:p w:rsidR="008855CA" w:rsidRPr="00722DF2" w:rsidRDefault="008855CA" w:rsidP="008855CA">
      <w:pPr>
        <w:rPr>
          <w:b/>
        </w:rPr>
      </w:pPr>
    </w:p>
    <w:p w:rsidR="008855CA" w:rsidRPr="00CA3AA7" w:rsidRDefault="008855CA" w:rsidP="008855CA">
      <w:r w:rsidRPr="00CA3AA7">
        <w:rPr>
          <w:b/>
        </w:rPr>
        <w:t>Проводники и диэлектрики в электрическом поле.</w:t>
      </w:r>
      <w:r>
        <w:rPr>
          <w:b/>
        </w:rPr>
        <w:t xml:space="preserve"> </w:t>
      </w:r>
      <w:r w:rsidRPr="00CA3AA7">
        <w:t xml:space="preserve">Диэлектрический шар радиусом </w:t>
      </w:r>
      <w:r w:rsidRPr="00CA3AA7">
        <w:rPr>
          <w:i/>
        </w:rPr>
        <w:t>R</w:t>
      </w:r>
      <w:r w:rsidRPr="00CA3AA7">
        <w:t xml:space="preserve"> равномерно заряжен по объему. Объемная плотность заряда равна </w:t>
      </w:r>
      <w:r w:rsidRPr="00CA3AA7">
        <w:rPr>
          <w:i/>
        </w:rPr>
        <w:t>ρ</w:t>
      </w:r>
      <w:r w:rsidRPr="00CA3AA7">
        <w:t xml:space="preserve">, диэлектрическая проницаемость материала шара - </w:t>
      </w:r>
      <w:r w:rsidRPr="00CA3AA7">
        <w:rPr>
          <w:i/>
        </w:rPr>
        <w:t>ε</w:t>
      </w:r>
      <w:r w:rsidRPr="00CA3AA7">
        <w:t>. Найдите потенциал поля, создаваемого шаром.</w:t>
      </w:r>
    </w:p>
    <w:p w:rsidR="008855CA" w:rsidRPr="008855CA" w:rsidRDefault="008855CA" w:rsidP="008855CA">
      <w:pPr>
        <w:rPr>
          <w:b/>
          <w:sz w:val="10"/>
          <w:szCs w:val="10"/>
        </w:rPr>
      </w:pPr>
    </w:p>
    <w:p w:rsidR="008855CA" w:rsidRPr="00F90FC3" w:rsidRDefault="008855CA" w:rsidP="008855CA">
      <w:r w:rsidRPr="00F90FC3">
        <w:rPr>
          <w:b/>
        </w:rPr>
        <w:t>Магнитное поле в вакууме и веществе.</w:t>
      </w:r>
      <w:r>
        <w:rPr>
          <w:b/>
        </w:rPr>
        <w:t xml:space="preserve"> </w:t>
      </w:r>
      <w:r w:rsidRPr="00F90FC3">
        <w:t xml:space="preserve">Проводящая сфера радиуса </w:t>
      </w:r>
      <w:r w:rsidRPr="00F90FC3">
        <w:rPr>
          <w:i/>
        </w:rPr>
        <w:t>R</w:t>
      </w:r>
      <w:r w:rsidRPr="00F90FC3">
        <w:t xml:space="preserve"> заряжена с поверхностной плотностью </w:t>
      </w:r>
      <w:r w:rsidRPr="00F90FC3">
        <w:rPr>
          <w:i/>
        </w:rPr>
        <w:t>σ</w:t>
      </w:r>
      <w:r w:rsidRPr="00F90FC3">
        <w:t xml:space="preserve">. Сфера вращается вокруг оси симметрии с угловой скоростью </w:t>
      </w:r>
      <w:r w:rsidRPr="00F90FC3">
        <w:rPr>
          <w:i/>
        </w:rPr>
        <w:t>ω</w:t>
      </w:r>
      <w:r w:rsidRPr="00F90FC3">
        <w:t>. Найдите индукцию магнитного поля на оси вращения.</w:t>
      </w:r>
    </w:p>
    <w:p w:rsidR="008855CA" w:rsidRPr="008855CA" w:rsidRDefault="008855CA" w:rsidP="008855CA">
      <w:pPr>
        <w:rPr>
          <w:b/>
          <w:sz w:val="10"/>
          <w:szCs w:val="10"/>
        </w:rPr>
      </w:pPr>
    </w:p>
    <w:p w:rsidR="008855CA" w:rsidRPr="00CA3AA7" w:rsidRDefault="008855CA" w:rsidP="008855CA">
      <w:r w:rsidRPr="00CA3AA7">
        <w:rPr>
          <w:b/>
        </w:rPr>
        <w:t>Закон электромагнитной индукции</w:t>
      </w:r>
      <w:r>
        <w:rPr>
          <w:b/>
        </w:rPr>
        <w:t xml:space="preserve">. </w:t>
      </w:r>
      <w:r w:rsidRPr="00CA3AA7">
        <w:t xml:space="preserve">По двум металлическим параллельным рейкам, расположенным в горизонтальной плоскости и замкнутым на конденсатор емкостью </w:t>
      </w:r>
      <w:r w:rsidRPr="00CA3AA7">
        <w:rPr>
          <w:position w:val="-6"/>
        </w:rPr>
        <w:object w:dxaOrig="240" w:dyaOrig="279">
          <v:shape id="_x0000_i1465" type="#_x0000_t75" style="width:12pt;height:13.35pt" o:ole="">
            <v:imagedata r:id="rId840" o:title=""/>
          </v:shape>
          <o:OLEObject Type="Embed" ProgID="Equation.3" ShapeID="_x0000_i1465" DrawAspect="Content" ObjectID="_1645709103" r:id="rId841"/>
        </w:object>
      </w:r>
      <w:r w:rsidRPr="00CA3AA7">
        <w:t xml:space="preserve">, может без трения двигаться металлический стержень массой </w:t>
      </w:r>
      <w:r w:rsidRPr="00CA3AA7">
        <w:rPr>
          <w:position w:val="-6"/>
        </w:rPr>
        <w:object w:dxaOrig="260" w:dyaOrig="220">
          <v:shape id="_x0000_i1466" type="#_x0000_t75" style="width:12.65pt;height:10.65pt" o:ole="">
            <v:imagedata r:id="rId842" o:title=""/>
          </v:shape>
          <o:OLEObject Type="Embed" ProgID="Equation.3" ShapeID="_x0000_i1466" DrawAspect="Content" ObjectID="_1645709104" r:id="rId843"/>
        </w:object>
      </w:r>
      <w:r w:rsidRPr="00CA3AA7">
        <w:t xml:space="preserve"> и длиной </w:t>
      </w:r>
      <w:r w:rsidRPr="00CA3AA7">
        <w:rPr>
          <w:position w:val="-6"/>
        </w:rPr>
        <w:object w:dxaOrig="139" w:dyaOrig="279">
          <v:shape id="_x0000_i1467" type="#_x0000_t75" style="width:6.65pt;height:14pt" o:ole="">
            <v:imagedata r:id="rId844" o:title=""/>
          </v:shape>
          <o:OLEObject Type="Embed" ProgID="Equation.3" ShapeID="_x0000_i1467" DrawAspect="Content" ObjectID="_1645709105" r:id="rId845"/>
        </w:object>
      </w:r>
      <w:r w:rsidRPr="00CA3AA7">
        <w:t xml:space="preserve">. Вся система находится в однородном магнитном поле с индукцией </w:t>
      </w:r>
      <w:r w:rsidRPr="00CA3AA7">
        <w:rPr>
          <w:position w:val="-4"/>
        </w:rPr>
        <w:object w:dxaOrig="240" w:dyaOrig="260">
          <v:shape id="_x0000_i1468" type="#_x0000_t75" style="width:12pt;height:12.65pt" o:ole="">
            <v:imagedata r:id="rId846" o:title=""/>
          </v:shape>
          <o:OLEObject Type="Embed" ProgID="Equation.3" ShapeID="_x0000_i1468" DrawAspect="Content" ObjectID="_1645709106" r:id="rId847"/>
        </w:object>
      </w:r>
      <w:r w:rsidRPr="00CA3AA7">
        <w:t xml:space="preserve">, направленной вверх. К середине стержня перпендикулярно ему и параллельно рейкам приложена сила </w:t>
      </w:r>
      <w:r w:rsidRPr="00CA3AA7">
        <w:rPr>
          <w:i/>
          <w:lang w:val="en-US"/>
        </w:rPr>
        <w:t>F</w:t>
      </w:r>
      <w:r w:rsidRPr="00CA3AA7">
        <w:t xml:space="preserve">. Определить ускорение </w:t>
      </w:r>
      <w:r w:rsidRPr="00CA3AA7">
        <w:rPr>
          <w:i/>
          <w:lang w:val="en-US"/>
        </w:rPr>
        <w:t>a</w:t>
      </w:r>
      <w:r w:rsidRPr="00CA3AA7">
        <w:t xml:space="preserve"> стержня. Сопротивлением реек, стержня и подводящих проводов пренебречь. В начальный момент скорость стержня равна нулю.</w:t>
      </w:r>
    </w:p>
    <w:p w:rsidR="008855CA" w:rsidRPr="008855CA" w:rsidRDefault="008855CA" w:rsidP="008855CA">
      <w:pPr>
        <w:rPr>
          <w:b/>
          <w:sz w:val="10"/>
          <w:szCs w:val="10"/>
        </w:rPr>
      </w:pPr>
    </w:p>
    <w:p w:rsidR="008855CA" w:rsidRPr="00CA3AA7" w:rsidRDefault="008855CA" w:rsidP="008855CA">
      <w:r w:rsidRPr="00CA3AA7">
        <w:rPr>
          <w:b/>
        </w:rPr>
        <w:t>Уравнения Максвелла</w:t>
      </w:r>
      <w:r>
        <w:rPr>
          <w:b/>
        </w:rPr>
        <w:t xml:space="preserve">. </w:t>
      </w:r>
      <w:r w:rsidRPr="00CA3AA7">
        <w:t>Заряженный и отключенный от источника плоский конденсатор с круглыми пластинами медленно разряжается объемными токами проводимости, возникающими в диэлектрике между обкладками из-за наличия слабой проводимости. Пренебрегая краевыми эффектами, вычислите напряженность магнитного поля внутри конденсатора.</w:t>
      </w:r>
    </w:p>
    <w:p w:rsidR="008855CA" w:rsidRPr="008855CA" w:rsidRDefault="008855CA" w:rsidP="008855CA">
      <w:pPr>
        <w:rPr>
          <w:b/>
          <w:sz w:val="10"/>
          <w:szCs w:val="10"/>
        </w:rPr>
      </w:pPr>
    </w:p>
    <w:p w:rsidR="008855CA" w:rsidRPr="00CA3AA7" w:rsidRDefault="008855CA" w:rsidP="008855CA">
      <w:r w:rsidRPr="00CA3AA7">
        <w:rPr>
          <w:b/>
        </w:rPr>
        <w:t>Электрические цепи. Квазистационарные токи</w:t>
      </w:r>
      <w:r>
        <w:rPr>
          <w:b/>
        </w:rPr>
        <w:t xml:space="preserve">. </w:t>
      </w:r>
      <w:r w:rsidRPr="00CA3AA7">
        <w:t xml:space="preserve">Два гальванических элемента с ЭДС </w:t>
      </w:r>
      <w:r w:rsidRPr="00CA3AA7">
        <w:rPr>
          <w:position w:val="-10"/>
        </w:rPr>
        <w:object w:dxaOrig="240" w:dyaOrig="300">
          <v:shape id="_x0000_i1469" type="#_x0000_t75" style="width:12pt;height:15.35pt" o:ole="">
            <v:imagedata r:id="rId848" o:title=""/>
          </v:shape>
          <o:OLEObject Type="Embed" ProgID="Equation.3" ShapeID="_x0000_i1469" DrawAspect="Content" ObjectID="_1645709107" r:id="rId849"/>
        </w:object>
      </w:r>
      <w:r>
        <w:t xml:space="preserve"> и</w:t>
      </w:r>
      <w:r w:rsidRPr="00CA3AA7">
        <w:rPr>
          <w:position w:val="-10"/>
        </w:rPr>
        <w:object w:dxaOrig="279" w:dyaOrig="300">
          <v:shape id="_x0000_i1470" type="#_x0000_t75" style="width:14pt;height:15.35pt" o:ole="">
            <v:imagedata r:id="rId850" o:title=""/>
          </v:shape>
          <o:OLEObject Type="Embed" ProgID="Equation.3" ShapeID="_x0000_i1470" DrawAspect="Content" ObjectID="_1645709108" r:id="rId851"/>
        </w:object>
      </w:r>
      <w:r w:rsidRPr="00CA3AA7">
        <w:t xml:space="preserve">и внутренними сопротивлениями </w:t>
      </w:r>
      <w:r w:rsidRPr="00CA3AA7">
        <w:rPr>
          <w:position w:val="-12"/>
        </w:rPr>
        <w:object w:dxaOrig="200" w:dyaOrig="360">
          <v:shape id="_x0000_i1471" type="#_x0000_t75" style="width:10pt;height:18.65pt" o:ole="">
            <v:imagedata r:id="rId852" o:title=""/>
          </v:shape>
          <o:OLEObject Type="Embed" ProgID="Equation.DSMT4" ShapeID="_x0000_i1471" DrawAspect="Content" ObjectID="_1645709109" r:id="rId853"/>
        </w:object>
      </w:r>
      <w:r>
        <w:t xml:space="preserve"> и</w:t>
      </w:r>
      <w:r w:rsidRPr="00CA3AA7">
        <w:rPr>
          <w:position w:val="-12"/>
        </w:rPr>
        <w:object w:dxaOrig="220" w:dyaOrig="360">
          <v:shape id="_x0000_i1472" type="#_x0000_t75" style="width:10.65pt;height:18.65pt" o:ole="">
            <v:imagedata r:id="rId854" o:title=""/>
          </v:shape>
          <o:OLEObject Type="Embed" ProgID="Equation.DSMT4" ShapeID="_x0000_i1472" DrawAspect="Content" ObjectID="_1645709110" r:id="rId855"/>
        </w:object>
      </w:r>
      <w:r w:rsidRPr="00CA3AA7">
        <w:t xml:space="preserve"> соединены параллельно. Найдите ЭДС и внутреннее сопротивление полученной батареи.</w:t>
      </w:r>
    </w:p>
    <w:p w:rsidR="008855CA" w:rsidRPr="008855CA" w:rsidRDefault="008855CA" w:rsidP="008855CA">
      <w:pPr>
        <w:rPr>
          <w:b/>
          <w:sz w:val="10"/>
          <w:szCs w:val="10"/>
        </w:rPr>
      </w:pPr>
    </w:p>
    <w:p w:rsidR="008855CA" w:rsidRPr="00CA3AA7" w:rsidRDefault="008855CA" w:rsidP="008855CA">
      <w:r w:rsidRPr="00CA3AA7">
        <w:rPr>
          <w:b/>
        </w:rPr>
        <w:t xml:space="preserve">Электромагнитные волны: </w:t>
      </w:r>
      <w:r w:rsidRPr="00CA3AA7">
        <w:t xml:space="preserve">Плоская монохроматическая световая волна распространяется в вакууме. Максимальное значение напряженности магнитного поля этой волны – </w:t>
      </w:r>
      <w:r w:rsidRPr="00CA3AA7">
        <w:rPr>
          <w:i/>
        </w:rPr>
        <w:t>H</w:t>
      </w:r>
      <w:r w:rsidRPr="00CA3AA7">
        <w:rPr>
          <w:i/>
          <w:vertAlign w:val="subscript"/>
        </w:rPr>
        <w:t>0</w:t>
      </w:r>
      <w:r w:rsidRPr="00CA3AA7">
        <w:t xml:space="preserve">. Какова средняя (за период) энергия, переносимая волной в единицу времени через поверхность полусферы радиуса </w:t>
      </w:r>
      <w:r w:rsidRPr="00CA3AA7">
        <w:rPr>
          <w:i/>
        </w:rPr>
        <w:t>R</w:t>
      </w:r>
      <w:r w:rsidRPr="00CA3AA7">
        <w:t>, основание которой перпендикулярно направлению распространения волны?</w:t>
      </w:r>
    </w:p>
    <w:p w:rsidR="008855CA" w:rsidRPr="008855CA" w:rsidRDefault="008855CA" w:rsidP="008855CA">
      <w:pPr>
        <w:rPr>
          <w:sz w:val="10"/>
          <w:szCs w:val="10"/>
        </w:rPr>
      </w:pPr>
    </w:p>
    <w:p w:rsidR="008855CA" w:rsidRPr="00CA3AA7" w:rsidRDefault="008855CA" w:rsidP="008855CA">
      <w:r w:rsidRPr="00CA3AA7">
        <w:rPr>
          <w:b/>
        </w:rPr>
        <w:t xml:space="preserve">Теория излучения: </w:t>
      </w:r>
      <w:r w:rsidRPr="00CA3AA7">
        <w:t xml:space="preserve">Выведите формулу для напряженности электрического поля электромагнитной волны, излучаемой зарядом </w:t>
      </w:r>
      <w:r w:rsidRPr="00CA3AA7">
        <w:rPr>
          <w:i/>
        </w:rPr>
        <w:t>q</w:t>
      </w:r>
      <w:r w:rsidRPr="00CA3AA7">
        <w:t xml:space="preserve">, колеблющимся с частотой </w:t>
      </w:r>
      <w:r w:rsidRPr="00CA3AA7">
        <w:rPr>
          <w:i/>
        </w:rPr>
        <w:t>ω</w:t>
      </w:r>
      <w:r w:rsidRPr="00CA3AA7">
        <w:t xml:space="preserve"> вдоль некоторой прямой. Амплитуда колебаний заряда – </w:t>
      </w:r>
      <w:r w:rsidRPr="00CA3AA7">
        <w:rPr>
          <w:lang w:val="en-US"/>
        </w:rPr>
        <w:t>X</w:t>
      </w:r>
      <w:r w:rsidRPr="00CA3AA7">
        <w:rPr>
          <w:vertAlign w:val="subscript"/>
        </w:rPr>
        <w:t>0.</w:t>
      </w:r>
    </w:p>
    <w:p w:rsidR="008855CA" w:rsidRPr="008855CA" w:rsidRDefault="008855CA" w:rsidP="008855CA">
      <w:pPr>
        <w:rPr>
          <w:b/>
          <w:sz w:val="10"/>
          <w:szCs w:val="10"/>
        </w:rPr>
      </w:pPr>
    </w:p>
    <w:p w:rsidR="008855CA" w:rsidRPr="00CA3AA7" w:rsidRDefault="008855CA" w:rsidP="008855CA">
      <w:r w:rsidRPr="00CA3AA7">
        <w:rPr>
          <w:b/>
        </w:rPr>
        <w:t xml:space="preserve">Энергия, импульс и момент импульса электромагнитного поля: </w:t>
      </w:r>
      <w:r w:rsidRPr="00CA3AA7">
        <w:t xml:space="preserve">Плоская монохроматическая электромагнитная волна нормально падает из вакуума на плоскую поверхность проводника. Чему равно среднее (за период) давление этой волны на проводник, если интенсивность волны – </w:t>
      </w:r>
      <w:r w:rsidRPr="00CA3AA7">
        <w:rPr>
          <w:i/>
        </w:rPr>
        <w:t>I</w:t>
      </w:r>
      <w:r w:rsidRPr="00CA3AA7">
        <w:t>? Считать, что волна полностью поглощается.</w:t>
      </w:r>
    </w:p>
    <w:p w:rsidR="008855CA" w:rsidRPr="008855CA" w:rsidRDefault="008855CA" w:rsidP="008855CA">
      <w:pPr>
        <w:rPr>
          <w:b/>
          <w:sz w:val="10"/>
          <w:szCs w:val="10"/>
        </w:rPr>
      </w:pPr>
    </w:p>
    <w:p w:rsidR="008855CA" w:rsidRPr="00CA3AA7" w:rsidRDefault="008855CA" w:rsidP="008855CA">
      <w:pPr>
        <w:rPr>
          <w:color w:val="000000"/>
        </w:rPr>
      </w:pPr>
      <w:r w:rsidRPr="00CA3AA7">
        <w:rPr>
          <w:b/>
        </w:rPr>
        <w:t xml:space="preserve">Электродинамика теории относительности: </w:t>
      </w:r>
      <w:r w:rsidRPr="00CA3AA7">
        <w:rPr>
          <w:color w:val="000000"/>
        </w:rPr>
        <w:t>Вычислите компоненты 4-мерного ускорения. Показать, что 4-мерное ускорение ортогонально 4-мерной скорости.</w:t>
      </w:r>
    </w:p>
    <w:p w:rsidR="008855CA" w:rsidRPr="008855CA" w:rsidRDefault="008855CA" w:rsidP="008855CA">
      <w:pPr>
        <w:rPr>
          <w:sz w:val="10"/>
          <w:szCs w:val="10"/>
        </w:rPr>
      </w:pPr>
    </w:p>
    <w:p w:rsidR="008855CA" w:rsidRDefault="008855CA" w:rsidP="008855CA">
      <w:r w:rsidRPr="00CA3AA7">
        <w:t xml:space="preserve">Результат обучения связан со знанием определений физических понятий, размерностей физических величин и умением формулировать законы механики и электродинамики.  </w:t>
      </w:r>
    </w:p>
    <w:p w:rsidR="008855CA" w:rsidRDefault="008855CA" w:rsidP="008855CA"/>
    <w:p w:rsidR="008855CA" w:rsidRPr="00637279" w:rsidRDefault="008855CA" w:rsidP="008855CA">
      <w:pPr>
        <w:rPr>
          <w:b/>
        </w:rPr>
      </w:pPr>
      <w:r w:rsidRPr="00637279">
        <w:rPr>
          <w:b/>
        </w:rPr>
        <w:t>Типовые контрольные задания или иные материалы для проведения промежуточной аттестации</w:t>
      </w:r>
    </w:p>
    <w:p w:rsidR="008855CA" w:rsidRPr="008855CA" w:rsidRDefault="008855CA" w:rsidP="008855CA">
      <w:pPr>
        <w:rPr>
          <w:sz w:val="10"/>
          <w:szCs w:val="10"/>
        </w:rPr>
      </w:pPr>
    </w:p>
    <w:p w:rsidR="008855CA" w:rsidRPr="00D36C94" w:rsidRDefault="008855CA" w:rsidP="008855CA">
      <w:pPr>
        <w:jc w:val="center"/>
      </w:pPr>
      <w:r w:rsidRPr="00D36C94">
        <w:t xml:space="preserve">Список </w:t>
      </w:r>
      <w:r w:rsidRPr="00D36C94">
        <w:rPr>
          <w:b/>
        </w:rPr>
        <w:t xml:space="preserve">вопросов к зачёту </w:t>
      </w:r>
    </w:p>
    <w:p w:rsidR="008855CA" w:rsidRPr="008855CA" w:rsidRDefault="008855CA" w:rsidP="008855CA">
      <w:pPr>
        <w:rPr>
          <w:sz w:val="10"/>
          <w:szCs w:val="10"/>
        </w:rPr>
      </w:pP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ое взаимодействие и его место среди других взаимодействий в природе. Закон сохранения электрического заряд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Закон Кулон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напряженности электрического поля. Принцип суперпозиции. Электростатическая теорема Остроградского–Гаусс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Потенциальность электростатического поля. Связь вектора напряженности электростатического поля и потенциал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Работа сил электростатического поля. Потенциал системы зарядов.</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lastRenderedPageBreak/>
        <w:t>Теорема о циркуляции вектора напряженности электрического поля. Уравнения Пуассона и Лапласа. Электрический диполь.</w:t>
      </w:r>
    </w:p>
    <w:p w:rsidR="008855CA" w:rsidRPr="00D36C94" w:rsidRDefault="008855CA" w:rsidP="008D0E0A">
      <w:pPr>
        <w:pStyle w:val="afe"/>
        <w:numPr>
          <w:ilvl w:val="0"/>
          <w:numId w:val="56"/>
        </w:numPr>
        <w:ind w:left="0" w:firstLine="0"/>
        <w:rPr>
          <w:sz w:val="24"/>
          <w:szCs w:val="24"/>
        </w:rPr>
      </w:pPr>
      <w:r w:rsidRPr="00D36C94">
        <w:rPr>
          <w:sz w:val="24"/>
          <w:szCs w:val="24"/>
        </w:rPr>
        <w:t>Проводники в электростатическом поле. Распределение заряда по поверхности проводника. Связь между зарядом и потенциалом проводника. Электроемкость. Конденсатор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Диэлектрики. Свободные и связанные заряды. Вектор поляризации. Связь вектора поляризации со связанными зарядами.</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Вектор электрической индукции в диэлектрике. Материальное уравнение для векторов электрического пол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Теорема Остроградского – Гаусса для диэлектриков. Ее дифференциальная форм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Граничные условия для векторов напряженности и электрической индукции.</w:t>
      </w:r>
    </w:p>
    <w:p w:rsidR="008855CA" w:rsidRPr="00D36C94" w:rsidRDefault="008855CA" w:rsidP="008D0E0A">
      <w:pPr>
        <w:pStyle w:val="afe"/>
        <w:numPr>
          <w:ilvl w:val="0"/>
          <w:numId w:val="56"/>
        </w:numPr>
        <w:ind w:left="0" w:firstLine="0"/>
        <w:rPr>
          <w:sz w:val="24"/>
          <w:szCs w:val="24"/>
        </w:rPr>
      </w:pPr>
      <w:r w:rsidRPr="00D36C94">
        <w:rPr>
          <w:sz w:val="24"/>
          <w:szCs w:val="24"/>
        </w:rPr>
        <w:t>Взаимодействие токов. Элемент тока. Закон Био – Савара – Лапласа. Вектор индукции магнитного поля. Закон Ампера. Сила Лоренца.</w:t>
      </w:r>
    </w:p>
    <w:p w:rsidR="008855CA" w:rsidRPr="00D36C94" w:rsidRDefault="008855CA" w:rsidP="008D0E0A">
      <w:pPr>
        <w:pStyle w:val="afe"/>
        <w:numPr>
          <w:ilvl w:val="0"/>
          <w:numId w:val="56"/>
        </w:numPr>
        <w:ind w:left="0" w:firstLine="0"/>
        <w:rPr>
          <w:sz w:val="24"/>
          <w:szCs w:val="24"/>
        </w:rPr>
      </w:pPr>
      <w:r w:rsidRPr="00D36C94">
        <w:rPr>
          <w:sz w:val="24"/>
          <w:szCs w:val="24"/>
        </w:rPr>
        <w:t>Теорема о циркуляции вектора индукции магнитного поля. характер магнитного поля. Векторный потенциал.</w:t>
      </w:r>
    </w:p>
    <w:p w:rsidR="008855CA" w:rsidRPr="00D36C94" w:rsidRDefault="008855CA" w:rsidP="008D0E0A">
      <w:pPr>
        <w:pStyle w:val="afe"/>
        <w:numPr>
          <w:ilvl w:val="0"/>
          <w:numId w:val="56"/>
        </w:numPr>
        <w:ind w:left="0" w:firstLine="0"/>
        <w:rPr>
          <w:sz w:val="24"/>
          <w:szCs w:val="24"/>
        </w:rPr>
      </w:pPr>
      <w:r w:rsidRPr="00D36C94">
        <w:rPr>
          <w:sz w:val="24"/>
          <w:szCs w:val="24"/>
        </w:rPr>
        <w:t>Элементарный ток и его магнитный момент. Магнитное поле элементарного тока. Вектор намагниченности вещества и его связь с молекулярными токами.</w:t>
      </w:r>
    </w:p>
    <w:p w:rsidR="008855CA" w:rsidRPr="00D36C94" w:rsidRDefault="008855CA" w:rsidP="008D0E0A">
      <w:pPr>
        <w:pStyle w:val="afe"/>
        <w:numPr>
          <w:ilvl w:val="0"/>
          <w:numId w:val="56"/>
        </w:numPr>
        <w:ind w:left="0" w:firstLine="0"/>
        <w:rPr>
          <w:sz w:val="24"/>
          <w:szCs w:val="24"/>
        </w:rPr>
      </w:pPr>
      <w:r w:rsidRPr="00D36C94">
        <w:rPr>
          <w:sz w:val="24"/>
          <w:szCs w:val="24"/>
        </w:rPr>
        <w:t>Вектор напряженности магнитного поля. Материальное уравнение для векторов магнитного поля. Диамагнетики, парамагнетики и ферромагнетики.</w:t>
      </w:r>
    </w:p>
    <w:p w:rsidR="008855CA" w:rsidRPr="00D36C94" w:rsidRDefault="008855CA" w:rsidP="008D0E0A">
      <w:pPr>
        <w:pStyle w:val="afe"/>
        <w:numPr>
          <w:ilvl w:val="0"/>
          <w:numId w:val="56"/>
        </w:numPr>
        <w:ind w:left="0" w:firstLine="0"/>
        <w:rPr>
          <w:sz w:val="24"/>
          <w:szCs w:val="24"/>
        </w:rPr>
      </w:pPr>
      <w:r w:rsidRPr="00D36C94">
        <w:rPr>
          <w:sz w:val="24"/>
          <w:szCs w:val="24"/>
        </w:rPr>
        <w:t>Электромагнитная индукция. Закон электромагнитной индукции Фарадея и его дифференциальная форма. Правило Ленца. Явление самоиндукции и взаимной индукции.</w:t>
      </w:r>
    </w:p>
    <w:p w:rsidR="008855CA" w:rsidRPr="00D36C94" w:rsidRDefault="008855CA" w:rsidP="008D0E0A">
      <w:pPr>
        <w:pStyle w:val="afe"/>
        <w:numPr>
          <w:ilvl w:val="0"/>
          <w:numId w:val="56"/>
        </w:numPr>
        <w:ind w:left="0" w:firstLine="0"/>
        <w:rPr>
          <w:sz w:val="24"/>
          <w:szCs w:val="24"/>
        </w:rPr>
      </w:pPr>
      <w:r w:rsidRPr="00D36C94">
        <w:rPr>
          <w:sz w:val="24"/>
          <w:szCs w:val="24"/>
        </w:rPr>
        <w:t>Система уравнений Максвелла. Ток проводимости и ток смещения. Высокочастотные токи. Скин-эффект.</w:t>
      </w:r>
    </w:p>
    <w:p w:rsidR="008855CA" w:rsidRPr="00D36C94" w:rsidRDefault="008855CA" w:rsidP="008D0E0A">
      <w:pPr>
        <w:pStyle w:val="afe"/>
        <w:numPr>
          <w:ilvl w:val="0"/>
          <w:numId w:val="56"/>
        </w:numPr>
        <w:ind w:left="0" w:firstLine="0"/>
        <w:rPr>
          <w:sz w:val="24"/>
          <w:szCs w:val="24"/>
        </w:rPr>
      </w:pPr>
      <w:r w:rsidRPr="00D36C94">
        <w:rPr>
          <w:sz w:val="24"/>
          <w:szCs w:val="24"/>
        </w:rPr>
        <w:t>Постоянный электрический ток. Плотность тока. Условие стационарности тока. Электрическое напряжение. Закон Ома в дифференциальной форме.</w:t>
      </w:r>
    </w:p>
    <w:p w:rsidR="008855CA" w:rsidRPr="00D36C94" w:rsidRDefault="008855CA" w:rsidP="008D0E0A">
      <w:pPr>
        <w:pStyle w:val="afe"/>
        <w:numPr>
          <w:ilvl w:val="0"/>
          <w:numId w:val="56"/>
        </w:numPr>
        <w:ind w:left="0" w:firstLine="0"/>
        <w:rPr>
          <w:sz w:val="24"/>
          <w:szCs w:val="24"/>
        </w:rPr>
      </w:pPr>
      <w:r w:rsidRPr="00D36C94">
        <w:rPr>
          <w:sz w:val="24"/>
          <w:szCs w:val="24"/>
        </w:rPr>
        <w:t>Токи в сплошных средах. Закон Джоуля – Ленца. Правила Кирхгофа.</w:t>
      </w:r>
    </w:p>
    <w:p w:rsidR="008855CA" w:rsidRPr="00D36C94" w:rsidRDefault="008855CA" w:rsidP="008D0E0A">
      <w:pPr>
        <w:pStyle w:val="afe"/>
        <w:numPr>
          <w:ilvl w:val="0"/>
          <w:numId w:val="56"/>
        </w:numPr>
        <w:ind w:left="0" w:firstLine="0"/>
        <w:rPr>
          <w:sz w:val="24"/>
          <w:szCs w:val="24"/>
        </w:rPr>
      </w:pPr>
      <w:r w:rsidRPr="00D36C94">
        <w:rPr>
          <w:sz w:val="24"/>
          <w:szCs w:val="24"/>
        </w:rPr>
        <w:t>Условия квазистационарности. Переходные процессы в RC- и LC-цепях.</w:t>
      </w:r>
    </w:p>
    <w:p w:rsidR="008855CA" w:rsidRPr="00D36C94" w:rsidRDefault="008855CA" w:rsidP="008D0E0A">
      <w:pPr>
        <w:pStyle w:val="afe"/>
        <w:numPr>
          <w:ilvl w:val="0"/>
          <w:numId w:val="56"/>
        </w:numPr>
        <w:ind w:left="0" w:firstLine="0"/>
        <w:rPr>
          <w:sz w:val="24"/>
          <w:szCs w:val="24"/>
        </w:rPr>
      </w:pPr>
      <w:r w:rsidRPr="00D36C94">
        <w:rPr>
          <w:sz w:val="24"/>
          <w:szCs w:val="24"/>
        </w:rPr>
        <w:t>Собственные колебания в контуре. Затухающие колебания. Вынужденные колебания в контуре. Метод комплексных амплитуд. Резонанс напряжений.</w:t>
      </w:r>
    </w:p>
    <w:p w:rsidR="008855CA" w:rsidRPr="00D36C94" w:rsidRDefault="008855CA" w:rsidP="008D0E0A">
      <w:pPr>
        <w:pStyle w:val="afe"/>
        <w:numPr>
          <w:ilvl w:val="0"/>
          <w:numId w:val="56"/>
        </w:numPr>
        <w:ind w:left="0" w:firstLine="0"/>
        <w:rPr>
          <w:sz w:val="24"/>
          <w:szCs w:val="24"/>
        </w:rPr>
      </w:pPr>
      <w:r w:rsidRPr="00D36C94">
        <w:rPr>
          <w:sz w:val="24"/>
          <w:szCs w:val="24"/>
        </w:rPr>
        <w:t>Электромагнитные волны. Волновое уравнение. Скорость электромагнитных волн.</w:t>
      </w:r>
    </w:p>
    <w:p w:rsidR="008855CA" w:rsidRPr="00D36C94" w:rsidRDefault="008855CA" w:rsidP="008D0E0A">
      <w:pPr>
        <w:pStyle w:val="afe"/>
        <w:numPr>
          <w:ilvl w:val="0"/>
          <w:numId w:val="56"/>
        </w:numPr>
        <w:ind w:left="0" w:firstLine="0"/>
        <w:rPr>
          <w:sz w:val="24"/>
          <w:szCs w:val="24"/>
        </w:rPr>
      </w:pPr>
      <w:r w:rsidRPr="00D36C94">
        <w:rPr>
          <w:sz w:val="24"/>
          <w:szCs w:val="24"/>
        </w:rPr>
        <w:t>Плоские и сферические гармонические электромагнитные волны в непроводящей среде. Связь векторов напряженности электрического и магнитного поля и волнового вектора в плоской волне.</w:t>
      </w:r>
    </w:p>
    <w:p w:rsidR="008855CA" w:rsidRPr="00D36C94" w:rsidRDefault="008855CA" w:rsidP="008D0E0A">
      <w:pPr>
        <w:pStyle w:val="afe"/>
        <w:numPr>
          <w:ilvl w:val="0"/>
          <w:numId w:val="56"/>
        </w:numPr>
        <w:ind w:left="0" w:firstLine="0"/>
        <w:rPr>
          <w:sz w:val="24"/>
          <w:szCs w:val="24"/>
        </w:rPr>
      </w:pPr>
      <w:r w:rsidRPr="00D36C94">
        <w:rPr>
          <w:sz w:val="24"/>
          <w:szCs w:val="24"/>
        </w:rPr>
        <w:t>Поляризация электромагнитной волны. Отражение электромагнитных волн.</w:t>
      </w:r>
    </w:p>
    <w:p w:rsidR="008855CA" w:rsidRPr="00D36C94" w:rsidRDefault="008855CA" w:rsidP="008D0E0A">
      <w:pPr>
        <w:pStyle w:val="afe"/>
        <w:numPr>
          <w:ilvl w:val="0"/>
          <w:numId w:val="56"/>
        </w:numPr>
        <w:ind w:left="0" w:firstLine="0"/>
        <w:rPr>
          <w:sz w:val="24"/>
          <w:szCs w:val="24"/>
        </w:rPr>
      </w:pPr>
      <w:r w:rsidRPr="00D36C94">
        <w:rPr>
          <w:sz w:val="24"/>
          <w:szCs w:val="24"/>
        </w:rPr>
        <w:t>Стоячая электромагнитная волна. Давление электромагнитной волн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Условие калибровки Лоренца. Неоднородное волновое уравнение для векторного и скалярного потенциалов. Их решения в виде запаздывающих и опережающих потенциалов. Дипольное приближение.</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Излучение точечного диполя. Электромагнитное поле в ближней и дальней волновой зоне. Диаграмма направленности и полная мощность излучени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покоящихся электрических зарядов. Энергия электростатического поля и ее объемная плотность.</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нергия системы стационарных токов. Энергия стационарного магнитного поля и ее объемная плотность.</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lastRenderedPageBreak/>
        <w:t>Плотность энергии нестационарного электромагнитного поля. Вектор Умова-Пойнтинга. Закон сохранения энергии в электродинамике. Плотность и поток энергии в плоской электромагнитной волне.</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Импульс и момент импульса электромагнитного поля. Законы сохранения импульса и момента импульса электромагнитного поля.</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Уравнения электродинамики и преобразования Галилея. Опыт Майкельсона-Морли.</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Принцип относительности Эйнштейна и постулаты теории относительности. Преобразования Лоренца</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Четырех-векторы и четырех – тензоры.</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Релятивистски-инвариантная запись закона сохранения заряда и уравнений Максвелла. Релятивистски-инвариантная запись уравнений электродинамики в потенциалах.</w:t>
      </w:r>
    </w:p>
    <w:p w:rsidR="008855CA" w:rsidRPr="00D36C94" w:rsidRDefault="008855CA" w:rsidP="008D0E0A">
      <w:pPr>
        <w:pStyle w:val="af1"/>
        <w:numPr>
          <w:ilvl w:val="0"/>
          <w:numId w:val="56"/>
        </w:numPr>
        <w:ind w:left="0" w:firstLine="0"/>
        <w:rPr>
          <w:rFonts w:ascii="Times New Roman" w:hAnsi="Times New Roman" w:cs="Times New Roman"/>
          <w:sz w:val="24"/>
          <w:szCs w:val="24"/>
        </w:rPr>
      </w:pPr>
      <w:r w:rsidRPr="00D36C94">
        <w:rPr>
          <w:rFonts w:ascii="Times New Roman" w:hAnsi="Times New Roman" w:cs="Times New Roman"/>
          <w:sz w:val="24"/>
          <w:szCs w:val="24"/>
        </w:rPr>
        <w:t>Электромагнитные волны в движущейся среде. Эффект Доплера. Инварианты электромагнитного поля.</w:t>
      </w:r>
    </w:p>
    <w:p w:rsidR="008855CA" w:rsidRDefault="008855CA" w:rsidP="008855CA">
      <w:r>
        <w:t>___________________________________________________________________________________________________________________________</w:t>
      </w:r>
    </w:p>
    <w:p w:rsidR="008855CA" w:rsidRDefault="008855CA" w:rsidP="008855CA"/>
    <w:p w:rsidR="008855CA" w:rsidRPr="00637279" w:rsidRDefault="008855CA" w:rsidP="00637279">
      <w:pPr>
        <w:spacing w:after="60"/>
        <w:jc w:val="both"/>
        <w:rPr>
          <w:b/>
          <w:bCs/>
          <w:u w:val="single"/>
        </w:rPr>
      </w:pPr>
      <w:r w:rsidRPr="00637279">
        <w:rPr>
          <w:b/>
          <w:bCs/>
          <w:u w:val="single"/>
        </w:rPr>
        <w:t>Операционные системы</w:t>
      </w:r>
    </w:p>
    <w:p w:rsidR="008855CA" w:rsidRPr="00E35BCE" w:rsidRDefault="008855CA" w:rsidP="008855CA">
      <w:pPr>
        <w:jc w:val="both"/>
        <w:rPr>
          <w:b/>
          <w:bCs/>
        </w:rPr>
      </w:pPr>
      <w:r w:rsidRPr="00E35BCE">
        <w:rPr>
          <w:b/>
          <w:bCs/>
        </w:rPr>
        <w:t>Типовые контрольные задания или иные материалы для проведения</w:t>
      </w:r>
      <w:r>
        <w:rPr>
          <w:b/>
          <w:bCs/>
        </w:rPr>
        <w:t xml:space="preserve"> текущего контроля успеваемости</w:t>
      </w:r>
    </w:p>
    <w:p w:rsidR="008855CA" w:rsidRPr="004E4E1B" w:rsidRDefault="008855CA" w:rsidP="008855CA">
      <w:pPr>
        <w:rPr>
          <w:b/>
          <w:sz w:val="10"/>
          <w:szCs w:val="10"/>
        </w:rPr>
      </w:pPr>
    </w:p>
    <w:p w:rsidR="008855CA" w:rsidRPr="00C16BC6" w:rsidRDefault="008855CA" w:rsidP="008855CA">
      <w:r>
        <w:rPr>
          <w:b/>
        </w:rPr>
        <w:t>Пример</w:t>
      </w:r>
      <w:r w:rsidRPr="0026269E">
        <w:rPr>
          <w:b/>
        </w:rPr>
        <w:t xml:space="preserve"> вопросов коллоквиума</w:t>
      </w:r>
      <w:r w:rsidRPr="004E4E1B">
        <w:rPr>
          <w:b/>
          <w:sz w:val="10"/>
          <w:szCs w:val="10"/>
        </w:rPr>
        <w:t xml:space="preserve">           </w:t>
      </w:r>
    </w:p>
    <w:p w:rsidR="008855CA" w:rsidRPr="004E4E1B" w:rsidRDefault="008855CA" w:rsidP="008855CA">
      <w:pPr>
        <w:rPr>
          <w:sz w:val="10"/>
          <w:szCs w:val="10"/>
        </w:rPr>
      </w:pPr>
      <w:r>
        <w:rPr>
          <w:b/>
        </w:rPr>
        <w:t xml:space="preserve">            </w:t>
      </w:r>
    </w:p>
    <w:p w:rsidR="008855CA" w:rsidRPr="00E66A7A" w:rsidRDefault="008855CA" w:rsidP="008D0E0A">
      <w:pPr>
        <w:pStyle w:val="af1"/>
        <w:numPr>
          <w:ilvl w:val="0"/>
          <w:numId w:val="57"/>
        </w:numPr>
        <w:spacing w:line="240" w:lineRule="auto"/>
        <w:contextualSpacing/>
        <w:rPr>
          <w:rFonts w:ascii="Times New Roman" w:hAnsi="Times New Roman" w:cs="Times New Roman"/>
          <w:sz w:val="24"/>
          <w:szCs w:val="24"/>
        </w:rPr>
      </w:pPr>
      <w:r w:rsidRPr="00E66A7A">
        <w:rPr>
          <w:rFonts w:ascii="Times New Roman" w:hAnsi="Times New Roman" w:cs="Times New Roman"/>
          <w:sz w:val="24"/>
          <w:szCs w:val="24"/>
        </w:rPr>
        <w:t>Определение виртуального ресурса (устройства).</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Минимальные требования к аппаратуре для обеспечения корректного мультипрограммирования.</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понятия «аппарат» виртуальной памяти.</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Основное преимущество протокола </w:t>
      </w:r>
      <w:r w:rsidRPr="00E66A7A">
        <w:rPr>
          <w:rFonts w:ascii="Times New Roman" w:hAnsi="Times New Roman" w:cs="Times New Roman"/>
          <w:bCs/>
          <w:sz w:val="24"/>
          <w:szCs w:val="24"/>
          <w:lang w:val="en-US"/>
        </w:rPr>
        <w:t>UDP</w:t>
      </w:r>
      <w:r w:rsidRPr="00E66A7A">
        <w:rPr>
          <w:rFonts w:ascii="Times New Roman" w:hAnsi="Times New Roman" w:cs="Times New Roman"/>
          <w:bCs/>
          <w:sz w:val="24"/>
          <w:szCs w:val="24"/>
        </w:rPr>
        <w:t xml:space="preserve"> по сравнению с протоколом </w:t>
      </w:r>
      <w:r w:rsidRPr="00E66A7A">
        <w:rPr>
          <w:rFonts w:ascii="Times New Roman" w:hAnsi="Times New Roman" w:cs="Times New Roman"/>
          <w:bCs/>
          <w:sz w:val="24"/>
          <w:szCs w:val="24"/>
          <w:lang w:val="en-US"/>
        </w:rPr>
        <w:t>TCP</w:t>
      </w:r>
      <w:r w:rsidRPr="00E66A7A">
        <w:rPr>
          <w:rFonts w:ascii="Times New Roman" w:hAnsi="Times New Roman" w:cs="Times New Roman"/>
          <w:bCs/>
          <w:sz w:val="24"/>
          <w:szCs w:val="24"/>
        </w:rPr>
        <w:t>?</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Сформулировать общее (не являющееся определением процессов в </w:t>
      </w:r>
      <w:r w:rsidRPr="00E66A7A">
        <w:rPr>
          <w:rFonts w:ascii="Times New Roman" w:hAnsi="Times New Roman" w:cs="Times New Roman"/>
          <w:bCs/>
          <w:sz w:val="24"/>
          <w:szCs w:val="24"/>
          <w:lang w:val="en-US"/>
        </w:rPr>
        <w:t>Unix</w:t>
      </w:r>
      <w:r w:rsidRPr="00E66A7A">
        <w:rPr>
          <w:rFonts w:ascii="Times New Roman" w:hAnsi="Times New Roman" w:cs="Times New Roman"/>
          <w:bCs/>
          <w:sz w:val="24"/>
          <w:szCs w:val="24"/>
        </w:rPr>
        <w:t>) определение процесса.</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Указать основное преимущество использование битовых массивов для учета свободных блоков файловой системы.</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Дать определение семафора Дейкстры.</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Для доступа взаимодействующих процессов к разделяемому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Cs/>
          <w:sz w:val="24"/>
          <w:szCs w:val="24"/>
        </w:rPr>
        <w:t xml:space="preserve"> используется семафор Дейкстры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На входе в критические секции ресурса </w:t>
      </w:r>
      <w:r w:rsidRPr="00E66A7A">
        <w:rPr>
          <w:rFonts w:ascii="Times New Roman" w:hAnsi="Times New Roman" w:cs="Times New Roman"/>
          <w:b/>
          <w:bCs/>
          <w:sz w:val="24"/>
          <w:szCs w:val="24"/>
          <w:lang w:val="en-US"/>
        </w:rPr>
        <w:t>R</w:t>
      </w:r>
      <w:r w:rsidRPr="00E66A7A">
        <w:rPr>
          <w:rFonts w:ascii="Times New Roman" w:hAnsi="Times New Roman" w:cs="Times New Roman"/>
          <w:b/>
          <w:bCs/>
          <w:sz w:val="24"/>
          <w:szCs w:val="24"/>
        </w:rPr>
        <w:t xml:space="preserve"> </w:t>
      </w:r>
      <w:r w:rsidRPr="00E66A7A">
        <w:rPr>
          <w:rFonts w:ascii="Times New Roman" w:hAnsi="Times New Roman" w:cs="Times New Roman"/>
          <w:bCs/>
          <w:sz w:val="24"/>
          <w:szCs w:val="24"/>
        </w:rPr>
        <w:t xml:space="preserve">выполняется операция </w:t>
      </w:r>
      <w:r w:rsidRPr="00E66A7A">
        <w:rPr>
          <w:rFonts w:ascii="Times New Roman" w:hAnsi="Times New Roman" w:cs="Times New Roman"/>
          <w:b/>
          <w:bCs/>
          <w:i/>
          <w:sz w:val="24"/>
          <w:szCs w:val="24"/>
          <w:lang w:val="en-US"/>
        </w:rPr>
        <w:t>Down</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на выходе </w:t>
      </w:r>
      <w:r w:rsidRPr="00E66A7A">
        <w:rPr>
          <w:rFonts w:ascii="Times New Roman" w:hAnsi="Times New Roman" w:cs="Times New Roman"/>
          <w:b/>
          <w:bCs/>
          <w:i/>
          <w:sz w:val="24"/>
          <w:szCs w:val="24"/>
          <w:lang w:val="en-US"/>
        </w:rPr>
        <w:t>Up</w:t>
      </w:r>
      <w:r w:rsidRPr="00E66A7A">
        <w:rPr>
          <w:rFonts w:ascii="Times New Roman" w:hAnsi="Times New Roman" w:cs="Times New Roman"/>
          <w:b/>
          <w:bCs/>
          <w:i/>
          <w:sz w:val="24"/>
          <w:szCs w:val="24"/>
        </w:rPr>
        <w:t>(</w:t>
      </w:r>
      <w:r w:rsidRPr="00E66A7A">
        <w:rPr>
          <w:rFonts w:ascii="Times New Roman" w:hAnsi="Times New Roman" w:cs="Times New Roman"/>
          <w:b/>
          <w:bCs/>
          <w:i/>
          <w:sz w:val="24"/>
          <w:szCs w:val="24"/>
          <w:lang w:val="en-US"/>
        </w:rPr>
        <w:t>S</w:t>
      </w:r>
      <w:r w:rsidRPr="00E66A7A">
        <w:rPr>
          <w:rFonts w:ascii="Times New Roman" w:hAnsi="Times New Roman" w:cs="Times New Roman"/>
          <w:b/>
          <w:bCs/>
          <w:i/>
          <w:sz w:val="24"/>
          <w:szCs w:val="24"/>
        </w:rPr>
        <w:t>)</w:t>
      </w:r>
      <w:r w:rsidRPr="00E66A7A">
        <w:rPr>
          <w:rFonts w:ascii="Times New Roman" w:hAnsi="Times New Roman" w:cs="Times New Roman"/>
          <w:bCs/>
          <w:sz w:val="24"/>
          <w:szCs w:val="24"/>
        </w:rPr>
        <w:t xml:space="preserve">. </w:t>
      </w:r>
      <w:r w:rsidRPr="00E66A7A">
        <w:rPr>
          <w:rFonts w:ascii="Times New Roman" w:hAnsi="Times New Roman" w:cs="Times New Roman"/>
          <w:b/>
          <w:bCs/>
          <w:i/>
          <w:sz w:val="24"/>
          <w:szCs w:val="24"/>
          <w:lang w:val="en-US"/>
        </w:rPr>
        <w:t>S</w:t>
      </w:r>
      <w:r w:rsidRPr="00E66A7A">
        <w:rPr>
          <w:rFonts w:ascii="Times New Roman" w:hAnsi="Times New Roman" w:cs="Times New Roman"/>
          <w:bCs/>
          <w:sz w:val="24"/>
          <w:szCs w:val="24"/>
        </w:rPr>
        <w:t xml:space="preserve"> имеет начальное значение </w:t>
      </w:r>
      <w:r w:rsidRPr="00E66A7A">
        <w:rPr>
          <w:rFonts w:ascii="Times New Roman" w:hAnsi="Times New Roman" w:cs="Times New Roman"/>
          <w:b/>
          <w:bCs/>
          <w:i/>
          <w:sz w:val="24"/>
          <w:szCs w:val="24"/>
          <w:lang w:val="en-US"/>
        </w:rPr>
        <w:t>N</w:t>
      </w:r>
      <w:r w:rsidRPr="00E66A7A">
        <w:rPr>
          <w:rFonts w:ascii="Times New Roman" w:hAnsi="Times New Roman" w:cs="Times New Roman"/>
          <w:bCs/>
          <w:sz w:val="24"/>
          <w:szCs w:val="24"/>
        </w:rPr>
        <w:t xml:space="preserve">. Какую модель доступа к ресурсу </w:t>
      </w:r>
      <w:r w:rsidRPr="00E66A7A">
        <w:rPr>
          <w:rFonts w:ascii="Times New Roman" w:hAnsi="Times New Roman" w:cs="Times New Roman"/>
          <w:b/>
          <w:bCs/>
          <w:i/>
          <w:sz w:val="24"/>
          <w:szCs w:val="24"/>
          <w:lang w:val="en-US"/>
        </w:rPr>
        <w:t>R</w:t>
      </w:r>
      <w:r w:rsidRPr="00E66A7A">
        <w:rPr>
          <w:rFonts w:ascii="Times New Roman" w:hAnsi="Times New Roman" w:cs="Times New Roman"/>
          <w:b/>
          <w:bCs/>
          <w:i/>
          <w:sz w:val="24"/>
          <w:szCs w:val="24"/>
        </w:rPr>
        <w:t xml:space="preserve"> </w:t>
      </w:r>
      <w:r w:rsidRPr="00E66A7A">
        <w:rPr>
          <w:rFonts w:ascii="Times New Roman" w:hAnsi="Times New Roman" w:cs="Times New Roman"/>
          <w:bCs/>
          <w:sz w:val="24"/>
          <w:szCs w:val="24"/>
        </w:rPr>
        <w:t>демонстрирует этот пример?</w:t>
      </w:r>
    </w:p>
    <w:p w:rsidR="008855CA" w:rsidRPr="00E66A7A" w:rsidRDefault="008855CA" w:rsidP="008D0E0A">
      <w:pPr>
        <w:pStyle w:val="af1"/>
        <w:numPr>
          <w:ilvl w:val="0"/>
          <w:numId w:val="57"/>
        </w:numPr>
        <w:spacing w:line="240" w:lineRule="auto"/>
        <w:contextualSpacing/>
        <w:rPr>
          <w:rFonts w:ascii="Times New Roman" w:hAnsi="Times New Roman" w:cs="Times New Roman"/>
          <w:b/>
          <w:sz w:val="24"/>
          <w:szCs w:val="24"/>
        </w:rPr>
      </w:pPr>
      <w:r w:rsidRPr="00E66A7A">
        <w:rPr>
          <w:rFonts w:ascii="Times New Roman" w:hAnsi="Times New Roman" w:cs="Times New Roman"/>
          <w:bCs/>
          <w:sz w:val="24"/>
          <w:szCs w:val="24"/>
        </w:rPr>
        <w:t xml:space="preserve">Имеется программная система, реализующая с использованием сокетов модель клиент-сервер. К серверу п Написать программу на Си, выводящую на стандартное устройство вывода текст командной строки, посредством которой данная одключено </w:t>
      </w:r>
      <w:r w:rsidRPr="00E66A7A">
        <w:rPr>
          <w:rFonts w:ascii="Times New Roman" w:hAnsi="Times New Roman" w:cs="Times New Roman"/>
          <w:b/>
          <w:bCs/>
          <w:i/>
          <w:sz w:val="24"/>
          <w:szCs w:val="24"/>
        </w:rPr>
        <w:t>К</w:t>
      </w:r>
      <w:r w:rsidRPr="00E66A7A">
        <w:rPr>
          <w:rFonts w:ascii="Times New Roman" w:hAnsi="Times New Roman" w:cs="Times New Roman"/>
          <w:bCs/>
          <w:sz w:val="24"/>
          <w:szCs w:val="24"/>
        </w:rPr>
        <w:t xml:space="preserve"> клиентов. Какое количество сокетов создано на сервере в этот момент времен?</w:t>
      </w:r>
    </w:p>
    <w:p w:rsidR="008855CA" w:rsidRPr="00E66A7A" w:rsidRDefault="008855CA" w:rsidP="008D0E0A">
      <w:pPr>
        <w:numPr>
          <w:ilvl w:val="0"/>
          <w:numId w:val="57"/>
        </w:numPr>
      </w:pPr>
      <w:r w:rsidRPr="00E66A7A">
        <w:rPr>
          <w:bCs/>
        </w:rPr>
        <w:t>Написать программу на Си, выводящую на стандартное устройство вывода текст командной строки, посредством которой данная программа была запущена.</w:t>
      </w:r>
    </w:p>
    <w:p w:rsidR="008855CA" w:rsidRPr="00317551" w:rsidRDefault="008855CA" w:rsidP="008855CA"/>
    <w:p w:rsidR="008855CA" w:rsidRPr="00E35BCE" w:rsidRDefault="008855CA" w:rsidP="008855CA">
      <w:pPr>
        <w:jc w:val="both"/>
        <w:rPr>
          <w:b/>
          <w:bCs/>
        </w:rPr>
      </w:pPr>
      <w:r w:rsidRPr="00E35BCE">
        <w:rPr>
          <w:b/>
          <w:bCs/>
        </w:rPr>
        <w:t>Типовые контрольные задания или иные материалы для пров</w:t>
      </w:r>
      <w:r>
        <w:rPr>
          <w:b/>
          <w:bCs/>
        </w:rPr>
        <w:t>едения промежуточной аттестации</w:t>
      </w:r>
    </w:p>
    <w:p w:rsidR="008855CA" w:rsidRPr="00130DE3" w:rsidRDefault="008855CA" w:rsidP="008855CA">
      <w:pPr>
        <w:rPr>
          <w:b/>
        </w:rPr>
      </w:pPr>
      <w:r w:rsidRPr="00130DE3">
        <w:rPr>
          <w:b/>
        </w:rPr>
        <w:t>Экзаменационные вопросы</w:t>
      </w:r>
      <w:r>
        <w:rPr>
          <w:b/>
        </w:rPr>
        <w:t>.</w:t>
      </w:r>
    </w:p>
    <w:p w:rsidR="008855CA" w:rsidRPr="00355F39" w:rsidRDefault="008855CA" w:rsidP="008855CA">
      <w:pPr>
        <w:rPr>
          <w:i/>
        </w:rPr>
      </w:pPr>
      <w:r>
        <w:t xml:space="preserve">   </w:t>
      </w:r>
      <w:r w:rsidRPr="00481D14">
        <w:t xml:space="preserve">-  </w:t>
      </w:r>
      <w:r w:rsidRPr="005A5E80">
        <w:rPr>
          <w:i/>
        </w:rPr>
        <w:t>примеры вопросов из письменной части</w:t>
      </w:r>
      <w:r w:rsidRPr="00355F39">
        <w:rPr>
          <w:i/>
        </w:rPr>
        <w:t>:</w:t>
      </w:r>
    </w:p>
    <w:p w:rsidR="008855CA" w:rsidRPr="004E4E1B" w:rsidRDefault="008855CA" w:rsidP="008855CA">
      <w:pPr>
        <w:rPr>
          <w:sz w:val="10"/>
          <w:szCs w:val="10"/>
        </w:rPr>
      </w:pPr>
    </w:p>
    <w:p w:rsidR="008855CA" w:rsidRPr="006C2C3F" w:rsidRDefault="008855CA" w:rsidP="008855CA">
      <w:pPr>
        <w:rPr>
          <w:i/>
        </w:rPr>
      </w:pPr>
      <w:r>
        <w:t xml:space="preserve">      </w:t>
      </w:r>
      <w:r w:rsidRPr="00897681">
        <w:rPr>
          <w:i/>
        </w:rPr>
        <w:t>Вариант 1.</w:t>
      </w:r>
    </w:p>
    <w:p w:rsidR="008855CA" w:rsidRPr="005523CB" w:rsidRDefault="008855CA" w:rsidP="008855CA">
      <w:r w:rsidRPr="005523CB">
        <w:t xml:space="preserve">      1.</w:t>
      </w:r>
      <w:r>
        <w:t>Что определяет количество записей инвертированной таблицы страниц</w:t>
      </w:r>
      <w:r w:rsidRPr="005523CB">
        <w:t>?</w:t>
      </w:r>
    </w:p>
    <w:p w:rsidR="008855CA" w:rsidRPr="00897681" w:rsidRDefault="008855CA" w:rsidP="008855CA">
      <w:r w:rsidRPr="005523CB">
        <w:t xml:space="preserve">      </w:t>
      </w:r>
      <w:r w:rsidRPr="004F1316">
        <w:t xml:space="preserve">2. </w:t>
      </w:r>
      <w:r>
        <w:t>Характеристика производительности ОЗУ – длительность цикла ОП</w:t>
      </w:r>
      <w:r w:rsidRPr="00897681">
        <w:t>?</w:t>
      </w:r>
    </w:p>
    <w:p w:rsidR="008855CA" w:rsidRDefault="008855CA" w:rsidP="008855CA">
      <w:r w:rsidRPr="00897681">
        <w:t xml:space="preserve">      3. </w:t>
      </w:r>
      <w:r>
        <w:rPr>
          <w:lang w:val="en-US"/>
        </w:rPr>
        <w:t>NUMA</w:t>
      </w:r>
      <w:r w:rsidRPr="00897681">
        <w:t xml:space="preserve"> </w:t>
      </w:r>
      <w:r>
        <w:t>– система. Определение и классификация.</w:t>
      </w:r>
    </w:p>
    <w:p w:rsidR="008855CA" w:rsidRPr="00897681" w:rsidRDefault="008855CA" w:rsidP="008855CA">
      <w:r>
        <w:t xml:space="preserve">      4. Что дает расслоение ОЗУ</w:t>
      </w:r>
      <w:r w:rsidRPr="00897681">
        <w:t>?</w:t>
      </w:r>
    </w:p>
    <w:p w:rsidR="008855CA" w:rsidRPr="00897681" w:rsidRDefault="008855CA" w:rsidP="008855CA">
      <w:r w:rsidRPr="00897681">
        <w:t xml:space="preserve">      5. </w:t>
      </w:r>
      <w:r>
        <w:t xml:space="preserve">Основное преимущество протокола </w:t>
      </w:r>
      <w:r>
        <w:rPr>
          <w:lang w:val="en-US"/>
        </w:rPr>
        <w:t>UDP</w:t>
      </w:r>
      <w:r w:rsidRPr="00897681">
        <w:t xml:space="preserve"> </w:t>
      </w:r>
      <w:r>
        <w:t>по сравнению с протоколом</w:t>
      </w:r>
      <w:r w:rsidRPr="00897681">
        <w:t xml:space="preserve"> </w:t>
      </w:r>
      <w:r>
        <w:rPr>
          <w:lang w:val="en-US"/>
        </w:rPr>
        <w:t>TCP</w:t>
      </w:r>
      <w:r w:rsidRPr="00897681">
        <w:t>?</w:t>
      </w:r>
      <w:r>
        <w:t xml:space="preserve"> </w:t>
      </w:r>
    </w:p>
    <w:p w:rsidR="008855CA" w:rsidRPr="004E4E1B" w:rsidRDefault="008855CA" w:rsidP="008855CA">
      <w:pPr>
        <w:rPr>
          <w:sz w:val="10"/>
          <w:szCs w:val="10"/>
        </w:rPr>
      </w:pPr>
    </w:p>
    <w:p w:rsidR="008855CA" w:rsidRPr="004671B1" w:rsidRDefault="008855CA" w:rsidP="008855CA">
      <w:pPr>
        <w:rPr>
          <w:i/>
        </w:rPr>
      </w:pPr>
      <w:r>
        <w:t xml:space="preserve">     </w:t>
      </w:r>
      <w:r w:rsidRPr="006C2C3F">
        <w:t xml:space="preserve"> </w:t>
      </w:r>
      <w:r w:rsidRPr="00897681">
        <w:rPr>
          <w:i/>
        </w:rPr>
        <w:t>Вариант 2.</w:t>
      </w:r>
    </w:p>
    <w:p w:rsidR="008855CA" w:rsidRPr="00897681" w:rsidRDefault="008855CA" w:rsidP="008855CA">
      <w:r w:rsidRPr="004F1316">
        <w:t xml:space="preserve">      1. </w:t>
      </w:r>
      <w:r>
        <w:t xml:space="preserve">Основное предназначение </w:t>
      </w:r>
      <w:r>
        <w:rPr>
          <w:lang w:val="en-US"/>
        </w:rPr>
        <w:t>RAID</w:t>
      </w:r>
      <w:r w:rsidRPr="00897681">
        <w:t>1?</w:t>
      </w:r>
    </w:p>
    <w:p w:rsidR="008855CA" w:rsidRPr="00897681" w:rsidRDefault="008855CA" w:rsidP="008855CA">
      <w:r w:rsidRPr="004F1316">
        <w:t xml:space="preserve">      2.</w:t>
      </w:r>
      <w:r w:rsidRPr="00897681">
        <w:t xml:space="preserve"> </w:t>
      </w:r>
      <w:r>
        <w:t xml:space="preserve">Какова структура </w:t>
      </w:r>
      <w:r>
        <w:rPr>
          <w:lang w:val="en-US"/>
        </w:rPr>
        <w:t>IP</w:t>
      </w:r>
      <w:r w:rsidRPr="00897681">
        <w:t xml:space="preserve"> </w:t>
      </w:r>
      <w:r>
        <w:t>адреса класса С</w:t>
      </w:r>
      <w:r w:rsidRPr="00897681">
        <w:t>?</w:t>
      </w:r>
    </w:p>
    <w:p w:rsidR="008855CA" w:rsidRPr="00897681" w:rsidRDefault="008855CA" w:rsidP="008855CA">
      <w:r w:rsidRPr="00897681">
        <w:t xml:space="preserve">      3. </w:t>
      </w:r>
      <w:r>
        <w:t>Что такое инкрементное архивирование файловой системы</w:t>
      </w:r>
      <w:r w:rsidRPr="00897681">
        <w:t>?</w:t>
      </w:r>
    </w:p>
    <w:p w:rsidR="008855CA" w:rsidRPr="00897681" w:rsidRDefault="008855CA" w:rsidP="008855CA">
      <w:r w:rsidRPr="00897681">
        <w:t xml:space="preserve">      4. </w:t>
      </w:r>
      <w:r>
        <w:t>Основное отличие полновесных процессов от легковесных</w:t>
      </w:r>
      <w:r w:rsidRPr="00897681">
        <w:t>?</w:t>
      </w:r>
    </w:p>
    <w:p w:rsidR="008855CA" w:rsidRPr="006C2C3F" w:rsidRDefault="008855CA" w:rsidP="008855CA">
      <w:r w:rsidRPr="00897681">
        <w:t xml:space="preserve">      5. </w:t>
      </w:r>
      <w:r>
        <w:t>Основное преимущество при использовании контроллеров прямого доступа при</w:t>
      </w:r>
    </w:p>
    <w:p w:rsidR="008855CA" w:rsidRPr="00897681" w:rsidRDefault="008855CA" w:rsidP="008855CA">
      <w:r w:rsidRPr="006C2C3F">
        <w:t xml:space="preserve">        </w:t>
      </w:r>
      <w:r>
        <w:t xml:space="preserve"> </w:t>
      </w:r>
      <w:r w:rsidRPr="00897681">
        <w:t xml:space="preserve"> </w:t>
      </w:r>
      <w:r>
        <w:t xml:space="preserve">управлении внешними устройствами </w:t>
      </w:r>
      <w:r w:rsidRPr="00897681">
        <w:t>(</w:t>
      </w:r>
      <w:r>
        <w:rPr>
          <w:lang w:val="en-US"/>
        </w:rPr>
        <w:t>DMA</w:t>
      </w:r>
      <w:r w:rsidRPr="00897681">
        <w:t>)?</w:t>
      </w:r>
    </w:p>
    <w:p w:rsidR="008855CA" w:rsidRPr="00C16BC6" w:rsidRDefault="008855CA" w:rsidP="008855CA">
      <w:pPr>
        <w:rPr>
          <w:sz w:val="10"/>
          <w:szCs w:val="10"/>
        </w:rPr>
      </w:pPr>
    </w:p>
    <w:p w:rsidR="008855CA" w:rsidRPr="006C2C3F" w:rsidRDefault="008855CA" w:rsidP="008855CA">
      <w:r>
        <w:t xml:space="preserve">   -  </w:t>
      </w:r>
      <w:r w:rsidRPr="005A5E80">
        <w:rPr>
          <w:i/>
        </w:rPr>
        <w:t>список устных вопросов</w:t>
      </w:r>
      <w:r w:rsidRPr="0075747B">
        <w:t>:</w:t>
      </w:r>
    </w:p>
    <w:p w:rsidR="008855CA" w:rsidRPr="004E4E1B" w:rsidRDefault="008855CA" w:rsidP="008855CA">
      <w:pPr>
        <w:rPr>
          <w:sz w:val="10"/>
          <w:szCs w:val="10"/>
        </w:rPr>
      </w:pPr>
    </w:p>
    <w:p w:rsidR="008855CA" w:rsidRPr="00456F1E" w:rsidRDefault="008855CA" w:rsidP="008855CA">
      <w:pPr>
        <w:pStyle w:val="Default"/>
        <w:jc w:val="both"/>
      </w:pPr>
      <w:r w:rsidRPr="00456F1E">
        <w:t xml:space="preserve">1. Этапы развития вычислительной техники и программного обеспечения. </w:t>
      </w:r>
    </w:p>
    <w:p w:rsidR="008855CA" w:rsidRPr="00456F1E" w:rsidRDefault="008855CA" w:rsidP="008855CA">
      <w:pPr>
        <w:pStyle w:val="Default"/>
        <w:jc w:val="both"/>
      </w:pPr>
      <w:r w:rsidRPr="00456F1E">
        <w:t xml:space="preserve">2. </w:t>
      </w:r>
      <w:r w:rsidRPr="00456F1E">
        <w:rPr>
          <w:iCs/>
        </w:rPr>
        <w:t>Структура вычислительной системы</w:t>
      </w:r>
      <w:r w:rsidRPr="00456F1E">
        <w:t>. Ресурсы ВС -</w:t>
      </w:r>
      <w:r w:rsidRPr="005523CB">
        <w:t xml:space="preserve"> </w:t>
      </w:r>
      <w:r w:rsidRPr="00456F1E">
        <w:t xml:space="preserve">физические ресурсы, виртуальные ресурсы. Уровень операционной системы. </w:t>
      </w:r>
    </w:p>
    <w:p w:rsidR="008855CA" w:rsidRPr="00456F1E" w:rsidRDefault="008855CA" w:rsidP="008855CA">
      <w:pPr>
        <w:pStyle w:val="Default"/>
        <w:jc w:val="both"/>
      </w:pPr>
      <w:r w:rsidRPr="00456F1E">
        <w:t xml:space="preserve">3. </w:t>
      </w:r>
      <w:r w:rsidRPr="00456F1E">
        <w:rPr>
          <w:iCs/>
        </w:rPr>
        <w:t xml:space="preserve">Структура вычислительной системы. </w:t>
      </w:r>
      <w:r w:rsidRPr="00456F1E">
        <w:t>Ресурсы ВС -</w:t>
      </w:r>
      <w:r w:rsidRPr="005523CB">
        <w:t xml:space="preserve"> </w:t>
      </w:r>
      <w:r w:rsidRPr="00456F1E">
        <w:t xml:space="preserve">физические, виртуальные. Уровень систем программирования. </w:t>
      </w:r>
    </w:p>
    <w:p w:rsidR="008855CA" w:rsidRPr="00456F1E" w:rsidRDefault="008855CA" w:rsidP="008855CA">
      <w:pPr>
        <w:pStyle w:val="Default"/>
        <w:jc w:val="both"/>
      </w:pPr>
      <w:r w:rsidRPr="00456F1E">
        <w:t xml:space="preserve">4. </w:t>
      </w:r>
      <w:r w:rsidRPr="00456F1E">
        <w:rPr>
          <w:iCs/>
        </w:rPr>
        <w:t xml:space="preserve">Структура вычислительной системы. </w:t>
      </w:r>
      <w:r w:rsidRPr="00456F1E">
        <w:t>Ресурсы ВС -</w:t>
      </w:r>
      <w:r w:rsidRPr="005523CB">
        <w:t xml:space="preserve"> </w:t>
      </w:r>
      <w:r w:rsidRPr="00456F1E">
        <w:t xml:space="preserve">физические ресурсы, виртуальные ресурсы. Уровень прикладных системы. </w:t>
      </w:r>
    </w:p>
    <w:p w:rsidR="008855CA" w:rsidRPr="00456F1E" w:rsidRDefault="008855CA" w:rsidP="008855CA">
      <w:pPr>
        <w:pStyle w:val="Default"/>
        <w:jc w:val="both"/>
      </w:pPr>
      <w:r w:rsidRPr="00456F1E">
        <w:t xml:space="preserve">5. </w:t>
      </w:r>
      <w:r w:rsidRPr="00456F1E">
        <w:rPr>
          <w:iCs/>
        </w:rPr>
        <w:t>Структура вычислительной системы</w:t>
      </w:r>
      <w:r w:rsidRPr="00456F1E">
        <w:t xml:space="preserve">. Понятие виртуальной машины. </w:t>
      </w:r>
    </w:p>
    <w:p w:rsidR="008855CA" w:rsidRPr="00456F1E" w:rsidRDefault="008855CA" w:rsidP="008855CA">
      <w:pPr>
        <w:pStyle w:val="Default"/>
        <w:jc w:val="both"/>
      </w:pPr>
      <w:r w:rsidRPr="00456F1E">
        <w:t xml:space="preserve">6. </w:t>
      </w:r>
      <w:r w:rsidRPr="00456F1E">
        <w:rPr>
          <w:iCs/>
        </w:rPr>
        <w:t>Основы архитектуры компьютера</w:t>
      </w:r>
      <w:r w:rsidRPr="00456F1E">
        <w:t xml:space="preserve">. Основные компоненты и характеристики. Структура и функционирование ЦП. </w:t>
      </w:r>
    </w:p>
    <w:p w:rsidR="008855CA" w:rsidRPr="00456F1E" w:rsidRDefault="008855CA" w:rsidP="008855CA">
      <w:pPr>
        <w:pStyle w:val="Default"/>
        <w:jc w:val="both"/>
      </w:pPr>
      <w:r w:rsidRPr="00456F1E">
        <w:t xml:space="preserve">7. </w:t>
      </w:r>
      <w:r w:rsidRPr="00456F1E">
        <w:rPr>
          <w:iCs/>
        </w:rPr>
        <w:t>Основы архитектуры компьютера</w:t>
      </w:r>
      <w:r w:rsidRPr="00456F1E">
        <w:t xml:space="preserve">. Основные компоненты и характеристики. Оперативное запоминающее устройство. Расслоение памяти. </w:t>
      </w:r>
    </w:p>
    <w:p w:rsidR="008855CA" w:rsidRPr="00456F1E" w:rsidRDefault="008855CA" w:rsidP="008855CA">
      <w:pPr>
        <w:pStyle w:val="Default"/>
        <w:jc w:val="both"/>
      </w:pPr>
      <w:r w:rsidRPr="00456F1E">
        <w:t xml:space="preserve">8. </w:t>
      </w:r>
      <w:r w:rsidRPr="00456F1E">
        <w:rPr>
          <w:iCs/>
        </w:rPr>
        <w:t>Основы архитектуры компьютера</w:t>
      </w:r>
      <w:r w:rsidRPr="00456F1E">
        <w:t xml:space="preserve">. Основные компоненты и характеристики. Кэширование ОЗУ. </w:t>
      </w:r>
    </w:p>
    <w:p w:rsidR="008855CA" w:rsidRPr="00456F1E" w:rsidRDefault="008855CA" w:rsidP="008855CA">
      <w:pPr>
        <w:pStyle w:val="Default"/>
        <w:jc w:val="both"/>
      </w:pPr>
      <w:r w:rsidRPr="00456F1E">
        <w:t xml:space="preserve">9.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8855CA" w:rsidRPr="00456F1E" w:rsidRDefault="008855CA" w:rsidP="008855CA">
      <w:pPr>
        <w:pStyle w:val="Default"/>
        <w:jc w:val="both"/>
      </w:pPr>
      <w:r w:rsidRPr="00456F1E">
        <w:t xml:space="preserve">10. </w:t>
      </w:r>
      <w:r w:rsidRPr="00456F1E">
        <w:rPr>
          <w:iCs/>
        </w:rPr>
        <w:t>Основы архитектуры компьютера</w:t>
      </w:r>
      <w:r w:rsidRPr="00456F1E">
        <w:t>. Внешние устройства. Организация управления и потоков данных при</w:t>
      </w:r>
      <w:r w:rsidRPr="005523CB">
        <w:t xml:space="preserve"> </w:t>
      </w:r>
      <w:r w:rsidRPr="00456F1E">
        <w:t>обмене с</w:t>
      </w:r>
      <w:r w:rsidRPr="005523CB">
        <w:t xml:space="preserve"> </w:t>
      </w:r>
      <w:r w:rsidRPr="00456F1E">
        <w:t xml:space="preserve">внешними устройствами. </w:t>
      </w:r>
    </w:p>
    <w:p w:rsidR="008855CA" w:rsidRPr="00456F1E" w:rsidRDefault="008855CA" w:rsidP="008855CA">
      <w:pPr>
        <w:pStyle w:val="Default"/>
        <w:jc w:val="both"/>
      </w:pPr>
      <w:r w:rsidRPr="00456F1E">
        <w:t xml:space="preserve">11. </w:t>
      </w:r>
      <w:r w:rsidRPr="00456F1E">
        <w:rPr>
          <w:iCs/>
        </w:rPr>
        <w:t>Основы архитектуры компьютера</w:t>
      </w:r>
      <w:r w:rsidRPr="00456F1E">
        <w:t xml:space="preserve">. Иерархия памяти. </w:t>
      </w:r>
    </w:p>
    <w:p w:rsidR="008855CA" w:rsidRPr="00456F1E" w:rsidRDefault="008855CA" w:rsidP="008855CA">
      <w:pPr>
        <w:pStyle w:val="Default"/>
        <w:jc w:val="both"/>
      </w:pPr>
      <w:r w:rsidRPr="00456F1E">
        <w:t xml:space="preserve">12. </w:t>
      </w:r>
      <w:r w:rsidRPr="00456F1E">
        <w:rPr>
          <w:iCs/>
        </w:rPr>
        <w:t>Аппаратная поддержка ОС</w:t>
      </w:r>
      <w:r w:rsidRPr="00456F1E">
        <w:t xml:space="preserve">. Мультипрограммный режим. </w:t>
      </w:r>
    </w:p>
    <w:p w:rsidR="008855CA" w:rsidRPr="00456F1E" w:rsidRDefault="008855CA" w:rsidP="008855CA">
      <w:pPr>
        <w:pStyle w:val="Default"/>
        <w:jc w:val="both"/>
      </w:pPr>
      <w:r w:rsidRPr="00456F1E">
        <w:t xml:space="preserve">13. </w:t>
      </w:r>
      <w:r w:rsidRPr="00456F1E">
        <w:rPr>
          <w:iCs/>
        </w:rPr>
        <w:t>Аппаратная поддержка ОС и систем программирования.</w:t>
      </w:r>
      <w:r w:rsidRPr="00456F1E">
        <w:t xml:space="preserve">. Организация регистровой памяти ЦП (регистровые окна, стек). </w:t>
      </w:r>
    </w:p>
    <w:p w:rsidR="008855CA" w:rsidRPr="00456F1E" w:rsidRDefault="008855CA" w:rsidP="008855CA">
      <w:pPr>
        <w:pStyle w:val="Default"/>
        <w:jc w:val="both"/>
      </w:pPr>
      <w:r w:rsidRPr="00456F1E">
        <w:t xml:space="preserve">14. </w:t>
      </w:r>
      <w:r w:rsidRPr="00456F1E">
        <w:rPr>
          <w:iCs/>
        </w:rPr>
        <w:t>Аппаратная поддержка ОС</w:t>
      </w:r>
      <w:r w:rsidRPr="00456F1E">
        <w:t xml:space="preserve">. Виртуальная оперативная память. </w:t>
      </w:r>
    </w:p>
    <w:p w:rsidR="008855CA" w:rsidRPr="00456F1E" w:rsidRDefault="008855CA" w:rsidP="008855CA">
      <w:pPr>
        <w:pStyle w:val="Default"/>
        <w:jc w:val="both"/>
      </w:pPr>
      <w:r w:rsidRPr="00456F1E">
        <w:t xml:space="preserve">15. </w:t>
      </w:r>
      <w:r w:rsidRPr="00456F1E">
        <w:rPr>
          <w:iCs/>
        </w:rPr>
        <w:t>Аппаратная поддержка ОС</w:t>
      </w:r>
      <w:r w:rsidRPr="00456F1E">
        <w:t xml:space="preserve">. Пример организации страничной виртуальной памяти. </w:t>
      </w:r>
    </w:p>
    <w:p w:rsidR="008855CA" w:rsidRPr="00456F1E" w:rsidRDefault="008855CA" w:rsidP="008855CA">
      <w:pPr>
        <w:pStyle w:val="Default"/>
        <w:jc w:val="both"/>
      </w:pPr>
      <w:r w:rsidRPr="00456F1E">
        <w:t xml:space="preserve">16. </w:t>
      </w:r>
      <w:r w:rsidRPr="00456F1E">
        <w:rPr>
          <w:iCs/>
        </w:rPr>
        <w:t>Многомашинные, многопроцессорные ассоциации</w:t>
      </w:r>
      <w:r w:rsidRPr="00456F1E">
        <w:t xml:space="preserve">. Классификация. Примеры. </w:t>
      </w:r>
    </w:p>
    <w:p w:rsidR="008855CA" w:rsidRPr="00456F1E" w:rsidRDefault="008855CA" w:rsidP="008855CA">
      <w:pPr>
        <w:pStyle w:val="Default"/>
        <w:jc w:val="both"/>
      </w:pPr>
      <w:r w:rsidRPr="00456F1E">
        <w:t xml:space="preserve">17. </w:t>
      </w:r>
      <w:r w:rsidRPr="00456F1E">
        <w:rPr>
          <w:iCs/>
        </w:rPr>
        <w:t>Многомашинные, многопроцессорные ассоциации</w:t>
      </w:r>
      <w:r w:rsidRPr="00456F1E">
        <w:t xml:space="preserve">. Терминальные комплексы. Компьютерные сети. </w:t>
      </w:r>
    </w:p>
    <w:p w:rsidR="008855CA" w:rsidRPr="00456F1E" w:rsidRDefault="008855CA" w:rsidP="008855CA">
      <w:pPr>
        <w:pStyle w:val="Default"/>
        <w:jc w:val="both"/>
      </w:pPr>
      <w:r w:rsidRPr="00456F1E">
        <w:t xml:space="preserve">18. </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w:t>
      </w:r>
      <w:r w:rsidRPr="00456F1E">
        <w:lastRenderedPageBreak/>
        <w:t xml:space="preserve">Структурная организация ОС. </w:t>
      </w:r>
    </w:p>
    <w:p w:rsidR="008855CA" w:rsidRPr="00456F1E" w:rsidRDefault="008855CA" w:rsidP="008855CA">
      <w:pPr>
        <w:pStyle w:val="Default"/>
        <w:jc w:val="both"/>
      </w:pPr>
      <w:r w:rsidRPr="00456F1E">
        <w:t xml:space="preserve">19. </w:t>
      </w:r>
      <w:r w:rsidRPr="00456F1E">
        <w:rPr>
          <w:iCs/>
        </w:rPr>
        <w:t xml:space="preserve">Операционные системы. </w:t>
      </w:r>
      <w:r w:rsidRPr="00456F1E">
        <w:t>Пакетная ОС, ОС разделения времени, ОС реального времени, распределенные и</w:t>
      </w:r>
      <w:r w:rsidRPr="005523CB">
        <w:t xml:space="preserve"> </w:t>
      </w:r>
      <w:r w:rsidRPr="00456F1E">
        <w:t xml:space="preserve">сетевые ОС. </w:t>
      </w:r>
    </w:p>
    <w:p w:rsidR="008855CA" w:rsidRPr="00456F1E" w:rsidRDefault="008855CA" w:rsidP="008855CA">
      <w:pPr>
        <w:pStyle w:val="Default"/>
        <w:jc w:val="both"/>
      </w:pPr>
      <w:r w:rsidRPr="00456F1E">
        <w:t xml:space="preserve">20. </w:t>
      </w:r>
      <w:r w:rsidRPr="00456F1E">
        <w:rPr>
          <w:iCs/>
        </w:rPr>
        <w:t>Организация сетевого взаимодействия</w:t>
      </w:r>
      <w:r w:rsidRPr="00456F1E">
        <w:t xml:space="preserve">. Эталонная модель ISO/OSI. Протокол, интерфейс. Стек протоколов. Логическое взаимодействие сетевых устройств. </w:t>
      </w:r>
    </w:p>
    <w:p w:rsidR="008855CA" w:rsidRPr="00456F1E" w:rsidRDefault="008855CA" w:rsidP="008855CA">
      <w:pPr>
        <w:pStyle w:val="Default"/>
        <w:jc w:val="both"/>
      </w:pPr>
      <w:r w:rsidRPr="00456F1E">
        <w:t xml:space="preserve">21. </w:t>
      </w:r>
      <w:r w:rsidRPr="00456F1E">
        <w:rPr>
          <w:iCs/>
        </w:rPr>
        <w:t>Организация сетевого взаимодействия</w:t>
      </w:r>
      <w:r w:rsidRPr="00456F1E">
        <w:t xml:space="preserve">. Семейство протоколов TCP/IP, соответствие модели ISO/OSI. Взаимодействие между уровнями протоколов семейства TCP/IP. IP адресация. </w:t>
      </w:r>
    </w:p>
    <w:p w:rsidR="008855CA" w:rsidRPr="00456F1E" w:rsidRDefault="008855CA" w:rsidP="008855CA">
      <w:pPr>
        <w:pStyle w:val="Default"/>
        <w:jc w:val="both"/>
      </w:pPr>
      <w:r w:rsidRPr="00456F1E">
        <w:t xml:space="preserve">22. </w:t>
      </w:r>
      <w:r w:rsidRPr="00456F1E">
        <w:rPr>
          <w:iCs/>
        </w:rPr>
        <w:t>Управление процессами</w:t>
      </w:r>
      <w:r w:rsidRPr="00456F1E">
        <w:t xml:space="preserve">. Определение процесса, типы. Жизненный цикл, состояния процесса. Свопинг. Модели жизненного цикла процесса. Контекст процесса. </w:t>
      </w:r>
    </w:p>
    <w:p w:rsidR="008855CA" w:rsidRPr="00456F1E" w:rsidRDefault="008855CA" w:rsidP="008855CA">
      <w:pPr>
        <w:pStyle w:val="Default"/>
        <w:jc w:val="both"/>
      </w:pPr>
      <w:r w:rsidRPr="00456F1E">
        <w:t xml:space="preserve">23. </w:t>
      </w:r>
      <w:r w:rsidRPr="00456F1E">
        <w:rPr>
          <w:iCs/>
        </w:rPr>
        <w:t>Реализация процессов в ОС UNIX</w:t>
      </w:r>
      <w:r w:rsidRPr="00456F1E">
        <w:t xml:space="preserve">. Определение процесса. Контекст, тело процесса. Состояния процесса. Аппарат системных вызовов в ОС UNIX. </w:t>
      </w:r>
    </w:p>
    <w:p w:rsidR="008855CA" w:rsidRPr="00456F1E" w:rsidRDefault="008855CA" w:rsidP="008855CA">
      <w:pPr>
        <w:pStyle w:val="Default"/>
        <w:jc w:val="both"/>
      </w:pPr>
      <w:r w:rsidRPr="00456F1E">
        <w:t xml:space="preserve">24. </w:t>
      </w:r>
      <w:r w:rsidRPr="00456F1E">
        <w:rPr>
          <w:iCs/>
        </w:rPr>
        <w:t>Реализация процессов в ОС UNIX</w:t>
      </w:r>
      <w:r w:rsidRPr="00456F1E">
        <w:t xml:space="preserve">. Базовые средства управления процессами в ОС UNIX. Загрузка ОС UNIX, формирование нулевого и первого процессов. </w:t>
      </w:r>
    </w:p>
    <w:p w:rsidR="008855CA" w:rsidRPr="00456F1E" w:rsidRDefault="008855CA" w:rsidP="008855CA">
      <w:pPr>
        <w:pStyle w:val="Default"/>
        <w:jc w:val="both"/>
      </w:pPr>
      <w:r w:rsidRPr="00456F1E">
        <w:t xml:space="preserve">25. </w:t>
      </w:r>
      <w:r w:rsidRPr="00456F1E">
        <w:rPr>
          <w:iCs/>
        </w:rPr>
        <w:t>Взаимодействие процессов</w:t>
      </w:r>
      <w:r w:rsidRPr="00456F1E">
        <w:t xml:space="preserve">. Разделяемые ресурсы. Критические секции. Взаимное исключение. Тупики. </w:t>
      </w:r>
    </w:p>
    <w:p w:rsidR="008855CA" w:rsidRPr="00456F1E" w:rsidRDefault="008855CA" w:rsidP="008855CA">
      <w:pPr>
        <w:pStyle w:val="Default"/>
        <w:jc w:val="both"/>
      </w:pPr>
      <w:r w:rsidRPr="00456F1E">
        <w:t xml:space="preserve">26. </w:t>
      </w:r>
      <w:r w:rsidRPr="00456F1E">
        <w:rPr>
          <w:iCs/>
        </w:rPr>
        <w:t xml:space="preserve">Взаимодействие процессов. </w:t>
      </w:r>
      <w:r w:rsidRPr="00456F1E">
        <w:t xml:space="preserve">Некоторые способы реализации взаимного исключения: семафоры Дейкстры, мониторы, обмен сообщениями. </w:t>
      </w:r>
    </w:p>
    <w:p w:rsidR="008855CA" w:rsidRPr="00456F1E" w:rsidRDefault="008855CA" w:rsidP="008855CA">
      <w:pPr>
        <w:pStyle w:val="Default"/>
        <w:jc w:val="both"/>
      </w:pPr>
      <w:r w:rsidRPr="00456F1E">
        <w:t xml:space="preserve">27. </w:t>
      </w:r>
      <w:r w:rsidRPr="00456F1E">
        <w:rPr>
          <w:iCs/>
        </w:rPr>
        <w:t xml:space="preserve">Взаимодействие процессов. </w:t>
      </w:r>
      <w:r w:rsidRPr="00456F1E">
        <w:t xml:space="preserve">Классические задачи синхронизации процессов. “Обедающие философы”. </w:t>
      </w:r>
    </w:p>
    <w:p w:rsidR="008855CA" w:rsidRPr="00456F1E" w:rsidRDefault="008855CA" w:rsidP="008855CA">
      <w:pPr>
        <w:pStyle w:val="Default"/>
        <w:jc w:val="both"/>
      </w:pPr>
      <w:r w:rsidRPr="00456F1E">
        <w:t xml:space="preserve">28.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8855CA" w:rsidRPr="00456F1E" w:rsidRDefault="008855CA" w:rsidP="008855CA">
      <w:pPr>
        <w:pStyle w:val="Default"/>
        <w:jc w:val="both"/>
      </w:pPr>
      <w:r w:rsidRPr="00456F1E">
        <w:t xml:space="preserve">29. </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8855CA" w:rsidRPr="00456F1E" w:rsidRDefault="008855CA" w:rsidP="008855CA">
      <w:pPr>
        <w:pStyle w:val="Default"/>
        <w:jc w:val="both"/>
      </w:pPr>
      <w:r w:rsidRPr="00456F1E">
        <w:t xml:space="preserve">30. </w:t>
      </w:r>
      <w:r w:rsidRPr="00456F1E">
        <w:rPr>
          <w:iCs/>
        </w:rPr>
        <w:t xml:space="preserve">Базовые средства взаимодействия процессов в ОС UNIX. </w:t>
      </w:r>
      <w:r w:rsidRPr="00456F1E">
        <w:t xml:space="preserve">Неименованные каналы. Примеры программирования . </w:t>
      </w:r>
    </w:p>
    <w:p w:rsidR="008855CA" w:rsidRPr="00456F1E" w:rsidRDefault="008855CA" w:rsidP="008855CA">
      <w:pPr>
        <w:pStyle w:val="Default"/>
        <w:jc w:val="both"/>
      </w:pPr>
      <w:r w:rsidRPr="00456F1E">
        <w:t xml:space="preserve">31. </w:t>
      </w:r>
      <w:r w:rsidRPr="00456F1E">
        <w:rPr>
          <w:iCs/>
        </w:rPr>
        <w:t xml:space="preserve">Базовые средства взаимодействия процессов в ОС UNIX. </w:t>
      </w:r>
      <w:r w:rsidRPr="00456F1E">
        <w:t xml:space="preserve">Именованные каналы. Примеры программирования. </w:t>
      </w:r>
    </w:p>
    <w:p w:rsidR="008855CA" w:rsidRPr="00456F1E" w:rsidRDefault="008855CA" w:rsidP="008855CA">
      <w:pPr>
        <w:pStyle w:val="Default"/>
        <w:jc w:val="both"/>
      </w:pPr>
      <w:r w:rsidRPr="00456F1E">
        <w:t xml:space="preserve">32. </w:t>
      </w:r>
      <w:r w:rsidRPr="00456F1E">
        <w:rPr>
          <w:iCs/>
        </w:rPr>
        <w:t xml:space="preserve">Базовые средства взаимодействия процессов в ОС UNIX. </w:t>
      </w:r>
      <w:r w:rsidRPr="00456F1E">
        <w:t xml:space="preserve">Взаимодействие процессов по схеме ”подчиненный-главный”. Общаясхема трассировки процессов. </w:t>
      </w:r>
    </w:p>
    <w:p w:rsidR="008855CA" w:rsidRPr="00456F1E" w:rsidRDefault="008855CA" w:rsidP="008855CA">
      <w:pPr>
        <w:pStyle w:val="Default"/>
        <w:jc w:val="both"/>
      </w:pPr>
      <w:r w:rsidRPr="00456F1E">
        <w:t xml:space="preserve">33. </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8855CA" w:rsidRPr="00456F1E" w:rsidRDefault="008855CA" w:rsidP="008855CA">
      <w:pPr>
        <w:pStyle w:val="Default"/>
        <w:jc w:val="both"/>
      </w:pPr>
      <w:r w:rsidRPr="00456F1E">
        <w:t xml:space="preserve">34. </w:t>
      </w:r>
      <w:r w:rsidRPr="00456F1E">
        <w:rPr>
          <w:iCs/>
        </w:rPr>
        <w:t xml:space="preserve">Система межпроцессного взаимодействия ОС UNIX . </w:t>
      </w:r>
      <w:r w:rsidRPr="00456F1E">
        <w:t xml:space="preserve">Именование разделяемых объектов. Разделяемая память. Пример. </w:t>
      </w:r>
    </w:p>
    <w:p w:rsidR="008855CA" w:rsidRPr="00456F1E" w:rsidRDefault="008855CA" w:rsidP="008855CA">
      <w:pPr>
        <w:pStyle w:val="Default"/>
        <w:jc w:val="both"/>
      </w:pPr>
      <w:r w:rsidRPr="00456F1E">
        <w:t xml:space="preserve">35. </w:t>
      </w:r>
      <w:r w:rsidRPr="00456F1E">
        <w:rPr>
          <w:iCs/>
        </w:rPr>
        <w:t xml:space="preserve">Система межпроцессного взаимодействия ОС UNIX .  </w:t>
      </w:r>
      <w:r w:rsidRPr="00456F1E">
        <w:t xml:space="preserve">Именование разделяемых объектов. Массив семафоров. Пример. </w:t>
      </w:r>
    </w:p>
    <w:p w:rsidR="008855CA" w:rsidRPr="00456F1E" w:rsidRDefault="008855CA" w:rsidP="008855CA">
      <w:pPr>
        <w:pStyle w:val="Default"/>
        <w:jc w:val="both"/>
      </w:pPr>
      <w:r w:rsidRPr="00456F1E">
        <w:t xml:space="preserve">36. </w:t>
      </w:r>
      <w:r w:rsidRPr="00456F1E">
        <w:rPr>
          <w:iCs/>
        </w:rPr>
        <w:t>Сокеты</w:t>
      </w:r>
      <w:r w:rsidRPr="00456F1E">
        <w:t xml:space="preserve">. Типы сокетов. Коммуникационный домен. Схема работы с сокетами с установлением соединения. </w:t>
      </w:r>
    </w:p>
    <w:p w:rsidR="008855CA" w:rsidRPr="00456F1E" w:rsidRDefault="008855CA" w:rsidP="008855CA">
      <w:pPr>
        <w:pStyle w:val="Default"/>
        <w:jc w:val="both"/>
      </w:pPr>
      <w:r w:rsidRPr="00456F1E">
        <w:t xml:space="preserve">37. </w:t>
      </w:r>
      <w:r w:rsidRPr="00456F1E">
        <w:rPr>
          <w:iCs/>
        </w:rPr>
        <w:t xml:space="preserve">Сокеты. </w:t>
      </w:r>
      <w:r w:rsidRPr="00456F1E">
        <w:t xml:space="preserve">Схема работы с сокетами без установления соединения. </w:t>
      </w:r>
    </w:p>
    <w:p w:rsidR="008855CA" w:rsidRPr="00456F1E" w:rsidRDefault="008855CA" w:rsidP="008855CA">
      <w:pPr>
        <w:pStyle w:val="Default"/>
        <w:jc w:val="both"/>
      </w:pPr>
      <w:r w:rsidRPr="00456F1E">
        <w:t xml:space="preserve">38. Общая классификация средств взаимодействия процессов в ОС UNIX. </w:t>
      </w:r>
    </w:p>
    <w:p w:rsidR="008855CA" w:rsidRPr="00456F1E" w:rsidRDefault="008855CA" w:rsidP="008855CA">
      <w:pPr>
        <w:pStyle w:val="Default"/>
        <w:jc w:val="both"/>
      </w:pPr>
      <w:r w:rsidRPr="00456F1E">
        <w:t xml:space="preserve">39. </w:t>
      </w:r>
      <w:r w:rsidRPr="00456F1E">
        <w:rPr>
          <w:iCs/>
        </w:rPr>
        <w:t xml:space="preserve">Файловые системы. </w:t>
      </w:r>
      <w:r w:rsidRPr="00456F1E">
        <w:t xml:space="preserve">Структурная организация файлов. Атрибуты файлов. Основные правила работы с файлами. Типовые программные интерфейсы работы с файлами. </w:t>
      </w:r>
    </w:p>
    <w:p w:rsidR="008855CA" w:rsidRPr="00456F1E" w:rsidRDefault="008855CA" w:rsidP="008855CA">
      <w:pPr>
        <w:pStyle w:val="Default"/>
        <w:jc w:val="both"/>
      </w:pPr>
      <w:r w:rsidRPr="00456F1E">
        <w:t xml:space="preserve">40. </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8855CA" w:rsidRPr="00456F1E" w:rsidRDefault="008855CA" w:rsidP="008855CA">
      <w:pPr>
        <w:pStyle w:val="Default"/>
        <w:jc w:val="both"/>
      </w:pPr>
      <w:r w:rsidRPr="00456F1E">
        <w:t xml:space="preserve">41. </w:t>
      </w:r>
      <w:r w:rsidRPr="00456F1E">
        <w:rPr>
          <w:iCs/>
        </w:rPr>
        <w:t xml:space="preserve">Файловые системы. </w:t>
      </w:r>
      <w:r w:rsidRPr="00456F1E">
        <w:t>Координация использования пространства внешней памяти. Квотирование пространства</w:t>
      </w:r>
      <w:r w:rsidRPr="004F1316">
        <w:t xml:space="preserve"> </w:t>
      </w:r>
      <w:r w:rsidRPr="00456F1E">
        <w:t xml:space="preserve">ФС. Надежность ФС. Проверка целостности ФС. </w:t>
      </w:r>
    </w:p>
    <w:p w:rsidR="008855CA" w:rsidRPr="00456F1E" w:rsidRDefault="008855CA" w:rsidP="008855CA">
      <w:pPr>
        <w:pStyle w:val="Default"/>
        <w:jc w:val="both"/>
      </w:pPr>
      <w:r w:rsidRPr="00456F1E">
        <w:t xml:space="preserve">42. </w:t>
      </w:r>
      <w:r w:rsidRPr="00456F1E">
        <w:rPr>
          <w:iCs/>
        </w:rPr>
        <w:t xml:space="preserve">Примеры реализаций файловых систем. </w:t>
      </w:r>
      <w:r w:rsidRPr="00456F1E">
        <w:t>Организация файловой системы OC UNIX. Виды файлов. Права доступа. Логическая</w:t>
      </w:r>
      <w:r w:rsidRPr="004F1316">
        <w:t xml:space="preserve"> </w:t>
      </w:r>
      <w:r w:rsidRPr="00456F1E">
        <w:t xml:space="preserve">структура каталогов. </w:t>
      </w:r>
    </w:p>
    <w:p w:rsidR="008855CA" w:rsidRPr="00456F1E" w:rsidRDefault="008855CA" w:rsidP="008855CA">
      <w:pPr>
        <w:pStyle w:val="Default"/>
        <w:jc w:val="both"/>
      </w:pPr>
      <w:r w:rsidRPr="00456F1E">
        <w:t xml:space="preserve">43. </w:t>
      </w:r>
      <w:r w:rsidRPr="00456F1E">
        <w:rPr>
          <w:iCs/>
        </w:rPr>
        <w:t xml:space="preserve">Примеры реализаций файловых систем </w:t>
      </w:r>
      <w:r w:rsidRPr="00456F1E">
        <w:t>Внутренняя организация ФС</w:t>
      </w:r>
      <w:r w:rsidRPr="00456F1E">
        <w:rPr>
          <w:iCs/>
        </w:rPr>
        <w:t xml:space="preserve">. </w:t>
      </w:r>
      <w:r w:rsidRPr="00456F1E">
        <w:t xml:space="preserve">Модель версии UNIX SYSTEM V. </w:t>
      </w:r>
    </w:p>
    <w:p w:rsidR="008855CA" w:rsidRPr="00456F1E" w:rsidRDefault="008855CA" w:rsidP="008855CA">
      <w:pPr>
        <w:pStyle w:val="Default"/>
        <w:jc w:val="both"/>
      </w:pPr>
      <w:r w:rsidRPr="00456F1E">
        <w:lastRenderedPageBreak/>
        <w:t xml:space="preserve">44. </w:t>
      </w:r>
      <w:r w:rsidRPr="00456F1E">
        <w:rPr>
          <w:iCs/>
        </w:rPr>
        <w:t xml:space="preserve">Примеры реализаций файловых систем. </w:t>
      </w:r>
      <w:r w:rsidRPr="00456F1E">
        <w:t>Внутренняя организация ФС. Принципы организации файловой</w:t>
      </w:r>
      <w:r>
        <w:t xml:space="preserve"> </w:t>
      </w:r>
      <w:r w:rsidRPr="00456F1E">
        <w:t xml:space="preserve">системы FFS UNIX BSD. </w:t>
      </w:r>
    </w:p>
    <w:p w:rsidR="008855CA" w:rsidRPr="00456F1E" w:rsidRDefault="008855CA" w:rsidP="008855CA">
      <w:pPr>
        <w:pStyle w:val="Default"/>
        <w:jc w:val="both"/>
      </w:pPr>
      <w:r w:rsidRPr="00456F1E">
        <w:t xml:space="preserve">45. </w:t>
      </w:r>
      <w:r w:rsidRPr="00456F1E">
        <w:rPr>
          <w:iCs/>
        </w:rPr>
        <w:t xml:space="preserve">Управление внешними устройствами. </w:t>
      </w:r>
      <w:r w:rsidRPr="00456F1E">
        <w:t xml:space="preserve">Архитектура организации управления внешними устройствами, основные подходы, характеристики. </w:t>
      </w:r>
    </w:p>
    <w:p w:rsidR="008855CA" w:rsidRPr="00456F1E" w:rsidRDefault="008855CA" w:rsidP="008855CA">
      <w:pPr>
        <w:pStyle w:val="Default"/>
        <w:jc w:val="both"/>
      </w:pPr>
      <w:r w:rsidRPr="00456F1E">
        <w:t xml:space="preserve">46. </w:t>
      </w:r>
      <w:r w:rsidRPr="00456F1E">
        <w:rPr>
          <w:iCs/>
        </w:rPr>
        <w:t xml:space="preserve">Управление внешними устройствами. </w:t>
      </w:r>
      <w:r w:rsidRPr="00456F1E">
        <w:t>Планирование дисковых обменов, основные</w:t>
      </w:r>
      <w:r>
        <w:t xml:space="preserve"> </w:t>
      </w:r>
      <w:r w:rsidRPr="00456F1E">
        <w:t xml:space="preserve">алгоритмы. </w:t>
      </w:r>
    </w:p>
    <w:p w:rsidR="008855CA" w:rsidRPr="00456F1E" w:rsidRDefault="008855CA" w:rsidP="008855CA">
      <w:pPr>
        <w:pStyle w:val="Default"/>
        <w:jc w:val="both"/>
      </w:pPr>
      <w:r w:rsidRPr="00456F1E">
        <w:t xml:space="preserve">47.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8855CA" w:rsidRPr="00456F1E" w:rsidRDefault="008855CA" w:rsidP="008855CA">
      <w:pPr>
        <w:pStyle w:val="Default"/>
        <w:jc w:val="both"/>
      </w:pPr>
      <w:r w:rsidRPr="00456F1E">
        <w:t xml:space="preserve">48. </w:t>
      </w:r>
      <w:r w:rsidRPr="00456F1E">
        <w:rPr>
          <w:iCs/>
        </w:rPr>
        <w:t xml:space="preserve">Внешние устройства в ОС UNIX. </w:t>
      </w:r>
      <w:r w:rsidRPr="00456F1E">
        <w:t xml:space="preserve">Типы устройств, файлы устройств, драйверы. </w:t>
      </w:r>
    </w:p>
    <w:p w:rsidR="008855CA" w:rsidRPr="00456F1E" w:rsidRDefault="008855CA" w:rsidP="008855CA">
      <w:pPr>
        <w:pStyle w:val="Default"/>
        <w:jc w:val="both"/>
      </w:pPr>
      <w:r w:rsidRPr="00456F1E">
        <w:t xml:space="preserve">49. </w:t>
      </w:r>
      <w:r w:rsidRPr="00456F1E">
        <w:rPr>
          <w:iCs/>
        </w:rPr>
        <w:t xml:space="preserve">Внешние устройства в ОС UNIX. </w:t>
      </w:r>
      <w:r w:rsidRPr="00456F1E">
        <w:t xml:space="preserve">Системная организация обмена с файлами. Буферизация обменов с блокоориентированными устройствами. </w:t>
      </w:r>
    </w:p>
    <w:p w:rsidR="008855CA" w:rsidRPr="00456F1E" w:rsidRDefault="008855CA" w:rsidP="008855CA">
      <w:pPr>
        <w:pStyle w:val="Default"/>
        <w:jc w:val="both"/>
      </w:pPr>
      <w:r w:rsidRPr="00456F1E">
        <w:t xml:space="preserve">50. </w:t>
      </w:r>
      <w:r w:rsidRPr="00456F1E">
        <w:rPr>
          <w:iCs/>
        </w:rPr>
        <w:t xml:space="preserve">Управление оперативной памятью. </w:t>
      </w:r>
      <w:r w:rsidRPr="00456F1E">
        <w:t xml:space="preserve">Одиночное непрерывное распределение. Распределение разделами. Распределение перемещаемыми разделами. </w:t>
      </w:r>
    </w:p>
    <w:p w:rsidR="008855CA" w:rsidRPr="00456F1E" w:rsidRDefault="008855CA" w:rsidP="008855CA">
      <w:pPr>
        <w:pStyle w:val="Default"/>
        <w:jc w:val="both"/>
      </w:pPr>
      <w:r w:rsidRPr="00456F1E">
        <w:t xml:space="preserve">51. </w:t>
      </w:r>
      <w:r w:rsidRPr="00456F1E">
        <w:rPr>
          <w:iCs/>
        </w:rPr>
        <w:t xml:space="preserve">Управление оперативной памятью. </w:t>
      </w:r>
      <w:r w:rsidRPr="00456F1E">
        <w:t xml:space="preserve">Страничное распределение. </w:t>
      </w:r>
    </w:p>
    <w:p w:rsidR="008855CA" w:rsidRPr="00456F1E" w:rsidRDefault="008855CA" w:rsidP="008855CA">
      <w:pPr>
        <w:pStyle w:val="Default"/>
        <w:jc w:val="both"/>
      </w:pPr>
      <w:r w:rsidRPr="00456F1E">
        <w:t xml:space="preserve">52. </w:t>
      </w:r>
      <w:r w:rsidRPr="00456F1E">
        <w:rPr>
          <w:iCs/>
        </w:rPr>
        <w:t xml:space="preserve">Управление оперативной памятью. </w:t>
      </w:r>
      <w:r w:rsidRPr="00456F1E">
        <w:t xml:space="preserve">Сегментное распределение. </w:t>
      </w:r>
    </w:p>
    <w:p w:rsidR="008855CA" w:rsidRPr="00456F1E" w:rsidRDefault="008855CA" w:rsidP="008855CA">
      <w:pPr>
        <w:pStyle w:val="Default"/>
        <w:jc w:val="both"/>
      </w:pPr>
      <w:r w:rsidRPr="00456F1E">
        <w:t xml:space="preserve">53. </w:t>
      </w:r>
      <w:r w:rsidRPr="00456F1E">
        <w:rPr>
          <w:iCs/>
        </w:rPr>
        <w:t xml:space="preserve">Вычислительная система. </w:t>
      </w:r>
      <w:r w:rsidRPr="00456F1E">
        <w:t>Кэширование информационных потоков на уровнях</w:t>
      </w:r>
      <w:r>
        <w:t xml:space="preserve"> </w:t>
      </w:r>
      <w:r w:rsidRPr="00456F1E">
        <w:t>аппаратуры и</w:t>
      </w:r>
      <w:r>
        <w:t xml:space="preserve"> </w:t>
      </w:r>
      <w:r w:rsidRPr="00456F1E">
        <w:t xml:space="preserve">ОС. </w:t>
      </w:r>
    </w:p>
    <w:p w:rsidR="008855CA" w:rsidRDefault="008855CA" w:rsidP="008855CA">
      <w:pPr>
        <w:pStyle w:val="Default"/>
        <w:jc w:val="both"/>
      </w:pPr>
      <w:r w:rsidRPr="00456F1E">
        <w:t xml:space="preserve">54. </w:t>
      </w:r>
      <w:r w:rsidRPr="00456F1E">
        <w:rPr>
          <w:iCs/>
        </w:rPr>
        <w:t xml:space="preserve">Язык программирования С. </w:t>
      </w:r>
      <w:r w:rsidRPr="00456F1E">
        <w:t xml:space="preserve">Общая характеристика. Типы, данные, классы памяти. Правила видимости. Структура программы. Препроцессор. Интерфейс с ОС UNIX. </w:t>
      </w:r>
    </w:p>
    <w:p w:rsidR="008855CA" w:rsidRPr="00C16BC6" w:rsidRDefault="008855CA" w:rsidP="008855CA">
      <w:pPr>
        <w:rPr>
          <w:sz w:val="10"/>
          <w:szCs w:val="10"/>
        </w:rPr>
      </w:pPr>
    </w:p>
    <w:p w:rsidR="008855CA" w:rsidRDefault="008855CA" w:rsidP="008855CA">
      <w:pPr>
        <w:rPr>
          <w:b/>
        </w:rPr>
      </w:pPr>
      <w:r w:rsidRPr="00F406D9">
        <w:rPr>
          <w:b/>
        </w:rPr>
        <w:t>Примеры экзаменационных билетов.</w:t>
      </w:r>
    </w:p>
    <w:p w:rsidR="008855CA" w:rsidRPr="004E4E1B" w:rsidRDefault="008855CA" w:rsidP="008855CA">
      <w:pPr>
        <w:rPr>
          <w:b/>
          <w:sz w:val="10"/>
          <w:szCs w:val="10"/>
        </w:rPr>
      </w:pPr>
    </w:p>
    <w:p w:rsidR="008855CA" w:rsidRDefault="008855CA" w:rsidP="008855CA">
      <w:pPr>
        <w:rPr>
          <w:b/>
        </w:rPr>
      </w:pPr>
      <w:r>
        <w:rPr>
          <w:b/>
        </w:rPr>
        <w:t>Билет 3.</w:t>
      </w:r>
    </w:p>
    <w:p w:rsidR="008855CA" w:rsidRDefault="008855CA" w:rsidP="008855CA">
      <w:pPr>
        <w:jc w:val="both"/>
        <w:rPr>
          <w:b/>
        </w:rPr>
      </w:pPr>
      <w:r>
        <w:rPr>
          <w:b/>
        </w:rPr>
        <w:t>1.</w:t>
      </w:r>
      <w:r w:rsidRPr="00456F1E">
        <w:rPr>
          <w:iCs/>
        </w:rPr>
        <w:t>Структура вычислительной системы</w:t>
      </w:r>
      <w:r w:rsidRPr="00456F1E">
        <w:t>. Понятие виртуальной машины.</w:t>
      </w:r>
    </w:p>
    <w:p w:rsidR="008855CA" w:rsidRPr="007B4C6C" w:rsidRDefault="008855CA" w:rsidP="008855CA">
      <w:pPr>
        <w:pStyle w:val="Default"/>
        <w:jc w:val="both"/>
      </w:pPr>
      <w:r>
        <w:rPr>
          <w:b/>
        </w:rPr>
        <w:t>2.</w:t>
      </w:r>
      <w:r w:rsidRPr="00456F1E">
        <w:rPr>
          <w:iCs/>
        </w:rPr>
        <w:t xml:space="preserve">Система межпроцессного взаимодействия ОС UNIX. </w:t>
      </w:r>
      <w:r w:rsidRPr="00456F1E">
        <w:t xml:space="preserve">Именование разделяемых объектов. Очереди сообщений. Пример. </w:t>
      </w:r>
    </w:p>
    <w:p w:rsidR="008855CA" w:rsidRPr="00456F1E" w:rsidRDefault="008855CA" w:rsidP="008855CA">
      <w:pPr>
        <w:pStyle w:val="Default"/>
        <w:jc w:val="both"/>
      </w:pPr>
      <w:r>
        <w:rPr>
          <w:b/>
        </w:rPr>
        <w:t>3.</w:t>
      </w:r>
      <w:r w:rsidRPr="007B4C6C">
        <w:rPr>
          <w:iCs/>
        </w:rPr>
        <w:t xml:space="preserve"> </w:t>
      </w:r>
      <w:r w:rsidRPr="00456F1E">
        <w:rPr>
          <w:iCs/>
        </w:rPr>
        <w:t xml:space="preserve">Управление внешними устройствами. </w:t>
      </w:r>
      <w:r w:rsidRPr="00456F1E">
        <w:t xml:space="preserve">Организация RAID систем, основные решения, характеристики. </w:t>
      </w:r>
    </w:p>
    <w:p w:rsidR="008855CA" w:rsidRPr="004E4E1B" w:rsidRDefault="008855CA" w:rsidP="008855CA">
      <w:pPr>
        <w:rPr>
          <w:b/>
          <w:sz w:val="10"/>
          <w:szCs w:val="10"/>
        </w:rPr>
      </w:pPr>
    </w:p>
    <w:p w:rsidR="008855CA" w:rsidRDefault="008855CA" w:rsidP="008855CA">
      <w:pPr>
        <w:rPr>
          <w:b/>
        </w:rPr>
      </w:pPr>
      <w:r>
        <w:rPr>
          <w:b/>
        </w:rPr>
        <w:t>Билет 16.</w:t>
      </w:r>
    </w:p>
    <w:p w:rsidR="008855CA" w:rsidRPr="00456F1E" w:rsidRDefault="008855CA" w:rsidP="008855CA">
      <w:pPr>
        <w:pStyle w:val="Default"/>
        <w:jc w:val="both"/>
      </w:pPr>
      <w:r>
        <w:rPr>
          <w:b/>
        </w:rPr>
        <w:t>1.</w:t>
      </w:r>
      <w:r w:rsidRPr="007B4C6C">
        <w:rPr>
          <w:iCs/>
        </w:rPr>
        <w:t xml:space="preserve"> </w:t>
      </w:r>
      <w:r w:rsidRPr="00456F1E">
        <w:rPr>
          <w:iCs/>
        </w:rPr>
        <w:t xml:space="preserve">Основы архитектуры компьютера. </w:t>
      </w:r>
      <w:r w:rsidRPr="00456F1E">
        <w:t xml:space="preserve">Аппарат прерываний. Последовательность действий в вычислительной системе при обработке прерываний. </w:t>
      </w:r>
    </w:p>
    <w:p w:rsidR="008855CA" w:rsidRPr="007B4C6C" w:rsidRDefault="008855CA" w:rsidP="008855CA">
      <w:pPr>
        <w:pStyle w:val="Default"/>
        <w:jc w:val="both"/>
      </w:pPr>
      <w:r>
        <w:rPr>
          <w:b/>
        </w:rPr>
        <w:t>2.</w:t>
      </w:r>
      <w:r w:rsidRPr="00456F1E">
        <w:rPr>
          <w:iCs/>
        </w:rPr>
        <w:t xml:space="preserve">Файловые системы. </w:t>
      </w:r>
      <w:r w:rsidRPr="00456F1E">
        <w:t xml:space="preserve">Модели реализации файловых систем. Понятие индексного дескриптора. </w:t>
      </w:r>
    </w:p>
    <w:p w:rsidR="008855CA" w:rsidRPr="00456F1E" w:rsidRDefault="008855CA" w:rsidP="008855CA">
      <w:pPr>
        <w:pStyle w:val="Default"/>
        <w:jc w:val="both"/>
      </w:pPr>
      <w:r>
        <w:rPr>
          <w:b/>
        </w:rPr>
        <w:t>3.</w:t>
      </w:r>
      <w:r w:rsidRPr="00456F1E">
        <w:rPr>
          <w:iCs/>
        </w:rPr>
        <w:t xml:space="preserve">Базовые средства взаимодействия процессов в ОС UNIX. </w:t>
      </w:r>
      <w:r w:rsidRPr="00456F1E">
        <w:t xml:space="preserve">Сигналы. Примеры программирования. </w:t>
      </w:r>
    </w:p>
    <w:p w:rsidR="008855CA" w:rsidRPr="004E4E1B" w:rsidRDefault="008855CA" w:rsidP="008855CA">
      <w:pPr>
        <w:rPr>
          <w:b/>
          <w:sz w:val="10"/>
          <w:szCs w:val="10"/>
        </w:rPr>
      </w:pPr>
    </w:p>
    <w:p w:rsidR="008855CA" w:rsidRDefault="008855CA" w:rsidP="008855CA">
      <w:pPr>
        <w:rPr>
          <w:b/>
        </w:rPr>
      </w:pPr>
      <w:r>
        <w:rPr>
          <w:b/>
        </w:rPr>
        <w:t>Билет 23.</w:t>
      </w:r>
    </w:p>
    <w:p w:rsidR="008855CA" w:rsidRPr="00456F1E" w:rsidRDefault="008855CA" w:rsidP="008855CA">
      <w:pPr>
        <w:pStyle w:val="Default"/>
        <w:jc w:val="both"/>
      </w:pPr>
      <w:r>
        <w:rPr>
          <w:b/>
        </w:rPr>
        <w:t>1.</w:t>
      </w:r>
      <w:r w:rsidRPr="00456F1E">
        <w:rPr>
          <w:iCs/>
        </w:rPr>
        <w:t>Операционные системы</w:t>
      </w:r>
      <w:r w:rsidRPr="00456F1E">
        <w:t xml:space="preserve">. Основные компоненты и логические функции. Базовые понятия: ядро, процесс, ресурс, системные вызовы. Структурная организация ОС. </w:t>
      </w:r>
    </w:p>
    <w:p w:rsidR="008855CA" w:rsidRPr="007B4C6C" w:rsidRDefault="008855CA" w:rsidP="008855CA">
      <w:pPr>
        <w:pStyle w:val="Default"/>
        <w:jc w:val="both"/>
      </w:pPr>
      <w:r>
        <w:rPr>
          <w:b/>
        </w:rPr>
        <w:t>2.</w:t>
      </w:r>
      <w:r w:rsidRPr="007B4C6C">
        <w:rPr>
          <w:iCs/>
        </w:rPr>
        <w:t xml:space="preserve"> </w:t>
      </w:r>
      <w:r w:rsidRPr="00456F1E">
        <w:rPr>
          <w:iCs/>
        </w:rPr>
        <w:t xml:space="preserve">Взаимодействие процессов. </w:t>
      </w:r>
      <w:r w:rsidRPr="00456F1E">
        <w:t xml:space="preserve">Классические задачи синхронизации процессов. </w:t>
      </w:r>
      <w:r w:rsidRPr="00456F1E">
        <w:rPr>
          <w:iCs/>
        </w:rPr>
        <w:t>“</w:t>
      </w:r>
      <w:r w:rsidRPr="00456F1E">
        <w:t>Читатели и писатели</w:t>
      </w:r>
      <w:r w:rsidRPr="00456F1E">
        <w:rPr>
          <w:iCs/>
        </w:rPr>
        <w:t xml:space="preserve">”. </w:t>
      </w:r>
    </w:p>
    <w:p w:rsidR="008855CA" w:rsidRPr="009709DA" w:rsidRDefault="008855CA" w:rsidP="008855CA">
      <w:r>
        <w:rPr>
          <w:b/>
        </w:rPr>
        <w:t>3.</w:t>
      </w:r>
      <w:r w:rsidRPr="00456F1E">
        <w:rPr>
          <w:iCs/>
        </w:rPr>
        <w:t xml:space="preserve">Управление оперативной памятью. </w:t>
      </w:r>
      <w:r w:rsidRPr="00456F1E">
        <w:t>Одиночное непрерывное распределение. Распределение разделами. Распределение перемещаемыми разделами.</w:t>
      </w:r>
    </w:p>
    <w:p w:rsidR="008855CA" w:rsidRPr="00C16BC6" w:rsidRDefault="008855CA" w:rsidP="008855CA">
      <w:pPr>
        <w:rPr>
          <w:sz w:val="10"/>
          <w:szCs w:val="10"/>
        </w:rPr>
      </w:pPr>
    </w:p>
    <w:p w:rsidR="008D75DC" w:rsidRPr="00E35BCE" w:rsidRDefault="008D75DC" w:rsidP="008D75DC">
      <w:pPr>
        <w:spacing w:after="120" w:line="276" w:lineRule="auto"/>
        <w:ind w:left="720"/>
        <w:jc w:val="center"/>
        <w:rPr>
          <w:b/>
          <w:bCs/>
          <w:sz w:val="22"/>
          <w:szCs w:val="22"/>
          <w:lang w:eastAsia="en-US"/>
        </w:rPr>
      </w:pPr>
      <w:r w:rsidRPr="00E35BCE">
        <w:rPr>
          <w:b/>
          <w:bCs/>
          <w:szCs w:val="22"/>
          <w:lang w:eastAsia="en-US"/>
        </w:rPr>
        <w:t>Методические материалы для проведения процедур оценивания результатов обучения</w:t>
      </w:r>
    </w:p>
    <w:p w:rsidR="008D75DC" w:rsidRDefault="008D75DC" w:rsidP="008D75DC">
      <w:pPr>
        <w:spacing w:line="276" w:lineRule="auto"/>
        <w:jc w:val="both"/>
        <w:rPr>
          <w:bCs/>
          <w:lang w:eastAsia="en-US"/>
        </w:rPr>
      </w:pPr>
      <w:r w:rsidRPr="00987BE1">
        <w:rPr>
          <w:bCs/>
          <w:lang w:eastAsia="en-US"/>
        </w:rPr>
        <w:t>Используется дифференцированная система оценки знаний и навыков. Оценка основывается на:</w:t>
      </w:r>
    </w:p>
    <w:p w:rsidR="008D75DC" w:rsidRDefault="008D75DC" w:rsidP="008D0E0A">
      <w:pPr>
        <w:numPr>
          <w:ilvl w:val="0"/>
          <w:numId w:val="58"/>
        </w:numPr>
        <w:spacing w:line="276" w:lineRule="auto"/>
        <w:jc w:val="both"/>
        <w:rPr>
          <w:bCs/>
          <w:lang w:eastAsia="en-US"/>
        </w:rPr>
      </w:pPr>
      <w:r w:rsidRPr="00987BE1">
        <w:rPr>
          <w:bCs/>
          <w:lang w:eastAsia="en-US"/>
        </w:rPr>
        <w:lastRenderedPageBreak/>
        <w:t>контроле посещаемости занятий;</w:t>
      </w:r>
    </w:p>
    <w:p w:rsidR="008D75DC" w:rsidRPr="00987BE1" w:rsidRDefault="008D75DC" w:rsidP="008D0E0A">
      <w:pPr>
        <w:numPr>
          <w:ilvl w:val="0"/>
          <w:numId w:val="58"/>
        </w:numPr>
        <w:spacing w:line="276" w:lineRule="auto"/>
        <w:jc w:val="both"/>
        <w:rPr>
          <w:bCs/>
          <w:lang w:eastAsia="en-US"/>
        </w:rPr>
      </w:pPr>
      <w:r w:rsidRPr="00987BE1">
        <w:rPr>
          <w:bCs/>
          <w:lang w:eastAsia="en-US"/>
        </w:rPr>
        <w:t>результатах сдачи коллоквиума;</w:t>
      </w:r>
    </w:p>
    <w:p w:rsidR="008D75DC" w:rsidRPr="00635C1D" w:rsidRDefault="008D75DC" w:rsidP="008D0E0A">
      <w:pPr>
        <w:numPr>
          <w:ilvl w:val="0"/>
          <w:numId w:val="58"/>
        </w:numPr>
        <w:spacing w:line="276" w:lineRule="auto"/>
        <w:jc w:val="both"/>
        <w:rPr>
          <w:bCs/>
          <w:lang w:eastAsia="en-US"/>
        </w:rPr>
      </w:pPr>
      <w:r w:rsidRPr="00987BE1">
        <w:rPr>
          <w:bCs/>
          <w:lang w:eastAsia="en-US"/>
        </w:rPr>
        <w:t>результате сдачи экзамена.</w:t>
      </w:r>
    </w:p>
    <w:p w:rsidR="008D75DC" w:rsidRPr="004E4E1B" w:rsidRDefault="008D75DC" w:rsidP="008D75DC">
      <w:pPr>
        <w:spacing w:line="276" w:lineRule="auto"/>
        <w:jc w:val="both"/>
        <w:rPr>
          <w:bCs/>
          <w:sz w:val="10"/>
          <w:szCs w:val="10"/>
          <w:lang w:eastAsia="en-US"/>
        </w:rPr>
      </w:pPr>
    </w:p>
    <w:p w:rsidR="008D75DC" w:rsidRDefault="008D75DC" w:rsidP="008D75DC">
      <w:r>
        <w:t>Э</w:t>
      </w:r>
      <w:r w:rsidRPr="00987BE1">
        <w:t>кзамен состоит из двух частей – письменной и устной. Результаты письменной части экзамена учитываются в дифференцированной оценке. При этом</w:t>
      </w:r>
      <w:r>
        <w:t xml:space="preserve"> в порядке исключения, учитывая  интегральную высокую оценку работы в семестре,</w:t>
      </w:r>
      <w:r w:rsidRPr="00987BE1">
        <w:t xml:space="preserve"> часть студентов может получить «отличные» и «хорошие»</w:t>
      </w:r>
      <w:r>
        <w:t xml:space="preserve"> </w:t>
      </w:r>
      <w:r w:rsidRPr="00987BE1">
        <w:t xml:space="preserve"> оценки за экзамен (без сдачи устной части), часть может получить оценку «неудовлетворительно», а </w:t>
      </w:r>
      <w:r>
        <w:t xml:space="preserve">остальная часть направляется </w:t>
      </w:r>
      <w:r w:rsidRPr="00987BE1">
        <w:t>на сдачу устной части экзамена.</w:t>
      </w:r>
      <w:r>
        <w:t xml:space="preserve"> Для студентов, получивших оценку «неудовлетворительно» сразу проводится консультация-разъяснение с возможностью апелляции оценки.</w:t>
      </w:r>
    </w:p>
    <w:p w:rsidR="008D75DC" w:rsidRDefault="008D75DC" w:rsidP="008D75DC">
      <w:r>
        <w:t>___________________________________________________________________________________________________________________________</w:t>
      </w:r>
    </w:p>
    <w:p w:rsidR="008D75DC" w:rsidRPr="00C16BC6" w:rsidRDefault="008D75DC" w:rsidP="008D75DC">
      <w:pPr>
        <w:rPr>
          <w:sz w:val="14"/>
          <w:szCs w:val="14"/>
        </w:rPr>
      </w:pPr>
    </w:p>
    <w:p w:rsidR="008D75DC" w:rsidRPr="00637279" w:rsidRDefault="008D75DC" w:rsidP="00637279">
      <w:pPr>
        <w:spacing w:after="60"/>
        <w:rPr>
          <w:b/>
          <w:u w:val="single"/>
        </w:rPr>
      </w:pPr>
      <w:r w:rsidRPr="00637279">
        <w:rPr>
          <w:b/>
          <w:u w:val="single"/>
        </w:rPr>
        <w:t>Системы программирования</w:t>
      </w:r>
    </w:p>
    <w:p w:rsidR="008D75DC" w:rsidRPr="00637279" w:rsidRDefault="008D75DC" w:rsidP="00637279">
      <w:pPr>
        <w:spacing w:after="60"/>
        <w:rPr>
          <w:b/>
        </w:rPr>
      </w:pPr>
      <w:r w:rsidRPr="00637279">
        <w:rPr>
          <w:b/>
        </w:rPr>
        <w:t>Типовые контрольные задания или иные материалы для проведения текущего контроля успеваемости</w:t>
      </w:r>
    </w:p>
    <w:p w:rsidR="008D75DC" w:rsidRPr="00637279" w:rsidRDefault="008D75DC" w:rsidP="00637279">
      <w:pPr>
        <w:spacing w:after="60"/>
        <w:rPr>
          <w:b/>
        </w:rPr>
      </w:pPr>
      <w:r w:rsidRPr="00637279">
        <w:rPr>
          <w:b/>
        </w:rPr>
        <w:t>Письменный коллоквиум</w:t>
      </w:r>
    </w:p>
    <w:tbl>
      <w:tblPr>
        <w:tblW w:w="14743" w:type="dxa"/>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743"/>
      </w:tblGrid>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hideMark/>
          </w:tcPr>
          <w:p w:rsidR="008D75DC" w:rsidRPr="008D75DC" w:rsidRDefault="008D75DC" w:rsidP="00B301F2">
            <w:pPr>
              <w:jc w:val="center"/>
              <w:rPr>
                <w:b/>
              </w:rPr>
            </w:pPr>
            <w:r w:rsidRPr="008D75DC">
              <w:rPr>
                <w:b/>
              </w:rPr>
              <w:t>Вариант 1</w:t>
            </w: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rPr>
                <w:sz w:val="10"/>
                <w:szCs w:val="10"/>
              </w:rPr>
            </w:pPr>
          </w:p>
          <w:p w:rsidR="008D75DC" w:rsidRPr="0006219B" w:rsidRDefault="008D75DC" w:rsidP="008D0E0A">
            <w:pPr>
              <w:numPr>
                <w:ilvl w:val="0"/>
                <w:numId w:val="59"/>
              </w:numPr>
              <w:tabs>
                <w:tab w:val="clear" w:pos="720"/>
                <w:tab w:val="num" w:pos="284"/>
                <w:tab w:val="left" w:pos="3828"/>
                <w:tab w:val="left" w:pos="6521"/>
              </w:tabs>
              <w:ind w:left="284" w:hanging="284"/>
              <w:jc w:val="both"/>
            </w:pPr>
            <w:r w:rsidRPr="0006219B">
              <w:t xml:space="preserve">Вычеркните только те строки функции </w:t>
            </w:r>
            <w:r w:rsidRPr="0070234F">
              <w:rPr>
                <w:i/>
              </w:rPr>
              <w:t>main ()</w:t>
            </w:r>
            <w:r w:rsidRPr="0006219B">
              <w:t>, которые приводят к синтаксической ошибке (если таковые имеются). Обязательно</w:t>
            </w:r>
            <w:r w:rsidRPr="0070234F">
              <w:rPr>
                <w:b/>
              </w:rPr>
              <w:t xml:space="preserve"> объясните</w:t>
            </w:r>
            <w:r w:rsidRPr="0006219B">
              <w:t xml:space="preserve"> причины ошибок. Что будет напечатано в результате работы получившейся программы.</w:t>
            </w:r>
          </w:p>
          <w:p w:rsidR="008D75DC" w:rsidRPr="0006219B" w:rsidRDefault="008D75DC" w:rsidP="00B301F2">
            <w:pPr>
              <w:tabs>
                <w:tab w:val="left" w:pos="3828"/>
                <w:tab w:val="left" w:pos="6521"/>
              </w:tabs>
              <w:ind w:left="360"/>
              <w:jc w:val="both"/>
            </w:pPr>
          </w:p>
          <w:p w:rsidR="008D75DC" w:rsidRPr="0070234F" w:rsidRDefault="005F67ED" w:rsidP="00B301F2">
            <w:pPr>
              <w:keepNext/>
              <w:tabs>
                <w:tab w:val="left" w:pos="-3969"/>
              </w:tabs>
              <w:jc w:val="both"/>
              <w:rPr>
                <w:rFonts w:ascii="Courier New" w:hAnsi="Courier New" w:cs="Courier New"/>
                <w:noProof/>
                <w:sz w:val="20"/>
                <w:szCs w:val="20"/>
                <w:lang w:val="en-US"/>
              </w:rPr>
            </w:pPr>
            <w:r w:rsidRPr="005F67ED">
              <w:rPr>
                <w:szCs w:val="20"/>
              </w:rPr>
              <w:pict>
                <v:line id="_x0000_s1046" style="position:absolute;left:0;text-align:left;z-index:251676672" from="258.5pt,.8pt" to="258.5pt,153.8pt"/>
              </w:pict>
            </w:r>
            <w:r w:rsidR="008D75DC" w:rsidRPr="00C42D56">
              <w:rPr>
                <w:rFonts w:ascii="Courier New" w:hAnsi="Courier New" w:cs="Courier New"/>
                <w:b/>
                <w:noProof/>
                <w:sz w:val="22"/>
                <w:szCs w:val="22"/>
                <w:lang w:val="en-US"/>
              </w:rPr>
              <w:tab/>
            </w:r>
            <w:r w:rsidR="008D75DC" w:rsidRPr="0070234F">
              <w:rPr>
                <w:rFonts w:ascii="Courier New" w:hAnsi="Courier New" w:cs="Courier New"/>
                <w:b/>
                <w:noProof/>
                <w:sz w:val="20"/>
                <w:lang w:val="en-US"/>
              </w:rPr>
              <w:t>struct</w:t>
            </w:r>
            <w:r w:rsidR="008D75DC" w:rsidRPr="0070234F">
              <w:rPr>
                <w:rFonts w:ascii="Courier New" w:hAnsi="Courier New" w:cs="Courier New"/>
                <w:noProof/>
                <w:sz w:val="20"/>
                <w:lang w:val="en-US"/>
              </w:rPr>
              <w:t xml:space="preserve"> A {</w:t>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b/>
                <w:noProof/>
                <w:sz w:val="20"/>
                <w:lang w:val="en-US"/>
              </w:rPr>
              <w:t>int</w:t>
            </w:r>
            <w:r w:rsidR="008D75DC"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A(){ n = 9;}</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b;</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A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A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8D75DC" w:rsidRPr="0070234F" w:rsidRDefault="008D75DC" w:rsidP="00B301F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fr-FR"/>
              </w:rPr>
              <w:t>A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n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n = n + a.n;</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n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B:A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 xml:space="preserve">B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B &amp;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t;</w:t>
            </w:r>
            <w:r w:rsidRPr="0070234F">
              <w:rPr>
                <w:rFonts w:ascii="Courier New" w:hAnsi="Courier New" w:cs="Courier New"/>
                <w:noProof/>
                <w:sz w:val="20"/>
                <w:lang w:val="en-US"/>
              </w:rPr>
              <w:tab/>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n = n + a.n + 1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8D75DC" w:rsidRPr="0070234F" w:rsidRDefault="008D75DC" w:rsidP="00B301F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t>};</w:t>
            </w:r>
          </w:p>
          <w:p w:rsidR="008D75DC" w:rsidRPr="00273B7E" w:rsidRDefault="008D75DC" w:rsidP="00B301F2">
            <w:pPr>
              <w:keepNext/>
              <w:tabs>
                <w:tab w:val="left" w:pos="-3969"/>
              </w:tabs>
              <w:jc w:val="both"/>
              <w:rPr>
                <w:sz w:val="10"/>
                <w:szCs w:val="10"/>
              </w:rPr>
            </w:pPr>
          </w:p>
          <w:p w:rsidR="008D75DC" w:rsidRPr="0006219B" w:rsidRDefault="008D75DC" w:rsidP="008D0E0A">
            <w:pPr>
              <w:numPr>
                <w:ilvl w:val="0"/>
                <w:numId w:val="60"/>
              </w:numPr>
              <w:tabs>
                <w:tab w:val="left" w:pos="-426"/>
              </w:tabs>
              <w:ind w:left="284" w:hanging="284"/>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 </w:t>
            </w:r>
            <w:r w:rsidRPr="0070234F">
              <w:rPr>
                <w:b/>
                <w:lang w:val="en-US"/>
              </w:rPr>
              <w:t>int</w:t>
            </w:r>
            <w:r w:rsidRPr="0070234F">
              <w:rPr>
                <w:b/>
              </w:rPr>
              <w:t xml:space="preserve">, </w:t>
            </w:r>
            <w:r w:rsidRPr="0070234F">
              <w:rPr>
                <w:b/>
                <w:lang w:val="en-US"/>
              </w:rPr>
              <w:t>int</w:t>
            </w:r>
            <w:r w:rsidRPr="0070234F">
              <w:rPr>
                <w:b/>
              </w:rPr>
              <w:t xml:space="preserve"> )</w:t>
            </w:r>
            <w:r w:rsidRPr="0006219B">
              <w:t>.</w:t>
            </w:r>
          </w:p>
          <w:p w:rsidR="008D75DC" w:rsidRPr="0070234F" w:rsidRDefault="008D75DC" w:rsidP="00B301F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8D75DC" w:rsidRPr="0070234F" w:rsidRDefault="008D75DC" w:rsidP="00B301F2">
            <w:pPr>
              <w:tabs>
                <w:tab w:val="left" w:pos="-426"/>
              </w:tabs>
              <w:ind w:left="360"/>
              <w:jc w:val="both"/>
              <w:rPr>
                <w:lang w:val="en-US"/>
              </w:rPr>
            </w:pP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lastRenderedPageBreak/>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8D75DC" w:rsidRPr="0070234F" w:rsidRDefault="008D75DC" w:rsidP="00B301F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t>f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lang w:val="en-US"/>
              </w:rPr>
              <w:t xml:space="preserve"> 0;   }</w:t>
            </w:r>
          </w:p>
          <w:p w:rsidR="008D75DC" w:rsidRPr="00273B7E" w:rsidRDefault="008D75DC" w:rsidP="00B301F2">
            <w:pPr>
              <w:tabs>
                <w:tab w:val="left" w:pos="-426"/>
              </w:tabs>
              <w:ind w:left="284" w:hanging="284"/>
              <w:jc w:val="both"/>
              <w:rPr>
                <w:sz w:val="10"/>
                <w:szCs w:val="10"/>
              </w:rPr>
            </w:pPr>
            <w:r w:rsidRPr="0070234F">
              <w:rPr>
                <w:b/>
                <w:lang w:val="en-US"/>
              </w:rPr>
              <w:tab/>
            </w:r>
            <w:r w:rsidRPr="0070234F">
              <w:rPr>
                <w:b/>
                <w:lang w:val="en-US"/>
              </w:rPr>
              <w:tab/>
            </w:r>
          </w:p>
          <w:p w:rsidR="008D75DC" w:rsidRPr="0006219B" w:rsidRDefault="008D75DC" w:rsidP="008D0E0A">
            <w:pPr>
              <w:numPr>
                <w:ilvl w:val="0"/>
                <w:numId w:val="61"/>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310.</w:t>
            </w:r>
          </w:p>
          <w:p w:rsidR="008D75DC" w:rsidRPr="0070234F" w:rsidRDefault="008D75DC" w:rsidP="00B301F2">
            <w:pPr>
              <w:tabs>
                <w:tab w:val="left" w:pos="-3544"/>
              </w:tabs>
              <w:jc w:val="both"/>
              <w:rPr>
                <w:lang w:val="en-US"/>
              </w:rPr>
            </w:pPr>
            <w:r w:rsidRPr="0006219B">
              <w:tab/>
              <w:t xml:space="preserve"> </w:t>
            </w:r>
            <w:r w:rsidRPr="0070234F">
              <w:rPr>
                <w:b/>
                <w:lang w:val="en-US"/>
              </w:rPr>
              <w:t>int</w:t>
            </w:r>
            <w:r w:rsidRPr="0070234F">
              <w:rPr>
                <w:lang w:val="en-US"/>
              </w:rPr>
              <w:t xml:space="preserve"> main () {</w:t>
            </w:r>
          </w:p>
          <w:p w:rsidR="008D75DC" w:rsidRPr="0070234F" w:rsidRDefault="008D75DC" w:rsidP="00B301F2">
            <w:pPr>
              <w:tabs>
                <w:tab w:val="left" w:pos="-3544"/>
              </w:tabs>
              <w:jc w:val="both"/>
              <w:rPr>
                <w:lang w:val="en-US"/>
              </w:rPr>
            </w:pPr>
            <w:r w:rsidRPr="0070234F">
              <w:rPr>
                <w:lang w:val="en-US"/>
              </w:rPr>
              <w:tab/>
            </w:r>
            <w:r w:rsidRPr="0070234F">
              <w:rPr>
                <w:lang w:val="en-US"/>
              </w:rPr>
              <w:tab/>
              <w:t>T t (3);</w:t>
            </w:r>
          </w:p>
          <w:p w:rsidR="008D75DC" w:rsidRPr="0070234F" w:rsidRDefault="008D75DC" w:rsidP="00B301F2">
            <w:pPr>
              <w:tabs>
                <w:tab w:val="left" w:pos="-3544"/>
              </w:tabs>
              <w:jc w:val="both"/>
              <w:rPr>
                <w:lang w:val="en-US"/>
              </w:rPr>
            </w:pPr>
            <w:r w:rsidRPr="0070234F">
              <w:rPr>
                <w:lang w:val="en-US"/>
              </w:rPr>
              <w:tab/>
            </w:r>
            <w:r w:rsidRPr="0070234F">
              <w:rPr>
                <w:lang w:val="en-US"/>
              </w:rPr>
              <w:tab/>
              <w:t>P &lt;T&gt; p1(&amp;t), p2(0);</w:t>
            </w:r>
          </w:p>
          <w:p w:rsidR="008D75DC" w:rsidRPr="0070234F" w:rsidRDefault="008D75DC" w:rsidP="00B301F2">
            <w:pPr>
              <w:tabs>
                <w:tab w:val="left" w:pos="-3544"/>
              </w:tabs>
              <w:jc w:val="both"/>
              <w:rPr>
                <w:lang w:val="fr-FR"/>
              </w:rPr>
            </w:pPr>
            <w:r w:rsidRPr="0070234F">
              <w:rPr>
                <w:lang w:val="en-US"/>
              </w:rPr>
              <w:tab/>
            </w:r>
            <w:r w:rsidRPr="0070234F">
              <w:rPr>
                <w:lang w:val="en-US"/>
              </w:rPr>
              <w:tab/>
            </w:r>
            <w:r w:rsidRPr="0070234F">
              <w:rPr>
                <w:lang w:val="fr-FR"/>
              </w:rPr>
              <w:t>cout  &lt;&lt;  p1 -&gt; n  &lt;&lt;  p2 -&gt; n  &lt;&lt;  endl;</w:t>
            </w:r>
          </w:p>
          <w:p w:rsidR="008D75DC" w:rsidRPr="0070234F" w:rsidRDefault="008D75DC" w:rsidP="00B301F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8D75DC" w:rsidRPr="00273B7E" w:rsidRDefault="008D75DC" w:rsidP="00B301F2">
            <w:pPr>
              <w:tabs>
                <w:tab w:val="left" w:pos="-3544"/>
                <w:tab w:val="left" w:pos="180"/>
                <w:tab w:val="left" w:pos="225"/>
                <w:tab w:val="left" w:pos="570"/>
              </w:tabs>
              <w:jc w:val="both"/>
              <w:rPr>
                <w:sz w:val="10"/>
                <w:szCs w:val="10"/>
                <w:lang w:val="fr-FR"/>
              </w:rPr>
            </w:pPr>
            <w:r w:rsidRPr="00273B7E">
              <w:rPr>
                <w:sz w:val="10"/>
                <w:szCs w:val="10"/>
                <w:lang w:val="fr-FR"/>
              </w:rPr>
              <w:tab/>
            </w:r>
            <w:r w:rsidRPr="00273B7E">
              <w:rPr>
                <w:sz w:val="10"/>
                <w:szCs w:val="10"/>
                <w:lang w:val="fr-FR"/>
              </w:rPr>
              <w:tab/>
            </w:r>
            <w:r w:rsidRPr="00273B7E">
              <w:rPr>
                <w:sz w:val="10"/>
                <w:szCs w:val="10"/>
                <w:lang w:val="fr-FR"/>
              </w:rPr>
              <w:tab/>
            </w:r>
            <w:r w:rsidRPr="00273B7E">
              <w:rPr>
                <w:sz w:val="10"/>
                <w:szCs w:val="10"/>
                <w:lang w:val="fr-FR"/>
              </w:rPr>
              <w:tab/>
            </w:r>
          </w:p>
          <w:p w:rsidR="008D75DC" w:rsidRPr="0006219B" w:rsidRDefault="008D75DC" w:rsidP="008D0E0A">
            <w:pPr>
              <w:numPr>
                <w:ilvl w:val="0"/>
                <w:numId w:val="61"/>
              </w:numPr>
              <w:tabs>
                <w:tab w:val="left" w:pos="-3544"/>
                <w:tab w:val="num" w:pos="284"/>
              </w:tabs>
              <w:spacing w:line="360" w:lineRule="auto"/>
              <w:ind w:hanging="720"/>
              <w:jc w:val="both"/>
            </w:pPr>
            <w:r w:rsidRPr="0006219B">
              <w:t xml:space="preserve">Добавьте в описание класса А  </w:t>
            </w:r>
            <w:r w:rsidRPr="0070234F">
              <w:rPr>
                <w:b/>
              </w:rPr>
              <w:t>из задачи 1</w:t>
            </w:r>
            <w:r w:rsidRPr="0006219B">
              <w:t xml:space="preserve">  метод</w:t>
            </w:r>
          </w:p>
          <w:p w:rsidR="008D75DC" w:rsidRPr="0070234F" w:rsidRDefault="008D75DC" w:rsidP="00B301F2">
            <w:pPr>
              <w:tabs>
                <w:tab w:val="left" w:pos="-3544"/>
              </w:tabs>
              <w:spacing w:line="360" w:lineRule="auto"/>
              <w:jc w:val="both"/>
              <w:rPr>
                <w:lang w:val="en-US"/>
              </w:rPr>
            </w:pPr>
            <w:r w:rsidRPr="0006219B">
              <w:tab/>
            </w:r>
            <w:r w:rsidRPr="0070234F">
              <w:rPr>
                <w:b/>
                <w:lang w:val="en-US"/>
              </w:rPr>
              <w:t>virtual</w:t>
            </w:r>
            <w:r w:rsidRPr="0070234F">
              <w:rPr>
                <w:lang w:val="en-US"/>
              </w:rPr>
              <w:t xml:space="preserve">  A&amp;  </w:t>
            </w:r>
            <w:r w:rsidRPr="0070234F">
              <w:rPr>
                <w:b/>
                <w:lang w:val="en-US"/>
              </w:rPr>
              <w:t xml:space="preserve">operator </w:t>
            </w:r>
            <w:r w:rsidRPr="0070234F">
              <w:rPr>
                <w:lang w:val="en-US"/>
              </w:rPr>
              <w:t>- (){ n = - (n+1)</w:t>
            </w:r>
            <w:r w:rsidRPr="0070234F">
              <w:rPr>
                <w:b/>
                <w:lang w:val="en-US"/>
              </w:rPr>
              <w:t>;</w:t>
            </w:r>
            <w:r w:rsidRPr="0070234F">
              <w:rPr>
                <w:lang w:val="en-US"/>
              </w:rPr>
              <w:t xml:space="preserve">  cout &lt;&lt; n &lt;&lt;</w:t>
            </w:r>
            <w:r w:rsidRPr="0070234F">
              <w:rPr>
                <w:rFonts w:ascii="Courier New" w:hAnsi="Courier New" w:cs="Courier New"/>
                <w:sz w:val="22"/>
                <w:szCs w:val="22"/>
                <w:lang w:val="en-US"/>
              </w:rPr>
              <w:t>"</w:t>
            </w:r>
            <w:r w:rsidRPr="0070234F">
              <w:rPr>
                <w:lang w:val="en-US"/>
              </w:rPr>
              <w:t xml:space="preserve"> </w:t>
            </w:r>
            <w:r w:rsidRPr="0006219B">
              <w:t>А</w:t>
            </w:r>
            <w:r w:rsidRPr="0070234F">
              <w:rPr>
                <w:lang w:val="en-US"/>
              </w:rPr>
              <w:t>::</w:t>
            </w:r>
            <w:r w:rsidRPr="0070234F">
              <w:rPr>
                <w:b/>
                <w:lang w:val="en-US"/>
              </w:rPr>
              <w:t>operator</w:t>
            </w:r>
            <w:r w:rsidRPr="0070234F">
              <w:rPr>
                <w:lang w:val="en-US"/>
              </w:rPr>
              <w:t xml:space="preserve">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8D75DC" w:rsidRPr="0006219B" w:rsidRDefault="008D75DC" w:rsidP="00B301F2">
            <w:pPr>
              <w:tabs>
                <w:tab w:val="left" w:pos="-3544"/>
              </w:tabs>
              <w:spacing w:line="360" w:lineRule="auto"/>
              <w:jc w:val="both"/>
            </w:pPr>
            <w:r w:rsidRPr="0006219B">
              <w:t xml:space="preserve">а в описание (производного от класса А) класса В из задачи 1 -  </w:t>
            </w:r>
          </w:p>
          <w:p w:rsidR="008D75DC" w:rsidRPr="0070234F" w:rsidRDefault="008D75DC" w:rsidP="00B301F2">
            <w:pPr>
              <w:tabs>
                <w:tab w:val="left" w:pos="-3544"/>
              </w:tabs>
              <w:spacing w:line="360" w:lineRule="auto"/>
              <w:jc w:val="both"/>
              <w:rPr>
                <w:lang w:val="en-US"/>
              </w:rPr>
            </w:pPr>
            <w:r w:rsidRPr="0006219B">
              <w:tab/>
              <w:t>В</w:t>
            </w:r>
            <w:r w:rsidRPr="0070234F">
              <w:rPr>
                <w:lang w:val="en-US"/>
              </w:rPr>
              <w:t xml:space="preserve">&amp;  </w:t>
            </w:r>
            <w:r w:rsidRPr="0070234F">
              <w:rPr>
                <w:b/>
                <w:lang w:val="en-US"/>
              </w:rPr>
              <w:t xml:space="preserve">operator </w:t>
            </w:r>
            <w:r w:rsidRPr="0070234F">
              <w:rPr>
                <w:lang w:val="en-US"/>
              </w:rPr>
              <w:t xml:space="preserve">- () {   cout &lt;&lt; n &lt;&lt; </w:t>
            </w:r>
            <w:r w:rsidRPr="0070234F">
              <w:rPr>
                <w:rFonts w:ascii="Courier New" w:hAnsi="Courier New" w:cs="Courier New"/>
                <w:sz w:val="22"/>
                <w:szCs w:val="22"/>
                <w:lang w:val="en-US"/>
              </w:rPr>
              <w:t>"</w:t>
            </w:r>
            <w:r w:rsidRPr="0070234F">
              <w:rPr>
                <w:lang w:val="en-US"/>
              </w:rPr>
              <w:t xml:space="preserve">   B::</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w:t>
            </w:r>
            <w:r w:rsidRPr="0070234F">
              <w:rPr>
                <w:lang w:val="en-US"/>
              </w:rPr>
              <w:t>}</w:t>
            </w:r>
          </w:p>
          <w:p w:rsidR="008D75DC" w:rsidRPr="0006219B" w:rsidRDefault="008D75DC" w:rsidP="00B301F2">
            <w:pPr>
              <w:tabs>
                <w:tab w:val="left" w:pos="-3544"/>
              </w:tabs>
              <w:spacing w:line="360" w:lineRule="auto"/>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А и В? </w:t>
            </w:r>
          </w:p>
          <w:p w:rsidR="008D75DC" w:rsidRPr="0070234F" w:rsidRDefault="008D75DC" w:rsidP="00B301F2">
            <w:pPr>
              <w:tabs>
                <w:tab w:val="left" w:pos="-3544"/>
              </w:tabs>
              <w:spacing w:line="360" w:lineRule="auto"/>
              <w:ind w:left="720"/>
              <w:jc w:val="both"/>
              <w:rPr>
                <w:lang w:val="en-US"/>
              </w:rPr>
            </w:pPr>
            <w:r w:rsidRPr="0070234F">
              <w:rPr>
                <w:b/>
                <w:sz w:val="22"/>
                <w:szCs w:val="22"/>
                <w:lang w:val="en-US"/>
              </w:rPr>
              <w:t>int</w:t>
            </w:r>
            <w:r w:rsidRPr="0070234F">
              <w:rPr>
                <w:sz w:val="22"/>
                <w:szCs w:val="22"/>
                <w:lang w:val="en-US"/>
              </w:rPr>
              <w:t xml:space="preserve"> main () {</w:t>
            </w:r>
          </w:p>
          <w:p w:rsidR="008D75DC" w:rsidRPr="0070234F" w:rsidRDefault="008D75DC" w:rsidP="00B301F2">
            <w:pPr>
              <w:tabs>
                <w:tab w:val="left" w:pos="-3544"/>
              </w:tabs>
              <w:ind w:left="720"/>
              <w:jc w:val="both"/>
              <w:rPr>
                <w:lang w:val="en-US"/>
              </w:rPr>
            </w:pPr>
            <w:r w:rsidRPr="0070234F">
              <w:rPr>
                <w:sz w:val="22"/>
                <w:szCs w:val="22"/>
                <w:lang w:val="en-US"/>
              </w:rPr>
              <w:tab/>
              <w:t>B b;</w:t>
            </w:r>
          </w:p>
          <w:p w:rsidR="008D75DC" w:rsidRPr="0070234F" w:rsidRDefault="008D75DC" w:rsidP="00B301F2">
            <w:pPr>
              <w:tabs>
                <w:tab w:val="left" w:pos="-3544"/>
              </w:tabs>
              <w:ind w:left="720"/>
              <w:jc w:val="both"/>
              <w:rPr>
                <w:lang w:val="en-US"/>
              </w:rPr>
            </w:pPr>
            <w:r w:rsidRPr="0070234F">
              <w:rPr>
                <w:sz w:val="22"/>
                <w:szCs w:val="22"/>
                <w:lang w:val="en-US"/>
              </w:rPr>
              <w:tab/>
              <w:t>A  a,  &amp; ra = b;</w:t>
            </w:r>
          </w:p>
          <w:p w:rsidR="008D75DC" w:rsidRPr="0070234F" w:rsidRDefault="008D75DC" w:rsidP="00B301F2">
            <w:pPr>
              <w:tabs>
                <w:tab w:val="left" w:pos="-3544"/>
              </w:tabs>
              <w:ind w:left="720"/>
              <w:jc w:val="both"/>
              <w:rPr>
                <w:lang w:val="en-US"/>
              </w:rPr>
            </w:pPr>
            <w:r w:rsidRPr="0070234F">
              <w:rPr>
                <w:sz w:val="22"/>
                <w:szCs w:val="22"/>
                <w:lang w:val="en-US"/>
              </w:rPr>
              <w:tab/>
              <w:t>a = -a;</w:t>
            </w:r>
          </w:p>
          <w:p w:rsidR="008D75DC" w:rsidRPr="0070234F" w:rsidRDefault="008D75DC" w:rsidP="00B301F2">
            <w:pPr>
              <w:tabs>
                <w:tab w:val="left" w:pos="-3544"/>
              </w:tabs>
              <w:ind w:left="720"/>
              <w:jc w:val="both"/>
              <w:rPr>
                <w:lang w:val="en-US"/>
              </w:rPr>
            </w:pPr>
            <w:r w:rsidRPr="0070234F">
              <w:rPr>
                <w:sz w:val="22"/>
                <w:szCs w:val="22"/>
                <w:lang w:val="en-US"/>
              </w:rPr>
              <w:tab/>
              <w:t>ra = -ra;</w:t>
            </w:r>
          </w:p>
          <w:p w:rsidR="008D75DC" w:rsidRPr="0070234F" w:rsidRDefault="008D75DC" w:rsidP="00B301F2">
            <w:pPr>
              <w:tabs>
                <w:tab w:val="left" w:pos="-3544"/>
              </w:tabs>
              <w:ind w:left="720"/>
              <w:jc w:val="both"/>
              <w:rPr>
                <w:lang w:val="it-IT"/>
              </w:rPr>
            </w:pPr>
            <w:r w:rsidRPr="0070234F">
              <w:rPr>
                <w:sz w:val="22"/>
                <w:szCs w:val="22"/>
                <w:lang w:val="en-US"/>
              </w:rPr>
              <w:tab/>
            </w:r>
            <w:r w:rsidRPr="0070234F">
              <w:rPr>
                <w:sz w:val="22"/>
                <w:szCs w:val="22"/>
                <w:lang w:val="it-IT"/>
              </w:rPr>
              <w:t>ra = a;</w:t>
            </w:r>
          </w:p>
          <w:p w:rsidR="008D75DC" w:rsidRPr="0070234F" w:rsidRDefault="008D75DC" w:rsidP="00B301F2">
            <w:pPr>
              <w:tabs>
                <w:tab w:val="left" w:pos="-3544"/>
              </w:tabs>
              <w:ind w:left="720"/>
              <w:jc w:val="both"/>
              <w:rPr>
                <w:lang w:val="it-IT"/>
              </w:rPr>
            </w:pPr>
            <w:r w:rsidRPr="0070234F">
              <w:rPr>
                <w:sz w:val="22"/>
                <w:szCs w:val="22"/>
                <w:lang w:val="it-IT"/>
              </w:rPr>
              <w:tab/>
              <w:t xml:space="preserve">ra = -ra;     </w:t>
            </w:r>
            <w:r w:rsidRPr="0070234F">
              <w:rPr>
                <w:b/>
                <w:sz w:val="22"/>
                <w:szCs w:val="22"/>
                <w:lang w:val="it-IT"/>
              </w:rPr>
              <w:t>return</w:t>
            </w:r>
            <w:r w:rsidRPr="0070234F">
              <w:rPr>
                <w:sz w:val="22"/>
                <w:szCs w:val="22"/>
                <w:lang w:val="it-IT"/>
              </w:rPr>
              <w:t xml:space="preserve"> 0;</w:t>
            </w:r>
          </w:p>
          <w:p w:rsidR="008D75DC" w:rsidRPr="0070234F" w:rsidRDefault="008D75DC" w:rsidP="00B301F2">
            <w:pPr>
              <w:tabs>
                <w:tab w:val="left" w:pos="-3544"/>
              </w:tabs>
              <w:ind w:left="720"/>
              <w:jc w:val="both"/>
            </w:pPr>
            <w:r w:rsidRPr="0070234F">
              <w:rPr>
                <w:sz w:val="22"/>
                <w:szCs w:val="22"/>
                <w:lang w:val="en-US"/>
              </w:rPr>
              <w:t>}</w:t>
            </w:r>
          </w:p>
          <w:p w:rsidR="008D75DC" w:rsidRPr="00273B7E" w:rsidRDefault="008D75DC" w:rsidP="00B301F2">
            <w:pPr>
              <w:tabs>
                <w:tab w:val="left" w:pos="-3544"/>
              </w:tabs>
              <w:ind w:left="720"/>
              <w:jc w:val="both"/>
              <w:rPr>
                <w:sz w:val="10"/>
                <w:szCs w:val="10"/>
              </w:rPr>
            </w:pPr>
          </w:p>
          <w:p w:rsidR="008D75DC" w:rsidRPr="0070234F" w:rsidRDefault="008D75DC" w:rsidP="008D0E0A">
            <w:pPr>
              <w:numPr>
                <w:ilvl w:val="0"/>
                <w:numId w:val="61"/>
              </w:numPr>
              <w:tabs>
                <w:tab w:val="left" w:pos="-3969"/>
              </w:tabs>
              <w:ind w:left="426" w:hanging="426"/>
              <w:jc w:val="both"/>
            </w:pPr>
            <w:r w:rsidRPr="0070234F">
              <w:rPr>
                <w:sz w:val="22"/>
                <w:szCs w:val="22"/>
              </w:rPr>
              <w:t xml:space="preserve">Что такое абстрактный класс в С++? </w:t>
            </w:r>
          </w:p>
          <w:p w:rsidR="008D75DC" w:rsidRPr="0070234F" w:rsidRDefault="008D75DC" w:rsidP="00B301F2">
            <w:pPr>
              <w:tabs>
                <w:tab w:val="left" w:pos="-3969"/>
              </w:tabs>
              <w:ind w:left="360"/>
              <w:jc w:val="both"/>
            </w:pPr>
            <w:r w:rsidRPr="0070234F">
              <w:rPr>
                <w:sz w:val="22"/>
                <w:szCs w:val="22"/>
              </w:rPr>
              <w:t xml:space="preserve">Обязательно приведите </w:t>
            </w:r>
            <w:r w:rsidRPr="0070234F">
              <w:rPr>
                <w:b/>
                <w:sz w:val="22"/>
                <w:szCs w:val="22"/>
              </w:rPr>
              <w:t>пример</w:t>
            </w:r>
            <w:r w:rsidRPr="0070234F">
              <w:rPr>
                <w:sz w:val="22"/>
                <w:szCs w:val="22"/>
              </w:rPr>
              <w:t xml:space="preserve"> описания и использования абстрактного класса.</w:t>
            </w:r>
          </w:p>
          <w:p w:rsidR="008D75DC" w:rsidRPr="00273B7E" w:rsidRDefault="008D75DC" w:rsidP="00B301F2">
            <w:pPr>
              <w:tabs>
                <w:tab w:val="left" w:pos="-3969"/>
              </w:tabs>
              <w:ind w:left="360"/>
              <w:jc w:val="both"/>
              <w:rPr>
                <w:sz w:val="10"/>
                <w:szCs w:val="10"/>
              </w:rPr>
            </w:pPr>
          </w:p>
          <w:p w:rsidR="008D75DC" w:rsidRPr="0070234F" w:rsidRDefault="008D75DC" w:rsidP="008D0E0A">
            <w:pPr>
              <w:numPr>
                <w:ilvl w:val="0"/>
                <w:numId w:val="62"/>
              </w:numPr>
              <w:tabs>
                <w:tab w:val="left" w:pos="-3969"/>
                <w:tab w:val="num" w:pos="426"/>
              </w:tabs>
              <w:ind w:left="426" w:hanging="426"/>
              <w:jc w:val="both"/>
            </w:pPr>
            <w:r w:rsidRPr="0070234F">
              <w:rPr>
                <w:sz w:val="22"/>
                <w:szCs w:val="22"/>
              </w:rPr>
              <w:t>Укажите все прототипы конструкторов и деструкторов в порядке их выполнения в следующей программе:</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8D75DC" w:rsidRPr="0070234F" w:rsidRDefault="008D75DC" w:rsidP="00B301F2">
            <w:pPr>
              <w:tabs>
                <w:tab w:val="left" w:pos="-3969"/>
              </w:tabs>
              <w:ind w:left="720"/>
              <w:jc w:val="both"/>
              <w:rPr>
                <w:sz w:val="20"/>
                <w:szCs w:val="20"/>
                <w:lang w:val="en-US"/>
              </w:rPr>
            </w:pPr>
            <w:r w:rsidRPr="0070234F">
              <w:rPr>
                <w:b/>
                <w:sz w:val="22"/>
                <w:szCs w:val="22"/>
                <w:lang w:val="en-US"/>
              </w:rPr>
              <w:t xml:space="preserve">struct  </w:t>
            </w:r>
            <w:r w:rsidRPr="0070234F">
              <w:rPr>
                <w:sz w:val="22"/>
                <w:szCs w:val="22"/>
                <w:lang w:val="en-US"/>
              </w:rPr>
              <w:t>D { A a; };</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8D75DC" w:rsidRPr="0070234F" w:rsidRDefault="008D75DC" w:rsidP="00B301F2">
            <w:pPr>
              <w:autoSpaceDE w:val="0"/>
              <w:autoSpaceDN w:val="0"/>
              <w:adjustRightInd w:val="0"/>
              <w:ind w:firstLine="720"/>
              <w:rPr>
                <w:rFonts w:ascii="Consolas" w:hAnsi="Consolas" w:cs="Consolas"/>
                <w:sz w:val="19"/>
                <w:szCs w:val="19"/>
                <w:lang w:val="fr-FR"/>
              </w:rPr>
            </w:pPr>
            <w:r w:rsidRPr="0070234F">
              <w:rPr>
                <w:rFonts w:ascii="Consolas" w:hAnsi="Consolas" w:cs="Consolas"/>
                <w:b/>
                <w:sz w:val="19"/>
                <w:szCs w:val="19"/>
                <w:lang w:val="fr-FR"/>
              </w:rPr>
              <w:lastRenderedPageBreak/>
              <w:t>int</w:t>
            </w:r>
            <w:r w:rsidRPr="0070234F">
              <w:rPr>
                <w:rFonts w:ascii="Consolas" w:hAnsi="Consolas" w:cs="Consolas"/>
                <w:sz w:val="19"/>
                <w:szCs w:val="19"/>
                <w:lang w:val="fr-FR"/>
              </w:rPr>
              <w:t xml:space="preserve"> main () { </w:t>
            </w:r>
          </w:p>
          <w:p w:rsidR="008D75DC" w:rsidRPr="0070234F" w:rsidRDefault="008D75DC" w:rsidP="00B301F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D d;</w:t>
            </w:r>
          </w:p>
          <w:p w:rsidR="008D75DC" w:rsidRPr="0070234F" w:rsidRDefault="008D75DC" w:rsidP="00B301F2">
            <w:pPr>
              <w:autoSpaceDE w:val="0"/>
              <w:autoSpaceDN w:val="0"/>
              <w:adjustRightInd w:val="0"/>
              <w:rPr>
                <w:rFonts w:ascii="Consolas" w:hAnsi="Consolas" w:cs="Consolas"/>
                <w:sz w:val="19"/>
                <w:szCs w:val="19"/>
                <w:lang w:val="fr-FR"/>
              </w:rPr>
            </w:pPr>
            <w:r w:rsidRPr="0070234F">
              <w:rPr>
                <w:rFonts w:ascii="Consolas" w:hAnsi="Consolas" w:cs="Consolas"/>
                <w:sz w:val="19"/>
                <w:szCs w:val="19"/>
                <w:lang w:val="fr-FR"/>
              </w:rPr>
              <w:tab/>
            </w:r>
            <w:r w:rsidRPr="0070234F">
              <w:rPr>
                <w:rFonts w:ascii="Consolas" w:hAnsi="Consolas" w:cs="Consolas"/>
                <w:sz w:val="19"/>
                <w:szCs w:val="19"/>
                <w:lang w:val="fr-FR"/>
              </w:rPr>
              <w:tab/>
              <w:t xml:space="preserve">{ d.a = B(); </w:t>
            </w:r>
          </w:p>
          <w:p w:rsidR="008D75DC" w:rsidRPr="0070234F" w:rsidRDefault="008D75DC" w:rsidP="00B301F2">
            <w:pPr>
              <w:autoSpaceDE w:val="0"/>
              <w:autoSpaceDN w:val="0"/>
              <w:adjustRightInd w:val="0"/>
              <w:ind w:left="720" w:firstLine="720"/>
              <w:rPr>
                <w:rFonts w:ascii="Consolas" w:hAnsi="Consolas" w:cs="Consolas"/>
                <w:sz w:val="19"/>
                <w:szCs w:val="19"/>
                <w:lang w:val="en-US"/>
              </w:rPr>
            </w:pPr>
            <w:r w:rsidRPr="0070234F">
              <w:rPr>
                <w:rFonts w:ascii="Consolas" w:hAnsi="Consolas" w:cs="Consolas"/>
                <w:sz w:val="19"/>
                <w:szCs w:val="19"/>
                <w:lang w:val="fr-FR"/>
              </w:rPr>
              <w:t xml:space="preserve">  </w:t>
            </w:r>
            <w:r w:rsidRPr="0070234F">
              <w:rPr>
                <w:rFonts w:ascii="Consolas" w:hAnsi="Consolas" w:cs="Consolas"/>
                <w:sz w:val="19"/>
                <w:szCs w:val="19"/>
                <w:lang w:val="en-US"/>
              </w:rPr>
              <w:t>B b;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1, a2 = a1;</w:t>
            </w:r>
            <w:r w:rsidRPr="0070234F">
              <w:rPr>
                <w:rFonts w:ascii="Consolas" w:hAnsi="Consolas" w:cs="Consolas"/>
                <w:sz w:val="19"/>
                <w:szCs w:val="19"/>
                <w:lang w:val="en-US"/>
              </w:rPr>
              <w:tab/>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sz w:val="19"/>
                <w:szCs w:val="19"/>
                <w:lang w:val="en-US"/>
              </w:rPr>
              <w:tab/>
            </w:r>
          </w:p>
          <w:p w:rsidR="008D75DC" w:rsidRPr="0070234F" w:rsidRDefault="008D75DC" w:rsidP="008D0E0A">
            <w:pPr>
              <w:numPr>
                <w:ilvl w:val="0"/>
                <w:numId w:val="63"/>
              </w:numPr>
              <w:tabs>
                <w:tab w:val="num" w:pos="426"/>
              </w:tabs>
              <w:ind w:left="426" w:hanging="426"/>
              <w:jc w:val="both"/>
            </w:pPr>
            <w:r w:rsidRPr="0070234F">
              <w:rPr>
                <w:sz w:val="22"/>
                <w:szCs w:val="22"/>
              </w:rPr>
              <w:t>Добавьте в следующую программу необходимые описания так, чтобы в ней не было ошибок.</w:t>
            </w:r>
          </w:p>
          <w:p w:rsidR="008D75DC" w:rsidRPr="0070234F" w:rsidRDefault="008D75DC" w:rsidP="00B301F2">
            <w:pPr>
              <w:keepNext/>
              <w:tabs>
                <w:tab w:val="left" w:pos="-3969"/>
              </w:tabs>
              <w:ind w:left="1134"/>
              <w:jc w:val="both"/>
              <w:rPr>
                <w:rFonts w:ascii="Courier New" w:hAnsi="Courier New" w:cs="Courier New"/>
                <w:b/>
                <w:noProof/>
                <w:sz w:val="20"/>
                <w:szCs w:val="20"/>
              </w:rPr>
            </w:pP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int</w:t>
            </w:r>
            <w:r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s-ES"/>
              </w:rPr>
              <w:tab/>
            </w:r>
            <w:r w:rsidRPr="0070234F">
              <w:rPr>
                <w:rFonts w:ascii="Courier New" w:hAnsi="Courier New" w:cs="Courier New"/>
                <w:b/>
                <w:noProof/>
                <w:sz w:val="20"/>
                <w:lang w:val="es-ES"/>
              </w:rPr>
              <w:tab/>
            </w:r>
            <w:r w:rsidRPr="0070234F">
              <w:rPr>
                <w:rFonts w:ascii="Courier New" w:hAnsi="Courier New" w:cs="Courier New"/>
                <w:b/>
                <w:noProof/>
                <w:sz w:val="20"/>
                <w:lang w:val="en-US"/>
              </w:rPr>
              <w:t xml:space="preserve">const </w:t>
            </w:r>
            <w:r w:rsidRPr="0070234F">
              <w:rPr>
                <w:rFonts w:ascii="Courier New" w:hAnsi="Courier New" w:cs="Courier New"/>
                <w:noProof/>
                <w:sz w:val="20"/>
                <w:lang w:val="en-US"/>
              </w:rPr>
              <w:t>A a;</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 xml:space="preserve">a.x = 3;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cout &lt;&lt; a.y &lt;&lt; a.x &lt;&lt; a.f(1) &lt;&lt; endl;</w:t>
            </w:r>
          </w:p>
          <w:p w:rsidR="008D75DC" w:rsidRPr="0006219B" w:rsidRDefault="008D75DC" w:rsidP="00B301F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8D75DC" w:rsidRPr="00273B7E" w:rsidRDefault="008D75DC" w:rsidP="00B301F2">
            <w:pPr>
              <w:tabs>
                <w:tab w:val="left" w:pos="-3544"/>
              </w:tabs>
              <w:jc w:val="both"/>
              <w:rPr>
                <w:sz w:val="10"/>
                <w:szCs w:val="10"/>
              </w:rPr>
            </w:pPr>
          </w:p>
          <w:p w:rsidR="008D75DC" w:rsidRPr="0070234F" w:rsidRDefault="008D75DC" w:rsidP="00B301F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lang w:val="en-US"/>
              </w:rPr>
              <w:t>main</w:t>
            </w:r>
            <w:r w:rsidRPr="0070234F">
              <w:rPr>
                <w:i/>
                <w:sz w:val="22"/>
                <w:szCs w:val="22"/>
              </w:rPr>
              <w:t>()</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8D75DC" w:rsidRPr="008D75DC" w:rsidRDefault="008D75DC" w:rsidP="00B301F2">
            <w:pPr>
              <w:keepNext/>
              <w:tabs>
                <w:tab w:val="left" w:pos="-3969"/>
              </w:tabs>
              <w:ind w:left="284" w:hanging="284"/>
              <w:jc w:val="both"/>
              <w:rPr>
                <w:sz w:val="10"/>
                <w:szCs w:val="10"/>
              </w:rPr>
            </w:pPr>
            <w:r w:rsidRPr="0070234F">
              <w:rPr>
                <w:sz w:val="22"/>
                <w:szCs w:val="22"/>
              </w:rPr>
              <w:tab/>
            </w:r>
            <w:r w:rsidRPr="008D75DC">
              <w:rPr>
                <w:sz w:val="10"/>
                <w:szCs w:val="10"/>
              </w:rPr>
              <w:tab/>
            </w:r>
          </w:p>
          <w:p w:rsidR="008D75DC" w:rsidRPr="0070234F" w:rsidRDefault="008D75DC" w:rsidP="00B301F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w:t>
            </w:r>
            <w:r w:rsidRPr="0070234F">
              <w:rPr>
                <w:sz w:val="22"/>
                <w:szCs w:val="22"/>
                <w:lang w:val="en-US"/>
              </w:rPr>
              <w:t xml:space="preserve"> </w:t>
            </w:r>
            <w:r w:rsidRPr="0070234F">
              <w:rPr>
                <w:b/>
                <w:sz w:val="22"/>
                <w:szCs w:val="22"/>
                <w:lang w:val="en-US"/>
              </w:rPr>
              <w:t>void</w:t>
            </w:r>
            <w:r w:rsidRPr="0070234F">
              <w:rPr>
                <w:sz w:val="22"/>
                <w:szCs w:val="22"/>
                <w:lang w:val="en-US"/>
              </w:rPr>
              <w:t xml:space="preserve"> f () { cout &lt;&lt; “B::f()\n”;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w:t>
            </w:r>
            <w:r w:rsidRPr="0070234F">
              <w:rPr>
                <w:b/>
                <w:sz w:val="22"/>
                <w:szCs w:val="22"/>
                <w:lang w:val="en-US"/>
              </w:rPr>
              <w:t xml:space="preserve"> void</w:t>
            </w:r>
            <w:r w:rsidRPr="0070234F">
              <w:rPr>
                <w:sz w:val="22"/>
                <w:szCs w:val="22"/>
                <w:lang w:val="en-US"/>
              </w:rPr>
              <w:t xml:space="preserve"> f () { cout &lt;&lt; “D::f()\n”; } };</w:t>
            </w:r>
          </w:p>
          <w:p w:rsidR="008D75DC" w:rsidRPr="00273B7E" w:rsidRDefault="008D75DC" w:rsidP="00B301F2">
            <w:pPr>
              <w:keepNext/>
              <w:tabs>
                <w:tab w:val="left" w:pos="-3969"/>
              </w:tabs>
              <w:ind w:left="284" w:hanging="284"/>
              <w:jc w:val="both"/>
              <w:rPr>
                <w:sz w:val="10"/>
                <w:szCs w:val="10"/>
                <w:lang w:val="en-US"/>
              </w:rPr>
            </w:pP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8D75DC" w:rsidRPr="0070234F" w:rsidRDefault="008D75DC" w:rsidP="00B301F2">
            <w:pPr>
              <w:keepNext/>
              <w:tabs>
                <w:tab w:val="left" w:pos="-3969"/>
              </w:tabs>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r>
            <w:r w:rsidRPr="0070234F">
              <w:rPr>
                <w:sz w:val="22"/>
                <w:szCs w:val="22"/>
                <w:lang w:val="en-US"/>
              </w:rPr>
              <w:t>D d, &amp;rd  = 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amp; rb = b, &amp;rbd = 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rd = </w:t>
            </w:r>
            <w:r w:rsidRPr="0070234F">
              <w:rPr>
                <w:b/>
                <w:sz w:val="22"/>
                <w:szCs w:val="22"/>
                <w:lang w:val="en-US"/>
              </w:rPr>
              <w:t>dynamic_cast</w:t>
            </w:r>
            <w:r w:rsidRPr="0070234F">
              <w:rPr>
                <w:sz w:val="22"/>
                <w:szCs w:val="22"/>
                <w:lang w:val="en-US"/>
              </w:rPr>
              <w:t xml:space="preserve"> &lt;D&amp;&gt; (rbd);  rd.f();</w:t>
            </w:r>
          </w:p>
          <w:p w:rsidR="008D75DC" w:rsidRPr="0070234F" w:rsidRDefault="008D75DC" w:rsidP="00B301F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rd = </w:t>
            </w:r>
            <w:r w:rsidRPr="0070234F">
              <w:rPr>
                <w:b/>
                <w:sz w:val="22"/>
                <w:szCs w:val="22"/>
                <w:lang w:val="en-US"/>
              </w:rPr>
              <w:t>dynamic_cast</w:t>
            </w:r>
            <w:r w:rsidRPr="0070234F">
              <w:rPr>
                <w:sz w:val="22"/>
                <w:szCs w:val="22"/>
                <w:lang w:val="en-US"/>
              </w:rPr>
              <w:t xml:space="preserve"> &lt;D&amp;&gt; (rb);   rd.f();</w:t>
            </w:r>
          </w:p>
          <w:p w:rsidR="008D75DC" w:rsidRPr="0070234F" w:rsidRDefault="008D75DC" w:rsidP="00B301F2">
            <w:pPr>
              <w:keepNext/>
              <w:tabs>
                <w:tab w:val="left" w:pos="-3969"/>
              </w:tabs>
              <w:ind w:left="1134"/>
              <w:jc w:val="both"/>
              <w:rPr>
                <w:lang w:val="en-US"/>
              </w:rPr>
            </w:pPr>
            <w:r w:rsidRPr="0070234F">
              <w:rPr>
                <w:sz w:val="22"/>
                <w:szCs w:val="22"/>
                <w:lang w:val="en-US"/>
              </w:rPr>
              <w:tab/>
            </w:r>
            <w:r w:rsidRPr="0070234F">
              <w:rPr>
                <w:b/>
                <w:sz w:val="22"/>
                <w:szCs w:val="22"/>
                <w:lang w:val="en-US"/>
              </w:rPr>
              <w:t>return</w:t>
            </w:r>
            <w:r w:rsidRPr="0070234F">
              <w:rPr>
                <w:sz w:val="22"/>
                <w:szCs w:val="22"/>
              </w:rPr>
              <w:t xml:space="preserve"> 0; </w:t>
            </w:r>
          </w:p>
          <w:p w:rsidR="008D75DC" w:rsidRPr="0070234F" w:rsidRDefault="008D75DC" w:rsidP="00B301F2">
            <w:pPr>
              <w:keepNext/>
              <w:tabs>
                <w:tab w:val="left" w:pos="-3969"/>
              </w:tabs>
              <w:jc w:val="both"/>
            </w:pPr>
            <w:r w:rsidRPr="0070234F">
              <w:rPr>
                <w:b/>
                <w:sz w:val="22"/>
                <w:szCs w:val="22"/>
                <w:lang w:val="en-US"/>
              </w:rPr>
              <w:tab/>
            </w:r>
            <w:r w:rsidRPr="0070234F">
              <w:rPr>
                <w:sz w:val="22"/>
                <w:szCs w:val="22"/>
              </w:rPr>
              <w:t>}</w:t>
            </w:r>
          </w:p>
          <w:p w:rsidR="008D75DC" w:rsidRPr="008D75DC" w:rsidRDefault="008D75DC" w:rsidP="00B301F2">
            <w:pPr>
              <w:keepNext/>
              <w:tabs>
                <w:tab w:val="left" w:pos="-3969"/>
              </w:tabs>
              <w:ind w:left="1134"/>
              <w:jc w:val="both"/>
              <w:rPr>
                <w:rFonts w:ascii="Courier New" w:hAnsi="Courier New" w:cs="Courier New"/>
                <w:noProof/>
                <w:sz w:val="10"/>
                <w:szCs w:val="10"/>
              </w:rPr>
            </w:pPr>
          </w:p>
          <w:p w:rsidR="008D75DC" w:rsidRPr="0070234F" w:rsidRDefault="008D75DC" w:rsidP="008D0E0A">
            <w:pPr>
              <w:numPr>
                <w:ilvl w:val="0"/>
                <w:numId w:val="64"/>
              </w:numPr>
              <w:ind w:left="284" w:hanging="284"/>
              <w:jc w:val="both"/>
            </w:pPr>
            <w:r w:rsidRPr="0070234F">
              <w:rPr>
                <w:b/>
                <w:sz w:val="22"/>
                <w:szCs w:val="22"/>
              </w:rPr>
              <w:t xml:space="preserve">С++11. </w:t>
            </w:r>
            <w:r w:rsidRPr="0070234F">
              <w:rPr>
                <w:sz w:val="22"/>
                <w:szCs w:val="22"/>
              </w:rPr>
              <w:t xml:space="preserve">Вычеркните неверные конструкции в следующей программе на С++11. </w:t>
            </w:r>
          </w:p>
          <w:p w:rsidR="008D75DC" w:rsidRPr="0070234F" w:rsidRDefault="008D75DC" w:rsidP="00B301F2">
            <w:pPr>
              <w:ind w:left="360"/>
              <w:jc w:val="both"/>
            </w:pPr>
            <w:r w:rsidRPr="0070234F">
              <w:rPr>
                <w:sz w:val="22"/>
                <w:szCs w:val="22"/>
              </w:rPr>
              <w:t xml:space="preserve">Обязательно </w:t>
            </w:r>
            <w:r w:rsidRPr="0070234F">
              <w:rPr>
                <w:b/>
                <w:sz w:val="22"/>
                <w:szCs w:val="22"/>
              </w:rPr>
              <w:t xml:space="preserve">объясните </w:t>
            </w:r>
            <w:r w:rsidRPr="0070234F">
              <w:rPr>
                <w:sz w:val="22"/>
                <w:szCs w:val="22"/>
              </w:rPr>
              <w:t>причины ошибок в вычеркнутых конструкциях.</w:t>
            </w:r>
          </w:p>
          <w:p w:rsidR="008D75DC" w:rsidRPr="0070234F" w:rsidRDefault="008D75DC" w:rsidP="00B301F2">
            <w:pPr>
              <w:ind w:left="284" w:hanging="284"/>
              <w:jc w:val="both"/>
              <w:rPr>
                <w:lang w:val="en-US"/>
              </w:rPr>
            </w:pPr>
            <w:r w:rsidRPr="0070234F">
              <w:rPr>
                <w:b/>
                <w:sz w:val="22"/>
                <w:szCs w:val="22"/>
              </w:rPr>
              <w:tab/>
            </w:r>
            <w:r w:rsidRPr="0070234F">
              <w:rPr>
                <w:b/>
                <w:sz w:val="22"/>
                <w:szCs w:val="22"/>
              </w:rPr>
              <w:tab/>
            </w:r>
            <w:r w:rsidRPr="0070234F">
              <w:rPr>
                <w:b/>
                <w:sz w:val="22"/>
                <w:szCs w:val="22"/>
                <w:lang w:val="en-US"/>
              </w:rPr>
              <w:t xml:space="preserve">struct </w:t>
            </w:r>
            <w:r w:rsidRPr="0070234F">
              <w:rPr>
                <w:sz w:val="22"/>
                <w:szCs w:val="22"/>
                <w:lang w:val="en-US"/>
              </w:rPr>
              <w:t>A {</w:t>
            </w:r>
          </w:p>
          <w:p w:rsidR="008D75DC" w:rsidRPr="0070234F" w:rsidRDefault="008D75DC" w:rsidP="00B301F2">
            <w:pPr>
              <w:ind w:left="284" w:hanging="284"/>
              <w:jc w:val="both"/>
              <w:rPr>
                <w:lang w:val="en-US"/>
              </w:rPr>
            </w:pPr>
            <w:r w:rsidRPr="0070234F">
              <w:rPr>
                <w:b/>
                <w:sz w:val="22"/>
                <w:szCs w:val="22"/>
                <w:lang w:val="en-US"/>
              </w:rPr>
              <w:tab/>
            </w:r>
            <w:r w:rsidRPr="0070234F">
              <w:rPr>
                <w:b/>
                <w:sz w:val="22"/>
                <w:szCs w:val="22"/>
                <w:lang w:val="en-US"/>
              </w:rPr>
              <w:tab/>
            </w:r>
            <w:r w:rsidRPr="0070234F">
              <w:rPr>
                <w:b/>
                <w:sz w:val="22"/>
                <w:szCs w:val="22"/>
                <w:lang w:val="en-US"/>
              </w:rPr>
              <w:tab/>
              <w:t xml:space="preserve">int  </w:t>
            </w:r>
            <w:r w:rsidRPr="0070234F">
              <w:rPr>
                <w:sz w:val="22"/>
                <w:szCs w:val="22"/>
                <w:lang w:val="en-US"/>
              </w:rPr>
              <w:t>i = 10;</w:t>
            </w:r>
          </w:p>
          <w:p w:rsidR="008D75DC" w:rsidRPr="0070234F" w:rsidRDefault="008D75DC" w:rsidP="00B301F2">
            <w:pPr>
              <w:ind w:left="284" w:firstLine="436"/>
              <w:jc w:val="both"/>
              <w:rPr>
                <w:b/>
                <w:lang w:val="en-US"/>
              </w:rPr>
            </w:pPr>
            <w:r w:rsidRPr="0070234F">
              <w:rPr>
                <w:b/>
                <w:sz w:val="22"/>
                <w:szCs w:val="22"/>
                <w:lang w:val="en-US"/>
              </w:rPr>
              <w:t>};</w:t>
            </w:r>
          </w:p>
          <w:p w:rsidR="008D75DC" w:rsidRPr="0070234F" w:rsidRDefault="008D75DC" w:rsidP="00B301F2">
            <w:pPr>
              <w:ind w:left="284" w:firstLine="436"/>
              <w:jc w:val="both"/>
              <w:rPr>
                <w:b/>
                <w:lang w:val="en-US"/>
              </w:rPr>
            </w:pPr>
          </w:p>
          <w:p w:rsidR="008D75DC" w:rsidRPr="0070234F" w:rsidRDefault="008D75DC" w:rsidP="00B301F2">
            <w:pPr>
              <w:ind w:left="284" w:firstLine="436"/>
              <w:jc w:val="both"/>
              <w:rPr>
                <w:lang w:val="en-US"/>
              </w:rPr>
            </w:pPr>
            <w:r w:rsidRPr="0070234F">
              <w:rPr>
                <w:b/>
                <w:sz w:val="22"/>
                <w:szCs w:val="22"/>
                <w:lang w:val="en-US"/>
              </w:rPr>
              <w:t xml:space="preserve">void </w:t>
            </w:r>
            <w:r w:rsidRPr="0070234F">
              <w:rPr>
                <w:sz w:val="22"/>
                <w:szCs w:val="22"/>
                <w:lang w:val="en-US"/>
              </w:rPr>
              <w:t>f (A &amp;&amp; x) { }</w:t>
            </w:r>
          </w:p>
          <w:p w:rsidR="008D75DC" w:rsidRPr="0070234F" w:rsidRDefault="008D75DC" w:rsidP="00B301F2">
            <w:pPr>
              <w:ind w:left="284" w:firstLine="436"/>
              <w:jc w:val="both"/>
              <w:rPr>
                <w:lang w:val="en-US"/>
              </w:rPr>
            </w:pPr>
          </w:p>
          <w:p w:rsidR="008D75DC" w:rsidRPr="0070234F" w:rsidRDefault="008D75DC" w:rsidP="00B301F2">
            <w:pPr>
              <w:ind w:left="284" w:firstLine="436"/>
              <w:jc w:val="both"/>
              <w:rPr>
                <w:lang w:val="en-US"/>
              </w:rPr>
            </w:pPr>
            <w:r w:rsidRPr="0070234F">
              <w:rPr>
                <w:b/>
                <w:sz w:val="22"/>
                <w:szCs w:val="22"/>
                <w:lang w:val="en-US"/>
              </w:rPr>
              <w:t xml:space="preserve">int </w:t>
            </w:r>
            <w:r w:rsidRPr="0070234F">
              <w:rPr>
                <w:sz w:val="22"/>
                <w:szCs w:val="22"/>
                <w:lang w:val="en-US"/>
              </w:rPr>
              <w:t>main () {</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A a;</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amp;&amp; n, m;</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r>
            <w:r w:rsidRPr="0070234F">
              <w:rPr>
                <w:b/>
                <w:sz w:val="22"/>
                <w:szCs w:val="22"/>
                <w:lang w:val="en-US"/>
              </w:rPr>
              <w:t>auto</w:t>
            </w:r>
            <w:r w:rsidRPr="0070234F">
              <w:rPr>
                <w:sz w:val="22"/>
                <w:szCs w:val="22"/>
                <w:lang w:val="en-US"/>
              </w:rPr>
              <w:t xml:space="preserve"> b = A();</w:t>
            </w:r>
          </w:p>
          <w:p w:rsidR="008D75DC" w:rsidRPr="0070234F" w:rsidRDefault="008D75DC" w:rsidP="00B301F2">
            <w:pPr>
              <w:ind w:left="284"/>
              <w:jc w:val="both"/>
              <w:rPr>
                <w:lang w:val="en-US"/>
              </w:rPr>
            </w:pPr>
            <w:r w:rsidRPr="0070234F">
              <w:rPr>
                <w:sz w:val="22"/>
                <w:szCs w:val="22"/>
                <w:lang w:val="en-US"/>
              </w:rPr>
              <w:lastRenderedPageBreak/>
              <w:tab/>
            </w:r>
            <w:r w:rsidRPr="0070234F">
              <w:rPr>
                <w:sz w:val="22"/>
                <w:szCs w:val="22"/>
                <w:lang w:val="en-US"/>
              </w:rPr>
              <w:tab/>
            </w:r>
            <w:r w:rsidRPr="0070234F">
              <w:rPr>
                <w:b/>
                <w:sz w:val="22"/>
                <w:szCs w:val="22"/>
                <w:lang w:val="en-US"/>
              </w:rPr>
              <w:t>decltype</w:t>
            </w:r>
            <w:r w:rsidRPr="0070234F">
              <w:rPr>
                <w:sz w:val="22"/>
                <w:szCs w:val="22"/>
                <w:lang w:val="en-US"/>
              </w:rPr>
              <w:t xml:space="preserve"> (a) c;</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f (b);</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f ( A() );</w:t>
            </w:r>
          </w:p>
          <w:p w:rsidR="008D75DC" w:rsidRPr="0070234F" w:rsidRDefault="008D75DC" w:rsidP="00B301F2">
            <w:pPr>
              <w:ind w:left="284"/>
              <w:jc w:val="both"/>
              <w:rPr>
                <w:lang w:val="en-US"/>
              </w:rPr>
            </w:pPr>
            <w:r w:rsidRPr="0070234F">
              <w:rPr>
                <w:sz w:val="22"/>
                <w:szCs w:val="22"/>
                <w:lang w:val="en-US"/>
              </w:rPr>
              <w:tab/>
            </w:r>
            <w:r w:rsidRPr="0070234F">
              <w:rPr>
                <w:sz w:val="22"/>
                <w:szCs w:val="22"/>
                <w:lang w:val="en-US"/>
              </w:rPr>
              <w:tab/>
              <w:t xml:space="preserve">m = </w:t>
            </w:r>
            <w:r w:rsidRPr="0070234F">
              <w:rPr>
                <w:b/>
                <w:sz w:val="22"/>
                <w:szCs w:val="22"/>
                <w:lang w:val="en-US"/>
              </w:rPr>
              <w:t>nullptr</w:t>
            </w:r>
            <w:r w:rsidRPr="0070234F">
              <w:rPr>
                <w:sz w:val="22"/>
                <w:szCs w:val="22"/>
                <w:lang w:val="en-US"/>
              </w:rPr>
              <w:t>;</w:t>
            </w:r>
          </w:p>
          <w:p w:rsidR="008D75DC" w:rsidRPr="0070234F" w:rsidRDefault="008D75DC" w:rsidP="00B301F2">
            <w:pPr>
              <w:ind w:left="284"/>
              <w:jc w:val="both"/>
            </w:pP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w:t>
            </w:r>
          </w:p>
          <w:p w:rsidR="008D75DC" w:rsidRPr="0070234F" w:rsidRDefault="008D75DC" w:rsidP="00B301F2">
            <w:pPr>
              <w:ind w:left="284" w:firstLine="436"/>
              <w:jc w:val="both"/>
            </w:pPr>
            <w:r w:rsidRPr="0070234F">
              <w:rPr>
                <w:sz w:val="22"/>
                <w:szCs w:val="22"/>
              </w:rPr>
              <w:t>}</w:t>
            </w:r>
          </w:p>
          <w:p w:rsidR="008D75DC" w:rsidRPr="00273B7E" w:rsidRDefault="008D75DC" w:rsidP="00B301F2">
            <w:pPr>
              <w:ind w:left="284" w:hanging="284"/>
              <w:jc w:val="both"/>
              <w:rPr>
                <w:b/>
                <w:sz w:val="10"/>
                <w:szCs w:val="10"/>
              </w:rPr>
            </w:pPr>
          </w:p>
          <w:p w:rsidR="008D75DC" w:rsidRPr="0070234F" w:rsidRDefault="008D75DC" w:rsidP="00B301F2">
            <w:pPr>
              <w:ind w:left="284" w:hanging="284"/>
              <w:jc w:val="both"/>
            </w:pPr>
            <w:r w:rsidRPr="0070234F">
              <w:rPr>
                <w:b/>
                <w:sz w:val="22"/>
                <w:szCs w:val="22"/>
              </w:rPr>
              <w:t>10</w:t>
            </w:r>
            <w:r w:rsidRPr="0070234F">
              <w:rPr>
                <w:sz w:val="22"/>
                <w:szCs w:val="22"/>
              </w:rPr>
              <w:t xml:space="preserve">. </w:t>
            </w:r>
            <w:r w:rsidRPr="0070234F">
              <w:rPr>
                <w:b/>
                <w:sz w:val="22"/>
                <w:szCs w:val="22"/>
                <w:lang w:val="en-US"/>
              </w:rPr>
              <w:t>STL</w:t>
            </w:r>
            <w:r w:rsidRPr="0070234F">
              <w:rPr>
                <w:b/>
                <w:sz w:val="22"/>
                <w:szCs w:val="22"/>
              </w:rPr>
              <w:t>.</w:t>
            </w:r>
            <w:r w:rsidRPr="0070234F">
              <w:rPr>
                <w:sz w:val="22"/>
                <w:szCs w:val="22"/>
              </w:rPr>
              <w:t xml:space="preserve"> Напишите шаблонную функцию, подсчитывающую сумму пяти последних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5 элементов, функция должна вернуть 0 соответствующего типа.</w:t>
            </w:r>
          </w:p>
          <w:p w:rsidR="008D75DC" w:rsidRPr="00273B7E" w:rsidRDefault="008D75DC" w:rsidP="00B301F2">
            <w:pPr>
              <w:rPr>
                <w:sz w:val="10"/>
                <w:szCs w:val="10"/>
              </w:rPr>
            </w:pP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8D75DC" w:rsidRDefault="008D75DC" w:rsidP="00B301F2">
            <w:pPr>
              <w:jc w:val="center"/>
              <w:rPr>
                <w:b/>
                <w:szCs w:val="20"/>
              </w:rPr>
            </w:pPr>
            <w:r w:rsidRPr="008D75DC">
              <w:rPr>
                <w:b/>
              </w:rPr>
              <w:lastRenderedPageBreak/>
              <w:t>Вариант 2</w:t>
            </w:r>
          </w:p>
        </w:tc>
      </w:tr>
      <w:tr w:rsidR="008D75DC" w:rsidRPr="0070234F" w:rsidTr="008D75DC">
        <w:tc>
          <w:tcPr>
            <w:tcW w:w="14743"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tabs>
                <w:tab w:val="left" w:pos="3828"/>
                <w:tab w:val="left" w:pos="6521"/>
              </w:tabs>
              <w:ind w:left="284"/>
              <w:jc w:val="both"/>
              <w:rPr>
                <w:sz w:val="10"/>
                <w:szCs w:val="10"/>
              </w:rPr>
            </w:pPr>
          </w:p>
          <w:p w:rsidR="008D75DC" w:rsidRPr="0006219B" w:rsidRDefault="008D75DC" w:rsidP="00B301F2">
            <w:pPr>
              <w:tabs>
                <w:tab w:val="left" w:pos="3828"/>
                <w:tab w:val="left" w:pos="6521"/>
              </w:tabs>
              <w:ind w:left="-57"/>
              <w:jc w:val="center"/>
            </w:pPr>
            <w:r w:rsidRPr="0070234F">
              <w:rPr>
                <w:b/>
              </w:rPr>
              <w:t>1.</w:t>
            </w:r>
            <w:r w:rsidRPr="0006219B">
              <w:t xml:space="preserve"> Вычеркните только те строки функции </w:t>
            </w:r>
            <w:r w:rsidRPr="0070234F">
              <w:rPr>
                <w:i/>
              </w:rPr>
              <w:t>main ()</w:t>
            </w:r>
            <w:r w:rsidRPr="0006219B">
              <w:t xml:space="preserve">, которые приводят к синтаксической ошибке (если таковые имеются). Обязательно </w:t>
            </w:r>
            <w:r w:rsidRPr="0070234F">
              <w:rPr>
                <w:b/>
              </w:rPr>
              <w:t>объясните</w:t>
            </w:r>
            <w:r w:rsidRPr="0006219B">
              <w:t xml:space="preserve"> причины ошибок. Что будет напечатано в результате работы получившейся программы.</w:t>
            </w:r>
          </w:p>
          <w:p w:rsidR="008D75DC" w:rsidRPr="0006219B" w:rsidRDefault="008D75DC" w:rsidP="00B301F2">
            <w:pPr>
              <w:tabs>
                <w:tab w:val="left" w:pos="3828"/>
                <w:tab w:val="left" w:pos="6521"/>
              </w:tabs>
              <w:jc w:val="both"/>
            </w:pPr>
          </w:p>
          <w:p w:rsidR="008D75DC" w:rsidRPr="0070234F" w:rsidRDefault="005F67ED" w:rsidP="00B301F2">
            <w:pPr>
              <w:keepNext/>
              <w:tabs>
                <w:tab w:val="left" w:pos="-3969"/>
              </w:tabs>
              <w:jc w:val="both"/>
              <w:rPr>
                <w:rFonts w:ascii="Courier New" w:hAnsi="Courier New" w:cs="Courier New"/>
                <w:noProof/>
                <w:sz w:val="20"/>
                <w:szCs w:val="20"/>
                <w:lang w:val="en-US"/>
              </w:rPr>
            </w:pPr>
            <w:r w:rsidRPr="005F67ED">
              <w:rPr>
                <w:szCs w:val="20"/>
              </w:rPr>
              <w:pict>
                <v:line id="_x0000_s1047" style="position:absolute;left:0;text-align:left;z-index:251677696" from="258.5pt,.8pt" to="258.5pt,153.8pt"/>
              </w:pict>
            </w:r>
            <w:r w:rsidR="008D75DC" w:rsidRPr="00C42D56">
              <w:rPr>
                <w:rFonts w:ascii="Courier New" w:hAnsi="Courier New" w:cs="Courier New"/>
                <w:b/>
                <w:noProof/>
                <w:sz w:val="22"/>
                <w:szCs w:val="22"/>
                <w:lang w:val="en-US"/>
              </w:rPr>
              <w:tab/>
            </w:r>
            <w:r w:rsidR="008D75DC" w:rsidRPr="0070234F">
              <w:rPr>
                <w:rFonts w:ascii="Courier New" w:hAnsi="Courier New" w:cs="Courier New"/>
                <w:b/>
                <w:noProof/>
                <w:sz w:val="20"/>
                <w:lang w:val="en-US"/>
              </w:rPr>
              <w:t>struct</w:t>
            </w:r>
            <w:r w:rsidR="008D75DC" w:rsidRPr="0070234F">
              <w:rPr>
                <w:rFonts w:ascii="Courier New" w:hAnsi="Courier New" w:cs="Courier New"/>
                <w:noProof/>
                <w:sz w:val="20"/>
                <w:lang w:val="en-US"/>
              </w:rPr>
              <w:t xml:space="preserve"> </w:t>
            </w:r>
            <w:r w:rsidR="008D75DC" w:rsidRPr="0070234F">
              <w:rPr>
                <w:rFonts w:ascii="Courier New" w:hAnsi="Courier New" w:cs="Courier New"/>
                <w:noProof/>
                <w:sz w:val="20"/>
              </w:rPr>
              <w:t>Т</w:t>
            </w:r>
            <w:r w:rsidR="008D75DC" w:rsidRPr="0070234F">
              <w:rPr>
                <w:rFonts w:ascii="Courier New" w:hAnsi="Courier New" w:cs="Courier New"/>
                <w:noProof/>
                <w:sz w:val="20"/>
                <w:lang w:val="en-US"/>
              </w:rPr>
              <w:t xml:space="preserve"> {</w:t>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noProof/>
                <w:sz w:val="20"/>
                <w:lang w:val="en-US"/>
              </w:rPr>
              <w:tab/>
            </w:r>
            <w:r w:rsidR="008D75DC" w:rsidRPr="0070234F">
              <w:rPr>
                <w:rFonts w:ascii="Courier New" w:hAnsi="Courier New" w:cs="Courier New"/>
                <w:b/>
                <w:noProof/>
                <w:sz w:val="20"/>
                <w:lang w:val="en-US"/>
              </w:rPr>
              <w:t>int</w:t>
            </w:r>
            <w:r w:rsidR="008D75DC" w:rsidRPr="0070234F">
              <w:rPr>
                <w:rFonts w:ascii="Courier New" w:hAnsi="Courier New" w:cs="Courier New"/>
                <w:noProof/>
                <w:sz w:val="20"/>
                <w:lang w:val="en-US"/>
              </w:rPr>
              <w:t xml:space="preserve"> main () {</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t xml:space="preserve">int </w:t>
            </w:r>
            <w:r w:rsidRPr="0070234F">
              <w:rPr>
                <w:rFonts w:ascii="Courier New" w:hAnsi="Courier New" w:cs="Courier New"/>
                <w:noProof/>
                <w:sz w:val="20"/>
                <w:lang w:val="en-US"/>
              </w:rPr>
              <w:t>i;</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t>T(){i = 3;}</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a(5);</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int t){ i = t;}</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b;</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Т</w:t>
            </w:r>
            <w:r w:rsidRPr="0070234F">
              <w:rPr>
                <w:rFonts w:ascii="Courier New" w:hAnsi="Courier New" w:cs="Courier New"/>
                <w:noProof/>
                <w:sz w:val="20"/>
                <w:lang w:val="en-US"/>
              </w:rPr>
              <w:t xml:space="preserve"> &amp; a){</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a = a * b;</w:t>
            </w:r>
          </w:p>
          <w:p w:rsidR="008D75DC" w:rsidRPr="0070234F" w:rsidRDefault="008D75DC" w:rsidP="00B301F2">
            <w:pPr>
              <w:keepNext/>
              <w:tabs>
                <w:tab w:val="left" w:pos="-3969"/>
              </w:tabs>
              <w:jc w:val="both"/>
              <w:rPr>
                <w:rFonts w:ascii="Courier New" w:hAnsi="Courier New" w:cs="Courier New"/>
                <w:noProof/>
                <w:sz w:val="20"/>
                <w:lang w:val="fr-FR"/>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Т</w:t>
            </w:r>
            <w:r w:rsidRPr="0070234F">
              <w:rPr>
                <w:rFonts w:ascii="Courier New" w:hAnsi="Courier New" w:cs="Courier New"/>
                <w:noProof/>
                <w:sz w:val="20"/>
                <w:lang w:val="fr-FR"/>
              </w:rPr>
              <w:t xml:space="preserve"> t;</w:t>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t>cout &lt;&lt; a.i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fr-FR"/>
              </w:rPr>
              <w:tab/>
            </w:r>
            <w:r w:rsidRPr="0070234F">
              <w:rPr>
                <w:rFonts w:ascii="Courier New" w:hAnsi="Courier New" w:cs="Courier New"/>
                <w:noProof/>
                <w:sz w:val="20"/>
                <w:lang w:val="en-US"/>
              </w:rPr>
              <w:t>t.i = i * a.i;</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b = b *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cout &lt;&lt; b.i &lt;&lt; '\n';</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0;</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b/>
                <w:noProof/>
                <w:sz w:val="20"/>
                <w:lang w:val="en-US"/>
              </w:rPr>
              <w:t>struc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w:t>
            </w:r>
            <w:r w:rsidRPr="0070234F">
              <w:rPr>
                <w:rFonts w:ascii="Courier New" w:hAnsi="Courier New" w:cs="Courier New"/>
                <w:noProof/>
                <w:sz w:val="20"/>
              </w:rPr>
              <w:t>Т</w:t>
            </w:r>
            <w:r w:rsidRPr="0070234F">
              <w:rPr>
                <w:rFonts w:ascii="Courier New" w:hAnsi="Courier New" w:cs="Courier New"/>
                <w:noProof/>
                <w:sz w:val="20"/>
                <w:lang w:val="en-US"/>
              </w:rPr>
              <w:t xml:space="preserve"> {</w:t>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w:t>
            </w:r>
            <w:r w:rsidRPr="0070234F">
              <w:rPr>
                <w:rFonts w:ascii="Courier New" w:hAnsi="Courier New" w:cs="Courier New"/>
                <w:b/>
                <w:noProof/>
                <w:sz w:val="20"/>
                <w:lang w:val="en-US"/>
              </w:rPr>
              <w:t>operator</w:t>
            </w:r>
            <w:r w:rsidRPr="0070234F">
              <w:rPr>
                <w:rFonts w:ascii="Courier New" w:hAnsi="Courier New" w:cs="Courier New"/>
                <w:noProof/>
                <w:sz w:val="20"/>
                <w:lang w:val="en-US"/>
              </w:rPr>
              <w:t>*(</w:t>
            </w:r>
            <w:r w:rsidRPr="0070234F">
              <w:rPr>
                <w:rFonts w:ascii="Courier New" w:hAnsi="Courier New" w:cs="Courier New"/>
                <w:b/>
                <w:noProof/>
                <w:sz w:val="20"/>
                <w:lang w:val="en-US"/>
              </w:rPr>
              <w:t>const</w:t>
            </w:r>
            <w:r w:rsidRPr="0070234F">
              <w:rPr>
                <w:rFonts w:ascii="Courier New" w:hAnsi="Courier New" w:cs="Courier New"/>
                <w:noProof/>
                <w:sz w:val="20"/>
                <w:lang w:val="en-US"/>
              </w:rPr>
              <w:t xml:space="preserve"> </w:t>
            </w:r>
            <w:r w:rsidRPr="0070234F">
              <w:rPr>
                <w:rFonts w:ascii="Courier New" w:hAnsi="Courier New" w:cs="Courier New"/>
                <w:noProof/>
                <w:sz w:val="20"/>
              </w:rPr>
              <w:t>Р</w:t>
            </w:r>
            <w:r w:rsidRPr="0070234F">
              <w:rPr>
                <w:rFonts w:ascii="Courier New" w:hAnsi="Courier New" w:cs="Courier New"/>
                <w:noProof/>
                <w:sz w:val="20"/>
                <w:lang w:val="en-US"/>
              </w:rPr>
              <w:t xml:space="preserve"> &amp; a){</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rPr>
              <w:t>Р</w:t>
            </w:r>
            <w:r w:rsidRPr="0070234F">
              <w:rPr>
                <w:rFonts w:ascii="Courier New" w:hAnsi="Courier New" w:cs="Courier New"/>
                <w:noProof/>
                <w:sz w:val="20"/>
                <w:lang w:val="en-US"/>
              </w:rPr>
              <w:t xml:space="preserve"> t;</w:t>
            </w:r>
            <w:r w:rsidRPr="0070234F">
              <w:rPr>
                <w:rFonts w:ascii="Courier New" w:hAnsi="Courier New" w:cs="Courier New"/>
                <w:noProof/>
                <w:sz w:val="20"/>
                <w:lang w:val="en-US"/>
              </w:rPr>
              <w:tab/>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t>t.i = i * a.i * 2;</w:t>
            </w:r>
          </w:p>
          <w:p w:rsidR="008D75DC" w:rsidRPr="0070234F" w:rsidRDefault="008D75DC" w:rsidP="00B301F2">
            <w:pPr>
              <w:keepNext/>
              <w:tabs>
                <w:tab w:val="left" w:pos="-3969"/>
              </w:tabs>
              <w:jc w:val="both"/>
              <w:rPr>
                <w:rFonts w:ascii="Courier New" w:hAnsi="Courier New" w:cs="Courier New"/>
                <w:noProof/>
                <w:sz w:val="20"/>
                <w:lang w:val="en-US"/>
              </w:rPr>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lang w:val="en-US"/>
              </w:rPr>
              <w:t xml:space="preserve"> t;  }</w:t>
            </w:r>
          </w:p>
          <w:p w:rsidR="008D75DC" w:rsidRPr="0070234F" w:rsidRDefault="008D75DC" w:rsidP="00B301F2">
            <w:pPr>
              <w:keepNext/>
              <w:tabs>
                <w:tab w:val="left" w:pos="-3969"/>
              </w:tabs>
              <w:jc w:val="both"/>
              <w:rPr>
                <w:rFonts w:ascii="Courier New" w:hAnsi="Courier New" w:cs="Courier New"/>
                <w:noProof/>
                <w:sz w:val="20"/>
              </w:rPr>
            </w:pPr>
            <w:r w:rsidRPr="0070234F">
              <w:rPr>
                <w:rFonts w:ascii="Courier New" w:hAnsi="Courier New" w:cs="Courier New"/>
                <w:noProof/>
                <w:sz w:val="20"/>
                <w:lang w:val="en-US"/>
              </w:rPr>
              <w:tab/>
            </w:r>
            <w:r w:rsidRPr="0070234F">
              <w:rPr>
                <w:rFonts w:ascii="Courier New" w:hAnsi="Courier New" w:cs="Courier New"/>
                <w:noProof/>
                <w:sz w:val="20"/>
              </w:rPr>
              <w:t>};</w:t>
            </w:r>
          </w:p>
          <w:p w:rsidR="008D75DC" w:rsidRPr="00F9754B" w:rsidRDefault="008D75DC" w:rsidP="00B301F2">
            <w:pPr>
              <w:ind w:left="284" w:right="27" w:hanging="284"/>
              <w:jc w:val="both"/>
              <w:rPr>
                <w:b/>
                <w:sz w:val="10"/>
                <w:szCs w:val="10"/>
              </w:rPr>
            </w:pPr>
          </w:p>
          <w:p w:rsidR="008D75DC" w:rsidRPr="0006219B" w:rsidRDefault="008D75DC" w:rsidP="008D0E0A">
            <w:pPr>
              <w:numPr>
                <w:ilvl w:val="0"/>
                <w:numId w:val="59"/>
              </w:numPr>
              <w:tabs>
                <w:tab w:val="left" w:pos="-426"/>
              </w:tabs>
              <w:ind w:left="360"/>
              <w:jc w:val="both"/>
            </w:pPr>
            <w:r w:rsidRPr="0006219B">
              <w:t xml:space="preserve">Исправьте </w:t>
            </w:r>
            <w:r w:rsidRPr="0070234F">
              <w:rPr>
                <w:b/>
              </w:rPr>
              <w:t>только описание класса А</w:t>
            </w:r>
            <w:r w:rsidRPr="0006219B">
              <w:t xml:space="preserve"> так, чтобы в приведенной ниже программе не было ошибок, а на экран напечаталось   </w:t>
            </w:r>
            <w:r w:rsidRPr="0070234F">
              <w:rPr>
                <w:b/>
                <w:lang w:val="en-US"/>
              </w:rPr>
              <w:t>f</w:t>
            </w:r>
            <w:r w:rsidRPr="0070234F">
              <w:rPr>
                <w:b/>
              </w:rPr>
              <w:t xml:space="preserve"> ( </w:t>
            </w:r>
            <w:r w:rsidRPr="0070234F">
              <w:rPr>
                <w:b/>
                <w:lang w:val="en-US"/>
              </w:rPr>
              <w:t>A</w:t>
            </w:r>
            <w:r w:rsidRPr="0070234F">
              <w:rPr>
                <w:b/>
              </w:rPr>
              <w:t xml:space="preserve">, </w:t>
            </w:r>
            <w:r w:rsidRPr="0070234F">
              <w:rPr>
                <w:b/>
                <w:lang w:val="en-US"/>
              </w:rPr>
              <w:t>A</w:t>
            </w:r>
            <w:r w:rsidRPr="0070234F">
              <w:rPr>
                <w:b/>
              </w:rPr>
              <w:t xml:space="preserve"> )</w:t>
            </w:r>
            <w:r w:rsidRPr="0006219B">
              <w:t>.</w:t>
            </w:r>
          </w:p>
          <w:p w:rsidR="008D75DC" w:rsidRPr="0070234F" w:rsidRDefault="008D75DC" w:rsidP="00B301F2">
            <w:pPr>
              <w:tabs>
                <w:tab w:val="left" w:pos="-426"/>
              </w:tabs>
              <w:ind w:left="360"/>
              <w:jc w:val="both"/>
              <w:rPr>
                <w:lang w:val="en-US"/>
              </w:rPr>
            </w:pPr>
            <w:r w:rsidRPr="0070234F">
              <w:rPr>
                <w:b/>
                <w:sz w:val="22"/>
                <w:szCs w:val="22"/>
                <w:lang w:val="en-US"/>
              </w:rPr>
              <w:t>struct</w:t>
            </w:r>
            <w:r w:rsidRPr="0070234F">
              <w:rPr>
                <w:sz w:val="22"/>
                <w:szCs w:val="22"/>
                <w:lang w:val="en-US"/>
              </w:rPr>
              <w:t xml:space="preserve"> A {</w:t>
            </w:r>
            <w:r w:rsidRPr="0070234F">
              <w:rPr>
                <w:sz w:val="22"/>
                <w:szCs w:val="22"/>
                <w:lang w:val="en-US"/>
              </w:rPr>
              <w:tab/>
            </w:r>
            <w:r w:rsidRPr="0070234F">
              <w:rPr>
                <w:b/>
                <w:sz w:val="22"/>
                <w:szCs w:val="22"/>
                <w:lang w:val="en-US"/>
              </w:rPr>
              <w:t>int</w:t>
            </w:r>
            <w:r w:rsidRPr="0070234F">
              <w:rPr>
                <w:sz w:val="22"/>
                <w:szCs w:val="22"/>
                <w:lang w:val="en-US"/>
              </w:rPr>
              <w:t xml:space="preserve"> n;</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t>A (</w:t>
            </w:r>
            <w:r w:rsidRPr="0070234F">
              <w:rPr>
                <w:b/>
                <w:sz w:val="22"/>
                <w:szCs w:val="22"/>
                <w:lang w:val="en-US"/>
              </w:rPr>
              <w:t>int</w:t>
            </w:r>
            <w:r w:rsidRPr="0070234F">
              <w:rPr>
                <w:sz w:val="22"/>
                <w:szCs w:val="22"/>
                <w:lang w:val="en-US"/>
              </w:rPr>
              <w:t xml:space="preserve">  m) { n = m; }</w:t>
            </w:r>
          </w:p>
          <w:p w:rsidR="008D75DC" w:rsidRPr="0070234F" w:rsidRDefault="008D75DC" w:rsidP="00B301F2">
            <w:pPr>
              <w:tabs>
                <w:tab w:val="left" w:pos="-426"/>
              </w:tabs>
              <w:ind w:left="360"/>
              <w:jc w:val="both"/>
              <w:rPr>
                <w:lang w:val="en-US"/>
              </w:rPr>
            </w:pPr>
            <w:r w:rsidRPr="0070234F">
              <w:rPr>
                <w:sz w:val="22"/>
                <w:szCs w:val="22"/>
                <w:lang w:val="en-US"/>
              </w:rPr>
              <w:tab/>
            </w:r>
            <w:r w:rsidRPr="0070234F">
              <w:rPr>
                <w:sz w:val="22"/>
                <w:szCs w:val="22"/>
                <w:lang w:val="en-US"/>
              </w:rPr>
              <w:tab/>
            </w:r>
            <w:r w:rsidRPr="0070234F">
              <w:rPr>
                <w:b/>
                <w:sz w:val="22"/>
                <w:szCs w:val="22"/>
                <w:lang w:val="en-US"/>
              </w:rPr>
              <w:t>operator int</w:t>
            </w:r>
            <w:r w:rsidRPr="0070234F">
              <w:rPr>
                <w:sz w:val="22"/>
                <w:szCs w:val="22"/>
                <w:lang w:val="en-US"/>
              </w:rPr>
              <w:t xml:space="preserve"> () { </w:t>
            </w:r>
            <w:r w:rsidRPr="0070234F">
              <w:rPr>
                <w:b/>
                <w:sz w:val="22"/>
                <w:szCs w:val="22"/>
                <w:lang w:val="en-US"/>
              </w:rPr>
              <w:t>return</w:t>
            </w:r>
            <w:r w:rsidRPr="0070234F">
              <w:rPr>
                <w:sz w:val="22"/>
                <w:szCs w:val="22"/>
                <w:lang w:val="en-US"/>
              </w:rPr>
              <w:t xml:space="preserve"> 1; }</w:t>
            </w:r>
          </w:p>
          <w:p w:rsidR="008D75DC" w:rsidRPr="0070234F" w:rsidRDefault="008D75DC" w:rsidP="00B301F2">
            <w:pPr>
              <w:tabs>
                <w:tab w:val="left" w:pos="-426"/>
              </w:tabs>
              <w:ind w:left="360"/>
              <w:jc w:val="both"/>
              <w:rPr>
                <w:lang w:val="en-US"/>
              </w:rPr>
            </w:pP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w:t>
            </w:r>
            <w:r w:rsidRPr="0070234F">
              <w:rPr>
                <w:b/>
                <w:sz w:val="22"/>
                <w:szCs w:val="22"/>
                <w:lang w:val="en-US"/>
              </w:rPr>
              <w:t>int</w:t>
            </w:r>
            <w:r w:rsidRPr="0070234F">
              <w:rPr>
                <w:sz w:val="22"/>
                <w:szCs w:val="22"/>
                <w:lang w:val="en-US"/>
              </w:rPr>
              <w:t xml:space="preserve"> i,  </w:t>
            </w:r>
            <w:r w:rsidRPr="0070234F">
              <w:rPr>
                <w:b/>
                <w:sz w:val="22"/>
                <w:szCs w:val="22"/>
                <w:lang w:val="en-US"/>
              </w:rPr>
              <w:t>int</w:t>
            </w:r>
            <w:r w:rsidRPr="0070234F">
              <w:rPr>
                <w:sz w:val="22"/>
                <w:szCs w:val="22"/>
                <w:lang w:val="en-US"/>
              </w:rPr>
              <w:t xml:space="preserve">  j )   { cout &lt;&lt;  </w:t>
            </w:r>
            <w:r w:rsidRPr="0070234F">
              <w:rPr>
                <w:rFonts w:ascii="Courier New" w:hAnsi="Courier New" w:cs="Courier New"/>
                <w:sz w:val="22"/>
                <w:szCs w:val="22"/>
                <w:lang w:val="en-US"/>
              </w:rPr>
              <w:t>"f(int, int)\n";</w:t>
            </w:r>
            <w:r w:rsidRPr="0070234F">
              <w:rPr>
                <w:sz w:val="22"/>
                <w:szCs w:val="22"/>
                <w:lang w:val="en-US"/>
              </w:rPr>
              <w:t>}</w:t>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void  </w:t>
            </w:r>
            <w:r w:rsidRPr="0070234F">
              <w:rPr>
                <w:sz w:val="22"/>
                <w:szCs w:val="22"/>
                <w:lang w:val="en-US"/>
              </w:rPr>
              <w:t xml:space="preserve">f ( A b,  A a )   { cout &lt;&lt;  </w:t>
            </w:r>
            <w:r w:rsidRPr="0070234F">
              <w:rPr>
                <w:rFonts w:ascii="Courier New" w:hAnsi="Courier New" w:cs="Courier New"/>
                <w:sz w:val="22"/>
                <w:szCs w:val="22"/>
                <w:lang w:val="en-US"/>
              </w:rPr>
              <w:t>"f(A, A)\n";</w:t>
            </w:r>
            <w:r w:rsidRPr="0070234F">
              <w:rPr>
                <w:sz w:val="22"/>
                <w:szCs w:val="22"/>
                <w:lang w:val="en-US"/>
              </w:rPr>
              <w:t>}</w:t>
            </w:r>
          </w:p>
          <w:p w:rsidR="008D75DC" w:rsidRPr="0070234F" w:rsidRDefault="008D75DC" w:rsidP="00B301F2">
            <w:pPr>
              <w:tabs>
                <w:tab w:val="left" w:pos="-426"/>
              </w:tabs>
              <w:ind w:left="284" w:hanging="284"/>
              <w:jc w:val="both"/>
              <w:rPr>
                <w:b/>
                <w:lang w:val="en-US"/>
              </w:rPr>
            </w:pPr>
            <w:r w:rsidRPr="0070234F">
              <w:rPr>
                <w:b/>
                <w:sz w:val="22"/>
                <w:szCs w:val="22"/>
                <w:lang w:val="en-US"/>
              </w:rPr>
              <w:tab/>
            </w:r>
            <w:r w:rsidRPr="0070234F">
              <w:rPr>
                <w:b/>
                <w:sz w:val="22"/>
                <w:szCs w:val="22"/>
                <w:lang w:val="en-US"/>
              </w:rPr>
              <w:tab/>
            </w:r>
          </w:p>
          <w:p w:rsidR="008D75DC" w:rsidRPr="0070234F" w:rsidRDefault="008D75DC" w:rsidP="00B301F2">
            <w:pPr>
              <w:tabs>
                <w:tab w:val="left" w:pos="-426"/>
              </w:tabs>
              <w:ind w:left="284" w:hanging="284"/>
              <w:jc w:val="both"/>
              <w:rPr>
                <w:lang w:val="en-US"/>
              </w:rPr>
            </w:pPr>
            <w:r w:rsidRPr="0070234F">
              <w:rPr>
                <w:b/>
                <w:sz w:val="22"/>
                <w:szCs w:val="22"/>
                <w:lang w:val="en-US"/>
              </w:rPr>
              <w:tab/>
              <w:t xml:space="preserve">int </w:t>
            </w:r>
            <w:r w:rsidRPr="0070234F">
              <w:rPr>
                <w:sz w:val="22"/>
                <w:szCs w:val="22"/>
                <w:lang w:val="en-US"/>
              </w:rPr>
              <w:t>main () {</w:t>
            </w:r>
            <w:r w:rsidRPr="0070234F">
              <w:rPr>
                <w:sz w:val="22"/>
                <w:szCs w:val="22"/>
                <w:lang w:val="en-US"/>
              </w:rPr>
              <w:tab/>
            </w:r>
            <w:r w:rsidRPr="0070234F">
              <w:rPr>
                <w:sz w:val="22"/>
                <w:szCs w:val="22"/>
                <w:lang w:val="en-US"/>
              </w:rPr>
              <w:tab/>
              <w:t>A a (1);</w:t>
            </w:r>
          </w:p>
          <w:p w:rsidR="008D75DC" w:rsidRPr="0070234F" w:rsidRDefault="008D75DC" w:rsidP="00B301F2">
            <w:pPr>
              <w:tabs>
                <w:tab w:val="left" w:pos="-426"/>
              </w:tabs>
              <w:ind w:left="284" w:hanging="284"/>
              <w:jc w:val="both"/>
              <w:rPr>
                <w:lang w:val="en-US"/>
              </w:rPr>
            </w:pPr>
            <w:r w:rsidRPr="0070234F">
              <w:rPr>
                <w:sz w:val="22"/>
                <w:szCs w:val="22"/>
                <w:lang w:val="en-US"/>
              </w:rPr>
              <w:lastRenderedPageBreak/>
              <w:tab/>
            </w:r>
            <w:r w:rsidRPr="0070234F">
              <w:rPr>
                <w:sz w:val="22"/>
                <w:szCs w:val="22"/>
                <w:lang w:val="en-US"/>
              </w:rPr>
              <w:tab/>
            </w:r>
            <w:r w:rsidRPr="0070234F">
              <w:rPr>
                <w:sz w:val="22"/>
                <w:szCs w:val="22"/>
                <w:lang w:val="en-US"/>
              </w:rPr>
              <w:tab/>
            </w:r>
            <w:r w:rsidRPr="0070234F">
              <w:rPr>
                <w:sz w:val="22"/>
                <w:szCs w:val="22"/>
                <w:lang w:val="en-US"/>
              </w:rPr>
              <w:tab/>
              <w:t>f (a, 1);</w:t>
            </w:r>
          </w:p>
          <w:p w:rsidR="008D75DC" w:rsidRPr="0070234F" w:rsidRDefault="008D75DC" w:rsidP="00B301F2">
            <w:pPr>
              <w:tabs>
                <w:tab w:val="left" w:pos="-426"/>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r>
            <w:r w:rsidRPr="0070234F">
              <w:rPr>
                <w:sz w:val="22"/>
                <w:szCs w:val="22"/>
                <w:lang w:val="en-US"/>
              </w:rPr>
              <w:tab/>
            </w:r>
            <w:r w:rsidRPr="0070234F">
              <w:rPr>
                <w:b/>
                <w:sz w:val="22"/>
                <w:szCs w:val="22"/>
                <w:lang w:val="en-US"/>
              </w:rPr>
              <w:t>return</w:t>
            </w:r>
            <w:r w:rsidRPr="0070234F">
              <w:rPr>
                <w:sz w:val="22"/>
                <w:szCs w:val="22"/>
              </w:rPr>
              <w:t xml:space="preserve"> 0;   }</w:t>
            </w:r>
          </w:p>
          <w:p w:rsidR="008D75DC" w:rsidRPr="00F9754B" w:rsidRDefault="008D75DC" w:rsidP="00B301F2">
            <w:pPr>
              <w:tabs>
                <w:tab w:val="left" w:pos="-426"/>
              </w:tabs>
              <w:ind w:left="284" w:hanging="284"/>
              <w:jc w:val="both"/>
              <w:rPr>
                <w:sz w:val="10"/>
                <w:szCs w:val="10"/>
                <w:lang w:val="en-US"/>
              </w:rPr>
            </w:pPr>
          </w:p>
          <w:p w:rsidR="008D75DC" w:rsidRPr="0006219B" w:rsidRDefault="008D75DC" w:rsidP="008D0E0A">
            <w:pPr>
              <w:numPr>
                <w:ilvl w:val="0"/>
                <w:numId w:val="65"/>
              </w:numPr>
              <w:tabs>
                <w:tab w:val="left" w:pos="-3544"/>
                <w:tab w:val="num" w:pos="284"/>
              </w:tabs>
              <w:ind w:left="284" w:hanging="284"/>
              <w:jc w:val="both"/>
            </w:pPr>
            <w:r w:rsidRPr="0006219B">
              <w:t xml:space="preserve">Опишите  необходимые классы так, чтобы в заданной функции </w:t>
            </w:r>
            <w:r w:rsidRPr="0070234F">
              <w:rPr>
                <w:i/>
              </w:rPr>
              <w:t>main ()</w:t>
            </w:r>
            <w:r w:rsidRPr="0006219B">
              <w:t xml:space="preserve"> не было ошибок, а на экран печаталось  </w:t>
            </w:r>
            <w:r w:rsidRPr="0070234F">
              <w:rPr>
                <w:b/>
              </w:rPr>
              <w:t>520.</w:t>
            </w:r>
          </w:p>
          <w:p w:rsidR="008D75DC" w:rsidRPr="0070234F" w:rsidRDefault="008D75DC" w:rsidP="00B301F2">
            <w:pPr>
              <w:tabs>
                <w:tab w:val="left" w:pos="-3544"/>
              </w:tabs>
              <w:jc w:val="both"/>
              <w:rPr>
                <w:lang w:val="fr-FR"/>
              </w:rPr>
            </w:pPr>
            <w:r w:rsidRPr="0006219B">
              <w:tab/>
              <w:t xml:space="preserve"> </w:t>
            </w:r>
            <w:r w:rsidRPr="0070234F">
              <w:rPr>
                <w:b/>
                <w:lang w:val="fr-FR"/>
              </w:rPr>
              <w:t>int</w:t>
            </w:r>
            <w:r w:rsidRPr="0070234F">
              <w:rPr>
                <w:lang w:val="fr-FR"/>
              </w:rPr>
              <w:t xml:space="preserve"> main () {</w:t>
            </w:r>
          </w:p>
          <w:p w:rsidR="008D75DC" w:rsidRPr="0070234F" w:rsidRDefault="008D75DC" w:rsidP="00B301F2">
            <w:pPr>
              <w:tabs>
                <w:tab w:val="left" w:pos="-3544"/>
              </w:tabs>
              <w:jc w:val="both"/>
              <w:rPr>
                <w:lang w:val="fr-FR"/>
              </w:rPr>
            </w:pPr>
            <w:r w:rsidRPr="0070234F">
              <w:rPr>
                <w:lang w:val="fr-FR"/>
              </w:rPr>
              <w:tab/>
            </w:r>
            <w:r w:rsidRPr="0070234F">
              <w:rPr>
                <w:lang w:val="fr-FR"/>
              </w:rPr>
              <w:tab/>
              <w:t>C c (</w:t>
            </w:r>
            <w:r w:rsidRPr="0070234F">
              <w:rPr>
                <w:lang w:val="en-US"/>
              </w:rPr>
              <w:t>5</w:t>
            </w:r>
            <w:r w:rsidRPr="0070234F">
              <w:rPr>
                <w:lang w:val="fr-FR"/>
              </w:rPr>
              <w:t>);</w:t>
            </w:r>
          </w:p>
          <w:p w:rsidR="008D75DC" w:rsidRPr="0070234F" w:rsidRDefault="008D75DC" w:rsidP="00B301F2">
            <w:pPr>
              <w:tabs>
                <w:tab w:val="left" w:pos="-3544"/>
              </w:tabs>
              <w:jc w:val="both"/>
              <w:rPr>
                <w:lang w:val="fr-FR"/>
              </w:rPr>
            </w:pPr>
            <w:r w:rsidRPr="0070234F">
              <w:rPr>
                <w:lang w:val="fr-FR"/>
              </w:rPr>
              <w:tab/>
            </w:r>
            <w:r w:rsidRPr="0070234F">
              <w:rPr>
                <w:lang w:val="fr-FR"/>
              </w:rPr>
              <w:tab/>
              <w:t>B &lt;C&gt; b1(&amp;c), b2(0);</w:t>
            </w:r>
          </w:p>
          <w:p w:rsidR="008D75DC" w:rsidRPr="0070234F" w:rsidRDefault="008D75DC" w:rsidP="00B301F2">
            <w:pPr>
              <w:tabs>
                <w:tab w:val="left" w:pos="-3544"/>
              </w:tabs>
              <w:jc w:val="both"/>
              <w:rPr>
                <w:lang w:val="fr-FR"/>
              </w:rPr>
            </w:pPr>
            <w:r w:rsidRPr="0070234F">
              <w:rPr>
                <w:lang w:val="fr-FR"/>
              </w:rPr>
              <w:tab/>
            </w:r>
            <w:r w:rsidRPr="0070234F">
              <w:rPr>
                <w:lang w:val="fr-FR"/>
              </w:rPr>
              <w:tab/>
              <w:t>cout  &lt;&lt;  (*b1). n  &lt;&lt;  (*b2). n  &lt;&lt;  endl;</w:t>
            </w:r>
          </w:p>
          <w:p w:rsidR="008D75DC" w:rsidRPr="0070234F" w:rsidRDefault="008D75DC" w:rsidP="00B301F2">
            <w:pPr>
              <w:tabs>
                <w:tab w:val="left" w:pos="-3544"/>
              </w:tabs>
              <w:jc w:val="both"/>
              <w:rPr>
                <w:lang w:val="fr-FR"/>
              </w:rPr>
            </w:pPr>
            <w:r w:rsidRPr="0070234F">
              <w:rPr>
                <w:lang w:val="fr-FR"/>
              </w:rPr>
              <w:tab/>
            </w:r>
            <w:r w:rsidRPr="0070234F">
              <w:rPr>
                <w:lang w:val="fr-FR"/>
              </w:rPr>
              <w:tab/>
            </w:r>
            <w:r w:rsidRPr="0070234F">
              <w:rPr>
                <w:b/>
                <w:lang w:val="fr-FR"/>
              </w:rPr>
              <w:t>return</w:t>
            </w:r>
            <w:r w:rsidRPr="0070234F">
              <w:rPr>
                <w:lang w:val="fr-FR"/>
              </w:rPr>
              <w:t xml:space="preserve"> 0 ; }</w:t>
            </w:r>
          </w:p>
          <w:p w:rsidR="008D75DC" w:rsidRPr="00F9754B" w:rsidRDefault="008D75DC" w:rsidP="00B301F2">
            <w:pPr>
              <w:tabs>
                <w:tab w:val="left" w:pos="-3544"/>
              </w:tabs>
              <w:jc w:val="both"/>
              <w:rPr>
                <w:sz w:val="10"/>
                <w:szCs w:val="10"/>
                <w:lang w:val="fr-FR"/>
              </w:rPr>
            </w:pPr>
          </w:p>
          <w:p w:rsidR="008D75DC" w:rsidRPr="0070234F" w:rsidRDefault="008D75DC" w:rsidP="008D0E0A">
            <w:pPr>
              <w:numPr>
                <w:ilvl w:val="0"/>
                <w:numId w:val="65"/>
              </w:numPr>
              <w:tabs>
                <w:tab w:val="left" w:pos="-3544"/>
                <w:tab w:val="num" w:pos="284"/>
              </w:tabs>
              <w:ind w:left="284" w:hanging="284"/>
              <w:jc w:val="both"/>
              <w:rPr>
                <w:lang w:val="fr-FR"/>
              </w:rPr>
            </w:pPr>
            <w:r w:rsidRPr="0006219B">
              <w:t>Добавьте</w:t>
            </w:r>
            <w:r w:rsidRPr="0070234F">
              <w:rPr>
                <w:lang w:val="fr-FR"/>
              </w:rPr>
              <w:t xml:space="preserve"> </w:t>
            </w:r>
            <w:r w:rsidRPr="0006219B">
              <w:t>в</w:t>
            </w:r>
            <w:r w:rsidRPr="0070234F">
              <w:rPr>
                <w:lang w:val="fr-FR"/>
              </w:rPr>
              <w:t xml:space="preserve"> </w:t>
            </w:r>
            <w:r w:rsidRPr="0006219B">
              <w:t>описание</w:t>
            </w:r>
            <w:r w:rsidRPr="0070234F">
              <w:rPr>
                <w:lang w:val="fr-FR"/>
              </w:rPr>
              <w:t xml:space="preserve"> </w:t>
            </w:r>
            <w:r w:rsidRPr="0006219B">
              <w:t>класса</w:t>
            </w:r>
            <w:r w:rsidRPr="0070234F">
              <w:rPr>
                <w:lang w:val="fr-FR"/>
              </w:rPr>
              <w:t xml:space="preserve"> T </w:t>
            </w:r>
            <w:r w:rsidRPr="0070234F">
              <w:rPr>
                <w:b/>
              </w:rPr>
              <w:t>из</w:t>
            </w:r>
            <w:r w:rsidRPr="0070234F">
              <w:rPr>
                <w:b/>
                <w:lang w:val="fr-FR"/>
              </w:rPr>
              <w:t xml:space="preserve"> </w:t>
            </w:r>
            <w:r w:rsidRPr="0070234F">
              <w:rPr>
                <w:b/>
              </w:rPr>
              <w:t>задачи</w:t>
            </w:r>
            <w:r w:rsidRPr="0070234F">
              <w:rPr>
                <w:b/>
                <w:lang w:val="fr-FR"/>
              </w:rPr>
              <w:t xml:space="preserve"> 1</w:t>
            </w:r>
            <w:r w:rsidRPr="0070234F">
              <w:rPr>
                <w:lang w:val="fr-FR"/>
              </w:rPr>
              <w:t xml:space="preserve">  </w:t>
            </w:r>
            <w:r w:rsidRPr="0006219B">
              <w:t>метод</w:t>
            </w:r>
          </w:p>
          <w:p w:rsidR="008D75DC" w:rsidRPr="0070234F" w:rsidRDefault="008D75DC" w:rsidP="00B301F2">
            <w:pPr>
              <w:tabs>
                <w:tab w:val="left" w:pos="-3544"/>
              </w:tabs>
              <w:ind w:left="284" w:hanging="284"/>
              <w:jc w:val="both"/>
              <w:rPr>
                <w:lang w:val="en-US"/>
              </w:rPr>
            </w:pPr>
            <w:r w:rsidRPr="0070234F">
              <w:rPr>
                <w:lang w:val="fr-FR"/>
              </w:rPr>
              <w:tab/>
            </w:r>
            <w:r w:rsidRPr="0006219B">
              <w:tab/>
            </w:r>
            <w:r w:rsidRPr="0070234F">
              <w:rPr>
                <w:b/>
                <w:lang w:val="en-US"/>
              </w:rPr>
              <w:t>virtual</w:t>
            </w:r>
            <w:r w:rsidRPr="0070234F">
              <w:rPr>
                <w:lang w:val="en-US"/>
              </w:rPr>
              <w:t xml:space="preserve">  T&amp;  </w:t>
            </w:r>
            <w:r w:rsidRPr="0070234F">
              <w:rPr>
                <w:b/>
                <w:lang w:val="en-US"/>
              </w:rPr>
              <w:t>operator --</w:t>
            </w:r>
            <w:r w:rsidRPr="0070234F">
              <w:rPr>
                <w:lang w:val="en-US"/>
              </w:rPr>
              <w:t xml:space="preserve"> (){ i = i - 1; cout &lt;&lt; i &lt;&lt;</w:t>
            </w:r>
            <w:r w:rsidRPr="0070234F">
              <w:rPr>
                <w:rFonts w:ascii="Courier New" w:hAnsi="Courier New" w:cs="Courier New"/>
                <w:sz w:val="22"/>
                <w:szCs w:val="22"/>
                <w:lang w:val="en-US"/>
              </w:rPr>
              <w:t>"</w:t>
            </w:r>
            <w:r w:rsidRPr="0070234F">
              <w:rPr>
                <w:lang w:val="en-US"/>
              </w:rPr>
              <w:t xml:space="preserve">  T::</w:t>
            </w:r>
            <w:r w:rsidRPr="0070234F">
              <w:rPr>
                <w:b/>
                <w:lang w:val="en-US"/>
              </w:rPr>
              <w:t>operator</w:t>
            </w:r>
            <w:r w:rsidRPr="0070234F">
              <w:rPr>
                <w:lang w:val="en-US"/>
              </w:rPr>
              <w:t xml:space="preserve"> -- () \n</w:t>
            </w:r>
            <w:r w:rsidRPr="0070234F">
              <w:rPr>
                <w:rFonts w:ascii="Courier New" w:hAnsi="Courier New" w:cs="Courier New"/>
                <w:sz w:val="22"/>
                <w:szCs w:val="22"/>
                <w:lang w:val="en-US"/>
              </w:rPr>
              <w:t>";</w:t>
            </w:r>
            <w:r w:rsidRPr="0070234F">
              <w:rPr>
                <w:rFonts w:ascii="Courier New" w:hAnsi="Courier New" w:cs="Courier New"/>
                <w:b/>
                <w:sz w:val="22"/>
                <w:szCs w:val="22"/>
                <w:lang w:val="en-US"/>
              </w:rPr>
              <w:t xml:space="preserve"> return *this</w:t>
            </w:r>
            <w:r w:rsidRPr="0070234F">
              <w:rPr>
                <w:rFonts w:ascii="Courier New" w:hAnsi="Courier New" w:cs="Courier New"/>
                <w:sz w:val="22"/>
                <w:szCs w:val="22"/>
                <w:lang w:val="en-US"/>
              </w:rPr>
              <w:t>;</w:t>
            </w:r>
            <w:r w:rsidRPr="0070234F">
              <w:rPr>
                <w:lang w:val="en-US"/>
              </w:rPr>
              <w:t>} ,</w:t>
            </w:r>
          </w:p>
          <w:p w:rsidR="008D75DC" w:rsidRPr="0070234F" w:rsidRDefault="008D75DC" w:rsidP="00B301F2">
            <w:pPr>
              <w:tabs>
                <w:tab w:val="left" w:pos="-3544"/>
              </w:tabs>
              <w:jc w:val="both"/>
              <w:rPr>
                <w:lang w:val="en-US"/>
              </w:rPr>
            </w:pPr>
          </w:p>
          <w:p w:rsidR="008D75DC" w:rsidRPr="0006219B" w:rsidRDefault="008D75DC" w:rsidP="00B301F2">
            <w:pPr>
              <w:tabs>
                <w:tab w:val="left" w:pos="-3544"/>
              </w:tabs>
              <w:jc w:val="both"/>
            </w:pPr>
            <w:r w:rsidRPr="0006219B">
              <w:t xml:space="preserve">а в описание (производного от класса </w:t>
            </w:r>
            <w:r w:rsidRPr="0070234F">
              <w:rPr>
                <w:lang w:val="en-US"/>
              </w:rPr>
              <w:t>T</w:t>
            </w:r>
            <w:r w:rsidRPr="0006219B">
              <w:t xml:space="preserve">) класса </w:t>
            </w:r>
            <w:r w:rsidRPr="0070234F">
              <w:rPr>
                <w:lang w:val="en-US"/>
              </w:rPr>
              <w:t>P</w:t>
            </w:r>
            <w:r w:rsidRPr="0006219B">
              <w:t xml:space="preserve"> из задачи 1 -  </w:t>
            </w:r>
          </w:p>
          <w:p w:rsidR="008D75DC" w:rsidRPr="0070234F" w:rsidRDefault="008D75DC" w:rsidP="00B301F2">
            <w:pPr>
              <w:tabs>
                <w:tab w:val="left" w:pos="-3544"/>
              </w:tabs>
              <w:jc w:val="both"/>
              <w:rPr>
                <w:lang w:val="en-US"/>
              </w:rPr>
            </w:pPr>
            <w:r w:rsidRPr="0006219B">
              <w:tab/>
            </w:r>
            <w:r w:rsidRPr="0006219B">
              <w:tab/>
            </w:r>
            <w:r w:rsidRPr="0070234F">
              <w:rPr>
                <w:lang w:val="en-US"/>
              </w:rPr>
              <w:t xml:space="preserve">P&amp;  </w:t>
            </w:r>
            <w:r w:rsidRPr="0070234F">
              <w:rPr>
                <w:b/>
                <w:lang w:val="en-US"/>
              </w:rPr>
              <w:t>operator --</w:t>
            </w:r>
            <w:r w:rsidRPr="0070234F">
              <w:rPr>
                <w:lang w:val="en-US"/>
              </w:rPr>
              <w:t xml:space="preserve"> () {   cout &lt;&lt; i &lt;&lt; </w:t>
            </w:r>
            <w:r w:rsidRPr="0070234F">
              <w:rPr>
                <w:rFonts w:ascii="Courier New" w:hAnsi="Courier New" w:cs="Courier New"/>
                <w:sz w:val="22"/>
                <w:szCs w:val="22"/>
                <w:lang w:val="en-US"/>
              </w:rPr>
              <w:t>"</w:t>
            </w:r>
            <w:r w:rsidRPr="0070234F">
              <w:rPr>
                <w:lang w:val="en-US"/>
              </w:rPr>
              <w:t xml:space="preserve">   P::</w:t>
            </w:r>
            <w:r w:rsidRPr="0070234F">
              <w:rPr>
                <w:b/>
                <w:lang w:val="en-US"/>
              </w:rPr>
              <w:t>operator</w:t>
            </w:r>
            <w:r w:rsidRPr="0070234F">
              <w:rPr>
                <w:lang w:val="en-US"/>
              </w:rPr>
              <w:t xml:space="preserve"> -- () \n</w:t>
            </w:r>
            <w:r w:rsidRPr="0070234F">
              <w:rPr>
                <w:rFonts w:ascii="Courier New" w:hAnsi="Courier New" w:cs="Courier New"/>
                <w:sz w:val="22"/>
                <w:szCs w:val="22"/>
                <w:lang w:val="en-US"/>
              </w:rPr>
              <w:t xml:space="preserve">"; </w:t>
            </w:r>
            <w:r w:rsidRPr="0070234F">
              <w:rPr>
                <w:rFonts w:ascii="Courier New" w:hAnsi="Courier New" w:cs="Courier New"/>
                <w:b/>
                <w:sz w:val="22"/>
                <w:szCs w:val="22"/>
                <w:lang w:val="en-US"/>
              </w:rPr>
              <w:t>return *this</w:t>
            </w:r>
            <w:r w:rsidRPr="0070234F">
              <w:rPr>
                <w:rFonts w:ascii="Courier New" w:hAnsi="Courier New" w:cs="Courier New"/>
                <w:sz w:val="22"/>
                <w:szCs w:val="22"/>
                <w:lang w:val="en-US"/>
              </w:rPr>
              <w:t xml:space="preserve">; </w:t>
            </w:r>
            <w:r w:rsidRPr="0070234F">
              <w:rPr>
                <w:lang w:val="en-US"/>
              </w:rPr>
              <w:t>}</w:t>
            </w:r>
          </w:p>
          <w:p w:rsidR="008D75DC" w:rsidRPr="008D75DC" w:rsidRDefault="008D75DC" w:rsidP="00B301F2">
            <w:pPr>
              <w:tabs>
                <w:tab w:val="left" w:pos="-3544"/>
              </w:tabs>
              <w:jc w:val="both"/>
              <w:rPr>
                <w:sz w:val="10"/>
                <w:szCs w:val="10"/>
                <w:lang w:val="en-US"/>
              </w:rPr>
            </w:pPr>
          </w:p>
          <w:p w:rsidR="008D75DC" w:rsidRPr="0006219B" w:rsidRDefault="008D75DC" w:rsidP="00B301F2">
            <w:pPr>
              <w:tabs>
                <w:tab w:val="left" w:pos="-3544"/>
              </w:tabs>
              <w:ind w:right="-144"/>
              <w:jc w:val="both"/>
            </w:pPr>
            <w:r w:rsidRPr="0006219B">
              <w:t xml:space="preserve">Что напечатает программа с нижеприведенной функцией </w:t>
            </w:r>
            <w:r w:rsidRPr="0070234F">
              <w:rPr>
                <w:i/>
              </w:rPr>
              <w:t xml:space="preserve">main() </w:t>
            </w:r>
            <w:r w:rsidRPr="0006219B">
              <w:t xml:space="preserve">и получившимися классами </w:t>
            </w:r>
            <w:r w:rsidRPr="0070234F">
              <w:rPr>
                <w:lang w:val="en-US"/>
              </w:rPr>
              <w:t>T</w:t>
            </w:r>
            <w:r w:rsidRPr="0006219B">
              <w:t xml:space="preserve"> и </w:t>
            </w:r>
            <w:r w:rsidRPr="0070234F">
              <w:rPr>
                <w:lang w:val="en-US"/>
              </w:rPr>
              <w:t>P</w:t>
            </w:r>
            <w:r w:rsidRPr="0006219B">
              <w:t xml:space="preserve">? </w:t>
            </w:r>
          </w:p>
          <w:p w:rsidR="008D75DC" w:rsidRPr="0070234F" w:rsidRDefault="008D75DC" w:rsidP="00B301F2">
            <w:pPr>
              <w:tabs>
                <w:tab w:val="left" w:pos="-3544"/>
              </w:tabs>
              <w:ind w:left="720"/>
              <w:jc w:val="both"/>
              <w:rPr>
                <w:lang w:val="en-US"/>
              </w:rPr>
            </w:pPr>
            <w:r w:rsidRPr="0070234F">
              <w:rPr>
                <w:b/>
                <w:sz w:val="22"/>
                <w:szCs w:val="22"/>
                <w:lang w:val="en-US"/>
              </w:rPr>
              <w:t>int</w:t>
            </w:r>
            <w:r w:rsidRPr="0070234F">
              <w:rPr>
                <w:sz w:val="22"/>
                <w:szCs w:val="22"/>
                <w:lang w:val="en-US"/>
              </w:rPr>
              <w:t xml:space="preserve"> main () {</w:t>
            </w:r>
          </w:p>
          <w:p w:rsidR="008D75DC" w:rsidRPr="0070234F" w:rsidRDefault="008D75DC" w:rsidP="00B301F2">
            <w:pPr>
              <w:tabs>
                <w:tab w:val="left" w:pos="-3544"/>
              </w:tabs>
              <w:ind w:left="720"/>
              <w:jc w:val="both"/>
              <w:rPr>
                <w:lang w:val="en-US"/>
              </w:rPr>
            </w:pPr>
            <w:r w:rsidRPr="0070234F">
              <w:rPr>
                <w:sz w:val="22"/>
                <w:szCs w:val="22"/>
                <w:lang w:val="en-US"/>
              </w:rPr>
              <w:tab/>
              <w:t>P b;</w:t>
            </w:r>
          </w:p>
          <w:p w:rsidR="008D75DC" w:rsidRPr="0070234F" w:rsidRDefault="008D75DC" w:rsidP="00B301F2">
            <w:pPr>
              <w:tabs>
                <w:tab w:val="left" w:pos="-3544"/>
              </w:tabs>
              <w:ind w:left="720"/>
              <w:jc w:val="both"/>
              <w:rPr>
                <w:lang w:val="en-US"/>
              </w:rPr>
            </w:pPr>
            <w:r w:rsidRPr="0070234F">
              <w:rPr>
                <w:sz w:val="22"/>
                <w:szCs w:val="22"/>
                <w:lang w:val="en-US"/>
              </w:rPr>
              <w:tab/>
              <w:t>T  a(5),  &amp; rt = b;</w:t>
            </w:r>
          </w:p>
          <w:p w:rsidR="008D75DC" w:rsidRPr="0070234F" w:rsidRDefault="008D75DC" w:rsidP="00B301F2">
            <w:pPr>
              <w:tabs>
                <w:tab w:val="left" w:pos="-3544"/>
              </w:tabs>
              <w:ind w:left="720"/>
              <w:jc w:val="both"/>
              <w:rPr>
                <w:lang w:val="it-IT"/>
              </w:rPr>
            </w:pPr>
            <w:r w:rsidRPr="0070234F">
              <w:rPr>
                <w:sz w:val="22"/>
                <w:szCs w:val="22"/>
                <w:lang w:val="en-US"/>
              </w:rPr>
              <w:tab/>
              <w:t>-</w:t>
            </w:r>
            <w:r w:rsidRPr="0070234F">
              <w:rPr>
                <w:sz w:val="22"/>
                <w:szCs w:val="22"/>
                <w:lang w:val="it-IT"/>
              </w:rPr>
              <w:t>-a;</w:t>
            </w:r>
          </w:p>
          <w:p w:rsidR="008D75DC" w:rsidRPr="0070234F" w:rsidRDefault="008D75DC" w:rsidP="00B301F2">
            <w:pPr>
              <w:tabs>
                <w:tab w:val="left" w:pos="-3544"/>
              </w:tabs>
              <w:ind w:left="720"/>
              <w:jc w:val="both"/>
              <w:rPr>
                <w:lang w:val="it-IT"/>
              </w:rPr>
            </w:pPr>
            <w:r w:rsidRPr="0070234F">
              <w:rPr>
                <w:sz w:val="22"/>
                <w:szCs w:val="22"/>
                <w:lang w:val="it-IT"/>
              </w:rPr>
              <w:tab/>
              <w:t>--rt;</w:t>
            </w:r>
          </w:p>
          <w:p w:rsidR="008D75DC" w:rsidRPr="0070234F" w:rsidRDefault="008D75DC" w:rsidP="00B301F2">
            <w:pPr>
              <w:tabs>
                <w:tab w:val="left" w:pos="-3544"/>
              </w:tabs>
              <w:ind w:left="720"/>
              <w:jc w:val="both"/>
              <w:rPr>
                <w:lang w:val="it-IT"/>
              </w:rPr>
            </w:pPr>
            <w:r w:rsidRPr="0070234F">
              <w:rPr>
                <w:sz w:val="22"/>
                <w:szCs w:val="22"/>
                <w:lang w:val="it-IT"/>
              </w:rPr>
              <w:tab/>
              <w:t>rt = a;</w:t>
            </w:r>
          </w:p>
          <w:p w:rsidR="008D75DC" w:rsidRPr="0070234F" w:rsidRDefault="008D75DC" w:rsidP="00B301F2">
            <w:pPr>
              <w:tabs>
                <w:tab w:val="left" w:pos="-3544"/>
              </w:tabs>
              <w:ind w:left="720"/>
              <w:jc w:val="both"/>
              <w:rPr>
                <w:lang w:val="en-US"/>
              </w:rPr>
            </w:pPr>
            <w:r w:rsidRPr="0070234F">
              <w:rPr>
                <w:sz w:val="22"/>
                <w:szCs w:val="22"/>
                <w:lang w:val="it-IT"/>
              </w:rPr>
              <w:tab/>
            </w:r>
            <w:r w:rsidRPr="0070234F">
              <w:rPr>
                <w:sz w:val="22"/>
                <w:szCs w:val="22"/>
                <w:lang w:val="en-US"/>
              </w:rPr>
              <w:t>--</w:t>
            </w:r>
            <w:r w:rsidRPr="0070234F">
              <w:rPr>
                <w:sz w:val="22"/>
                <w:szCs w:val="22"/>
                <w:lang w:val="it-IT"/>
              </w:rPr>
              <w:t>rt</w:t>
            </w:r>
            <w:r w:rsidRPr="0070234F">
              <w:rPr>
                <w:sz w:val="22"/>
                <w:szCs w:val="22"/>
                <w:lang w:val="en-US"/>
              </w:rPr>
              <w:t xml:space="preserve">;     </w:t>
            </w:r>
            <w:r w:rsidRPr="0070234F">
              <w:rPr>
                <w:b/>
                <w:sz w:val="22"/>
                <w:szCs w:val="22"/>
                <w:lang w:val="it-IT"/>
              </w:rPr>
              <w:t>return</w:t>
            </w:r>
            <w:r w:rsidRPr="0070234F">
              <w:rPr>
                <w:sz w:val="22"/>
                <w:szCs w:val="22"/>
                <w:lang w:val="en-US"/>
              </w:rPr>
              <w:t xml:space="preserve"> 0;</w:t>
            </w:r>
          </w:p>
          <w:p w:rsidR="008D75DC" w:rsidRPr="0070234F" w:rsidRDefault="008D75DC" w:rsidP="00B301F2">
            <w:pPr>
              <w:tabs>
                <w:tab w:val="left" w:pos="-3544"/>
              </w:tabs>
              <w:ind w:left="720"/>
              <w:jc w:val="both"/>
            </w:pPr>
            <w:r w:rsidRPr="0070234F">
              <w:rPr>
                <w:sz w:val="22"/>
                <w:szCs w:val="22"/>
              </w:rPr>
              <w:t>}</w:t>
            </w:r>
          </w:p>
          <w:p w:rsidR="008D75DC" w:rsidRPr="008D75DC" w:rsidRDefault="008D75DC" w:rsidP="00B301F2">
            <w:pPr>
              <w:tabs>
                <w:tab w:val="left" w:pos="-3544"/>
              </w:tabs>
              <w:ind w:left="720"/>
              <w:jc w:val="both"/>
              <w:rPr>
                <w:sz w:val="10"/>
                <w:szCs w:val="10"/>
              </w:rPr>
            </w:pPr>
          </w:p>
          <w:p w:rsidR="008D75DC" w:rsidRPr="0070234F" w:rsidRDefault="008D75DC" w:rsidP="00B301F2">
            <w:pPr>
              <w:spacing w:line="240" w:lineRule="atLeast"/>
              <w:ind w:left="284" w:hanging="284"/>
              <w:jc w:val="both"/>
            </w:pPr>
            <w:r w:rsidRPr="0070234F">
              <w:rPr>
                <w:b/>
                <w:sz w:val="22"/>
                <w:szCs w:val="22"/>
              </w:rPr>
              <w:t>5</w:t>
            </w:r>
            <w:r w:rsidRPr="0070234F">
              <w:rPr>
                <w:sz w:val="22"/>
                <w:szCs w:val="22"/>
              </w:rPr>
              <w:t>.</w:t>
            </w:r>
            <w:r w:rsidRPr="0070234F">
              <w:rPr>
                <w:sz w:val="22"/>
                <w:szCs w:val="22"/>
              </w:rPr>
              <w:tab/>
              <w:t xml:space="preserve">Что такое функция-друг в языке Си++? Приведите </w:t>
            </w:r>
            <w:r w:rsidRPr="0070234F">
              <w:rPr>
                <w:b/>
                <w:sz w:val="22"/>
                <w:szCs w:val="22"/>
              </w:rPr>
              <w:t xml:space="preserve">пример </w:t>
            </w:r>
            <w:r w:rsidRPr="0070234F">
              <w:rPr>
                <w:sz w:val="22"/>
                <w:szCs w:val="22"/>
              </w:rPr>
              <w:t xml:space="preserve">описания и использования функции-друга. </w:t>
            </w:r>
          </w:p>
          <w:p w:rsidR="008D75DC" w:rsidRPr="00F9754B" w:rsidRDefault="008D75DC" w:rsidP="00B301F2">
            <w:pPr>
              <w:ind w:left="284" w:hanging="284"/>
              <w:jc w:val="both"/>
              <w:rPr>
                <w:sz w:val="10"/>
                <w:szCs w:val="10"/>
              </w:rPr>
            </w:pPr>
          </w:p>
          <w:p w:rsidR="008D75DC" w:rsidRPr="0070234F" w:rsidRDefault="008D75DC" w:rsidP="008D0E0A">
            <w:pPr>
              <w:numPr>
                <w:ilvl w:val="0"/>
                <w:numId w:val="66"/>
              </w:numPr>
              <w:tabs>
                <w:tab w:val="left" w:pos="-3969"/>
                <w:tab w:val="num" w:pos="284"/>
              </w:tabs>
              <w:ind w:left="284" w:hanging="284"/>
              <w:jc w:val="both"/>
            </w:pPr>
            <w:r w:rsidRPr="0070234F">
              <w:rPr>
                <w:sz w:val="22"/>
                <w:szCs w:val="22"/>
              </w:rPr>
              <w:t>Укажите все прототипы конструкторов и деструкторов в порядке их выполнения в следующей программе:</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A {};</w:t>
            </w:r>
          </w:p>
          <w:p w:rsidR="008D75DC" w:rsidRPr="0070234F" w:rsidRDefault="008D75DC" w:rsidP="00B301F2">
            <w:pPr>
              <w:tabs>
                <w:tab w:val="left" w:pos="-3969"/>
              </w:tabs>
              <w:ind w:left="720"/>
              <w:jc w:val="both"/>
              <w:rPr>
                <w:lang w:val="en-US"/>
              </w:rPr>
            </w:pPr>
            <w:r w:rsidRPr="0070234F">
              <w:rPr>
                <w:b/>
                <w:sz w:val="22"/>
                <w:szCs w:val="22"/>
                <w:lang w:val="en-US"/>
              </w:rPr>
              <w:t>class</w:t>
            </w:r>
            <w:r w:rsidRPr="0070234F">
              <w:rPr>
                <w:sz w:val="22"/>
                <w:szCs w:val="22"/>
                <w:lang w:val="en-US"/>
              </w:rPr>
              <w:t xml:space="preserve"> B: </w:t>
            </w:r>
            <w:r w:rsidRPr="0070234F">
              <w:rPr>
                <w:b/>
                <w:sz w:val="22"/>
                <w:szCs w:val="22"/>
                <w:lang w:val="en-US"/>
              </w:rPr>
              <w:t>public</w:t>
            </w:r>
            <w:r w:rsidRPr="0070234F">
              <w:rPr>
                <w:sz w:val="22"/>
                <w:szCs w:val="22"/>
                <w:lang w:val="en-US"/>
              </w:rPr>
              <w:t xml:space="preserve"> A{};</w:t>
            </w:r>
          </w:p>
          <w:p w:rsidR="008D75DC" w:rsidRPr="0070234F" w:rsidRDefault="008D75DC" w:rsidP="00B301F2">
            <w:pPr>
              <w:tabs>
                <w:tab w:val="left" w:pos="-3969"/>
              </w:tabs>
              <w:ind w:left="720"/>
              <w:jc w:val="both"/>
              <w:rPr>
                <w:sz w:val="20"/>
                <w:szCs w:val="20"/>
                <w:lang w:val="en-US"/>
              </w:rPr>
            </w:pPr>
            <w:r w:rsidRPr="0070234F">
              <w:rPr>
                <w:b/>
                <w:sz w:val="22"/>
                <w:szCs w:val="22"/>
                <w:lang w:val="en-US"/>
              </w:rPr>
              <w:t>struct</w:t>
            </w:r>
            <w:r w:rsidRPr="0070234F">
              <w:rPr>
                <w:sz w:val="22"/>
                <w:szCs w:val="22"/>
                <w:lang w:val="en-US"/>
              </w:rPr>
              <w:t xml:space="preserve"> T { B * pb; };</w:t>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urier New" w:hAnsi="Courier New" w:cs="Courier New"/>
                <w:sz w:val="20"/>
                <w:lang w:val="en-US"/>
              </w:rPr>
              <w:t xml:space="preserve">   </w:t>
            </w:r>
            <w:r w:rsidRPr="0070234F">
              <w:rPr>
                <w:rFonts w:ascii="Courier New" w:hAnsi="Courier New" w:cs="Courier New"/>
                <w:sz w:val="20"/>
                <w:lang w:val="en-US"/>
              </w:rPr>
              <w:tab/>
            </w:r>
          </w:p>
          <w:p w:rsidR="008D75DC" w:rsidRPr="0070234F" w:rsidRDefault="008D75DC" w:rsidP="00B301F2">
            <w:pPr>
              <w:autoSpaceDE w:val="0"/>
              <w:autoSpaceDN w:val="0"/>
              <w:adjustRightInd w:val="0"/>
              <w:ind w:firstLine="720"/>
              <w:rPr>
                <w:rFonts w:ascii="Consolas" w:hAnsi="Consolas" w:cs="Consolas"/>
                <w:sz w:val="19"/>
                <w:szCs w:val="19"/>
                <w:lang w:val="en-US"/>
              </w:rPr>
            </w:pPr>
            <w:r w:rsidRPr="0070234F">
              <w:rPr>
                <w:rFonts w:ascii="Consolas" w:hAnsi="Consolas" w:cs="Consolas"/>
                <w:b/>
                <w:sz w:val="19"/>
                <w:szCs w:val="19"/>
                <w:lang w:val="en-US"/>
              </w:rPr>
              <w:t>int</w:t>
            </w:r>
            <w:r w:rsidRPr="0070234F">
              <w:rPr>
                <w:rFonts w:ascii="Consolas" w:hAnsi="Consolas" w:cs="Consolas"/>
                <w:sz w:val="19"/>
                <w:szCs w:val="19"/>
                <w:lang w:val="en-US"/>
              </w:rPr>
              <w:t xml:space="preserve"> main () {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A a;</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 xml:space="preserve">{ a = B(); </w:t>
            </w:r>
          </w:p>
          <w:p w:rsidR="008D75DC" w:rsidRPr="0070234F" w:rsidRDefault="008D75DC" w:rsidP="00B301F2">
            <w:pPr>
              <w:autoSpaceDE w:val="0"/>
              <w:autoSpaceDN w:val="0"/>
              <w:adjustRightInd w:val="0"/>
              <w:ind w:left="1440"/>
              <w:rPr>
                <w:rFonts w:ascii="Consolas" w:hAnsi="Consolas" w:cs="Consolas"/>
                <w:sz w:val="19"/>
                <w:szCs w:val="19"/>
                <w:lang w:val="en-US"/>
              </w:rPr>
            </w:pPr>
            <w:r w:rsidRPr="0070234F">
              <w:rPr>
                <w:rFonts w:ascii="Consolas" w:hAnsi="Consolas" w:cs="Consolas"/>
                <w:sz w:val="19"/>
                <w:szCs w:val="19"/>
                <w:lang w:val="en-US"/>
              </w:rPr>
              <w:t xml:space="preserve">  T t; }</w:t>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t>B b1, b2 = b1;</w:t>
            </w:r>
            <w:r w:rsidRPr="0070234F">
              <w:rPr>
                <w:rFonts w:ascii="Consolas" w:hAnsi="Consolas" w:cs="Consolas"/>
                <w:sz w:val="19"/>
                <w:szCs w:val="19"/>
                <w:lang w:val="en-US"/>
              </w:rPr>
              <w:tab/>
            </w:r>
          </w:p>
          <w:p w:rsidR="008D75DC" w:rsidRPr="0070234F" w:rsidRDefault="008D75DC" w:rsidP="00B301F2">
            <w:pPr>
              <w:autoSpaceDE w:val="0"/>
              <w:autoSpaceDN w:val="0"/>
              <w:adjustRightInd w:val="0"/>
              <w:rPr>
                <w:rFonts w:ascii="Consolas" w:hAnsi="Consolas" w:cs="Consolas"/>
                <w:sz w:val="19"/>
                <w:szCs w:val="19"/>
                <w:lang w:val="en-US"/>
              </w:rPr>
            </w:pPr>
            <w:r w:rsidRPr="0070234F">
              <w:rPr>
                <w:rFonts w:ascii="Consolas" w:hAnsi="Consolas" w:cs="Consolas"/>
                <w:sz w:val="19"/>
                <w:szCs w:val="19"/>
                <w:lang w:val="en-US"/>
              </w:rPr>
              <w:tab/>
            </w:r>
            <w:r w:rsidRPr="0070234F">
              <w:rPr>
                <w:rFonts w:ascii="Consolas" w:hAnsi="Consolas" w:cs="Consolas"/>
                <w:sz w:val="19"/>
                <w:szCs w:val="19"/>
                <w:lang w:val="en-US"/>
              </w:rPr>
              <w:tab/>
            </w:r>
            <w:r w:rsidRPr="0070234F">
              <w:rPr>
                <w:rFonts w:ascii="Consolas" w:hAnsi="Consolas" w:cs="Consolas"/>
                <w:b/>
                <w:sz w:val="19"/>
                <w:szCs w:val="19"/>
                <w:lang w:val="en-US"/>
              </w:rPr>
              <w:t>return</w:t>
            </w:r>
            <w:r w:rsidRPr="0070234F">
              <w:rPr>
                <w:rFonts w:ascii="Consolas" w:hAnsi="Consolas" w:cs="Consolas"/>
                <w:sz w:val="19"/>
                <w:szCs w:val="19"/>
                <w:lang w:val="en-US"/>
              </w:rPr>
              <w:t xml:space="preserve"> 0; }</w:t>
            </w:r>
          </w:p>
          <w:p w:rsidR="008D75DC" w:rsidRPr="00F9754B" w:rsidRDefault="008D75DC" w:rsidP="00B301F2">
            <w:pPr>
              <w:autoSpaceDE w:val="0"/>
              <w:autoSpaceDN w:val="0"/>
              <w:adjustRightInd w:val="0"/>
              <w:ind w:firstLine="720"/>
              <w:rPr>
                <w:rFonts w:ascii="Consolas" w:hAnsi="Consolas" w:cs="Consolas"/>
                <w:sz w:val="10"/>
                <w:szCs w:val="10"/>
                <w:lang w:val="en-US"/>
              </w:rPr>
            </w:pPr>
          </w:p>
          <w:p w:rsidR="008D75DC" w:rsidRPr="0070234F" w:rsidRDefault="008D75DC" w:rsidP="008D0E0A">
            <w:pPr>
              <w:numPr>
                <w:ilvl w:val="0"/>
                <w:numId w:val="67"/>
              </w:numPr>
              <w:tabs>
                <w:tab w:val="num" w:pos="284"/>
              </w:tabs>
              <w:ind w:left="284" w:hanging="284"/>
              <w:jc w:val="both"/>
            </w:pPr>
            <w:r w:rsidRPr="0070234F">
              <w:rPr>
                <w:sz w:val="22"/>
                <w:szCs w:val="22"/>
              </w:rPr>
              <w:t>Добавьте в следующую программу необходимые описания так, чтобы в ней не было ошибок.</w:t>
            </w:r>
          </w:p>
          <w:p w:rsidR="008D75DC" w:rsidRPr="0070234F" w:rsidRDefault="008D75DC" w:rsidP="00B301F2">
            <w:pPr>
              <w:keepNext/>
              <w:tabs>
                <w:tab w:val="left" w:pos="-3969"/>
              </w:tabs>
              <w:ind w:left="1134"/>
              <w:jc w:val="both"/>
              <w:rPr>
                <w:rFonts w:ascii="Courier New" w:hAnsi="Courier New" w:cs="Courier New"/>
                <w:b/>
                <w:noProof/>
                <w:sz w:val="20"/>
                <w:szCs w:val="20"/>
              </w:rPr>
            </w:pPr>
          </w:p>
          <w:p w:rsidR="008D75DC" w:rsidRPr="0070234F" w:rsidRDefault="008D75DC" w:rsidP="00B301F2">
            <w:pPr>
              <w:keepNext/>
              <w:tabs>
                <w:tab w:val="left" w:pos="-3969"/>
              </w:tabs>
              <w:ind w:left="1134"/>
              <w:jc w:val="both"/>
              <w:rPr>
                <w:rFonts w:ascii="Courier New" w:hAnsi="Courier New" w:cs="Courier New"/>
                <w:noProof/>
                <w:sz w:val="20"/>
                <w:lang w:val="fr-FR"/>
              </w:rPr>
            </w:pPr>
            <w:r w:rsidRPr="0070234F">
              <w:rPr>
                <w:rFonts w:ascii="Courier New" w:hAnsi="Courier New" w:cs="Courier New"/>
                <w:b/>
                <w:noProof/>
                <w:sz w:val="20"/>
                <w:lang w:val="fr-FR"/>
              </w:rPr>
              <w:t>int</w:t>
            </w:r>
            <w:r w:rsidRPr="0070234F">
              <w:rPr>
                <w:rFonts w:ascii="Courier New" w:hAnsi="Courier New" w:cs="Courier New"/>
                <w:noProof/>
                <w:sz w:val="20"/>
                <w:lang w:val="fr-FR"/>
              </w:rPr>
              <w:t xml:space="preserve"> main () {</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fr-FR"/>
              </w:rPr>
              <w:tab/>
            </w:r>
            <w:r w:rsidRPr="0070234F">
              <w:rPr>
                <w:rFonts w:ascii="Courier New" w:hAnsi="Courier New" w:cs="Courier New"/>
                <w:b/>
                <w:noProof/>
                <w:sz w:val="20"/>
                <w:lang w:val="fr-FR"/>
              </w:rPr>
              <w:tab/>
            </w:r>
            <w:r w:rsidRPr="0070234F">
              <w:rPr>
                <w:rFonts w:ascii="Courier New" w:hAnsi="Courier New" w:cs="Courier New"/>
                <w:noProof/>
                <w:sz w:val="20"/>
                <w:lang w:val="fr-FR"/>
              </w:rPr>
              <w:t>B</w:t>
            </w:r>
            <w:r w:rsidRPr="0070234F">
              <w:rPr>
                <w:rFonts w:ascii="Courier New" w:hAnsi="Courier New" w:cs="Courier New"/>
                <w:noProof/>
                <w:sz w:val="20"/>
                <w:lang w:val="en-US"/>
              </w:rPr>
              <w:t>::</w:t>
            </w:r>
            <w:r w:rsidRPr="0070234F">
              <w:rPr>
                <w:rFonts w:ascii="Courier New" w:hAnsi="Courier New" w:cs="Courier New"/>
                <w:noProof/>
                <w:sz w:val="20"/>
                <w:lang w:val="fr-FR"/>
              </w:rPr>
              <w:t>y</w:t>
            </w:r>
            <w:r w:rsidRPr="0070234F">
              <w:rPr>
                <w:rFonts w:ascii="Courier New" w:hAnsi="Courier New" w:cs="Courier New"/>
                <w:noProof/>
                <w:sz w:val="20"/>
                <w:lang w:val="en-US"/>
              </w:rPr>
              <w:t xml:space="preserve"> = 3</w:t>
            </w:r>
            <w:r w:rsidRPr="0070234F">
              <w:rPr>
                <w:rFonts w:ascii="Courier New" w:hAnsi="Courier New" w:cs="Courier New"/>
                <w:noProof/>
                <w:sz w:val="20"/>
                <w:lang w:val="fr-FR"/>
              </w:rPr>
              <w:t> </w:t>
            </w:r>
            <w:r w:rsidRPr="0070234F">
              <w:rPr>
                <w:rFonts w:ascii="Courier New" w:hAnsi="Courier New" w:cs="Courier New"/>
                <w:noProof/>
                <w:sz w:val="20"/>
                <w:lang w:val="en-US"/>
              </w:rPr>
              <w:t>;</w:t>
            </w:r>
            <w:r w:rsidRPr="0070234F">
              <w:rPr>
                <w:rFonts w:ascii="Courier New" w:hAnsi="Courier New" w:cs="Courier New"/>
                <w:noProof/>
                <w:sz w:val="20"/>
                <w:lang w:val="en-US"/>
              </w:rPr>
              <w:tab/>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b/>
                <w:noProof/>
                <w:sz w:val="20"/>
                <w:lang w:val="fr-FR"/>
              </w:rPr>
              <w:t xml:space="preserve">const </w:t>
            </w:r>
            <w:r w:rsidRPr="0070234F">
              <w:rPr>
                <w:rFonts w:ascii="Courier New" w:hAnsi="Courier New" w:cs="Courier New"/>
                <w:noProof/>
                <w:sz w:val="20"/>
                <w:lang w:val="fr-FR"/>
              </w:rPr>
              <w:t>B b</w:t>
            </w:r>
            <w:r w:rsidRPr="0070234F">
              <w:rPr>
                <w:rFonts w:ascii="Courier New" w:hAnsi="Courier New" w:cs="Courier New"/>
                <w:noProof/>
                <w:sz w:val="20"/>
                <w:lang w:val="en-US"/>
              </w:rPr>
              <w:t>;</w:t>
            </w:r>
          </w:p>
          <w:p w:rsidR="008D75DC" w:rsidRPr="0070234F" w:rsidRDefault="008D75DC" w:rsidP="00B301F2">
            <w:pPr>
              <w:keepNext/>
              <w:tabs>
                <w:tab w:val="left" w:pos="-3969"/>
              </w:tabs>
              <w:ind w:left="1134"/>
              <w:jc w:val="both"/>
              <w:rPr>
                <w:rFonts w:ascii="Courier New" w:hAnsi="Courier New" w:cs="Courier New"/>
                <w:noProof/>
                <w:sz w:val="20"/>
                <w:lang w:val="en-US"/>
              </w:rPr>
            </w:pPr>
            <w:r w:rsidRPr="0070234F">
              <w:rPr>
                <w:rFonts w:ascii="Courier New" w:hAnsi="Courier New" w:cs="Courier New"/>
                <w:b/>
                <w:noProof/>
                <w:sz w:val="20"/>
                <w:lang w:val="en-US"/>
              </w:rPr>
              <w:tab/>
            </w:r>
            <w:r w:rsidRPr="0070234F">
              <w:rPr>
                <w:rFonts w:ascii="Courier New" w:hAnsi="Courier New" w:cs="Courier New"/>
                <w:b/>
                <w:noProof/>
                <w:sz w:val="20"/>
                <w:lang w:val="en-US"/>
              </w:rPr>
              <w:tab/>
            </w:r>
            <w:r w:rsidRPr="0070234F">
              <w:rPr>
                <w:rFonts w:ascii="Courier New" w:hAnsi="Courier New" w:cs="Courier New"/>
                <w:noProof/>
                <w:sz w:val="20"/>
                <w:lang w:val="en-US"/>
              </w:rPr>
              <w:t>cout &lt;&lt; b.x-B::h(2)&lt;&lt; b.h(0)&lt;&lt; endl;</w:t>
            </w:r>
          </w:p>
          <w:p w:rsidR="008D75DC" w:rsidRPr="0070234F" w:rsidRDefault="008D75DC" w:rsidP="00B301F2">
            <w:pPr>
              <w:keepNext/>
              <w:tabs>
                <w:tab w:val="left" w:pos="-3969"/>
              </w:tabs>
              <w:ind w:left="1134"/>
              <w:jc w:val="both"/>
            </w:pPr>
            <w:r w:rsidRPr="0070234F">
              <w:rPr>
                <w:rFonts w:ascii="Courier New" w:hAnsi="Courier New" w:cs="Courier New"/>
                <w:noProof/>
                <w:sz w:val="20"/>
                <w:lang w:val="en-US"/>
              </w:rPr>
              <w:tab/>
            </w:r>
            <w:r w:rsidRPr="0070234F">
              <w:rPr>
                <w:rFonts w:ascii="Courier New" w:hAnsi="Courier New" w:cs="Courier New"/>
                <w:noProof/>
                <w:sz w:val="20"/>
                <w:lang w:val="en-US"/>
              </w:rPr>
              <w:tab/>
            </w:r>
            <w:r w:rsidRPr="0070234F">
              <w:rPr>
                <w:rFonts w:ascii="Courier New" w:hAnsi="Courier New" w:cs="Courier New"/>
                <w:b/>
                <w:noProof/>
                <w:sz w:val="20"/>
                <w:lang w:val="en-US"/>
              </w:rPr>
              <w:t>return</w:t>
            </w:r>
            <w:r w:rsidRPr="0070234F">
              <w:rPr>
                <w:rFonts w:ascii="Courier New" w:hAnsi="Courier New" w:cs="Courier New"/>
                <w:noProof/>
                <w:sz w:val="20"/>
              </w:rPr>
              <w:t xml:space="preserve"> 0; }</w:t>
            </w:r>
          </w:p>
          <w:p w:rsidR="008D75DC" w:rsidRPr="008D75DC" w:rsidRDefault="008D75DC" w:rsidP="00B301F2">
            <w:pPr>
              <w:keepNext/>
              <w:tabs>
                <w:tab w:val="left" w:pos="-3969"/>
              </w:tabs>
              <w:ind w:left="1134"/>
              <w:jc w:val="both"/>
              <w:rPr>
                <w:sz w:val="10"/>
                <w:szCs w:val="10"/>
              </w:rPr>
            </w:pPr>
          </w:p>
          <w:p w:rsidR="008D75DC" w:rsidRPr="0070234F" w:rsidRDefault="008D75DC" w:rsidP="00B301F2">
            <w:pPr>
              <w:keepNext/>
              <w:tabs>
                <w:tab w:val="left" w:pos="-3969"/>
              </w:tabs>
              <w:ind w:left="284" w:hanging="284"/>
              <w:jc w:val="both"/>
            </w:pPr>
            <w:r w:rsidRPr="0070234F">
              <w:rPr>
                <w:b/>
                <w:sz w:val="22"/>
                <w:szCs w:val="22"/>
              </w:rPr>
              <w:t>8</w:t>
            </w:r>
            <w:r w:rsidRPr="0070234F">
              <w:rPr>
                <w:sz w:val="22"/>
                <w:szCs w:val="22"/>
              </w:rPr>
              <w:t>.</w:t>
            </w:r>
            <w:r w:rsidRPr="0070234F">
              <w:rPr>
                <w:sz w:val="22"/>
                <w:szCs w:val="22"/>
              </w:rPr>
              <w:tab/>
              <w:t xml:space="preserve">Модифицируйте функцию </w:t>
            </w:r>
            <w:r w:rsidRPr="0070234F">
              <w:rPr>
                <w:i/>
                <w:sz w:val="22"/>
                <w:szCs w:val="22"/>
              </w:rPr>
              <w:t>main()</w:t>
            </w:r>
            <w:r w:rsidRPr="0070234F">
              <w:rPr>
                <w:sz w:val="22"/>
                <w:szCs w:val="22"/>
              </w:rPr>
              <w:t xml:space="preserve">, </w:t>
            </w:r>
            <w:r w:rsidRPr="0070234F">
              <w:rPr>
                <w:b/>
                <w:sz w:val="22"/>
                <w:szCs w:val="22"/>
              </w:rPr>
              <w:t xml:space="preserve">ничего в ней не удаляя, не используя комментарии, </w:t>
            </w:r>
            <w:r w:rsidRPr="0070234F">
              <w:rPr>
                <w:b/>
                <w:sz w:val="22"/>
                <w:szCs w:val="22"/>
                <w:lang w:val="en-US"/>
              </w:rPr>
              <w:t>goto</w:t>
            </w:r>
            <w:r w:rsidRPr="0070234F">
              <w:rPr>
                <w:b/>
                <w:sz w:val="22"/>
                <w:szCs w:val="22"/>
              </w:rPr>
              <w:t xml:space="preserve"> и прочие переходы</w:t>
            </w:r>
            <w:r w:rsidRPr="0070234F">
              <w:rPr>
                <w:sz w:val="22"/>
                <w:szCs w:val="22"/>
              </w:rPr>
              <w:t xml:space="preserve"> так, чтобы  программа  завершалась нормально (не аварийно).</w:t>
            </w:r>
          </w:p>
          <w:p w:rsidR="008D75DC" w:rsidRPr="008D75DC" w:rsidRDefault="008D75DC" w:rsidP="008D75DC">
            <w:pPr>
              <w:keepNext/>
              <w:tabs>
                <w:tab w:val="left" w:pos="-3969"/>
                <w:tab w:val="left" w:pos="624"/>
              </w:tabs>
              <w:ind w:left="284" w:hanging="284"/>
              <w:jc w:val="both"/>
              <w:rPr>
                <w:sz w:val="10"/>
                <w:szCs w:val="10"/>
              </w:rPr>
            </w:pPr>
            <w:r w:rsidRPr="0070234F">
              <w:rPr>
                <w:sz w:val="22"/>
                <w:szCs w:val="22"/>
              </w:rPr>
              <w:tab/>
            </w:r>
            <w:r w:rsidRPr="0070234F">
              <w:rPr>
                <w:sz w:val="22"/>
                <w:szCs w:val="22"/>
              </w:rPr>
              <w:tab/>
            </w:r>
            <w:r w:rsidRPr="008D75DC">
              <w:rPr>
                <w:sz w:val="10"/>
                <w:szCs w:val="10"/>
              </w:rPr>
              <w:tab/>
            </w:r>
          </w:p>
          <w:p w:rsidR="008D75DC" w:rsidRPr="0070234F" w:rsidRDefault="008D75DC" w:rsidP="00B301F2">
            <w:pPr>
              <w:keepNext/>
              <w:tabs>
                <w:tab w:val="left" w:pos="-3969"/>
              </w:tabs>
              <w:ind w:left="284" w:hanging="284"/>
              <w:jc w:val="both"/>
              <w:rPr>
                <w:lang w:val="en-US"/>
              </w:rPr>
            </w:pPr>
            <w:r w:rsidRPr="0070234F">
              <w:rPr>
                <w:sz w:val="22"/>
                <w:szCs w:val="22"/>
              </w:rPr>
              <w:tab/>
            </w:r>
            <w:r w:rsidRPr="0070234F">
              <w:rPr>
                <w:sz w:val="22"/>
                <w:szCs w:val="22"/>
              </w:rPr>
              <w:tab/>
            </w:r>
            <w:r w:rsidRPr="0070234F">
              <w:rPr>
                <w:b/>
                <w:sz w:val="22"/>
                <w:szCs w:val="22"/>
                <w:lang w:val="en-US"/>
              </w:rPr>
              <w:t>struct</w:t>
            </w:r>
            <w:r w:rsidRPr="0070234F">
              <w:rPr>
                <w:sz w:val="22"/>
                <w:szCs w:val="22"/>
                <w:lang w:val="en-US"/>
              </w:rPr>
              <w:t xml:space="preserve"> B { </w:t>
            </w:r>
            <w:r w:rsidRPr="0070234F">
              <w:rPr>
                <w:b/>
                <w:sz w:val="22"/>
                <w:szCs w:val="22"/>
                <w:lang w:val="en-US"/>
              </w:rPr>
              <w:t>virtual void</w:t>
            </w:r>
            <w:r w:rsidRPr="0070234F">
              <w:rPr>
                <w:sz w:val="22"/>
                <w:szCs w:val="22"/>
                <w:lang w:val="en-US"/>
              </w:rPr>
              <w:t xml:space="preserve">  g() { cout &lt;&lt; </w:t>
            </w:r>
            <w:r w:rsidRPr="0070234F">
              <w:rPr>
                <w:rFonts w:ascii="Courier New" w:hAnsi="Courier New" w:cs="Courier New"/>
                <w:sz w:val="20"/>
                <w:lang w:val="en-US"/>
              </w:rPr>
              <w:t>"</w:t>
            </w:r>
            <w:r w:rsidRPr="0070234F">
              <w:rPr>
                <w:sz w:val="22"/>
                <w:szCs w:val="22"/>
                <w:lang w:val="en-US"/>
              </w:rPr>
              <w:t>B::g () \n</w:t>
            </w:r>
            <w:r w:rsidRPr="0070234F">
              <w:rPr>
                <w:rFonts w:ascii="Courier New" w:hAnsi="Courier New" w:cs="Courier New"/>
                <w:sz w:val="20"/>
                <w:lang w:val="en-US"/>
              </w:rPr>
              <w:t>"</w:t>
            </w:r>
            <w:r w:rsidRPr="0070234F">
              <w:rPr>
                <w:sz w:val="22"/>
                <w:szCs w:val="22"/>
                <w:lang w:val="en-US"/>
              </w:rPr>
              <w:t>;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struct</w:t>
            </w:r>
            <w:r w:rsidRPr="0070234F">
              <w:rPr>
                <w:sz w:val="22"/>
                <w:szCs w:val="22"/>
                <w:lang w:val="en-US"/>
              </w:rPr>
              <w:t xml:space="preserve"> D : B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b/>
                <w:sz w:val="22"/>
                <w:szCs w:val="22"/>
                <w:lang w:val="en-US"/>
              </w:rPr>
              <w:t>int</w:t>
            </w:r>
            <w:r w:rsidRPr="0070234F">
              <w:rPr>
                <w:sz w:val="22"/>
                <w:szCs w:val="22"/>
                <w:lang w:val="en-US"/>
              </w:rPr>
              <w:t xml:space="preserve"> main () {</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D d, * pd1, *pd2;</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B b, * pb = &amp;b, * pbd = &amp;d;</w:t>
            </w:r>
          </w:p>
          <w:p w:rsidR="008D75DC" w:rsidRPr="0070234F" w:rsidRDefault="008D75DC" w:rsidP="00B301F2">
            <w:pPr>
              <w:keepNext/>
              <w:tabs>
                <w:tab w:val="left" w:pos="-3969"/>
              </w:tabs>
              <w:ind w:left="284" w:hanging="284"/>
              <w:jc w:val="both"/>
              <w:rPr>
                <w:lang w:val="en-US"/>
              </w:rPr>
            </w:pPr>
            <w:r w:rsidRPr="0070234F">
              <w:rPr>
                <w:sz w:val="22"/>
                <w:szCs w:val="22"/>
                <w:lang w:val="en-US"/>
              </w:rPr>
              <w:tab/>
            </w:r>
            <w:r w:rsidRPr="0070234F">
              <w:rPr>
                <w:sz w:val="22"/>
                <w:szCs w:val="22"/>
                <w:lang w:val="en-US"/>
              </w:rPr>
              <w:tab/>
            </w:r>
            <w:r w:rsidRPr="0070234F">
              <w:rPr>
                <w:sz w:val="22"/>
                <w:szCs w:val="22"/>
                <w:lang w:val="en-US"/>
              </w:rPr>
              <w:tab/>
              <w:t xml:space="preserve">pd1 = </w:t>
            </w:r>
            <w:r w:rsidRPr="0070234F">
              <w:rPr>
                <w:b/>
                <w:sz w:val="22"/>
                <w:szCs w:val="22"/>
                <w:lang w:val="en-US"/>
              </w:rPr>
              <w:t>dynamic_cast</w:t>
            </w:r>
            <w:r w:rsidRPr="0070234F">
              <w:rPr>
                <w:sz w:val="22"/>
                <w:szCs w:val="22"/>
                <w:lang w:val="en-US"/>
              </w:rPr>
              <w:t xml:space="preserve"> &lt; D* &gt; (pbd);  </w:t>
            </w:r>
          </w:p>
          <w:p w:rsidR="008D75DC" w:rsidRPr="0070234F" w:rsidRDefault="008D75DC" w:rsidP="00B301F2">
            <w:pPr>
              <w:keepNext/>
              <w:tabs>
                <w:tab w:val="left" w:pos="-3969"/>
              </w:tabs>
              <w:ind w:left="1134"/>
              <w:jc w:val="both"/>
              <w:rPr>
                <w:lang w:val="en-US"/>
              </w:rPr>
            </w:pPr>
            <w:r w:rsidRPr="0070234F">
              <w:rPr>
                <w:rFonts w:ascii="Courier New" w:hAnsi="Courier New" w:cs="Courier New"/>
                <w:noProof/>
                <w:sz w:val="20"/>
                <w:lang w:val="en-US"/>
              </w:rPr>
              <w:tab/>
            </w:r>
            <w:r w:rsidRPr="0070234F">
              <w:rPr>
                <w:sz w:val="22"/>
                <w:szCs w:val="22"/>
                <w:lang w:val="en-US"/>
              </w:rPr>
              <w:t xml:space="preserve">pd2 = </w:t>
            </w:r>
            <w:r w:rsidRPr="0070234F">
              <w:rPr>
                <w:b/>
                <w:sz w:val="22"/>
                <w:szCs w:val="22"/>
                <w:lang w:val="en-US"/>
              </w:rPr>
              <w:t>dynamic_cast</w:t>
            </w:r>
            <w:r w:rsidRPr="0070234F">
              <w:rPr>
                <w:sz w:val="22"/>
                <w:szCs w:val="22"/>
                <w:lang w:val="en-US"/>
              </w:rPr>
              <w:t xml:space="preserve"> &lt; D* &gt; (pb);   </w:t>
            </w:r>
          </w:p>
          <w:p w:rsidR="008D75DC" w:rsidRPr="0070234F" w:rsidRDefault="008D75DC" w:rsidP="00B301F2">
            <w:pPr>
              <w:keepNext/>
              <w:tabs>
                <w:tab w:val="left" w:pos="-3969"/>
              </w:tabs>
              <w:ind w:left="1134"/>
              <w:jc w:val="both"/>
              <w:rPr>
                <w:lang w:val="en-US"/>
              </w:rPr>
            </w:pPr>
            <w:r w:rsidRPr="0070234F">
              <w:rPr>
                <w:sz w:val="22"/>
                <w:szCs w:val="22"/>
                <w:lang w:val="en-US"/>
              </w:rPr>
              <w:tab/>
            </w:r>
            <w:r w:rsidRPr="0070234F">
              <w:rPr>
                <w:b/>
                <w:sz w:val="22"/>
                <w:szCs w:val="22"/>
                <w:lang w:val="en-US"/>
              </w:rPr>
              <w:t>if</w:t>
            </w:r>
            <w:r w:rsidRPr="0070234F">
              <w:rPr>
                <w:sz w:val="22"/>
                <w:szCs w:val="22"/>
                <w:lang w:val="en-US"/>
              </w:rPr>
              <w:t xml:space="preserve"> ( </w:t>
            </w:r>
            <w:r w:rsidRPr="0070234F">
              <w:rPr>
                <w:b/>
                <w:sz w:val="22"/>
                <w:szCs w:val="22"/>
                <w:lang w:val="en-US"/>
              </w:rPr>
              <w:t>typeid</w:t>
            </w:r>
            <w:r w:rsidRPr="0070234F">
              <w:rPr>
                <w:sz w:val="22"/>
                <w:szCs w:val="22"/>
                <w:lang w:val="en-US"/>
              </w:rPr>
              <w:t xml:space="preserve"> (*pd1) == </w:t>
            </w:r>
            <w:r w:rsidRPr="0070234F">
              <w:rPr>
                <w:b/>
                <w:sz w:val="22"/>
                <w:szCs w:val="22"/>
                <w:lang w:val="en-US"/>
              </w:rPr>
              <w:t>typeid</w:t>
            </w:r>
            <w:r w:rsidRPr="0070234F">
              <w:rPr>
                <w:sz w:val="22"/>
                <w:szCs w:val="22"/>
                <w:lang w:val="en-US"/>
              </w:rPr>
              <w:t xml:space="preserve"> (*pd2) )    pb -&gt; g () ;</w:t>
            </w:r>
          </w:p>
          <w:p w:rsidR="008D75DC" w:rsidRPr="008D75DC" w:rsidRDefault="008D75DC" w:rsidP="00B301F2">
            <w:pPr>
              <w:keepNext/>
              <w:tabs>
                <w:tab w:val="left" w:pos="-3969"/>
              </w:tabs>
              <w:ind w:left="1134"/>
              <w:jc w:val="both"/>
            </w:pPr>
            <w:r w:rsidRPr="0070234F">
              <w:rPr>
                <w:sz w:val="22"/>
                <w:szCs w:val="22"/>
                <w:lang w:val="en-US"/>
              </w:rPr>
              <w:tab/>
            </w:r>
            <w:r w:rsidRPr="0070234F">
              <w:rPr>
                <w:b/>
                <w:sz w:val="22"/>
                <w:szCs w:val="22"/>
                <w:lang w:val="en-US"/>
              </w:rPr>
              <w:t>return</w:t>
            </w:r>
            <w:r w:rsidRPr="008D75DC">
              <w:rPr>
                <w:sz w:val="22"/>
                <w:szCs w:val="22"/>
              </w:rPr>
              <w:t xml:space="preserve"> 0; }</w:t>
            </w:r>
          </w:p>
          <w:p w:rsidR="008D75DC" w:rsidRPr="0070234F" w:rsidRDefault="008D75DC" w:rsidP="00C16BC6">
            <w:pPr>
              <w:jc w:val="both"/>
            </w:pPr>
            <w:r w:rsidRPr="0070234F">
              <w:rPr>
                <w:b/>
                <w:sz w:val="22"/>
                <w:szCs w:val="22"/>
              </w:rPr>
              <w:t xml:space="preserve">9.С++11. </w:t>
            </w:r>
            <w:r w:rsidRPr="0070234F">
              <w:rPr>
                <w:sz w:val="22"/>
                <w:szCs w:val="22"/>
              </w:rPr>
              <w:t xml:space="preserve">Вычеркните неверные конструкции в следующей программе на С++11. Обязательно </w:t>
            </w:r>
            <w:r w:rsidRPr="0070234F">
              <w:rPr>
                <w:b/>
                <w:sz w:val="22"/>
                <w:szCs w:val="22"/>
              </w:rPr>
              <w:t xml:space="preserve">объясните </w:t>
            </w:r>
            <w:r w:rsidRPr="0070234F">
              <w:rPr>
                <w:sz w:val="22"/>
                <w:szCs w:val="22"/>
              </w:rPr>
              <w:t>причины ошибок в вычеркнутых конструкциях.</w:t>
            </w:r>
          </w:p>
          <w:p w:rsidR="008D75DC" w:rsidRPr="00C42D56" w:rsidRDefault="008D75DC" w:rsidP="00B301F2">
            <w:pPr>
              <w:ind w:left="284" w:hanging="284"/>
              <w:jc w:val="both"/>
            </w:pPr>
            <w:r w:rsidRPr="0070234F">
              <w:rPr>
                <w:b/>
                <w:sz w:val="22"/>
                <w:szCs w:val="22"/>
              </w:rPr>
              <w:tab/>
            </w:r>
            <w:r w:rsidRPr="0070234F">
              <w:rPr>
                <w:b/>
                <w:sz w:val="22"/>
                <w:szCs w:val="22"/>
              </w:rPr>
              <w:tab/>
            </w:r>
            <w:r w:rsidRPr="0070234F">
              <w:rPr>
                <w:b/>
                <w:sz w:val="22"/>
                <w:szCs w:val="22"/>
                <w:lang w:val="en-US"/>
              </w:rPr>
              <w:t>struct</w:t>
            </w:r>
            <w:r w:rsidRPr="00C42D56">
              <w:rPr>
                <w:b/>
                <w:sz w:val="22"/>
                <w:szCs w:val="22"/>
              </w:rPr>
              <w:t xml:space="preserve"> </w:t>
            </w:r>
            <w:r w:rsidRPr="0070234F">
              <w:rPr>
                <w:sz w:val="22"/>
                <w:szCs w:val="22"/>
                <w:lang w:val="en-US"/>
              </w:rPr>
              <w:t>S</w:t>
            </w:r>
            <w:r w:rsidRPr="00C42D56">
              <w:rPr>
                <w:sz w:val="22"/>
                <w:szCs w:val="22"/>
              </w:rPr>
              <w:t xml:space="preserve"> {</w:t>
            </w:r>
          </w:p>
          <w:p w:rsidR="008D75DC" w:rsidRPr="00C42D56" w:rsidRDefault="008D75DC" w:rsidP="00B301F2">
            <w:pPr>
              <w:ind w:left="284" w:hanging="284"/>
              <w:jc w:val="both"/>
            </w:pPr>
            <w:r w:rsidRPr="00C42D56">
              <w:rPr>
                <w:b/>
                <w:sz w:val="22"/>
                <w:szCs w:val="22"/>
              </w:rPr>
              <w:tab/>
            </w:r>
            <w:r w:rsidRPr="00C42D56">
              <w:rPr>
                <w:b/>
                <w:sz w:val="22"/>
                <w:szCs w:val="22"/>
              </w:rPr>
              <w:tab/>
            </w:r>
            <w:r w:rsidRPr="00C42D56">
              <w:rPr>
                <w:b/>
                <w:sz w:val="22"/>
                <w:szCs w:val="22"/>
              </w:rPr>
              <w:tab/>
            </w:r>
            <w:r w:rsidRPr="0070234F">
              <w:rPr>
                <w:b/>
                <w:sz w:val="22"/>
                <w:szCs w:val="22"/>
                <w:lang w:val="en-US"/>
              </w:rPr>
              <w:t>int</w:t>
            </w:r>
            <w:r w:rsidRPr="00C42D56">
              <w:rPr>
                <w:b/>
                <w:sz w:val="22"/>
                <w:szCs w:val="22"/>
              </w:rPr>
              <w:t xml:space="preserve">  </w:t>
            </w:r>
            <w:r w:rsidRPr="0070234F">
              <w:rPr>
                <w:sz w:val="22"/>
                <w:szCs w:val="22"/>
                <w:lang w:val="en-US"/>
              </w:rPr>
              <w:t>x</w:t>
            </w:r>
            <w:r w:rsidRPr="00C42D56">
              <w:rPr>
                <w:sz w:val="22"/>
                <w:szCs w:val="22"/>
              </w:rPr>
              <w:t xml:space="preserve"> = 1;</w:t>
            </w:r>
          </w:p>
          <w:p w:rsidR="008D75DC" w:rsidRPr="0070234F" w:rsidRDefault="008D75DC" w:rsidP="00B301F2">
            <w:pPr>
              <w:ind w:left="284" w:firstLine="436"/>
              <w:jc w:val="both"/>
              <w:rPr>
                <w:b/>
                <w:lang w:val="en-US"/>
              </w:rPr>
            </w:pPr>
            <w:r w:rsidRPr="0070234F">
              <w:rPr>
                <w:b/>
                <w:sz w:val="22"/>
                <w:szCs w:val="22"/>
                <w:lang w:val="en-US"/>
              </w:rPr>
              <w:t>};</w:t>
            </w:r>
          </w:p>
          <w:p w:rsidR="008D75DC" w:rsidRPr="008D75DC" w:rsidRDefault="008D75DC" w:rsidP="00B301F2">
            <w:pPr>
              <w:ind w:left="284" w:firstLine="436"/>
              <w:jc w:val="both"/>
              <w:rPr>
                <w:b/>
                <w:sz w:val="10"/>
                <w:szCs w:val="10"/>
                <w:lang w:val="en-US"/>
              </w:rPr>
            </w:pPr>
          </w:p>
          <w:p w:rsidR="008D75DC" w:rsidRPr="0070234F" w:rsidRDefault="008D75DC" w:rsidP="00B301F2">
            <w:pPr>
              <w:ind w:left="284" w:firstLine="436"/>
              <w:jc w:val="both"/>
              <w:rPr>
                <w:lang w:val="en-US"/>
              </w:rPr>
            </w:pPr>
            <w:r w:rsidRPr="0070234F">
              <w:rPr>
                <w:b/>
                <w:sz w:val="22"/>
                <w:szCs w:val="22"/>
                <w:lang w:val="en-US"/>
              </w:rPr>
              <w:t xml:space="preserve">void </w:t>
            </w:r>
            <w:r w:rsidRPr="0070234F">
              <w:rPr>
                <w:sz w:val="22"/>
                <w:szCs w:val="22"/>
                <w:lang w:val="en-US"/>
              </w:rPr>
              <w:t xml:space="preserve"> g (S &amp;&amp; s) { cout &lt;&lt; s.x &lt;&lt; endl;}</w:t>
            </w:r>
          </w:p>
          <w:p w:rsidR="008D75DC" w:rsidRPr="0070234F" w:rsidRDefault="008D75DC" w:rsidP="00B301F2">
            <w:pPr>
              <w:ind w:left="284" w:firstLine="436"/>
              <w:jc w:val="both"/>
              <w:rPr>
                <w:lang w:val="en-US"/>
              </w:rPr>
            </w:pPr>
          </w:p>
          <w:p w:rsidR="008D75DC" w:rsidRPr="0070234F" w:rsidRDefault="008D75DC" w:rsidP="00B301F2">
            <w:pPr>
              <w:ind w:left="284" w:firstLine="436"/>
              <w:jc w:val="both"/>
              <w:rPr>
                <w:lang w:val="en-US"/>
              </w:rPr>
            </w:pPr>
            <w:r w:rsidRPr="0070234F">
              <w:rPr>
                <w:b/>
                <w:sz w:val="22"/>
                <w:szCs w:val="22"/>
                <w:lang w:val="en-US"/>
              </w:rPr>
              <w:t xml:space="preserve">int </w:t>
            </w:r>
            <w:r w:rsidRPr="0070234F">
              <w:rPr>
                <w:sz w:val="22"/>
                <w:szCs w:val="22"/>
                <w:lang w:val="en-US"/>
              </w:rPr>
              <w:t>main () {</w:t>
            </w:r>
          </w:p>
          <w:p w:rsidR="008D75DC" w:rsidRPr="0070234F" w:rsidRDefault="008D75DC" w:rsidP="00B301F2">
            <w:pPr>
              <w:ind w:left="284"/>
              <w:jc w:val="both"/>
              <w:rPr>
                <w:lang w:val="it-IT"/>
              </w:rPr>
            </w:pPr>
            <w:r w:rsidRPr="0070234F">
              <w:rPr>
                <w:b/>
                <w:sz w:val="22"/>
                <w:szCs w:val="22"/>
                <w:lang w:val="en-US"/>
              </w:rPr>
              <w:tab/>
            </w:r>
            <w:r w:rsidRPr="0070234F">
              <w:rPr>
                <w:b/>
                <w:sz w:val="22"/>
                <w:szCs w:val="22"/>
                <w:lang w:val="en-US"/>
              </w:rPr>
              <w:tab/>
            </w:r>
            <w:r w:rsidRPr="0070234F">
              <w:rPr>
                <w:b/>
                <w:sz w:val="22"/>
                <w:szCs w:val="22"/>
                <w:lang w:val="it-IT"/>
              </w:rPr>
              <w:t>int</w:t>
            </w:r>
            <w:r w:rsidRPr="0070234F">
              <w:rPr>
                <w:sz w:val="22"/>
                <w:szCs w:val="22"/>
                <w:lang w:val="it-IT"/>
              </w:rPr>
              <w:t xml:space="preserve"> &amp;&amp; i;</w:t>
            </w:r>
          </w:p>
          <w:p w:rsidR="008D75DC" w:rsidRPr="0070234F" w:rsidRDefault="008D75DC" w:rsidP="00B301F2">
            <w:pPr>
              <w:ind w:left="284"/>
              <w:jc w:val="both"/>
              <w:rPr>
                <w:lang w:val="it-IT"/>
              </w:rPr>
            </w:pPr>
            <w:r w:rsidRPr="0070234F">
              <w:rPr>
                <w:sz w:val="22"/>
                <w:szCs w:val="22"/>
                <w:lang w:val="it-IT"/>
              </w:rPr>
              <w:tab/>
            </w:r>
            <w:r w:rsidRPr="0070234F">
              <w:rPr>
                <w:sz w:val="22"/>
                <w:szCs w:val="22"/>
                <w:lang w:val="it-IT"/>
              </w:rPr>
              <w:tab/>
            </w:r>
            <w:r w:rsidRPr="0070234F">
              <w:rPr>
                <w:b/>
                <w:sz w:val="22"/>
                <w:szCs w:val="22"/>
                <w:lang w:val="it-IT"/>
              </w:rPr>
              <w:t>auto</w:t>
            </w:r>
            <w:r w:rsidRPr="0070234F">
              <w:rPr>
                <w:sz w:val="22"/>
                <w:szCs w:val="22"/>
                <w:lang w:val="it-IT"/>
              </w:rPr>
              <w:t xml:space="preserve"> k = </w:t>
            </w:r>
            <w:r w:rsidRPr="0070234F">
              <w:rPr>
                <w:b/>
                <w:sz w:val="22"/>
                <w:szCs w:val="22"/>
                <w:lang w:val="it-IT"/>
              </w:rPr>
              <w:t>nullptr</w:t>
            </w:r>
            <w:r w:rsidRPr="0070234F">
              <w:rPr>
                <w:sz w:val="22"/>
                <w:szCs w:val="22"/>
                <w:lang w:val="it-IT"/>
              </w:rPr>
              <w:t>;</w:t>
            </w:r>
          </w:p>
          <w:p w:rsidR="008D75DC" w:rsidRPr="0070234F" w:rsidRDefault="008D75DC" w:rsidP="00B301F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decltype</w:t>
            </w:r>
            <w:r w:rsidRPr="0070234F">
              <w:rPr>
                <w:sz w:val="22"/>
                <w:szCs w:val="22"/>
                <w:lang w:val="en-US"/>
              </w:rPr>
              <w:t xml:space="preserve"> ( S ( ) ) a;</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t xml:space="preserve">char </w:t>
            </w:r>
            <w:r w:rsidRPr="0070234F">
              <w:rPr>
                <w:sz w:val="22"/>
                <w:szCs w:val="22"/>
                <w:lang w:val="en-US"/>
              </w:rPr>
              <w:t>* s = k;</w:t>
            </w:r>
          </w:p>
          <w:p w:rsidR="008D75DC" w:rsidRPr="0070234F" w:rsidRDefault="008D75DC" w:rsidP="00B301F2">
            <w:pPr>
              <w:ind w:left="284"/>
              <w:jc w:val="both"/>
              <w:rPr>
                <w:lang w:val="en-US"/>
              </w:rPr>
            </w:pPr>
            <w:r w:rsidRPr="0070234F">
              <w:rPr>
                <w:b/>
                <w:sz w:val="22"/>
                <w:szCs w:val="22"/>
                <w:lang w:val="en-US"/>
              </w:rPr>
              <w:tab/>
            </w:r>
            <w:r w:rsidRPr="0070234F">
              <w:rPr>
                <w:b/>
                <w:sz w:val="22"/>
                <w:szCs w:val="22"/>
                <w:lang w:val="en-US"/>
              </w:rPr>
              <w:tab/>
            </w:r>
            <w:r w:rsidRPr="0070234F">
              <w:rPr>
                <w:sz w:val="22"/>
                <w:szCs w:val="22"/>
                <w:lang w:val="en-US"/>
              </w:rPr>
              <w:t>k = s;</w:t>
            </w:r>
          </w:p>
          <w:p w:rsidR="008D75DC" w:rsidRPr="0070234F" w:rsidRDefault="008D75DC" w:rsidP="00B301F2">
            <w:pPr>
              <w:ind w:left="284"/>
              <w:jc w:val="both"/>
              <w:rPr>
                <w:lang w:val="it-IT"/>
              </w:rPr>
            </w:pPr>
            <w:r w:rsidRPr="0070234F">
              <w:rPr>
                <w:sz w:val="22"/>
                <w:szCs w:val="22"/>
                <w:lang w:val="en-US"/>
              </w:rPr>
              <w:tab/>
            </w:r>
            <w:r w:rsidRPr="0070234F">
              <w:rPr>
                <w:sz w:val="22"/>
                <w:szCs w:val="22"/>
                <w:lang w:val="en-US"/>
              </w:rPr>
              <w:tab/>
            </w:r>
            <w:r w:rsidRPr="0070234F">
              <w:rPr>
                <w:sz w:val="22"/>
                <w:szCs w:val="22"/>
                <w:lang w:val="it-IT"/>
              </w:rPr>
              <w:t>g (a);</w:t>
            </w:r>
          </w:p>
          <w:p w:rsidR="008D75DC" w:rsidRPr="0070234F" w:rsidRDefault="008D75DC" w:rsidP="00B301F2">
            <w:pPr>
              <w:ind w:left="284"/>
              <w:jc w:val="both"/>
              <w:rPr>
                <w:lang w:val="it-IT"/>
              </w:rPr>
            </w:pPr>
            <w:r w:rsidRPr="0070234F">
              <w:rPr>
                <w:sz w:val="22"/>
                <w:szCs w:val="22"/>
                <w:lang w:val="it-IT"/>
              </w:rPr>
              <w:tab/>
            </w:r>
            <w:r w:rsidRPr="0070234F">
              <w:rPr>
                <w:sz w:val="22"/>
                <w:szCs w:val="22"/>
                <w:lang w:val="it-IT"/>
              </w:rPr>
              <w:tab/>
              <w:t>g ( S() );</w:t>
            </w:r>
          </w:p>
          <w:p w:rsidR="008D75DC" w:rsidRPr="0070234F" w:rsidRDefault="008D75DC" w:rsidP="00B301F2">
            <w:pPr>
              <w:ind w:left="284"/>
              <w:jc w:val="both"/>
              <w:rPr>
                <w:lang w:val="en-US"/>
              </w:rPr>
            </w:pPr>
            <w:r w:rsidRPr="0070234F">
              <w:rPr>
                <w:sz w:val="22"/>
                <w:szCs w:val="22"/>
                <w:lang w:val="it-IT"/>
              </w:rPr>
              <w:tab/>
            </w:r>
            <w:r w:rsidRPr="0070234F">
              <w:rPr>
                <w:sz w:val="22"/>
                <w:szCs w:val="22"/>
                <w:lang w:val="it-IT"/>
              </w:rPr>
              <w:tab/>
            </w:r>
            <w:r w:rsidRPr="0070234F">
              <w:rPr>
                <w:b/>
                <w:sz w:val="22"/>
                <w:szCs w:val="22"/>
                <w:lang w:val="en-US"/>
              </w:rPr>
              <w:t>return</w:t>
            </w:r>
            <w:r w:rsidRPr="0070234F">
              <w:rPr>
                <w:sz w:val="22"/>
                <w:szCs w:val="22"/>
                <w:lang w:val="en-US"/>
              </w:rPr>
              <w:t xml:space="preserve"> 0;</w:t>
            </w:r>
          </w:p>
          <w:p w:rsidR="008D75DC" w:rsidRPr="0070234F" w:rsidRDefault="008D75DC" w:rsidP="00B301F2">
            <w:pPr>
              <w:ind w:left="284" w:firstLine="436"/>
              <w:jc w:val="both"/>
            </w:pPr>
            <w:r w:rsidRPr="0070234F">
              <w:rPr>
                <w:sz w:val="22"/>
                <w:szCs w:val="22"/>
              </w:rPr>
              <w:t>}</w:t>
            </w:r>
          </w:p>
          <w:p w:rsidR="008D75DC" w:rsidRPr="00273B7E" w:rsidRDefault="008D75DC" w:rsidP="00B301F2">
            <w:pPr>
              <w:ind w:left="284" w:hanging="284"/>
              <w:jc w:val="both"/>
              <w:rPr>
                <w:b/>
                <w:sz w:val="10"/>
                <w:szCs w:val="10"/>
              </w:rPr>
            </w:pPr>
          </w:p>
          <w:p w:rsidR="008D75DC" w:rsidRPr="0070234F" w:rsidRDefault="008D75DC" w:rsidP="00B301F2">
            <w:pPr>
              <w:rPr>
                <w:szCs w:val="20"/>
              </w:rPr>
            </w:pPr>
            <w:r w:rsidRPr="0070234F">
              <w:rPr>
                <w:b/>
                <w:sz w:val="22"/>
                <w:szCs w:val="22"/>
              </w:rPr>
              <w:t>10</w:t>
            </w:r>
            <w:r w:rsidRPr="0070234F">
              <w:rPr>
                <w:sz w:val="22"/>
                <w:szCs w:val="22"/>
              </w:rPr>
              <w:t>.</w:t>
            </w:r>
            <w:r w:rsidRPr="0070234F">
              <w:rPr>
                <w:sz w:val="22"/>
                <w:szCs w:val="22"/>
              </w:rPr>
              <w:tab/>
              <w:t xml:space="preserve"> </w:t>
            </w:r>
            <w:r w:rsidRPr="0070234F">
              <w:rPr>
                <w:b/>
                <w:sz w:val="22"/>
                <w:szCs w:val="22"/>
                <w:lang w:val="en-US"/>
              </w:rPr>
              <w:t>STL</w:t>
            </w:r>
            <w:r w:rsidRPr="0070234F">
              <w:rPr>
                <w:b/>
                <w:sz w:val="22"/>
                <w:szCs w:val="22"/>
              </w:rPr>
              <w:t xml:space="preserve">. </w:t>
            </w:r>
            <w:r w:rsidRPr="0070234F">
              <w:rPr>
                <w:sz w:val="22"/>
                <w:szCs w:val="22"/>
              </w:rPr>
              <w:t>Напишите шаблонную функцию, подсчитывающую сумму первых семи элементов заданного контейнера (списка или вектора, константного или неконстантного). Тип элементов контейнера является числовым типом. Если в заданном контейнере меньше 7 элементов, функция должна вернуть 0 соответствующего типа</w:t>
            </w:r>
          </w:p>
        </w:tc>
      </w:tr>
    </w:tbl>
    <w:p w:rsidR="008D75DC" w:rsidRPr="0006219B" w:rsidRDefault="008D75DC" w:rsidP="008D75DC">
      <w:r w:rsidRPr="008D75DC">
        <w:rPr>
          <w:b/>
        </w:rPr>
        <w:lastRenderedPageBreak/>
        <w:t>Вопросы к коллоквиуму</w:t>
      </w:r>
    </w:p>
    <w:p w:rsidR="008D75DC" w:rsidRPr="00273B7E" w:rsidRDefault="008D75DC" w:rsidP="008D75DC">
      <w:pPr>
        <w:rPr>
          <w:sz w:val="10"/>
          <w:szCs w:val="10"/>
        </w:rPr>
      </w:pPr>
    </w:p>
    <w:p w:rsidR="008D75DC" w:rsidRPr="0006219B" w:rsidRDefault="008D75DC" w:rsidP="008D75DC">
      <w:pPr>
        <w:pStyle w:val="Subtitle1"/>
      </w:pPr>
      <w:r w:rsidRPr="0006219B">
        <w:t>Абстрактные типы данных, инкапсуляция, наследование, полиморфизм.</w:t>
      </w:r>
    </w:p>
    <w:p w:rsidR="008D75DC" w:rsidRPr="0006219B" w:rsidRDefault="008D75DC" w:rsidP="008D75DC">
      <w:pPr>
        <w:pStyle w:val="Subtitle1"/>
      </w:pPr>
      <w:r w:rsidRPr="0006219B">
        <w:t>Класс, объект, состояние объекта, поведение объекта.</w:t>
      </w:r>
    </w:p>
    <w:p w:rsidR="008D75DC" w:rsidRPr="0006219B" w:rsidRDefault="008D75DC" w:rsidP="008D75DC">
      <w:pPr>
        <w:pStyle w:val="Subtitle1"/>
      </w:pPr>
      <w:r w:rsidRPr="0006219B">
        <w:t xml:space="preserve">С++: Пространства имен. Пространство имен </w:t>
      </w:r>
      <w:r w:rsidRPr="0006219B">
        <w:rPr>
          <w:rStyle w:val="serif1"/>
          <w:i/>
          <w:iCs/>
          <w:sz w:val="22"/>
          <w:szCs w:val="22"/>
        </w:rPr>
        <w:t>std</w:t>
      </w:r>
      <w:r w:rsidRPr="0006219B">
        <w:t>.</w:t>
      </w:r>
    </w:p>
    <w:p w:rsidR="008D75DC" w:rsidRPr="0006219B" w:rsidRDefault="008D75DC" w:rsidP="008D75DC">
      <w:pPr>
        <w:pStyle w:val="Subtitle1"/>
      </w:pPr>
      <w:r w:rsidRPr="0006219B">
        <w:t>С++: Конструкторы и деструкторы.</w:t>
      </w:r>
    </w:p>
    <w:p w:rsidR="008D75DC" w:rsidRPr="0006219B" w:rsidRDefault="008D75DC" w:rsidP="008D75DC">
      <w:pPr>
        <w:pStyle w:val="Subtitle1"/>
      </w:pPr>
      <w:r w:rsidRPr="0006219B">
        <w:t>С++: Присваивание и инициализация.</w:t>
      </w:r>
    </w:p>
    <w:p w:rsidR="008D75DC" w:rsidRPr="0006219B" w:rsidRDefault="008D75DC" w:rsidP="008D75DC">
      <w:pPr>
        <w:pStyle w:val="Subtitle1"/>
      </w:pPr>
      <w:r w:rsidRPr="0006219B">
        <w:t>С++: Ссылки в С++. Передача параметров по ссылке.</w:t>
      </w:r>
    </w:p>
    <w:p w:rsidR="008D75DC" w:rsidRPr="0006219B" w:rsidRDefault="008D75DC" w:rsidP="008D75DC">
      <w:pPr>
        <w:pStyle w:val="Subtitle1"/>
      </w:pPr>
      <w:r w:rsidRPr="0006219B">
        <w:t>С++: Манипуляции с состоянием объекта.</w:t>
      </w:r>
    </w:p>
    <w:p w:rsidR="008D75DC" w:rsidRPr="0006219B" w:rsidRDefault="008D75DC" w:rsidP="008D75DC">
      <w:pPr>
        <w:pStyle w:val="Subtitle1"/>
      </w:pPr>
      <w:r w:rsidRPr="0006219B">
        <w:t>С++: Работа с динамической памятью.</w:t>
      </w:r>
    </w:p>
    <w:p w:rsidR="008D75DC" w:rsidRPr="0006219B" w:rsidRDefault="008D75DC" w:rsidP="008D75DC">
      <w:pPr>
        <w:pStyle w:val="Subtitle1"/>
      </w:pPr>
      <w:r w:rsidRPr="0006219B">
        <w:t>С++: Друзья класса.</w:t>
      </w:r>
    </w:p>
    <w:p w:rsidR="008D75DC" w:rsidRPr="0006219B" w:rsidRDefault="008D75DC" w:rsidP="008D75DC">
      <w:pPr>
        <w:pStyle w:val="Subtitle1"/>
      </w:pPr>
      <w:r w:rsidRPr="0006219B">
        <w:t>С++: Статические члены класса.</w:t>
      </w:r>
    </w:p>
    <w:p w:rsidR="008D75DC" w:rsidRPr="0006219B" w:rsidRDefault="008D75DC" w:rsidP="008D75DC">
      <w:pPr>
        <w:pStyle w:val="Subtitle1"/>
      </w:pPr>
      <w:r w:rsidRPr="0006219B">
        <w:t xml:space="preserve">Виды полиморфизма в С++ (статический, динамический, параметрический). </w:t>
      </w:r>
    </w:p>
    <w:p w:rsidR="008D75DC" w:rsidRPr="0006219B" w:rsidRDefault="008D75DC" w:rsidP="008D75DC">
      <w:pPr>
        <w:pStyle w:val="Subtitle1"/>
      </w:pPr>
      <w:r w:rsidRPr="0006219B">
        <w:t>С++: Статический полиморфизм. Перегрузка бинарных операций:</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8D75DC" w:rsidRPr="0006219B" w:rsidRDefault="008D75DC" w:rsidP="008D75DC">
      <w:pPr>
        <w:pStyle w:val="Subtitle1"/>
      </w:pPr>
      <w:r w:rsidRPr="0006219B">
        <w:t>С++: Статический полиморфизм. Перегрузка унарных операций:</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с помощью функции-члена класса</w:t>
      </w:r>
    </w:p>
    <w:p w:rsidR="008D75DC" w:rsidRPr="0006219B" w:rsidRDefault="008D75DC" w:rsidP="008D0E0A">
      <w:pPr>
        <w:numPr>
          <w:ilvl w:val="1"/>
          <w:numId w:val="68"/>
        </w:numPr>
        <w:spacing w:before="100" w:beforeAutospacing="1" w:after="100" w:afterAutospacing="1"/>
        <w:rPr>
          <w:rFonts w:ascii="Tahoma" w:hAnsi="Tahoma" w:cs="Tahoma"/>
          <w:sz w:val="20"/>
          <w:szCs w:val="20"/>
        </w:rPr>
      </w:pPr>
      <w:r w:rsidRPr="0006219B">
        <w:rPr>
          <w:rFonts w:ascii="Tahoma" w:hAnsi="Tahoma" w:cs="Tahoma"/>
          <w:sz w:val="20"/>
          <w:szCs w:val="20"/>
        </w:rPr>
        <w:t xml:space="preserve">с помощью функции-друга класса </w:t>
      </w:r>
    </w:p>
    <w:p w:rsidR="008D75DC" w:rsidRPr="0006219B" w:rsidRDefault="008D75DC" w:rsidP="008D75DC">
      <w:pPr>
        <w:pStyle w:val="Subtitle1"/>
      </w:pPr>
      <w:r w:rsidRPr="0006219B">
        <w:t>С++: Специфика перегрузки операций инкремента и декремента, операции индексации.</w:t>
      </w:r>
    </w:p>
    <w:p w:rsidR="008D75DC" w:rsidRPr="0006219B" w:rsidRDefault="008D75DC" w:rsidP="008D75DC">
      <w:pPr>
        <w:pStyle w:val="Subtitle1"/>
      </w:pPr>
      <w:r w:rsidRPr="0006219B">
        <w:t>С++: Статический полиморфизм. Перегрузка функций.</w:t>
      </w:r>
    </w:p>
    <w:p w:rsidR="008D75DC" w:rsidRPr="0006219B" w:rsidRDefault="008D75DC" w:rsidP="008D75DC">
      <w:pPr>
        <w:pStyle w:val="Subtitle1"/>
      </w:pPr>
      <w:r w:rsidRPr="0006219B">
        <w:t>С++: Алгоритм поиска оптимально отождествляемой (best-matching) функции.</w:t>
      </w:r>
    </w:p>
    <w:p w:rsidR="008D75DC" w:rsidRPr="0006219B" w:rsidRDefault="008D75DC" w:rsidP="008D75DC">
      <w:pPr>
        <w:pStyle w:val="Subtitle1"/>
      </w:pPr>
      <w:r w:rsidRPr="0006219B">
        <w:t>С++: Средства обработки ошибок. Исключения и обработка исключений.</w:t>
      </w:r>
    </w:p>
    <w:p w:rsidR="008D75DC" w:rsidRPr="0006219B" w:rsidRDefault="008D75DC" w:rsidP="008D75DC">
      <w:pPr>
        <w:pStyle w:val="Subtitle1"/>
      </w:pPr>
      <w:r w:rsidRPr="0006219B">
        <w:t>Виды отношений между классами (ассоциация, наследование, агрегация, использование).</w:t>
      </w:r>
    </w:p>
    <w:p w:rsidR="008D75DC" w:rsidRPr="0006219B" w:rsidRDefault="008D75DC" w:rsidP="008D75DC">
      <w:pPr>
        <w:pStyle w:val="Subtitle1"/>
      </w:pPr>
      <w:r w:rsidRPr="0006219B">
        <w:t>С++: Одиночное наследование. Правила наследования. Видимость при наследовании.</w:t>
      </w:r>
    </w:p>
    <w:p w:rsidR="008D75DC" w:rsidRPr="0006219B" w:rsidRDefault="008D75DC" w:rsidP="008D75DC">
      <w:pPr>
        <w:pStyle w:val="Subtitle1"/>
      </w:pPr>
      <w:r w:rsidRPr="0006219B">
        <w:t>С++: Динамический полиморфизм. Виртуальные функции.</w:t>
      </w:r>
    </w:p>
    <w:p w:rsidR="008D75DC" w:rsidRPr="0006219B" w:rsidRDefault="008D75DC" w:rsidP="008D75DC">
      <w:pPr>
        <w:pStyle w:val="Subtitle1"/>
      </w:pPr>
      <w:r w:rsidRPr="0006219B">
        <w:t xml:space="preserve">Принципы реализации виртуальных функций </w:t>
      </w:r>
    </w:p>
    <w:p w:rsidR="008D75DC" w:rsidRPr="0006219B" w:rsidRDefault="008D75DC" w:rsidP="008D75DC">
      <w:pPr>
        <w:pStyle w:val="Subtitle1"/>
      </w:pPr>
      <w:r w:rsidRPr="0006219B">
        <w:t>С++: Абстрактные классы.</w:t>
      </w:r>
    </w:p>
    <w:p w:rsidR="008D75DC" w:rsidRPr="0006219B" w:rsidRDefault="008D75DC" w:rsidP="008D75DC">
      <w:pPr>
        <w:pStyle w:val="Subtitle1"/>
      </w:pPr>
      <w:r w:rsidRPr="0006219B">
        <w:t xml:space="preserve">С++: Множественное наследование. Видимость при множественном наследовании. Виртуальные базовые классы. </w:t>
      </w:r>
    </w:p>
    <w:p w:rsidR="008D75DC" w:rsidRPr="0006219B" w:rsidRDefault="008D75DC" w:rsidP="008D75DC">
      <w:pPr>
        <w:pStyle w:val="Subtitle1"/>
      </w:pPr>
      <w:r w:rsidRPr="0006219B">
        <w:t xml:space="preserve">С++: Динамическая информация о типе (RTTI). </w:t>
      </w:r>
    </w:p>
    <w:p w:rsidR="008D75DC" w:rsidRPr="0006219B" w:rsidRDefault="008D75DC" w:rsidP="008D75DC">
      <w:pPr>
        <w:pStyle w:val="Subtitle1"/>
      </w:pPr>
      <w:r w:rsidRPr="0006219B">
        <w:t>С++: Параметрический полиморфизм. Шаблонные функции.</w:t>
      </w:r>
    </w:p>
    <w:p w:rsidR="008D75DC" w:rsidRPr="0006219B" w:rsidRDefault="008D75DC" w:rsidP="008D75DC">
      <w:pPr>
        <w:pStyle w:val="Subtitle1"/>
      </w:pPr>
      <w:r w:rsidRPr="0006219B">
        <w:t>С++: Шаблонные классы.</w:t>
      </w:r>
    </w:p>
    <w:p w:rsidR="008D75DC" w:rsidRPr="0006219B" w:rsidRDefault="008D75DC" w:rsidP="008D75DC">
      <w:pPr>
        <w:pStyle w:val="Subtitle1"/>
      </w:pPr>
      <w:r w:rsidRPr="0006219B">
        <w:t>Стандартная библиотека С++.</w:t>
      </w:r>
    </w:p>
    <w:p w:rsidR="008D75DC" w:rsidRPr="0006219B" w:rsidRDefault="008D75DC" w:rsidP="008D75DC">
      <w:pPr>
        <w:pStyle w:val="Subtitle1"/>
      </w:pPr>
      <w:r w:rsidRPr="0006219B">
        <w:t xml:space="preserve">Стандартная библиотека шаблонов STL. </w:t>
      </w:r>
    </w:p>
    <w:p w:rsidR="008D75DC" w:rsidRPr="0006219B" w:rsidRDefault="008D75DC" w:rsidP="008D75DC">
      <w:pPr>
        <w:pStyle w:val="Subtitle1"/>
      </w:pPr>
      <w:r w:rsidRPr="0006219B">
        <w:t>STL: контейнеры, итераторы, алгоритмы, аллокаторы.</w:t>
      </w:r>
    </w:p>
    <w:p w:rsidR="008D75DC" w:rsidRPr="0006219B" w:rsidRDefault="008D75DC" w:rsidP="008D75DC">
      <w:pPr>
        <w:pStyle w:val="Subtitle1"/>
      </w:pPr>
      <w:r w:rsidRPr="0006219B">
        <w:t xml:space="preserve">STL: Шаблонные классы </w:t>
      </w:r>
      <w:r w:rsidRPr="0006219B">
        <w:rPr>
          <w:rStyle w:val="serif1"/>
          <w:i/>
          <w:iCs/>
          <w:sz w:val="22"/>
          <w:szCs w:val="22"/>
        </w:rPr>
        <w:t>vector</w:t>
      </w:r>
      <w:r w:rsidRPr="0006219B">
        <w:t xml:space="preserve"> и </w:t>
      </w:r>
      <w:r w:rsidRPr="0006219B">
        <w:rPr>
          <w:rStyle w:val="serif1"/>
          <w:i/>
          <w:iCs/>
          <w:sz w:val="22"/>
          <w:szCs w:val="22"/>
        </w:rPr>
        <w:t>list</w:t>
      </w:r>
      <w:r w:rsidRPr="0006219B">
        <w:t>.</w:t>
      </w:r>
    </w:p>
    <w:p w:rsidR="008D75DC" w:rsidRPr="00273B7E" w:rsidRDefault="008D75DC" w:rsidP="008D75DC">
      <w:pPr>
        <w:rPr>
          <w:sz w:val="10"/>
          <w:szCs w:val="10"/>
        </w:rPr>
      </w:pPr>
    </w:p>
    <w:p w:rsidR="008D75DC" w:rsidRDefault="008D75DC" w:rsidP="008D75DC">
      <w:pPr>
        <w:rPr>
          <w:b/>
        </w:rPr>
      </w:pPr>
      <w:r w:rsidRPr="008D75DC">
        <w:rPr>
          <w:b/>
        </w:rPr>
        <w:lastRenderedPageBreak/>
        <w:t>Типовые контрольные задания или иные материалы для проведения промежуточной аттестации</w:t>
      </w:r>
    </w:p>
    <w:p w:rsidR="008D75DC" w:rsidRDefault="008D75DC" w:rsidP="008D75DC">
      <w:pPr>
        <w:rPr>
          <w:b/>
        </w:rPr>
      </w:pPr>
      <w:r w:rsidRPr="008D75DC">
        <w:rPr>
          <w:b/>
        </w:rPr>
        <w:t>Экзаменационная работа (письменный экзамен)</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884"/>
      </w:tblGrid>
      <w:tr w:rsidR="008D75DC" w:rsidRPr="008D75DC" w:rsidTr="008D75DC">
        <w:tc>
          <w:tcPr>
            <w:tcW w:w="14884" w:type="dxa"/>
            <w:tcBorders>
              <w:top w:val="single" w:sz="4" w:space="0" w:color="auto"/>
              <w:left w:val="single" w:sz="4" w:space="0" w:color="auto"/>
              <w:bottom w:val="single" w:sz="4" w:space="0" w:color="auto"/>
              <w:right w:val="single" w:sz="4" w:space="0" w:color="auto"/>
            </w:tcBorders>
            <w:shd w:val="clear" w:color="auto" w:fill="auto"/>
            <w:hideMark/>
          </w:tcPr>
          <w:p w:rsidR="008D75DC" w:rsidRPr="008D75DC" w:rsidRDefault="008D75DC" w:rsidP="00B301F2">
            <w:pPr>
              <w:jc w:val="center"/>
              <w:rPr>
                <w:b/>
              </w:rPr>
            </w:pPr>
            <w:r w:rsidRPr="008D75DC">
              <w:rPr>
                <w:b/>
              </w:rPr>
              <w:t>Вариант 1</w:t>
            </w: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insideH w:val="single" w:sz="4" w:space="0" w:color="auto"/>
              </w:tblBorders>
              <w:tblLook w:val="01E0"/>
            </w:tblPr>
            <w:tblGrid>
              <w:gridCol w:w="2590"/>
              <w:gridCol w:w="3119"/>
              <w:gridCol w:w="4911"/>
            </w:tblGrid>
            <w:tr w:rsidR="008D75DC" w:rsidRPr="0006219B" w:rsidTr="00B301F2">
              <w:tc>
                <w:tcPr>
                  <w:tcW w:w="2590" w:type="dxa"/>
                </w:tcPr>
                <w:p w:rsidR="008D75DC" w:rsidRPr="0006219B" w:rsidRDefault="008D75DC" w:rsidP="00B301F2">
                  <w:r w:rsidRPr="0006219B">
                    <w:rPr>
                      <w:b/>
                    </w:rPr>
                    <w:t>1.</w:t>
                  </w:r>
                  <w:r w:rsidRPr="0006219B">
                    <w:t xml:space="preserve"> Дана грамматика </w:t>
                  </w:r>
                  <w:r w:rsidRPr="0006219B">
                    <w:rPr>
                      <w:i/>
                      <w:lang w:val="en-US"/>
                    </w:rPr>
                    <w:t>G</w:t>
                  </w:r>
                  <w:r w:rsidRPr="0006219B">
                    <w:t>:</w:t>
                  </w:r>
                </w:p>
                <w:p w:rsidR="008D75DC" w:rsidRPr="0006219B" w:rsidRDefault="008D75DC" w:rsidP="00B301F2"/>
                <w:p w:rsidR="008D75DC" w:rsidRPr="0006219B" w:rsidRDefault="008D75DC" w:rsidP="00B301F2">
                  <w:pPr>
                    <w:ind w:left="284"/>
                  </w:pPr>
                  <w:r w:rsidRPr="0006219B">
                    <w:rPr>
                      <w:i/>
                      <w:lang w:val="en-US"/>
                    </w:rPr>
                    <w:t>S</w:t>
                  </w:r>
                  <w:r w:rsidRPr="0006219B">
                    <w:rPr>
                      <w:i/>
                    </w:rPr>
                    <w:t xml:space="preserve"> </w:t>
                  </w:r>
                  <w:r w:rsidRPr="0006219B">
                    <w:rPr>
                      <w:lang w:val="en-US"/>
                    </w:rPr>
                    <w:sym w:font="Symbol" w:char="F0AE"/>
                  </w:r>
                  <w:r w:rsidRPr="0006219B">
                    <w:rPr>
                      <w:i/>
                    </w:rPr>
                    <w:t xml:space="preserve"> </w:t>
                  </w:r>
                  <w:r w:rsidRPr="0006219B">
                    <w:rPr>
                      <w:i/>
                      <w:lang w:val="en-US"/>
                    </w:rPr>
                    <w:t>aS</w:t>
                  </w:r>
                  <w:r w:rsidRPr="0006219B">
                    <w:rPr>
                      <w:i/>
                    </w:rPr>
                    <w:t xml:space="preserve"> |</w:t>
                  </w:r>
                  <w:r w:rsidRPr="0006219B">
                    <w:rPr>
                      <w:i/>
                      <w:lang w:val="en-US"/>
                    </w:rPr>
                    <w:t>Sb</w:t>
                  </w:r>
                  <w:r w:rsidRPr="0006219B">
                    <w:rPr>
                      <w:i/>
                    </w:rPr>
                    <w:t>|</w:t>
                  </w:r>
                  <w:r w:rsidRPr="0006219B">
                    <w:rPr>
                      <w:i/>
                      <w:lang w:val="en-US"/>
                    </w:rPr>
                    <w:t>aAb</w:t>
                  </w:r>
                  <w:r w:rsidRPr="0006219B">
                    <w:rPr>
                      <w:i/>
                    </w:rPr>
                    <w:t>| ε</w:t>
                  </w:r>
                </w:p>
                <w:p w:rsidR="008D75DC" w:rsidRPr="0006219B" w:rsidRDefault="008D75DC" w:rsidP="00B301F2">
                  <w:pPr>
                    <w:ind w:left="284"/>
                    <w:rPr>
                      <w:i/>
                      <w:lang w:val="en-US"/>
                    </w:rPr>
                  </w:pPr>
                  <w:r w:rsidRPr="0006219B">
                    <w:rPr>
                      <w:i/>
                      <w:lang w:val="en-US"/>
                    </w:rPr>
                    <w:t xml:space="preserve">A </w:t>
                  </w:r>
                  <w:r w:rsidRPr="0006219B">
                    <w:rPr>
                      <w:lang w:val="en-US"/>
                    </w:rPr>
                    <w:sym w:font="Symbol" w:char="F0AE"/>
                  </w:r>
                  <w:r w:rsidRPr="0006219B">
                    <w:rPr>
                      <w:i/>
                      <w:lang w:val="en-US"/>
                    </w:rPr>
                    <w:t xml:space="preserve"> aaAbb|aabb </w:t>
                  </w:r>
                </w:p>
                <w:p w:rsidR="008D75DC" w:rsidRPr="0006219B" w:rsidRDefault="008D75DC" w:rsidP="00B301F2">
                  <w:pPr>
                    <w:ind w:left="284"/>
                    <w:rPr>
                      <w:i/>
                      <w:lang w:val="en-US"/>
                    </w:rPr>
                  </w:pPr>
                  <w:r w:rsidRPr="0006219B">
                    <w:rPr>
                      <w:i/>
                      <w:lang w:val="en-US"/>
                    </w:rPr>
                    <w:t xml:space="preserve">A </w:t>
                  </w:r>
                  <w:r w:rsidRPr="0006219B">
                    <w:rPr>
                      <w:lang w:val="en-US"/>
                    </w:rPr>
                    <w:sym w:font="Symbol" w:char="F0AE"/>
                  </w:r>
                  <w:r w:rsidRPr="0006219B">
                    <w:rPr>
                      <w:i/>
                      <w:lang w:val="en-US"/>
                    </w:rPr>
                    <w:t xml:space="preserve"> A </w:t>
                  </w:r>
                </w:p>
                <w:p w:rsidR="008D75DC" w:rsidRPr="0006219B" w:rsidRDefault="008D75DC" w:rsidP="00B301F2">
                  <w:pPr>
                    <w:ind w:left="284"/>
                  </w:pPr>
                </w:p>
              </w:tc>
              <w:tc>
                <w:tcPr>
                  <w:tcW w:w="3119" w:type="dxa"/>
                  <w:tcMar>
                    <w:top w:w="0" w:type="dxa"/>
                    <w:left w:w="108" w:type="dxa"/>
                    <w:bottom w:w="0" w:type="dxa"/>
                    <w:right w:w="125" w:type="dxa"/>
                  </w:tcMar>
                </w:tcPr>
                <w:p w:rsidR="008D75DC" w:rsidRPr="0006219B" w:rsidRDefault="005F67ED" w:rsidP="00B301F2">
                  <w:pPr>
                    <w:rPr>
                      <w:b/>
                    </w:rPr>
                  </w:pPr>
                  <w:r w:rsidRPr="005F67ED">
                    <w:pict>
                      <v:line id="_x0000_s1049" style="position:absolute;z-index:251680768;mso-position-horizontal-relative:text;mso-position-vertical-relative:text" from="-5.25pt,5.1pt" to="-5.25pt,143pt"/>
                    </w:pict>
                  </w:r>
                  <w:r w:rsidR="008D75DC" w:rsidRPr="0006219B">
                    <w:t>(</w:t>
                  </w:r>
                  <w:r w:rsidR="008D75DC" w:rsidRPr="0006219B">
                    <w:rPr>
                      <w:lang w:val="en-US"/>
                    </w:rPr>
                    <w:t>a</w:t>
                  </w:r>
                  <w:r w:rsidR="008D75DC" w:rsidRPr="0006219B">
                    <w:t xml:space="preserve">)   Описать язык </w:t>
                  </w:r>
                  <w:r w:rsidR="008D75DC" w:rsidRPr="0006219B">
                    <w:rPr>
                      <w:i/>
                      <w:lang w:val="en-US"/>
                    </w:rPr>
                    <w:t>L</w:t>
                  </w:r>
                  <w:r w:rsidR="008D75DC" w:rsidRPr="0006219B">
                    <w:t>(</w:t>
                  </w:r>
                  <w:r w:rsidR="008D75DC" w:rsidRPr="0006219B">
                    <w:rPr>
                      <w:i/>
                      <w:lang w:val="en-US"/>
                    </w:rPr>
                    <w:t>G</w:t>
                  </w:r>
                  <w:r w:rsidR="008D75DC" w:rsidRPr="0006219B">
                    <w:t>) в виде теоретико-множественной формулы:</w:t>
                  </w:r>
                </w:p>
                <w:p w:rsidR="008D75DC" w:rsidRPr="0006219B" w:rsidRDefault="008D75DC" w:rsidP="00B301F2">
                  <w:pPr>
                    <w:rPr>
                      <w:b/>
                    </w:rPr>
                  </w:pPr>
                </w:p>
                <w:p w:rsidR="008D75DC" w:rsidRPr="0006219B" w:rsidRDefault="008D75DC" w:rsidP="00B301F2">
                  <w:pPr>
                    <w:rPr>
                      <w:i/>
                    </w:rPr>
                  </w:pPr>
                  <w:r w:rsidRPr="0006219B">
                    <w:rPr>
                      <w:b/>
                    </w:rPr>
                    <w:t>Ответ:</w:t>
                  </w:r>
                </w:p>
                <w:p w:rsidR="008D75DC" w:rsidRPr="0006219B" w:rsidRDefault="008D75DC" w:rsidP="00B301F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8D75DC" w:rsidRPr="0006219B" w:rsidRDefault="005F67ED" w:rsidP="00B301F2">
                  <w:r>
                    <w:pict>
                      <v:line id="_x0000_s1050" style="position:absolute;z-index:251681792;mso-position-horizontal-relative:text;mso-position-vertical-relative:text" from="-4.65pt,5.1pt" to="-4.65pt,143pt"/>
                    </w:pict>
                  </w:r>
                  <w:r w:rsidR="008D75DC" w:rsidRPr="0006219B">
                    <w:t xml:space="preserve">(б)   Каким из перечисленных классов грамматик принадлежит </w:t>
                  </w:r>
                  <w:r w:rsidR="008D75DC" w:rsidRPr="0006219B">
                    <w:rPr>
                      <w:i/>
                      <w:lang w:val="en-US"/>
                    </w:rPr>
                    <w:t>G</w:t>
                  </w:r>
                  <w:r w:rsidR="008D75DC" w:rsidRPr="0006219B">
                    <w:t xml:space="preserve">?             </w:t>
                  </w:r>
                  <w:r w:rsidR="008D75DC"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8D75DC" w:rsidRPr="0006219B" w:rsidTr="00B301F2">
                    <w:tc>
                      <w:tcPr>
                        <w:tcW w:w="3042" w:type="dxa"/>
                        <w:tcBorders>
                          <w:top w:val="double" w:sz="4" w:space="0" w:color="auto"/>
                          <w:left w:val="double" w:sz="4" w:space="0" w:color="auto"/>
                          <w:bottom w:val="double" w:sz="4" w:space="0" w:color="auto"/>
                          <w:right w:val="single" w:sz="4" w:space="0" w:color="auto"/>
                        </w:tcBorders>
                        <w:vAlign w:val="center"/>
                        <w:hideMark/>
                      </w:tcPr>
                      <w:p w:rsidR="008D75DC" w:rsidRPr="0006219B" w:rsidRDefault="008D75DC" w:rsidP="00B301F2">
                        <w:pPr>
                          <w:jc w:val="center"/>
                        </w:pPr>
                        <w:r w:rsidRPr="0006219B">
                          <w:t xml:space="preserve">Класс    </w:t>
                        </w:r>
                        <w:r w:rsidRPr="0006219B">
                          <w:rPr>
                            <w:rFonts w:ascii="GothicG" w:hAnsi="GothicG" w:cs="GothicG"/>
                            <w:sz w:val="22"/>
                            <w:szCs w:val="22"/>
                          </w:rPr>
                          <w:t>П</w:t>
                        </w:r>
                      </w:p>
                    </w:tc>
                    <w:tc>
                      <w:tcPr>
                        <w:tcW w:w="1528" w:type="dxa"/>
                        <w:tcBorders>
                          <w:top w:val="double" w:sz="4" w:space="0" w:color="auto"/>
                          <w:left w:val="single" w:sz="4" w:space="0" w:color="auto"/>
                          <w:bottom w:val="double" w:sz="4" w:space="0" w:color="auto"/>
                          <w:right w:val="double" w:sz="4" w:space="0" w:color="auto"/>
                        </w:tcBorders>
                        <w:vAlign w:val="center"/>
                        <w:hideMark/>
                      </w:tcPr>
                      <w:p w:rsidR="008D75DC" w:rsidRPr="0006219B" w:rsidRDefault="008D75DC" w:rsidP="00B301F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8D75DC" w:rsidRPr="0006219B" w:rsidTr="00B301F2">
                    <w:tc>
                      <w:tcPr>
                        <w:tcW w:w="3042" w:type="dxa"/>
                        <w:tcBorders>
                          <w:top w:val="double" w:sz="4" w:space="0" w:color="auto"/>
                          <w:left w:val="double" w:sz="4" w:space="0" w:color="auto"/>
                          <w:bottom w:val="single" w:sz="4" w:space="0" w:color="auto"/>
                          <w:right w:val="single" w:sz="4" w:space="0" w:color="auto"/>
                        </w:tcBorders>
                        <w:hideMark/>
                      </w:tcPr>
                      <w:p w:rsidR="008D75DC" w:rsidRPr="0006219B" w:rsidRDefault="008D75DC" w:rsidP="00B301F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double" w:sz="4" w:space="0" w:color="auto"/>
                          <w:right w:val="single" w:sz="4" w:space="0" w:color="auto"/>
                        </w:tcBorders>
                        <w:hideMark/>
                      </w:tcPr>
                      <w:p w:rsidR="008D75DC" w:rsidRPr="0006219B" w:rsidRDefault="008D75DC" w:rsidP="00B301F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8D75DC" w:rsidRPr="0006219B" w:rsidRDefault="008D75DC" w:rsidP="00B301F2">
                        <w:pPr>
                          <w:jc w:val="center"/>
                          <w:rPr>
                            <w:b/>
                          </w:rPr>
                        </w:pPr>
                      </w:p>
                    </w:tc>
                  </w:tr>
                </w:tbl>
                <w:p w:rsidR="008D75DC" w:rsidRPr="0006219B" w:rsidRDefault="008D75DC" w:rsidP="00B301F2"/>
              </w:tc>
            </w:tr>
          </w:tbl>
          <w:p w:rsidR="008D75DC" w:rsidRPr="00273B7E" w:rsidRDefault="008D75DC" w:rsidP="00B301F2">
            <w:pPr>
              <w:rPr>
                <w:sz w:val="10"/>
                <w:szCs w:val="10"/>
              </w:rPr>
            </w:pPr>
          </w:p>
          <w:p w:rsidR="008D75DC" w:rsidRPr="0006219B" w:rsidRDefault="008D75DC" w:rsidP="00B301F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8D75DC" w:rsidRPr="0070234F" w:rsidRDefault="008D75DC" w:rsidP="00B301F2">
            <w:pPr>
              <w:rPr>
                <w:i/>
              </w:rPr>
            </w:pPr>
            <w:r w:rsidRPr="0070234F">
              <w:rPr>
                <w:b/>
              </w:rPr>
              <w:t xml:space="preserve">Ответ: </w:t>
            </w:r>
            <w:r w:rsidRPr="0070234F">
              <w:rPr>
                <w:i/>
                <w:lang w:val="en-US"/>
              </w:rPr>
              <w:t>k</w:t>
            </w:r>
            <w:r w:rsidRPr="0070234F">
              <w:rPr>
                <w:i/>
              </w:rPr>
              <w:t xml:space="preserve"> </w:t>
            </w:r>
            <w:r w:rsidRPr="0006219B">
              <w:t>=</w:t>
            </w:r>
          </w:p>
          <w:p w:rsidR="008D75DC" w:rsidRPr="00273B7E" w:rsidRDefault="008D75DC" w:rsidP="00B301F2">
            <w:pPr>
              <w:rPr>
                <w:sz w:val="10"/>
                <w:szCs w:val="10"/>
              </w:rPr>
            </w:pPr>
          </w:p>
          <w:p w:rsidR="008D75DC" w:rsidRPr="0070234F" w:rsidRDefault="008D75DC" w:rsidP="00B301F2">
            <w:pPr>
              <w:rPr>
                <w:lang w:val="en-US"/>
              </w:rPr>
            </w:pPr>
            <w:r w:rsidRPr="0070234F">
              <w:rPr>
                <w:b/>
              </w:rPr>
              <w:t>2.</w:t>
            </w:r>
            <w:r w:rsidRPr="0006219B">
              <w:t xml:space="preserve"> Является ли однозначной данная грамматика </w:t>
            </w:r>
            <w:r w:rsidRPr="0070234F">
              <w:rPr>
                <w:i/>
                <w:lang w:val="en-US"/>
              </w:rPr>
              <w:t>G</w:t>
            </w:r>
            <w:r w:rsidRPr="0006219B">
              <w:t>, порождающая язык цепочек в алфавите {0,1}, в которых символов  0 и 1 поровну?</w:t>
            </w:r>
            <w:r w:rsidRPr="0070234F">
              <w:rPr>
                <w:i/>
                <w:vertAlign w:val="subscript"/>
              </w:rPr>
              <w:t xml:space="preserve"> </w:t>
            </w:r>
            <w:r w:rsidRPr="0006219B">
              <w:t xml:space="preserve"> Ответ</w:t>
            </w:r>
            <w:r w:rsidRPr="0070234F">
              <w:rPr>
                <w:lang w:val="en-US"/>
              </w:rPr>
              <w:t xml:space="preserve"> </w:t>
            </w:r>
            <w:r w:rsidRPr="0006219B">
              <w:t>обосновать</w:t>
            </w:r>
            <w:r w:rsidRPr="0070234F">
              <w:rPr>
                <w:lang w:val="en-US"/>
              </w:rPr>
              <w:t>.</w:t>
            </w:r>
          </w:p>
          <w:p w:rsidR="008D75DC" w:rsidRPr="0070234F" w:rsidRDefault="008D75DC" w:rsidP="00B301F2">
            <w:pPr>
              <w:tabs>
                <w:tab w:val="left" w:pos="709"/>
                <w:tab w:val="left" w:pos="4962"/>
                <w:tab w:val="left" w:pos="5670"/>
              </w:tabs>
              <w:rPr>
                <w:i/>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0S1S |1S0S | 01BB| ε </w:t>
            </w:r>
          </w:p>
          <w:p w:rsidR="008D75DC" w:rsidRPr="0070234F" w:rsidRDefault="008D75DC" w:rsidP="00B301F2">
            <w:pPr>
              <w:tabs>
                <w:tab w:val="left" w:pos="709"/>
                <w:tab w:val="left" w:pos="4962"/>
                <w:tab w:val="left" w:pos="5670"/>
              </w:tabs>
              <w:rPr>
                <w:i/>
                <w:lang w:val="en-US"/>
              </w:rPr>
            </w:pPr>
            <w:r w:rsidRPr="0070234F">
              <w:rPr>
                <w:i/>
                <w:lang w:val="en-US"/>
              </w:rPr>
              <w:t xml:space="preserve">            B </w:t>
            </w:r>
            <w:r w:rsidRPr="0070234F">
              <w:rPr>
                <w:lang w:val="en-US"/>
              </w:rPr>
              <w:sym w:font="Symbol" w:char="F0AE"/>
            </w:r>
            <w:r w:rsidRPr="0070234F">
              <w:rPr>
                <w:lang w:val="en-US"/>
              </w:rPr>
              <w:t xml:space="preserve"> </w:t>
            </w:r>
            <w:r w:rsidRPr="0070234F">
              <w:rPr>
                <w:i/>
                <w:lang w:val="en-US"/>
              </w:rPr>
              <w:t>BB|B01</w:t>
            </w:r>
            <w:r w:rsidRPr="0070234F">
              <w:rPr>
                <w:i/>
                <w:lang w:val="en-US"/>
              </w:rPr>
              <w:tab/>
            </w:r>
          </w:p>
          <w:p w:rsidR="008D75DC" w:rsidRPr="008D75DC" w:rsidRDefault="008D75DC" w:rsidP="00B301F2">
            <w:pPr>
              <w:tabs>
                <w:tab w:val="left" w:pos="1934"/>
              </w:tabs>
              <w:rPr>
                <w:sz w:val="10"/>
                <w:szCs w:val="10"/>
                <w:lang w:val="en-US"/>
              </w:rPr>
            </w:pPr>
            <w:r w:rsidRPr="008D75DC">
              <w:rPr>
                <w:sz w:val="10"/>
                <w:szCs w:val="10"/>
                <w:lang w:val="en-US"/>
              </w:rPr>
              <w:tab/>
            </w:r>
          </w:p>
          <w:tbl>
            <w:tblPr>
              <w:tblW w:w="0" w:type="auto"/>
              <w:tblLook w:val="01E0"/>
            </w:tblPr>
            <w:tblGrid>
              <w:gridCol w:w="300"/>
              <w:gridCol w:w="7758"/>
              <w:gridCol w:w="2681"/>
            </w:tblGrid>
            <w:tr w:rsidR="008D75DC" w:rsidRPr="0006219B" w:rsidTr="00B301F2">
              <w:trPr>
                <w:trHeight w:val="2053"/>
              </w:trPr>
              <w:tc>
                <w:tcPr>
                  <w:tcW w:w="300" w:type="dxa"/>
                  <w:tcMar>
                    <w:top w:w="0" w:type="dxa"/>
                    <w:left w:w="0" w:type="dxa"/>
                    <w:bottom w:w="0" w:type="dxa"/>
                    <w:right w:w="0" w:type="dxa"/>
                  </w:tcMar>
                  <w:hideMark/>
                </w:tcPr>
                <w:p w:rsidR="008D75DC" w:rsidRDefault="008D75DC" w:rsidP="00B301F2">
                  <w:pPr>
                    <w:spacing w:before="60"/>
                    <w:rPr>
                      <w:i/>
                    </w:rPr>
                  </w:pPr>
                  <w:r w:rsidRPr="0006219B">
                    <w:rPr>
                      <w:b/>
                      <w:lang w:val="en-US"/>
                    </w:rPr>
                    <w:t>3</w:t>
                  </w:r>
                  <w:r w:rsidRPr="0006219B">
                    <w:rPr>
                      <w:b/>
                    </w:rPr>
                    <w:t>.</w:t>
                  </w:r>
                </w:p>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 w:rsidR="008D75DC" w:rsidRPr="008D75DC" w:rsidRDefault="008D75DC" w:rsidP="008D75DC">
                  <w:pPr>
                    <w:rPr>
                      <w:sz w:val="10"/>
                      <w:szCs w:val="10"/>
                    </w:rPr>
                  </w:pPr>
                </w:p>
              </w:tc>
              <w:tc>
                <w:tcPr>
                  <w:tcW w:w="7758" w:type="dxa"/>
                  <w:tcMar>
                    <w:top w:w="0" w:type="dxa"/>
                    <w:left w:w="0" w:type="dxa"/>
                    <w:bottom w:w="0" w:type="dxa"/>
                    <w:right w:w="108" w:type="dxa"/>
                  </w:tcMar>
                </w:tcPr>
                <w:p w:rsidR="008D75DC" w:rsidRPr="0006219B" w:rsidRDefault="008D75DC" w:rsidP="00B301F2">
                  <w:pPr>
                    <w:spacing w:before="60"/>
                    <w:jc w:val="both"/>
                  </w:pPr>
                  <w:r w:rsidRPr="0006219B">
                    <w:t xml:space="preserve">Тесей должен пройти из левого верхнего угла лабиринта в правый нижний, чтобы убить Минотавра. Нить Ариадны оставляет след перемещений Тесея. Он умеет за один шаг перемещаться на клетку вниз (след обозначается символом </w:t>
                  </w:r>
                  <w:r w:rsidRPr="0006219B">
                    <w:rPr>
                      <w:i/>
                      <w:lang w:val="en-US"/>
                    </w:rPr>
                    <w:t>a</w:t>
                  </w:r>
                  <w:r w:rsidRPr="0006219B">
                    <w:t xml:space="preserve">), вверх ( 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Тесея, приводящих к цели. Например, цепочка  </w:t>
                  </w:r>
                  <w:r w:rsidRPr="0006219B">
                    <w:rPr>
                      <w:i/>
                    </w:rPr>
                    <w:t>сссс</w:t>
                  </w:r>
                  <w:r w:rsidRPr="0006219B">
                    <w:rPr>
                      <w:i/>
                      <w:lang w:val="en-US"/>
                    </w:rPr>
                    <w:t>aaaaac</w:t>
                  </w:r>
                  <w:r w:rsidRPr="0006219B">
                    <w:rPr>
                      <w:i/>
                    </w:rPr>
                    <w:t xml:space="preserve"> </w:t>
                  </w:r>
                  <w:r w:rsidRPr="0006219B">
                    <w:t>приведет Тесея к Минотавру. В грамматике должно быть не более 4-х правил вывода, считая альтернативы.</w:t>
                  </w:r>
                </w:p>
                <w:p w:rsidR="008D75DC" w:rsidRPr="0006219B" w:rsidRDefault="008D75DC" w:rsidP="00B301F2">
                  <w:pPr>
                    <w:spacing w:before="60"/>
                    <w:jc w:val="both"/>
                  </w:pPr>
                </w:p>
              </w:tc>
              <w:tc>
                <w:tcPr>
                  <w:tcW w:w="2681" w:type="dxa"/>
                  <w:hideMark/>
                </w:tcPr>
                <w:p w:rsidR="008D75DC" w:rsidRPr="0006219B" w:rsidRDefault="005F67ED" w:rsidP="00B301F2">
                  <w:r>
                    <w:pict>
                      <v:group id="_x0000_s1051" style="position:absolute;margin-left:10.45pt;margin-top:1.9pt;width:95.45pt;height:94.75pt;z-index:251682816;mso-position-horizontal-relative:text;mso-position-vertical-relative:text" coordorigin="9226,8404" coordsize="1909,1895">
                        <v:line id="_x0000_s1052" style="position:absolute" from="9246,8404" to="9246,10294" strokeweight=".5pt">
                          <v:stroke dashstyle="1 1" endcap="round"/>
                        </v:line>
                        <v:line id="_x0000_s1053" style="position:absolute" from="9261,8404" to="11106,8404" strokeweight=".5pt">
                          <v:stroke dashstyle="1 1" endcap="round"/>
                        </v:line>
                        <v:line id="_x0000_s1054" style="position:absolute" from="9546,8419" to="9546,10294" strokeweight=".5pt">
                          <v:stroke dashstyle="1 1" endcap="round"/>
                        </v:line>
                        <v:line id="_x0000_s1055" style="position:absolute" from="9866,8424" to="9871,10294" strokeweight=".5pt">
                          <v:stroke dashstyle="1 1" endcap="round"/>
                        </v:line>
                        <v:line id="_x0000_s1056" style="position:absolute;flip:x" from="10171,8404" to="10176,10294" strokeweight=".5pt">
                          <v:stroke dashstyle="1 1" endcap="round"/>
                        </v:line>
                        <v:line id="_x0000_s1057" style="position:absolute" from="10491,8419" to="10491,10294" strokeweight=".5pt">
                          <v:stroke dashstyle="1 1" endcap="round"/>
                        </v:line>
                        <v:line id="_x0000_s1058" style="position:absolute" from="10806,8419" to="10806,10294" strokeweight=".5pt">
                          <v:stroke dashstyle="1 1" endcap="round"/>
                        </v:line>
                        <v:line id="_x0000_s1059" style="position:absolute" from="11106,8404" to="11106,10294" strokeweight=".5pt">
                          <v:stroke dashstyle="1 1" endcap="round"/>
                        </v:line>
                        <v:line id="_x0000_s1060" style="position:absolute" from="9246,8719" to="11106,8719" strokeweight=".5pt">
                          <v:stroke dashstyle="1 1" endcap="round"/>
                        </v:line>
                        <v:line id="_x0000_s1061" style="position:absolute" from="9261,9019" to="11106,9019" strokeweight=".5pt">
                          <v:stroke dashstyle="1 1" endcap="round"/>
                        </v:line>
                        <v:line id="_x0000_s1062" style="position:absolute" from="9246,9349" to="11106,9349" strokeweight=".5pt">
                          <v:stroke dashstyle="1 1" endcap="round"/>
                        </v:line>
                        <v:line id="_x0000_s1063" style="position:absolute" from="9261,9679" to="11106,9679" strokeweight=".5pt">
                          <v:stroke dashstyle="1 1" endcap="round"/>
                        </v:line>
                        <v:line id="_x0000_s1064" style="position:absolute" from="9246,9979" to="11106,9979" strokeweight=".5pt">
                          <v:stroke dashstyle="1 1" endcap="round"/>
                        </v:line>
                        <v:line id="_x0000_s1065" style="position:absolute" from="9246,10294" to="11106,10294" strokeweight=".5pt">
                          <v:stroke dashstyle="1 1" endcap="round"/>
                        </v:line>
                        <v:line id="_x0000_s1066" style="position:absolute" from="10154,9335" to="10483,9335" strokeweight="1.5pt"/>
                        <v:line id="_x0000_s1067" style="position:absolute" from="9226,8719" to="9555,8719" strokeweight="1.5pt"/>
                        <v:line id="_x0000_s1068" style="position:absolute" from="9559,9338" to="9888,9338" strokeweight="1.5pt"/>
                        <v:line id="_x0000_s1069" style="position:absolute" from="10176,8702" to="10505,8702" strokeweight="1.5pt"/>
                        <v:line id="_x0000_s1070" style="position:absolute" from="9247,9665" to="9576,9665" strokeweight="1.5pt"/>
                        <v:line id="_x0000_s1071" style="position:absolute;rotation:90" from="9389,9825" to="9706,9825" strokeweight="1.5pt"/>
                        <v:line id="_x0000_s1072" style="position:absolute;rotation:90" from="10337,9175" to="10654,9175" strokeweight="1.5pt"/>
                        <v:line id="_x0000_s1073" style="position:absolute;rotation:90" from="10017,8878" to="10334,8878" strokeweight="1.5pt"/>
                        <v:line id="_x0000_s1074" style="position:absolute;rotation:90" from="9707,9177" to="10024,9177" strokeweight="1.5pt"/>
                        <v:line id="_x0000_s1075" style="position:absolute;rotation:90" from="9707,8878" to="10024,8878" strokeweight="1.5pt"/>
                        <v:line id="_x0000_s1076" style="position:absolute;rotation:90" from="9727,9822" to="10044,9822" strokeweight="1.5pt"/>
                        <v:line id="_x0000_s1077" style="position:absolute;rotation:90" from="10341,10117" to="10658,10117" strokeweight="1.5pt"/>
                        <v:line id="_x0000_s1078" style="position:absolute;rotation:90" from="10341,9831" to="10658,9831" strokeweight="1.5pt"/>
                        <v:line id="_x0000_s1079" style="position:absolute;rotation:90" from="10341,9523" to="10658,9523" strokeweight="1.5pt"/>
                        <v:line id="_x0000_s1080" style="position:absolute" from="9861,9971" to="10190,9971" strokeweight="1.5pt"/>
                        <v:line id="_x0000_s1081" style="position:absolute" from="10786,9014" to="11115,9014" strokeweight="1.5pt"/>
                        <v:line id="_x0000_s1082" style="position:absolute" from="10806,9683" to="11135,9683" strokeweight="1.5pt"/>
                        <v:line id="_x0000_s1083" style="position:absolute" from="10806,9335" to="11135,9335" strokeweight="1.5pt"/>
                        <v:line id="_x0000_s1084" style="position:absolute;rotation:90" from="10640,9173" to="10957,9173" strokeweight="1.5pt"/>
                        <v:shapetype id="_x0000_t96" coordsize="21600,21600" o:spt="96" adj="17520" path="m10800,qx,10800,10800,21600,21600,10800,10800,xem7340,6445qx6215,7570,7340,8695,8465,7570,7340,6445xnfem14260,6445qx13135,7570,14260,8695,15385,7570,14260,6445xnfem4960@0c8853@3,12747@3,16640@0nfe">
                          <v:formulas>
                            <v:f eqn="sum 33030 0 #0"/>
                            <v:f eqn="prod #0 4 3"/>
                            <v:f eqn="prod @0 1 3"/>
                            <v:f eqn="sum @1 0 @2"/>
                          </v:formulas>
                          <v:path o:extrusionok="f" gradientshapeok="t" o:connecttype="custom" o:connectlocs="10800,0;3163,3163;0,10800;3163,18437;10800,21600;18437,18437;21600,10800;18437,3163" textboxrect="3163,3163,18437,18437"/>
                          <v:handles>
                            <v:h position="center,#0" yrange="15510,17520"/>
                          </v:handles>
                          <o:complex v:ext="view"/>
                        </v:shapetype>
                        <v:shape id="_x0000_s1085" type="#_x0000_t96" style="position:absolute;left:9271;top:8441;width:269;height:205"/>
                        <v:shapetype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_x0000_s1086" type="#_x0000_t71" style="position:absolute;left:10841;top:9988;width:258;height:311"/>
                      </v:group>
                    </w:pict>
                  </w:r>
                </w:p>
              </w:tc>
            </w:tr>
          </w:tbl>
          <w:p w:rsidR="008D75DC" w:rsidRPr="0006219B" w:rsidRDefault="008D75DC" w:rsidP="00B301F2">
            <w:pPr>
              <w:jc w:val="both"/>
            </w:pPr>
            <w:r w:rsidRPr="0070234F">
              <w:rPr>
                <w:b/>
              </w:rPr>
              <w:t>4.</w:t>
            </w:r>
            <w:r w:rsidRPr="0006219B">
              <w:t xml:space="preserve"> Дан список слов: </w:t>
            </w:r>
            <w:r w:rsidRPr="0070234F">
              <w:rPr>
                <w:i/>
              </w:rPr>
              <w:t>в</w:t>
            </w:r>
            <w:r w:rsidRPr="0006219B">
              <w:t xml:space="preserve">, </w:t>
            </w:r>
            <w:r w:rsidRPr="0070234F">
              <w:rPr>
                <w:i/>
              </w:rPr>
              <w:t>и</w:t>
            </w:r>
            <w:r w:rsidRPr="0006219B">
              <w:t xml:space="preserve">, </w:t>
            </w:r>
            <w:r w:rsidRPr="0070234F">
              <w:rPr>
                <w:i/>
              </w:rPr>
              <w:t>исправление</w:t>
            </w:r>
            <w:r w:rsidRPr="0006219B">
              <w:t xml:space="preserve">, </w:t>
            </w:r>
            <w:r w:rsidRPr="0070234F">
              <w:rPr>
                <w:i/>
              </w:rPr>
              <w:t>обнаружение</w:t>
            </w:r>
            <w:r w:rsidRPr="0006219B">
              <w:t xml:space="preserve">, </w:t>
            </w:r>
            <w:r w:rsidRPr="0070234F">
              <w:rPr>
                <w:i/>
              </w:rPr>
              <w:t>ошибки</w:t>
            </w:r>
            <w:r w:rsidRPr="0006219B">
              <w:t xml:space="preserve">, </w:t>
            </w:r>
            <w:r w:rsidRPr="0070234F">
              <w:rPr>
                <w:i/>
              </w:rPr>
              <w:t>программа</w:t>
            </w:r>
            <w:r w:rsidRPr="0006219B">
              <w:t>.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w:t>
            </w:r>
          </w:p>
          <w:p w:rsidR="008D75DC" w:rsidRPr="008D75DC" w:rsidRDefault="008D75DC" w:rsidP="00B301F2">
            <w:pPr>
              <w:rPr>
                <w:sz w:val="10"/>
                <w:szCs w:val="10"/>
              </w:rPr>
            </w:pPr>
          </w:p>
          <w:p w:rsidR="008D75DC" w:rsidRPr="0006219B" w:rsidRDefault="008D75DC" w:rsidP="00B301F2">
            <w:pPr>
              <w:jc w:val="both"/>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компилятором? Обоснуйте ответ.</w:t>
            </w:r>
          </w:p>
          <w:p w:rsidR="008D75DC" w:rsidRPr="008D75DC" w:rsidRDefault="008D75DC" w:rsidP="00B301F2">
            <w:pPr>
              <w:jc w:val="both"/>
              <w:rPr>
                <w:b/>
                <w:sz w:val="10"/>
                <w:szCs w:val="10"/>
              </w:rPr>
            </w:pPr>
          </w:p>
          <w:p w:rsidR="008D75DC" w:rsidRPr="0006219B" w:rsidRDefault="008D75DC" w:rsidP="00B301F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b</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xml:space="preserve">} получить эквивалентную неукорачивающую контекстно-свободную грамматику </w:t>
            </w:r>
            <w:r w:rsidRPr="0006219B">
              <w:lastRenderedPageBreak/>
              <w:t>(использовать алгоритм устранения правил с пустой правой частью).</w:t>
            </w:r>
          </w:p>
          <w:p w:rsidR="008D75DC" w:rsidRPr="0070234F" w:rsidRDefault="008D75DC" w:rsidP="00B301F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b | </w:t>
            </w:r>
            <w:r w:rsidRPr="0070234F">
              <w:rPr>
                <w:i/>
                <w:lang w:val="en-US"/>
              </w:rPr>
              <w:sym w:font="Symbol" w:char="F065"/>
            </w:r>
            <w:r w:rsidRPr="0070234F">
              <w:rPr>
                <w:i/>
                <w:lang w:val="en-US"/>
              </w:rPr>
              <w:t xml:space="preserve">                           </w:t>
            </w:r>
            <w:r w:rsidRPr="0070234F">
              <w:rPr>
                <w:b/>
              </w:rPr>
              <w:t>Ответ</w:t>
            </w:r>
            <w:r w:rsidRPr="0070234F">
              <w:rPr>
                <w:b/>
                <w:lang w:val="en-US"/>
              </w:rPr>
              <w:t>:</w:t>
            </w:r>
          </w:p>
          <w:p w:rsidR="008D75DC" w:rsidRPr="0070234F" w:rsidRDefault="008D75DC" w:rsidP="00B301F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bS | SS</w:t>
            </w:r>
          </w:p>
          <w:p w:rsidR="008D75DC" w:rsidRPr="008D75DC" w:rsidRDefault="008D75DC" w:rsidP="00B301F2">
            <w:pPr>
              <w:rPr>
                <w:b/>
                <w:bCs/>
                <w:sz w:val="10"/>
                <w:szCs w:val="10"/>
                <w:lang w:val="en-US"/>
              </w:rPr>
            </w:pPr>
          </w:p>
          <w:p w:rsidR="008D75DC" w:rsidRPr="0006219B" w:rsidRDefault="008D75DC" w:rsidP="00B301F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8D75DC" w:rsidRPr="00273B7E" w:rsidRDefault="008D75DC" w:rsidP="00B301F2">
            <w:pPr>
              <w:pStyle w:val="aff"/>
              <w:tabs>
                <w:tab w:val="left" w:pos="3052"/>
                <w:tab w:val="left" w:pos="3472"/>
              </w:tabs>
              <w:rPr>
                <w:b/>
                <w:sz w:val="10"/>
                <w:szCs w:val="10"/>
                <w:lang w:val="ru-RU"/>
              </w:rPr>
            </w:pP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bool</w:t>
            </w:r>
            <w:r w:rsidRPr="008D75DC">
              <w:rPr>
                <w:rFonts w:ascii="Times New Roman" w:hAnsi="Times New Roman"/>
                <w:sz w:val="24"/>
                <w:szCs w:val="24"/>
                <w:lang w:val="ru-RU"/>
              </w:rPr>
              <w:t xml:space="preserve"> </w:t>
            </w:r>
            <w:r w:rsidRPr="008D75DC">
              <w:rPr>
                <w:rFonts w:ascii="Times New Roman" w:hAnsi="Times New Roman"/>
                <w:sz w:val="24"/>
                <w:szCs w:val="24"/>
              </w:rPr>
              <w:t>scan</w:t>
            </w:r>
            <w:r w:rsidRPr="008D75DC">
              <w:rPr>
                <w:rFonts w:ascii="Times New Roman" w:hAnsi="Times New Roman"/>
                <w:sz w:val="24"/>
                <w:szCs w:val="24"/>
                <w:lang w:val="ru-RU"/>
              </w:rPr>
              <w:t>_</w:t>
            </w:r>
            <w:r w:rsidRPr="008D75DC">
              <w:rPr>
                <w:rFonts w:ascii="Times New Roman" w:hAnsi="Times New Roman"/>
                <w:sz w:val="24"/>
                <w:szCs w:val="24"/>
              </w:rPr>
              <w:t>G</w:t>
            </w:r>
            <w:r w:rsidRPr="008D75DC">
              <w:rPr>
                <w:rFonts w:ascii="Times New Roman" w:hAnsi="Times New Roman"/>
                <w:sz w:val="24"/>
                <w:szCs w:val="24"/>
                <w:lang w:val="ru-RU"/>
              </w:rPr>
              <w:t xml:space="preserve"> ()</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 xml:space="preserve">{   </w:t>
            </w:r>
            <w:r w:rsidRPr="008D75DC">
              <w:rPr>
                <w:rFonts w:ascii="Times New Roman" w:hAnsi="Times New Roman"/>
                <w:b/>
                <w:sz w:val="24"/>
                <w:szCs w:val="24"/>
              </w:rPr>
              <w:t>enum</w:t>
            </w:r>
            <w:r w:rsidRPr="008D75DC">
              <w:rPr>
                <w:rFonts w:ascii="Times New Roman" w:hAnsi="Times New Roman"/>
                <w:sz w:val="24"/>
                <w:szCs w:val="24"/>
                <w:lang w:val="ru-RU"/>
              </w:rPr>
              <w:t xml:space="preserve"> </w:t>
            </w:r>
            <w:r w:rsidRPr="008D75DC">
              <w:rPr>
                <w:rFonts w:ascii="Times New Roman" w:hAnsi="Times New Roman"/>
                <w:sz w:val="24"/>
                <w:szCs w:val="24"/>
              </w:rPr>
              <w:t>state</w:t>
            </w:r>
            <w:r w:rsidRPr="008D75DC">
              <w:rPr>
                <w:rFonts w:ascii="Times New Roman" w:hAnsi="Times New Roman"/>
                <w:sz w:val="24"/>
                <w:szCs w:val="24"/>
                <w:lang w:val="ru-RU"/>
              </w:rPr>
              <w:t xml:space="preserve"> { </w:t>
            </w:r>
            <w:r w:rsidRPr="008D75DC">
              <w:rPr>
                <w:rFonts w:ascii="Times New Roman" w:hAnsi="Times New Roman"/>
                <w:sz w:val="24"/>
                <w:szCs w:val="24"/>
              </w:rPr>
              <w:t>H</w:t>
            </w:r>
            <w:r w:rsidRPr="008D75DC">
              <w:rPr>
                <w:rFonts w:ascii="Times New Roman" w:hAnsi="Times New Roman"/>
                <w:sz w:val="24"/>
                <w:szCs w:val="24"/>
                <w:lang w:val="ru-RU"/>
              </w:rPr>
              <w:t xml:space="preserve">, </w:t>
            </w:r>
            <w:r w:rsidRPr="008D75DC">
              <w:rPr>
                <w:rFonts w:ascii="Times New Roman" w:hAnsi="Times New Roman"/>
                <w:sz w:val="24"/>
                <w:szCs w:val="24"/>
              </w:rPr>
              <w:t>B</w:t>
            </w:r>
            <w:r w:rsidRPr="008D75DC">
              <w:rPr>
                <w:rFonts w:ascii="Times New Roman" w:hAnsi="Times New Roman"/>
                <w:sz w:val="24"/>
                <w:szCs w:val="24"/>
                <w:lang w:val="ru-RU"/>
              </w:rPr>
              <w:t xml:space="preserve">, </w:t>
            </w:r>
            <w:r w:rsidRPr="008D75DC">
              <w:rPr>
                <w:rFonts w:ascii="Times New Roman" w:hAnsi="Times New Roman"/>
                <w:sz w:val="24"/>
                <w:szCs w:val="24"/>
              </w:rPr>
              <w:t>S</w:t>
            </w:r>
            <w:r w:rsidRPr="008D75DC">
              <w:rPr>
                <w:rFonts w:ascii="Times New Roman" w:hAnsi="Times New Roman"/>
                <w:sz w:val="24"/>
                <w:szCs w:val="24"/>
                <w:lang w:val="ru-RU"/>
              </w:rPr>
              <w:t xml:space="preserve">, </w:t>
            </w:r>
            <w:r w:rsidRPr="008D75DC">
              <w:rPr>
                <w:rFonts w:ascii="Times New Roman" w:hAnsi="Times New Roman"/>
                <w:sz w:val="24"/>
                <w:szCs w:val="24"/>
              </w:rPr>
              <w:t>ER</w:t>
            </w:r>
            <w:r w:rsidRPr="008D75DC">
              <w:rPr>
                <w:rFonts w:ascii="Times New Roman" w:hAnsi="Times New Roman"/>
                <w:sz w:val="24"/>
                <w:szCs w:val="24"/>
                <w:lang w:val="ru-RU"/>
              </w:rPr>
              <w:t xml:space="preserve"> };</w:t>
            </w:r>
            <w:r w:rsidRPr="008D75DC">
              <w:rPr>
                <w:rFonts w:ascii="Times New Roman" w:hAnsi="Times New Roman"/>
                <w:sz w:val="24"/>
                <w:szCs w:val="24"/>
                <w:lang w:val="ru-RU"/>
              </w:rPr>
              <w:tab/>
              <w:t>// множество состояний</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ab/>
            </w:r>
            <w:r w:rsidRPr="008D75DC">
              <w:rPr>
                <w:rFonts w:ascii="Times New Roman" w:hAnsi="Times New Roman"/>
                <w:sz w:val="24"/>
                <w:szCs w:val="24"/>
              </w:rPr>
              <w:t>state</w:t>
            </w:r>
            <w:r w:rsidRPr="008D75DC">
              <w:rPr>
                <w:rFonts w:ascii="Times New Roman" w:hAnsi="Times New Roman"/>
                <w:sz w:val="24"/>
                <w:szCs w:val="24"/>
                <w:lang w:val="ru-RU"/>
              </w:rPr>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w:t>
            </w:r>
            <w:r w:rsidRPr="008D75DC">
              <w:rPr>
                <w:rFonts w:ascii="Times New Roman" w:hAnsi="Times New Roman"/>
                <w:sz w:val="24"/>
                <w:szCs w:val="24"/>
              </w:rPr>
              <w:t>H</w:t>
            </w:r>
            <w:r w:rsidRPr="008D75DC">
              <w:rPr>
                <w:rFonts w:ascii="Times New Roman" w:hAnsi="Times New Roman"/>
                <w:sz w:val="24"/>
                <w:szCs w:val="24"/>
                <w:lang w:val="ru-RU"/>
              </w:rPr>
              <w:t>;</w:t>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r>
            <w:r w:rsidRPr="008D75DC">
              <w:rPr>
                <w:rFonts w:ascii="Times New Roman" w:hAnsi="Times New Roman"/>
                <w:sz w:val="24"/>
                <w:szCs w:val="24"/>
                <w:lang w:val="ru-RU"/>
              </w:rPr>
              <w:tab/>
              <w:t xml:space="preserve">// </w:t>
            </w:r>
            <w:r w:rsidRPr="008D75DC">
              <w:rPr>
                <w:rFonts w:ascii="Times New Roman" w:hAnsi="Times New Roman"/>
                <w:sz w:val="24"/>
                <w:szCs w:val="24"/>
              </w:rPr>
              <w:t>CS</w:t>
            </w:r>
            <w:r w:rsidRPr="008D75DC">
              <w:rPr>
                <w:rFonts w:ascii="Times New Roman" w:hAnsi="Times New Roman"/>
                <w:sz w:val="24"/>
                <w:szCs w:val="24"/>
                <w:lang w:val="ru-RU"/>
              </w:rPr>
              <w:t xml:space="preserve"> —— текущее состояние</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sz w:val="24"/>
                <w:szCs w:val="24"/>
                <w:lang w:val="ru-RU"/>
              </w:rPr>
              <w:tab/>
            </w:r>
            <w:r w:rsidRPr="008D75DC">
              <w:rPr>
                <w:rFonts w:ascii="Times New Roman" w:hAnsi="Times New Roman"/>
                <w:b/>
                <w:sz w:val="24"/>
                <w:szCs w:val="24"/>
              </w:rPr>
              <w:t>do</w:t>
            </w:r>
            <w:r w:rsidRPr="008D75DC">
              <w:rPr>
                <w:rFonts w:ascii="Times New Roman" w:hAnsi="Times New Roman"/>
                <w:b/>
                <w:sz w:val="24"/>
                <w:szCs w:val="24"/>
                <w:lang w:val="ru-RU"/>
              </w:rPr>
              <w:t xml:space="preserve"> </w:t>
            </w:r>
            <w:r w:rsidRPr="008D75DC">
              <w:rPr>
                <w:rFonts w:ascii="Times New Roman" w:hAnsi="Times New Roman"/>
                <w:sz w:val="24"/>
                <w:szCs w:val="24"/>
                <w:lang w:val="ru-RU"/>
              </w:rPr>
              <w:tab/>
              <w:t xml:space="preserve">{ </w:t>
            </w:r>
            <w:r w:rsidRPr="008D75DC">
              <w:rPr>
                <w:rFonts w:ascii="Times New Roman" w:hAnsi="Times New Roman"/>
                <w:sz w:val="24"/>
                <w:szCs w:val="24"/>
              </w:rPr>
              <w:t>gc</w:t>
            </w:r>
            <w:r w:rsidRPr="008D75DC">
              <w:rPr>
                <w:rFonts w:ascii="Times New Roman" w:hAnsi="Times New Roman"/>
                <w:sz w:val="24"/>
                <w:szCs w:val="24"/>
                <w:lang w:val="ru-RU"/>
              </w:rPr>
              <w:t xml:space="preserve"> ();   // считывает символ в глобальный объект с</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lang w:val="ru-RU"/>
              </w:rPr>
              <w:t xml:space="preserve">         </w:t>
            </w:r>
            <w:r w:rsidRPr="008D75DC">
              <w:rPr>
                <w:rFonts w:ascii="Times New Roman" w:hAnsi="Times New Roman"/>
                <w:b/>
                <w:sz w:val="24"/>
                <w:szCs w:val="24"/>
              </w:rPr>
              <w:t>switch</w:t>
            </w:r>
            <w:r w:rsidRPr="008D75DC">
              <w:rPr>
                <w:rFonts w:ascii="Times New Roman" w:hAnsi="Times New Roman"/>
                <w:sz w:val="24"/>
                <w:szCs w:val="24"/>
              </w:rPr>
              <w:t xml:space="preserve"> (CS) { </w:t>
            </w:r>
            <w:r w:rsidRPr="008D75DC">
              <w:rPr>
                <w:rFonts w:ascii="Times New Roman" w:hAnsi="Times New Roman"/>
                <w:sz w:val="24"/>
                <w:szCs w:val="24"/>
              </w:rPr>
              <w:tab/>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case</w:t>
            </w:r>
            <w:r w:rsidRPr="008D75DC">
              <w:rPr>
                <w:rFonts w:ascii="Times New Roman" w:hAnsi="Times New Roman"/>
                <w:sz w:val="24"/>
                <w:szCs w:val="24"/>
              </w:rPr>
              <w:t xml:space="preserve"> H: </w:t>
            </w:r>
            <w:r w:rsidRPr="008D75DC">
              <w:rPr>
                <w:rFonts w:ascii="Times New Roman" w:hAnsi="Times New Roman"/>
                <w:b/>
                <w:sz w:val="24"/>
                <w:szCs w:val="24"/>
              </w:rPr>
              <w:t>if</w:t>
            </w:r>
            <w:r w:rsidRPr="008D75DC">
              <w:rPr>
                <w:rFonts w:ascii="Times New Roman" w:hAnsi="Times New Roman"/>
                <w:sz w:val="24"/>
                <w:szCs w:val="24"/>
              </w:rPr>
              <w:t xml:space="preserve"> ( c == 'a' ) CS = B;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r w:rsidRPr="008D75DC">
              <w:rPr>
                <w:rFonts w:ascii="Times New Roman" w:hAnsi="Times New Roman"/>
                <w:b/>
                <w:sz w:val="24"/>
                <w:szCs w:val="24"/>
              </w:rPr>
              <w:t>case</w:t>
            </w:r>
            <w:r w:rsidRPr="008D75DC">
              <w:rPr>
                <w:rFonts w:ascii="Times New Roman" w:hAnsi="Times New Roman"/>
                <w:sz w:val="24"/>
                <w:szCs w:val="24"/>
              </w:rPr>
              <w:t xml:space="preserve"> B: </w:t>
            </w:r>
            <w:r w:rsidRPr="008D75DC">
              <w:rPr>
                <w:rFonts w:ascii="Times New Roman" w:hAnsi="Times New Roman"/>
                <w:b/>
                <w:sz w:val="24"/>
                <w:szCs w:val="24"/>
              </w:rPr>
              <w:t>if</w:t>
            </w:r>
            <w:r w:rsidRPr="008D75DC">
              <w:rPr>
                <w:rFonts w:ascii="Times New Roman" w:hAnsi="Times New Roman"/>
                <w:sz w:val="24"/>
                <w:szCs w:val="24"/>
              </w:rPr>
              <w:t xml:space="preserve"> ( c == 'b' );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w:t>
            </w:r>
            <w:r w:rsidRPr="008D75DC">
              <w:rPr>
                <w:rFonts w:ascii="Times New Roman" w:hAnsi="Times New Roman"/>
                <w:sz w:val="24"/>
                <w:szCs w:val="24"/>
              </w:rPr>
              <w:t xml:space="preserve"> </w:t>
            </w:r>
            <w:r w:rsidRPr="008D75DC">
              <w:rPr>
                <w:rFonts w:ascii="Times New Roman" w:hAnsi="Times New Roman"/>
                <w:b/>
                <w:sz w:val="24"/>
                <w:szCs w:val="24"/>
              </w:rPr>
              <w:t>if</w:t>
            </w:r>
            <w:r w:rsidRPr="008D75DC">
              <w:rPr>
                <w:rFonts w:ascii="Times New Roman" w:hAnsi="Times New Roman"/>
                <w:sz w:val="24"/>
                <w:szCs w:val="24"/>
              </w:rPr>
              <w:t xml:space="preserve"> ( c == '</w:t>
            </w:r>
            <w:r w:rsidRPr="008D75DC">
              <w:rPr>
                <w:rFonts w:ascii="Times New Roman" w:hAnsi="Times New Roman"/>
                <w:sz w:val="24"/>
                <w:szCs w:val="24"/>
              </w:rPr>
              <w:sym w:font="Symbol" w:char="F05E"/>
            </w:r>
            <w:r w:rsidRPr="008D75DC">
              <w:rPr>
                <w:rFonts w:ascii="Times New Roman" w:hAnsi="Times New Roman"/>
                <w:sz w:val="24"/>
                <w:szCs w:val="24"/>
              </w:rPr>
              <w:t>' ) CS = S;</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b/>
                <w:sz w:val="24"/>
                <w:szCs w:val="24"/>
              </w:rPr>
              <w:t xml:space="preserve">                      else </w:t>
            </w:r>
            <w:r w:rsidRPr="008D75DC">
              <w:rPr>
                <w:rFonts w:ascii="Times New Roman" w:hAnsi="Times New Roman"/>
                <w:sz w:val="24"/>
                <w:szCs w:val="24"/>
              </w:rPr>
              <w:t xml:space="preserve">CS = ER; </w:t>
            </w:r>
            <w:r w:rsidRPr="008D75DC">
              <w:rPr>
                <w:rFonts w:ascii="Times New Roman" w:hAnsi="Times New Roman"/>
                <w:b/>
                <w:sz w:val="24"/>
                <w:szCs w:val="24"/>
              </w:rPr>
              <w:t>break</w:t>
            </w:r>
            <w:r w:rsidRPr="008D75DC">
              <w:rPr>
                <w:rFonts w:ascii="Times New Roman" w:hAnsi="Times New Roman"/>
                <w:sz w:val="24"/>
                <w:szCs w:val="24"/>
              </w:rPr>
              <w:t>;</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ab/>
            </w:r>
            <w:r w:rsidRPr="008D75DC">
              <w:rPr>
                <w:rFonts w:ascii="Times New Roman" w:hAnsi="Times New Roman"/>
                <w:sz w:val="24"/>
                <w:szCs w:val="24"/>
              </w:rPr>
              <w:tab/>
              <w:t xml:space="preserve">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  </w:t>
            </w: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rPr>
              <w:t xml:space="preserve">    </w:t>
            </w:r>
            <w:r w:rsidRPr="008D75DC">
              <w:rPr>
                <w:rFonts w:ascii="Times New Roman" w:hAnsi="Times New Roman"/>
                <w:b/>
                <w:sz w:val="24"/>
                <w:szCs w:val="24"/>
              </w:rPr>
              <w:t>while</w:t>
            </w:r>
            <w:r w:rsidRPr="008D75DC">
              <w:rPr>
                <w:rFonts w:ascii="Times New Roman" w:hAnsi="Times New Roman"/>
                <w:sz w:val="24"/>
                <w:szCs w:val="24"/>
              </w:rPr>
              <w:t xml:space="preserve"> ( CS != S &amp;&amp; CS != ER);</w:t>
            </w:r>
          </w:p>
          <w:p w:rsidR="008D75DC" w:rsidRPr="008D75DC" w:rsidRDefault="008D75DC" w:rsidP="00B301F2">
            <w:pPr>
              <w:pStyle w:val="aff"/>
              <w:tabs>
                <w:tab w:val="left" w:pos="3052"/>
                <w:tab w:val="left" w:pos="3472"/>
              </w:tabs>
              <w:rPr>
                <w:rFonts w:ascii="Times New Roman" w:hAnsi="Times New Roman"/>
                <w:sz w:val="24"/>
                <w:szCs w:val="24"/>
                <w:lang w:val="ru-RU"/>
              </w:rPr>
            </w:pPr>
            <w:r w:rsidRPr="008D75DC">
              <w:rPr>
                <w:rFonts w:ascii="Times New Roman" w:hAnsi="Times New Roman"/>
                <w:b/>
                <w:sz w:val="24"/>
                <w:szCs w:val="24"/>
              </w:rPr>
              <w:t xml:space="preserve">    return </w:t>
            </w:r>
            <w:r w:rsidRPr="008D75DC">
              <w:rPr>
                <w:rFonts w:ascii="Times New Roman" w:hAnsi="Times New Roman"/>
                <w:sz w:val="24"/>
                <w:szCs w:val="24"/>
              </w:rPr>
              <w:t xml:space="preserve">CS == S; // true, </w:t>
            </w:r>
            <w:r w:rsidRPr="008D75DC">
              <w:rPr>
                <w:rFonts w:ascii="Times New Roman" w:hAnsi="Times New Roman"/>
                <w:sz w:val="24"/>
                <w:szCs w:val="24"/>
                <w:lang w:val="ru-RU"/>
              </w:rPr>
              <w:t>если</w:t>
            </w:r>
            <w:r w:rsidRPr="008D75DC">
              <w:rPr>
                <w:rFonts w:ascii="Times New Roman" w:hAnsi="Times New Roman"/>
                <w:sz w:val="24"/>
                <w:szCs w:val="24"/>
              </w:rPr>
              <w:t xml:space="preserve"> CS != ER</w:t>
            </w:r>
            <w:r w:rsidRPr="008D75DC">
              <w:rPr>
                <w:rFonts w:ascii="Times New Roman" w:hAnsi="Times New Roman"/>
                <w:sz w:val="24"/>
                <w:szCs w:val="24"/>
                <w:lang w:val="ru-RU"/>
              </w:rPr>
              <w:t xml:space="preserve">,  иначе </w:t>
            </w:r>
            <w:r w:rsidRPr="008D75DC">
              <w:rPr>
                <w:rFonts w:ascii="Times New Roman" w:hAnsi="Times New Roman"/>
                <w:sz w:val="24"/>
                <w:szCs w:val="24"/>
              </w:rPr>
              <w:t>false</w:t>
            </w:r>
            <w:r w:rsidRPr="008D75DC">
              <w:rPr>
                <w:rFonts w:ascii="Times New Roman" w:hAnsi="Times New Roman"/>
                <w:sz w:val="24"/>
                <w:szCs w:val="24"/>
                <w:lang w:val="ru-RU"/>
              </w:rPr>
              <w:t xml:space="preserve">  </w:t>
            </w:r>
          </w:p>
          <w:p w:rsidR="008D75DC" w:rsidRPr="008D75DC" w:rsidRDefault="008D75DC" w:rsidP="00B301F2">
            <w:pPr>
              <w:rPr>
                <w:i/>
              </w:rPr>
            </w:pPr>
            <w:r w:rsidRPr="008D75DC">
              <w:rPr>
                <w:bCs/>
                <w:w w:val="90"/>
              </w:rPr>
              <w:t xml:space="preserve">      }</w:t>
            </w:r>
            <w:r w:rsidRPr="008D75DC">
              <w:tab/>
            </w:r>
          </w:p>
          <w:p w:rsidR="008D75DC" w:rsidRPr="008D75DC" w:rsidRDefault="008D75DC" w:rsidP="00B301F2">
            <w:pPr>
              <w:rPr>
                <w:sz w:val="10"/>
                <w:szCs w:val="10"/>
              </w:rPr>
            </w:pPr>
          </w:p>
          <w:p w:rsidR="008D75DC" w:rsidRPr="0006219B" w:rsidRDefault="008D75DC" w:rsidP="00B301F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8D75DC" w:rsidRPr="0006219B" w:rsidTr="00B301F2">
              <w:trPr>
                <w:trHeight w:val="2420"/>
              </w:trPr>
              <w:tc>
                <w:tcPr>
                  <w:tcW w:w="4962" w:type="dxa"/>
                  <w:tcBorders>
                    <w:top w:val="nil"/>
                    <w:left w:val="nil"/>
                    <w:bottom w:val="nil"/>
                    <w:right w:val="single" w:sz="4" w:space="0" w:color="auto"/>
                  </w:tcBorders>
                  <w:hideMark/>
                </w:tcPr>
                <w:p w:rsidR="008D75DC" w:rsidRPr="0006219B" w:rsidRDefault="005F67ED" w:rsidP="00B301F2">
                  <w:pPr>
                    <w:spacing w:after="60"/>
                    <w:ind w:firstLine="34"/>
                    <w:jc w:val="both"/>
                  </w:pPr>
                  <w:r>
                    <w:pict>
                      <v:group id="_x0000_s1087" style="position:absolute;left:0;text-align:left;margin-left:13.2pt;margin-top:16.95pt;width:219.95pt;height:107.7pt;z-index:251683840" coordorigin="1445,13819" coordsize="4399,2154">
                        <v:oval id="_x0000_s1088" style="position:absolute;left:1720;top:14646;width:540;height:540"/>
                        <v:oval id="_x0000_s1089" style="position:absolute;left:2749;top:14232;width:540;height:540"/>
                        <v:line id="_x0000_s1090" style="position:absolute" from="1445,14894" to="1728,14894">
                          <v:stroke endarrow="block"/>
                        </v:line>
                        <v:shape id="_x0000_s1091" type="#_x0000_t202" style="position:absolute;left:1717;top:14673;width:540;height:540" filled="f" stroked="f">
                          <v:textbox style="mso-next-textbox:#_x0000_s1091">
                            <w:txbxContent>
                              <w:p w:rsidR="00C16BC6" w:rsidRDefault="00C16BC6" w:rsidP="008D75DC">
                                <w:pPr>
                                  <w:rPr>
                                    <w:i/>
                                    <w:lang w:val="en-US"/>
                                  </w:rPr>
                                </w:pPr>
                                <w:r>
                                  <w:rPr>
                                    <w:lang w:val="en-US"/>
                                  </w:rPr>
                                  <w:t xml:space="preserve"> </w:t>
                                </w:r>
                                <w:r>
                                  <w:rPr>
                                    <w:i/>
                                    <w:lang w:val="en-US"/>
                                  </w:rPr>
                                  <w:t>S</w:t>
                                </w:r>
                              </w:p>
                              <w:p w:rsidR="00C16BC6" w:rsidRDefault="00C16BC6" w:rsidP="008D75DC">
                                <w:pPr>
                                  <w:rPr>
                                    <w:i/>
                                    <w:lang w:val="en-US"/>
                                  </w:rPr>
                                </w:pPr>
                              </w:p>
                            </w:txbxContent>
                          </v:textbox>
                        </v:shape>
                        <v:line id="_x0000_s1092" style="position:absolute;flip:y" from="2260,14535" to="2749,14815">
                          <v:stroke endarrow="block"/>
                        </v:line>
                        <v:shape id="_x0000_s1093" type="#_x0000_t202" style="position:absolute;left:2749;top:14298;width:540;height:528" filled="f" stroked="f">
                          <v:textbox style="mso-next-textbox:#_x0000_s1093">
                            <w:txbxContent>
                              <w:p w:rsidR="00C16BC6" w:rsidRDefault="00C16BC6" w:rsidP="008D75DC">
                                <w:pPr>
                                  <w:rPr>
                                    <w:i/>
                                    <w:lang w:val="en-US"/>
                                  </w:rPr>
                                </w:pPr>
                                <w:r>
                                  <w:rPr>
                                    <w:lang w:val="en-US"/>
                                  </w:rPr>
                                  <w:t xml:space="preserve"> </w:t>
                                </w:r>
                                <w:r>
                                  <w:rPr>
                                    <w:i/>
                                    <w:lang w:val="en-US"/>
                                  </w:rPr>
                                  <w:t>A</w:t>
                                </w:r>
                              </w:p>
                              <w:p w:rsidR="00C16BC6" w:rsidRDefault="00C16BC6" w:rsidP="008D75DC"/>
                              <w:p w:rsidR="00C16BC6" w:rsidRDefault="00C16BC6" w:rsidP="008D75DC"/>
                            </w:txbxContent>
                          </v:textbox>
                        </v:shape>
                        <v:oval id="_x0000_s1094" style="position:absolute;left:3761;top:14645;width:540;height:540"/>
                        <v:shape id="_x0000_s1095" type="#_x0000_t202" style="position:absolute;left:3761;top:14674;width:540;height:528" filled="f" stroked="f">
                          <v:textbox style="mso-next-textbox:#_x0000_s1095">
                            <w:txbxContent>
                              <w:p w:rsidR="00C16BC6" w:rsidRDefault="00C16BC6" w:rsidP="008D75DC">
                                <w:pPr>
                                  <w:rPr>
                                    <w:i/>
                                    <w:lang w:val="en-US"/>
                                  </w:rPr>
                                </w:pPr>
                                <w:r>
                                  <w:rPr>
                                    <w:lang w:val="en-US"/>
                                  </w:rPr>
                                  <w:t xml:space="preserve"> </w:t>
                                </w:r>
                                <w:r>
                                  <w:rPr>
                                    <w:i/>
                                    <w:lang w:val="en-US"/>
                                  </w:rPr>
                                  <w:t>D</w:t>
                                </w:r>
                              </w:p>
                              <w:p w:rsidR="00C16BC6" w:rsidRDefault="00C16BC6" w:rsidP="008D75DC"/>
                              <w:p w:rsidR="00C16BC6" w:rsidRDefault="00C16BC6" w:rsidP="008D75DC"/>
                            </w:txbxContent>
                          </v:textbox>
                        </v:shape>
                        <v:oval id="_x0000_s1096" style="position:absolute;left:5021;top:14646;width:540;height:540"/>
                        <v:shape id="_x0000_s1097" type="#_x0000_t202" style="position:absolute;left:5021;top:14657;width:540;height:528" filled="f" stroked="f">
                          <v:textbox style="mso-next-textbox:#_x0000_s1097">
                            <w:txbxContent>
                              <w:p w:rsidR="00C16BC6" w:rsidRDefault="00C16BC6" w:rsidP="008D75DC">
                                <w:pPr>
                                  <w:rPr>
                                    <w:i/>
                                    <w:lang w:val="en-US"/>
                                  </w:rPr>
                                </w:pPr>
                                <w:r>
                                  <w:rPr>
                                    <w:lang w:val="en-US"/>
                                  </w:rPr>
                                  <w:t xml:space="preserve"> </w:t>
                                </w:r>
                                <w:r>
                                  <w:rPr>
                                    <w:i/>
                                    <w:lang w:val="en-US"/>
                                  </w:rPr>
                                  <w:t>F</w:t>
                                </w:r>
                              </w:p>
                              <w:p w:rsidR="00C16BC6" w:rsidRDefault="00C16BC6" w:rsidP="008D75DC"/>
                              <w:p w:rsidR="00C16BC6" w:rsidRDefault="00C16BC6" w:rsidP="008D75DC"/>
                            </w:txbxContent>
                          </v:textbox>
                        </v:shape>
                        <v:line id="_x0000_s1098" style="position:absolute" from="5561,14894" to="5844,14894">
                          <v:stroke endarrow="block"/>
                        </v:line>
                        <v:line id="_x0000_s1099" style="position:absolute" from="4301,14911" to="5021,14911">
                          <v:stroke endarrow="block"/>
                        </v:line>
                        <v:oval id="_x0000_s1100" style="position:absolute;left:2741;top:14982;width:540;height:540"/>
                        <v:shape id="_x0000_s1101" type="#_x0000_t202" style="position:absolute;left:2724;top:15077;width:540;height:528" filled="f" stroked="f">
                          <v:textbox style="mso-next-textbox:#_x0000_s1101">
                            <w:txbxContent>
                              <w:p w:rsidR="00C16BC6" w:rsidRDefault="00C16BC6" w:rsidP="008D75DC">
                                <w:pPr>
                                  <w:rPr>
                                    <w:i/>
                                    <w:lang w:val="en-US"/>
                                  </w:rPr>
                                </w:pPr>
                                <w:r>
                                  <w:rPr>
                                    <w:lang w:val="en-US"/>
                                  </w:rPr>
                                  <w:t xml:space="preserve"> </w:t>
                                </w:r>
                                <w:r>
                                  <w:rPr>
                                    <w:i/>
                                    <w:lang w:val="en-US"/>
                                  </w:rPr>
                                  <w:t>C</w:t>
                                </w:r>
                              </w:p>
                              <w:p w:rsidR="00C16BC6" w:rsidRDefault="00C16BC6" w:rsidP="008D75DC"/>
                              <w:p w:rsidR="00C16BC6" w:rsidRDefault="00C16BC6" w:rsidP="008D75DC"/>
                            </w:txbxContent>
                          </v:textbox>
                        </v:shape>
                        <v:shape id="_x0000_s1102" style="position:absolute;left:2498;top:15265;width:1004;height:708;rotation:1712521fd" coordsize="1004,708" path="m636,l753,17,887,67r84,83l1004,251r,100l957,475,867,588,762,655,636,686,492,708,289,700,139,648,42,580,4,468,,385,117,184e" filled="f">
                          <v:stroke endarrow="block"/>
                          <v:path arrowok="t"/>
                        </v:shape>
                        <v:shape id="_x0000_s1103" type="#_x0000_t202" style="position:absolute;left:4413;top:14527;width:360;height:540" filled="f" stroked="f">
                          <v:textbox style="mso-next-textbox:#_x0000_s1103">
                            <w:txbxContent>
                              <w:p w:rsidR="00C16BC6" w:rsidRDefault="00C16BC6" w:rsidP="008D75DC">
                                <w:r>
                                  <w:rPr>
                                    <w:i/>
                                    <w:lang w:val="en-US"/>
                                  </w:rPr>
                                  <w:sym w:font="Symbol" w:char="F05E"/>
                                </w:r>
                              </w:p>
                              <w:p w:rsidR="00C16BC6" w:rsidRDefault="00C16BC6" w:rsidP="008D75DC"/>
                            </w:txbxContent>
                          </v:textbox>
                        </v:shape>
                        <v:shape id="_x0000_s1104" style="position:absolute;left:2450;top:13819;width:1004;height:708;rotation:12774564fd" coordsize="1004,708" path="m636,l753,17,887,67r84,83l1004,251r,100l957,475,867,588,762,655,636,686,492,708,289,700,139,648,42,580,4,468,,385,117,184e" filled="f">
                          <v:stroke endarrow="block"/>
                          <v:path arrowok="t"/>
                        </v:shape>
                        <v:line id="_x0000_s1105" style="position:absolute" from="2257,14943" to="2749,15154">
                          <v:stroke endarrow="block"/>
                        </v:line>
                        <v:line id="_x0000_s1106" style="position:absolute;flip:y" from="3171,14730" to="3171,15023">
                          <v:stroke endarrow="block"/>
                        </v:line>
                        <v:line id="_x0000_s1107" style="position:absolute" from="2899,14751" to="2899,15026">
                          <v:stroke endarrow="block"/>
                        </v:line>
                        <v:line id="_x0000_s1108" style="position:absolute" from="3285,14596" to="3777,14807">
                          <v:stroke endarrow="block"/>
                        </v:line>
                        <v:line id="_x0000_s1109" style="position:absolute;flip:y" from="3276,14879" to="3765,15159">
                          <v:stroke endarrow="block"/>
                        </v:line>
                        <v:shape id="_x0000_s1110" style="position:absolute;left:3293;top:14430;width:1840;height:243" coordsize="1840,243" path="m,33l555,r502,45l1447,120r393,123e" filled="f">
                          <v:stroke endarrow="block"/>
                          <v:path arrowok="t"/>
                        </v:shape>
                        <v:shape id="_x0000_s1111" type="#_x0000_t202" style="position:absolute;left:4301;top:14106;width:360;height:540" filled="f" stroked="f">
                          <v:textbox style="mso-next-textbox:#_x0000_s1111">
                            <w:txbxContent>
                              <w:p w:rsidR="00C16BC6" w:rsidRDefault="00C16BC6" w:rsidP="008D75DC">
                                <w:r>
                                  <w:rPr>
                                    <w:i/>
                                    <w:lang w:val="en-US"/>
                                  </w:rPr>
                                  <w:sym w:font="Symbol" w:char="F05E"/>
                                </w:r>
                              </w:p>
                              <w:p w:rsidR="00C16BC6" w:rsidRDefault="00C16BC6" w:rsidP="008D75DC"/>
                            </w:txbxContent>
                          </v:textbox>
                        </v:shape>
                        <v:shape id="_x0000_s1112" style="position:absolute;left:3293;top:15162;width:1840;height:198" coordsize="1840,198" path="m,137r435,61l975,198r480,-53l1840,e" filled="f">
                          <v:stroke endarrow="block"/>
                          <v:path arrowok="t"/>
                        </v:shape>
                        <v:shape id="_x0000_s1113" type="#_x0000_t202" style="position:absolute;left:4213;top:15247;width:360;height:540" filled="f" stroked="f">
                          <v:textbox style="mso-next-textbox:#_x0000_s1113">
                            <w:txbxContent>
                              <w:p w:rsidR="00C16BC6" w:rsidRDefault="00C16BC6" w:rsidP="008D75DC">
                                <w:r>
                                  <w:rPr>
                                    <w:i/>
                                    <w:lang w:val="en-US"/>
                                  </w:rPr>
                                  <w:sym w:font="Symbol" w:char="F05E"/>
                                </w:r>
                              </w:p>
                              <w:p w:rsidR="00C16BC6" w:rsidRDefault="00C16BC6" w:rsidP="008D75DC"/>
                            </w:txbxContent>
                          </v:textbox>
                        </v:shape>
                      </v:group>
                    </w:pict>
                  </w:r>
                </w:p>
              </w:tc>
              <w:tc>
                <w:tcPr>
                  <w:tcW w:w="5670" w:type="dxa"/>
                  <w:tcBorders>
                    <w:top w:val="nil"/>
                    <w:left w:val="single" w:sz="4" w:space="0" w:color="auto"/>
                    <w:bottom w:val="nil"/>
                    <w:right w:val="nil"/>
                  </w:tcBorders>
                </w:tcPr>
                <w:p w:rsidR="008D75DC" w:rsidRPr="0006219B" w:rsidRDefault="008D75DC" w:rsidP="00B301F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8D75DC" w:rsidRPr="0006219B" w:rsidRDefault="008D75DC" w:rsidP="00B301F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8D75DC" w:rsidRPr="0006219B" w:rsidRDefault="008D75DC" w:rsidP="00B301F2">
                  <w:pPr>
                    <w:spacing w:before="60" w:after="60"/>
                    <w:ind w:firstLine="175"/>
                    <w:jc w:val="both"/>
                    <w:rPr>
                      <w:i/>
                    </w:rPr>
                  </w:pPr>
                </w:p>
                <w:p w:rsidR="008D75DC" w:rsidRPr="0006219B" w:rsidRDefault="008D75DC" w:rsidP="00B301F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r w:rsidRPr="0006219B">
                    <w:t xml:space="preserve"> ?  </w:t>
                  </w:r>
                  <w:r w:rsidRPr="0006219B">
                    <w:rPr>
                      <w:b/>
                    </w:rPr>
                    <w:t>Ответ:____</w:t>
                  </w:r>
                </w:p>
              </w:tc>
            </w:tr>
          </w:tbl>
          <w:p w:rsidR="008D75DC" w:rsidRPr="0006219B" w:rsidRDefault="008D75DC" w:rsidP="00B301F2"/>
          <w:tbl>
            <w:tblPr>
              <w:tblW w:w="10632" w:type="dxa"/>
              <w:tblBorders>
                <w:insideH w:val="single" w:sz="4" w:space="0" w:color="auto"/>
                <w:insideV w:val="single" w:sz="4" w:space="0" w:color="auto"/>
              </w:tblBorders>
              <w:tblLook w:val="04A0"/>
            </w:tblPr>
            <w:tblGrid>
              <w:gridCol w:w="7939"/>
              <w:gridCol w:w="2693"/>
            </w:tblGrid>
            <w:tr w:rsidR="008D75DC" w:rsidRPr="00C42D56" w:rsidTr="00B301F2">
              <w:trPr>
                <w:trHeight w:val="1331"/>
              </w:trPr>
              <w:tc>
                <w:tcPr>
                  <w:tcW w:w="7939" w:type="dxa"/>
                  <w:tcBorders>
                    <w:top w:val="nil"/>
                    <w:left w:val="nil"/>
                    <w:bottom w:val="nil"/>
                    <w:right w:val="single" w:sz="4" w:space="0" w:color="auto"/>
                  </w:tcBorders>
                  <w:hideMark/>
                </w:tcPr>
                <w:p w:rsidR="008D75DC" w:rsidRPr="0006219B" w:rsidRDefault="008D75DC" w:rsidP="00B301F2">
                  <w:pPr>
                    <w:spacing w:before="60" w:after="60"/>
                    <w:ind w:firstLine="34"/>
                    <w:jc w:val="both"/>
                  </w:pPr>
                  <w:r w:rsidRPr="0006219B">
                    <w:lastRenderedPageBreak/>
                    <w:softHyphen/>
                  </w:r>
                  <w:r w:rsidRPr="0006219B">
                    <w:softHyphen/>
                  </w:r>
                  <w:r w:rsidRPr="0006219B">
                    <w:softHyphen/>
                  </w: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8D75DC" w:rsidRPr="0006219B" w:rsidRDefault="008D75DC" w:rsidP="00B301F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 ;</w:t>
                  </w:r>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b</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w:t>
                  </w:r>
                  <w:r w:rsidRPr="0006219B">
                    <w:rPr>
                      <w:i/>
                      <w:vertAlign w:val="subscript"/>
                      <w:lang w:val="en-US"/>
                    </w:rPr>
                    <w:t>a</w:t>
                  </w:r>
                  <w:r w:rsidRPr="0006219B">
                    <w:t xml:space="preserve"> ,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b</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8D75DC" w:rsidRPr="0006219B" w:rsidRDefault="008D75DC" w:rsidP="00B301F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8D75DC" w:rsidRPr="0006219B" w:rsidRDefault="008D75DC" w:rsidP="00B301F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bB | </w:t>
                  </w:r>
                  <w:r w:rsidRPr="0006219B">
                    <w:rPr>
                      <w:lang w:val="en-US"/>
                    </w:rPr>
                    <w:sym w:font="Symbol" w:char="F065"/>
                  </w:r>
                </w:p>
                <w:p w:rsidR="008D75DC" w:rsidRPr="0006219B" w:rsidRDefault="008D75DC" w:rsidP="00B301F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8D75DC" w:rsidRPr="0006219B" w:rsidRDefault="008D75DC" w:rsidP="00B301F2">
                  <w:pPr>
                    <w:spacing w:before="60" w:after="60"/>
                    <w:ind w:firstLine="175"/>
                    <w:jc w:val="both"/>
                    <w:rPr>
                      <w:lang w:val="en-US"/>
                    </w:rPr>
                  </w:pPr>
                  <w:r w:rsidRPr="0006219B">
                    <w:rPr>
                      <w:i/>
                      <w:lang w:val="en-US"/>
                    </w:rPr>
                    <w:t xml:space="preserve">B </w:t>
                  </w:r>
                  <w:r w:rsidRPr="0006219B">
                    <w:rPr>
                      <w:lang w:val="en-US"/>
                    </w:rPr>
                    <w:sym w:font="Symbol" w:char="F0AE"/>
                  </w:r>
                  <w:r w:rsidRPr="0006219B">
                    <w:rPr>
                      <w:i/>
                      <w:lang w:val="en-US"/>
                    </w:rPr>
                    <w:t xml:space="preserve"> </w:t>
                  </w:r>
                  <w:r w:rsidRPr="0006219B">
                    <w:rPr>
                      <w:i/>
                    </w:rPr>
                    <w:t>с</w:t>
                  </w:r>
                  <w:r w:rsidRPr="0006219B">
                    <w:rPr>
                      <w:i/>
                      <w:lang w:val="en-US"/>
                    </w:rPr>
                    <w:t>B| S</w:t>
                  </w:r>
                </w:p>
              </w:tc>
            </w:tr>
          </w:tbl>
          <w:p w:rsidR="008D75DC" w:rsidRPr="00273B7E" w:rsidRDefault="008D75DC" w:rsidP="00B301F2">
            <w:pPr>
              <w:jc w:val="both"/>
              <w:rPr>
                <w:b/>
                <w:sz w:val="10"/>
                <w:szCs w:val="10"/>
                <w:lang w:val="en-US"/>
              </w:rPr>
            </w:pPr>
          </w:p>
          <w:p w:rsidR="008D75DC" w:rsidRPr="0006219B" w:rsidRDefault="008D75DC" w:rsidP="00B301F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r w:rsidRPr="0006219B">
              <w:t xml:space="preserve">м? </w:t>
            </w:r>
          </w:p>
          <w:p w:rsidR="008D75DC" w:rsidRPr="00273B7E" w:rsidRDefault="008D75DC" w:rsidP="00B301F2">
            <w:pPr>
              <w:rPr>
                <w:sz w:val="10"/>
                <w:szCs w:val="10"/>
              </w:rPr>
            </w:pPr>
          </w:p>
          <w:p w:rsidR="008D75DC" w:rsidRPr="0070234F" w:rsidRDefault="008D75DC" w:rsidP="00B301F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Yb | bb</w:t>
            </w:r>
          </w:p>
          <w:p w:rsidR="008D75DC" w:rsidRPr="0070234F" w:rsidRDefault="008D75DC" w:rsidP="00B301F2">
            <w:pPr>
              <w:ind w:left="284" w:firstLine="424"/>
              <w:rPr>
                <w:i/>
                <w:lang w:val="en-US"/>
              </w:rPr>
            </w:pPr>
            <w:r w:rsidRPr="0070234F">
              <w:rPr>
                <w:i/>
                <w:lang w:val="en-US"/>
              </w:rPr>
              <w:t xml:space="preserve">Y </w:t>
            </w:r>
            <w:r w:rsidRPr="0070234F">
              <w:rPr>
                <w:lang w:val="en-US"/>
              </w:rPr>
              <w:sym w:font="Symbol" w:char="F0AE"/>
            </w:r>
            <w:r w:rsidRPr="0070234F">
              <w:rPr>
                <w:i/>
                <w:lang w:val="en-US"/>
              </w:rPr>
              <w:t xml:space="preserve"> cSY | bd | </w:t>
            </w:r>
            <w:r w:rsidRPr="0070234F">
              <w:rPr>
                <w:i/>
              </w:rPr>
              <w:t>ε</w:t>
            </w:r>
          </w:p>
          <w:p w:rsidR="008D75DC" w:rsidRPr="00273B7E" w:rsidRDefault="008D75DC" w:rsidP="00B301F2">
            <w:pPr>
              <w:jc w:val="both"/>
              <w:rPr>
                <w:b/>
                <w:sz w:val="10"/>
                <w:szCs w:val="10"/>
                <w:lang w:val="en-US"/>
              </w:rPr>
            </w:pPr>
          </w:p>
          <w:p w:rsidR="008D75DC" w:rsidRPr="0006219B" w:rsidRDefault="008D75DC" w:rsidP="00B301F2">
            <w:pPr>
              <w:jc w:val="both"/>
            </w:pPr>
            <w:r w:rsidRPr="0070234F">
              <w:rPr>
                <w:b/>
              </w:rPr>
              <w:t>10.</w:t>
            </w:r>
            <w:r w:rsidRPr="0006219B">
              <w:t xml:space="preserve"> Постройте ПОЛИЗ для фрагмента программы на Си. Префиксный ++ в польской записи обозначается как +#, постфиксный как  #+. </w:t>
            </w:r>
          </w:p>
          <w:p w:rsidR="008D75DC" w:rsidRPr="00273B7E" w:rsidRDefault="008D75DC" w:rsidP="00B301F2">
            <w:pPr>
              <w:jc w:val="both"/>
              <w:rPr>
                <w:sz w:val="10"/>
                <w:szCs w:val="10"/>
              </w:rPr>
            </w:pPr>
          </w:p>
          <w:p w:rsidR="008D75DC" w:rsidRPr="008D75DC" w:rsidRDefault="008D75DC" w:rsidP="00B301F2">
            <w:pPr>
              <w:pStyle w:val="aff"/>
              <w:tabs>
                <w:tab w:val="left" w:pos="3052"/>
                <w:tab w:val="left" w:pos="3472"/>
              </w:tabs>
              <w:rPr>
                <w:rFonts w:ascii="Times New Roman" w:hAnsi="Times New Roman"/>
                <w:sz w:val="24"/>
                <w:szCs w:val="24"/>
              </w:rPr>
            </w:pPr>
            <w:r w:rsidRPr="008D75DC">
              <w:rPr>
                <w:rFonts w:ascii="Times New Roman" w:hAnsi="Times New Roman"/>
                <w:sz w:val="24"/>
                <w:szCs w:val="24"/>
                <w:lang w:val="ru-RU"/>
              </w:rPr>
              <w:t xml:space="preserve"> </w:t>
            </w:r>
            <w:r w:rsidRPr="008D75DC">
              <w:rPr>
                <w:rFonts w:ascii="Times New Roman" w:hAnsi="Times New Roman"/>
                <w:b/>
                <w:sz w:val="24"/>
                <w:szCs w:val="24"/>
              </w:rPr>
              <w:t>for</w:t>
            </w:r>
            <w:r w:rsidRPr="008D75DC">
              <w:rPr>
                <w:rFonts w:ascii="Times New Roman" w:hAnsi="Times New Roman"/>
                <w:sz w:val="24"/>
                <w:szCs w:val="24"/>
              </w:rPr>
              <w:t xml:space="preserve"> ( i = 0, j = 10;  i == j ? 0 : 1; --j) a += 2 &lt; i++ &gt; j; </w:t>
            </w:r>
          </w:p>
          <w:p w:rsidR="008D75DC" w:rsidRPr="008D75DC" w:rsidRDefault="008D75DC" w:rsidP="00B301F2">
            <w:pPr>
              <w:pStyle w:val="aff"/>
              <w:tabs>
                <w:tab w:val="left" w:pos="3052"/>
                <w:tab w:val="left" w:pos="3472"/>
              </w:tabs>
              <w:rPr>
                <w:rFonts w:ascii="Times New Roman" w:hAnsi="Times New Roman"/>
                <w:sz w:val="10"/>
                <w:szCs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8D75DC" w:rsidRPr="008D75DC" w:rsidTr="00B301F2">
              <w:trPr>
                <w:gridBefore w:val="1"/>
                <w:gridAfter w:val="3"/>
                <w:wBefore w:w="142" w:type="dxa"/>
                <w:wAfter w:w="1038" w:type="dxa"/>
                <w:cantSplit/>
                <w:trHeight w:val="284"/>
              </w:trPr>
              <w:tc>
                <w:tcPr>
                  <w:tcW w:w="1019" w:type="dxa"/>
                  <w:gridSpan w:val="3"/>
                  <w:vMerge w:val="restart"/>
                  <w:tcBorders>
                    <w:top w:val="nil"/>
                    <w:left w:val="nil"/>
                    <w:bottom w:val="nil"/>
                    <w:right w:val="nil"/>
                  </w:tcBorders>
                  <w:vAlign w:val="center"/>
                  <w:hideMark/>
                </w:tcPr>
                <w:p w:rsidR="008D75DC" w:rsidRPr="008D75DC" w:rsidRDefault="008D75DC" w:rsidP="00B301F2">
                  <w:pPr>
                    <w:rPr>
                      <w:lang w:val="en-US"/>
                    </w:rPr>
                  </w:pPr>
                  <w:r w:rsidRPr="008D75DC">
                    <w:t>ПОЛИЗ</w:t>
                  </w:r>
                </w:p>
              </w:tc>
              <w:tc>
                <w:tcPr>
                  <w:tcW w:w="523"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w:t>
                  </w:r>
                </w:p>
              </w:tc>
              <w:tc>
                <w:tcPr>
                  <w:tcW w:w="49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2</w:t>
                  </w:r>
                </w:p>
              </w:tc>
              <w:tc>
                <w:tcPr>
                  <w:tcW w:w="49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3</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4</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5</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6</w:t>
                  </w:r>
                </w:p>
              </w:tc>
              <w:tc>
                <w:tcPr>
                  <w:tcW w:w="510"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7</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8</w:t>
                  </w:r>
                </w:p>
              </w:tc>
              <w:tc>
                <w:tcPr>
                  <w:tcW w:w="491"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9</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0</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1</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2</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3</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4</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5</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6</w:t>
                  </w:r>
                </w:p>
              </w:tc>
              <w:tc>
                <w:tcPr>
                  <w:tcW w:w="517" w:type="dxa"/>
                  <w:gridSpan w:val="2"/>
                  <w:tcBorders>
                    <w:top w:val="nil"/>
                    <w:left w:val="nil"/>
                    <w:bottom w:val="single" w:sz="4" w:space="0" w:color="auto"/>
                    <w:right w:val="nil"/>
                  </w:tcBorders>
                  <w:vAlign w:val="center"/>
                  <w:hideMark/>
                </w:tcPr>
                <w:p w:rsidR="008D75DC" w:rsidRPr="008D75DC" w:rsidRDefault="008D75DC" w:rsidP="00B301F2">
                  <w:pPr>
                    <w:rPr>
                      <w:lang w:val="en-US"/>
                    </w:rPr>
                  </w:pPr>
                  <w:r w:rsidRPr="008D75DC">
                    <w:rPr>
                      <w:lang w:val="en-US"/>
                    </w:rPr>
                    <w:t>17</w:t>
                  </w:r>
                </w:p>
              </w:tc>
            </w:tr>
            <w:tr w:rsidR="008D75DC" w:rsidRPr="008D75DC" w:rsidTr="00B301F2">
              <w:trPr>
                <w:gridBefore w:val="1"/>
                <w:gridAfter w:val="3"/>
                <w:wBefore w:w="142" w:type="dxa"/>
                <w:wAfter w:w="1038" w:type="dxa"/>
                <w:cantSplit/>
                <w:trHeight w:val="300"/>
              </w:trPr>
              <w:tc>
                <w:tcPr>
                  <w:tcW w:w="0" w:type="auto"/>
                  <w:gridSpan w:val="3"/>
                  <w:vMerge/>
                  <w:tcBorders>
                    <w:top w:val="nil"/>
                    <w:left w:val="nil"/>
                    <w:bottom w:val="nil"/>
                    <w:right w:val="nil"/>
                  </w:tcBorders>
                  <w:vAlign w:val="center"/>
                  <w:hideMark/>
                </w:tcPr>
                <w:p w:rsidR="008D75DC" w:rsidRPr="008D75DC" w:rsidRDefault="008D75DC" w:rsidP="00B301F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r>
            <w:tr w:rsidR="008D75DC" w:rsidRPr="008D75DC" w:rsidTr="00B301F2">
              <w:trPr>
                <w:trHeight w:val="284"/>
              </w:trPr>
              <w:tc>
                <w:tcPr>
                  <w:tcW w:w="53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18</w:t>
                  </w:r>
                </w:p>
              </w:tc>
              <w:tc>
                <w:tcPr>
                  <w:tcW w:w="484"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19</w:t>
                  </w:r>
                </w:p>
              </w:tc>
              <w:tc>
                <w:tcPr>
                  <w:tcW w:w="632"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0</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1</w:t>
                  </w:r>
                </w:p>
              </w:tc>
              <w:tc>
                <w:tcPr>
                  <w:tcW w:w="472"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2</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3</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4</w:t>
                  </w:r>
                </w:p>
              </w:tc>
              <w:tc>
                <w:tcPr>
                  <w:tcW w:w="478"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5</w:t>
                  </w:r>
                </w:p>
              </w:tc>
              <w:tc>
                <w:tcPr>
                  <w:tcW w:w="48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6</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7</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8</w:t>
                  </w:r>
                </w:p>
              </w:tc>
              <w:tc>
                <w:tcPr>
                  <w:tcW w:w="508"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29</w:t>
                  </w:r>
                </w:p>
              </w:tc>
              <w:tc>
                <w:tcPr>
                  <w:tcW w:w="624"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0</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1</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2</w:t>
                  </w:r>
                </w:p>
              </w:tc>
              <w:tc>
                <w:tcPr>
                  <w:tcW w:w="501"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3</w:t>
                  </w:r>
                </w:p>
              </w:tc>
              <w:tc>
                <w:tcPr>
                  <w:tcW w:w="47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4</w:t>
                  </w:r>
                </w:p>
              </w:tc>
              <w:tc>
                <w:tcPr>
                  <w:tcW w:w="47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5</w:t>
                  </w:r>
                </w:p>
              </w:tc>
              <w:tc>
                <w:tcPr>
                  <w:tcW w:w="523"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6</w:t>
                  </w:r>
                </w:p>
              </w:tc>
              <w:tc>
                <w:tcPr>
                  <w:tcW w:w="416" w:type="dxa"/>
                  <w:gridSpan w:val="2"/>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t>3</w:t>
                  </w:r>
                  <w:r w:rsidRPr="008D75DC">
                    <w:rPr>
                      <w:lang w:val="en-US"/>
                    </w:rPr>
                    <w:t>7</w:t>
                  </w:r>
                </w:p>
              </w:tc>
              <w:tc>
                <w:tcPr>
                  <w:tcW w:w="416"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t>3</w:t>
                  </w:r>
                  <w:r w:rsidRPr="008D75DC">
                    <w:rPr>
                      <w:lang w:val="en-US"/>
                    </w:rPr>
                    <w:t>8</w:t>
                  </w:r>
                </w:p>
              </w:tc>
              <w:tc>
                <w:tcPr>
                  <w:tcW w:w="416" w:type="dxa"/>
                  <w:tcBorders>
                    <w:top w:val="nil"/>
                    <w:left w:val="nil"/>
                    <w:bottom w:val="single" w:sz="4" w:space="0" w:color="auto"/>
                    <w:right w:val="nil"/>
                  </w:tcBorders>
                  <w:vAlign w:val="center"/>
                  <w:hideMark/>
                </w:tcPr>
                <w:p w:rsidR="008D75DC" w:rsidRPr="008D75DC" w:rsidRDefault="008D75DC" w:rsidP="00B301F2">
                  <w:pPr>
                    <w:jc w:val="center"/>
                    <w:rPr>
                      <w:lang w:val="en-US"/>
                    </w:rPr>
                  </w:pPr>
                  <w:r w:rsidRPr="008D75DC">
                    <w:rPr>
                      <w:lang w:val="en-US"/>
                    </w:rPr>
                    <w:t>39</w:t>
                  </w:r>
                </w:p>
              </w:tc>
            </w:tr>
            <w:tr w:rsidR="008D75DC" w:rsidRPr="008D75DC" w:rsidTr="00B301F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8D75DC" w:rsidRPr="008D75DC" w:rsidRDefault="008D75DC" w:rsidP="00B301F2">
                  <w:pPr>
                    <w:jc w:val="center"/>
                    <w:rPr>
                      <w:lang w:val="en-US"/>
                    </w:rPr>
                  </w:pPr>
                </w:p>
              </w:tc>
              <w:tc>
                <w:tcPr>
                  <w:tcW w:w="416" w:type="dxa"/>
                  <w:tcBorders>
                    <w:top w:val="single" w:sz="4" w:space="0" w:color="auto"/>
                    <w:left w:val="single" w:sz="4" w:space="0" w:color="auto"/>
                    <w:bottom w:val="single" w:sz="4" w:space="0" w:color="auto"/>
                    <w:right w:val="nil"/>
                  </w:tcBorders>
                  <w:hideMark/>
                </w:tcPr>
                <w:p w:rsidR="008D75DC" w:rsidRPr="008D75DC" w:rsidRDefault="005F67ED" w:rsidP="00B301F2">
                  <w:pPr>
                    <w:jc w:val="center"/>
                    <w:rPr>
                      <w:lang w:val="en-US"/>
                    </w:rPr>
                  </w:pPr>
                  <w:r>
                    <w:pict>
                      <v:shape id="_x0000_s1048" style="position:absolute;left:0;text-align:left;margin-left:9.9pt;margin-top:-.5pt;width:5.35pt;height:15.6pt;z-index:251679744;mso-position-horizontal-relative:text;mso-position-vertical-relative:text" coordsize="107,584" path="m107,l60,120r30,75l90,300,,390,106,584e" filled="f">
                        <v:path arrowok="t"/>
                      </v:shape>
                    </w:pict>
                  </w:r>
                </w:p>
              </w:tc>
            </w:tr>
          </w:tbl>
          <w:p w:rsidR="008D75DC" w:rsidRPr="0006219B" w:rsidRDefault="008D75DC" w:rsidP="00B301F2">
            <w:pPr>
              <w:jc w:val="both"/>
            </w:pP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tcPr>
          <w:p w:rsidR="008D75DC" w:rsidRPr="00273B7E" w:rsidRDefault="008D75DC" w:rsidP="00B301F2">
            <w:pPr>
              <w:jc w:val="center"/>
              <w:rPr>
                <w:sz w:val="10"/>
                <w:szCs w:val="10"/>
              </w:rPr>
            </w:pPr>
          </w:p>
          <w:p w:rsidR="008D75DC" w:rsidRPr="008D75DC" w:rsidRDefault="008D75DC" w:rsidP="00B301F2">
            <w:pPr>
              <w:jc w:val="center"/>
              <w:rPr>
                <w:b/>
              </w:rPr>
            </w:pPr>
            <w:r w:rsidRPr="008D75DC">
              <w:rPr>
                <w:b/>
              </w:rPr>
              <w:t>Вариант 2</w:t>
            </w:r>
          </w:p>
        </w:tc>
      </w:tr>
      <w:tr w:rsidR="008D75DC" w:rsidRPr="0006219B" w:rsidTr="008D75DC">
        <w:tc>
          <w:tcPr>
            <w:tcW w:w="14884" w:type="dxa"/>
            <w:tcBorders>
              <w:top w:val="single" w:sz="4" w:space="0" w:color="auto"/>
              <w:left w:val="single" w:sz="4" w:space="0" w:color="auto"/>
              <w:bottom w:val="single" w:sz="4" w:space="0" w:color="auto"/>
              <w:right w:val="single" w:sz="4" w:space="0" w:color="auto"/>
            </w:tcBorders>
            <w:shd w:val="clear" w:color="auto" w:fill="auto"/>
            <w:hideMark/>
          </w:tcPr>
          <w:tbl>
            <w:tblPr>
              <w:tblW w:w="0" w:type="auto"/>
              <w:tblBorders>
                <w:insideH w:val="single" w:sz="4" w:space="0" w:color="auto"/>
              </w:tblBorders>
              <w:tblLook w:val="01E0"/>
            </w:tblPr>
            <w:tblGrid>
              <w:gridCol w:w="2732"/>
              <w:gridCol w:w="2977"/>
              <w:gridCol w:w="4911"/>
            </w:tblGrid>
            <w:tr w:rsidR="008D75DC" w:rsidRPr="0006219B" w:rsidTr="00B301F2">
              <w:tc>
                <w:tcPr>
                  <w:tcW w:w="2732" w:type="dxa"/>
                </w:tcPr>
                <w:p w:rsidR="008D75DC" w:rsidRPr="0006219B" w:rsidRDefault="008D75DC" w:rsidP="00B301F2">
                  <w:r w:rsidRPr="0006219B">
                    <w:rPr>
                      <w:b/>
                    </w:rPr>
                    <w:t>1.</w:t>
                  </w:r>
                  <w:r w:rsidRPr="0006219B">
                    <w:t xml:space="preserve"> Дана грамматика </w:t>
                  </w:r>
                  <w:r w:rsidRPr="0006219B">
                    <w:rPr>
                      <w:i/>
                      <w:lang w:val="en-US"/>
                    </w:rPr>
                    <w:t>G</w:t>
                  </w:r>
                  <w:r w:rsidRPr="0006219B">
                    <w:t>:</w:t>
                  </w:r>
                </w:p>
                <w:p w:rsidR="008D75DC" w:rsidRPr="0006219B" w:rsidRDefault="008D75DC" w:rsidP="00B301F2"/>
                <w:p w:rsidR="008D75DC" w:rsidRPr="0006219B" w:rsidRDefault="008D75DC" w:rsidP="00B301F2">
                  <w:pPr>
                    <w:ind w:left="284"/>
                  </w:pPr>
                  <w:r w:rsidRPr="0006219B">
                    <w:rPr>
                      <w:i/>
                      <w:lang w:val="en-US"/>
                    </w:rPr>
                    <w:t>S</w:t>
                  </w:r>
                  <w:r w:rsidRPr="0006219B">
                    <w:rPr>
                      <w:i/>
                    </w:rPr>
                    <w:t xml:space="preserve"> </w:t>
                  </w:r>
                  <w:r w:rsidRPr="0006219B">
                    <w:rPr>
                      <w:lang w:val="en-US"/>
                    </w:rPr>
                    <w:sym w:font="Symbol" w:char="F0AE"/>
                  </w:r>
                  <w:r w:rsidRPr="0006219B">
                    <w:rPr>
                      <w:i/>
                    </w:rPr>
                    <w:t xml:space="preserve"> с</w:t>
                  </w:r>
                  <w:r w:rsidRPr="0006219B">
                    <w:rPr>
                      <w:i/>
                      <w:lang w:val="en-US"/>
                    </w:rPr>
                    <w:t>A</w:t>
                  </w:r>
                  <w:r w:rsidRPr="0006219B">
                    <w:rPr>
                      <w:i/>
                    </w:rPr>
                    <w:t xml:space="preserve"> |с</w:t>
                  </w:r>
                  <w:r w:rsidRPr="0006219B">
                    <w:rPr>
                      <w:i/>
                      <w:lang w:val="en-US"/>
                    </w:rPr>
                    <w:t>Ab</w:t>
                  </w:r>
                  <w:r w:rsidRPr="0006219B">
                    <w:rPr>
                      <w:i/>
                    </w:rPr>
                    <w:t>|с</w:t>
                  </w:r>
                  <w:r w:rsidRPr="0006219B">
                    <w:rPr>
                      <w:i/>
                      <w:lang w:val="en-US"/>
                    </w:rPr>
                    <w:t>b</w:t>
                  </w:r>
                  <w:r w:rsidRPr="0006219B">
                    <w:rPr>
                      <w:i/>
                    </w:rPr>
                    <w:t xml:space="preserve">| </w:t>
                  </w:r>
                  <w:r w:rsidRPr="0006219B">
                    <w:rPr>
                      <w:lang w:val="en-US"/>
                    </w:rPr>
                    <w:sym w:font="Symbol" w:char="F065"/>
                  </w:r>
                </w:p>
                <w:p w:rsidR="008D75DC" w:rsidRPr="0006219B" w:rsidRDefault="008D75DC" w:rsidP="00B301F2">
                  <w:pPr>
                    <w:ind w:left="284"/>
                    <w:rPr>
                      <w:i/>
                    </w:rPr>
                  </w:pPr>
                  <w:r w:rsidRPr="0006219B">
                    <w:rPr>
                      <w:i/>
                    </w:rPr>
                    <w:t>с</w:t>
                  </w:r>
                  <w:r w:rsidRPr="0006219B">
                    <w:rPr>
                      <w:i/>
                      <w:lang w:val="en-US"/>
                    </w:rPr>
                    <w:t>Ab</w:t>
                  </w:r>
                  <w:r w:rsidRPr="0006219B">
                    <w:rPr>
                      <w:i/>
                    </w:rPr>
                    <w:t xml:space="preserve"> </w:t>
                  </w:r>
                  <w:r w:rsidRPr="0006219B">
                    <w:rPr>
                      <w:lang w:val="en-US"/>
                    </w:rPr>
                    <w:sym w:font="Symbol" w:char="F0AE"/>
                  </w:r>
                  <w:r w:rsidRPr="0006219B">
                    <w:rPr>
                      <w:i/>
                    </w:rPr>
                    <w:t xml:space="preserve"> с</w:t>
                  </w:r>
                  <w:r w:rsidRPr="0006219B">
                    <w:rPr>
                      <w:i/>
                      <w:lang w:val="en-US"/>
                    </w:rPr>
                    <w:t>Abb</w:t>
                  </w:r>
                  <w:r w:rsidRPr="0006219B">
                    <w:rPr>
                      <w:i/>
                    </w:rPr>
                    <w:t xml:space="preserve"> |с</w:t>
                  </w:r>
                  <w:r w:rsidRPr="0006219B">
                    <w:rPr>
                      <w:i/>
                      <w:lang w:val="en-US"/>
                    </w:rPr>
                    <w:t>b</w:t>
                  </w:r>
                  <w:r w:rsidRPr="0006219B">
                    <w:rPr>
                      <w:i/>
                    </w:rPr>
                    <w:t>|</w:t>
                  </w:r>
                  <w:r w:rsidRPr="0006219B">
                    <w:rPr>
                      <w:i/>
                      <w:lang w:val="en-US"/>
                    </w:rPr>
                    <w:t>c</w:t>
                  </w:r>
                  <w:r w:rsidRPr="0006219B">
                    <w:rPr>
                      <w:i/>
                    </w:rPr>
                    <w:t>с</w:t>
                  </w:r>
                  <w:r w:rsidRPr="0006219B">
                    <w:rPr>
                      <w:i/>
                      <w:lang w:val="en-US"/>
                    </w:rPr>
                    <w:t>Ab</w:t>
                  </w:r>
                </w:p>
                <w:p w:rsidR="008D75DC" w:rsidRPr="0006219B" w:rsidRDefault="008D75DC" w:rsidP="00B301F2">
                  <w:pPr>
                    <w:ind w:left="284"/>
                    <w:rPr>
                      <w:i/>
                    </w:rPr>
                  </w:pPr>
                  <w:r w:rsidRPr="0006219B">
                    <w:rPr>
                      <w:i/>
                    </w:rPr>
                    <w:t>сс</w:t>
                  </w:r>
                  <w:r w:rsidRPr="0006219B">
                    <w:rPr>
                      <w:i/>
                      <w:lang w:val="en-US"/>
                    </w:rPr>
                    <w:t>Abb</w:t>
                  </w:r>
                  <w:r w:rsidRPr="0006219B">
                    <w:rPr>
                      <w:i/>
                    </w:rPr>
                    <w:t xml:space="preserve"> </w:t>
                  </w:r>
                  <w:r w:rsidRPr="0006219B">
                    <w:rPr>
                      <w:lang w:val="en-US"/>
                    </w:rPr>
                    <w:sym w:font="Symbol" w:char="F0AE"/>
                  </w:r>
                  <w:r w:rsidRPr="0006219B">
                    <w:rPr>
                      <w:i/>
                    </w:rPr>
                    <w:t xml:space="preserve"> сс</w:t>
                  </w:r>
                  <w:r w:rsidRPr="0006219B">
                    <w:rPr>
                      <w:i/>
                      <w:lang w:val="en-US"/>
                    </w:rPr>
                    <w:t>Abb</w:t>
                  </w:r>
                </w:p>
                <w:p w:rsidR="008D75DC" w:rsidRPr="0006219B" w:rsidRDefault="008D75DC" w:rsidP="00B301F2">
                  <w:pPr>
                    <w:ind w:left="284"/>
                  </w:pPr>
                </w:p>
              </w:tc>
              <w:tc>
                <w:tcPr>
                  <w:tcW w:w="2977" w:type="dxa"/>
                  <w:tcMar>
                    <w:top w:w="0" w:type="dxa"/>
                    <w:left w:w="108" w:type="dxa"/>
                    <w:bottom w:w="0" w:type="dxa"/>
                    <w:right w:w="125" w:type="dxa"/>
                  </w:tcMar>
                </w:tcPr>
                <w:p w:rsidR="008D75DC" w:rsidRPr="0006219B" w:rsidRDefault="005F67ED" w:rsidP="00B301F2">
                  <w:r>
                    <w:pict>
                      <v:line id="_x0000_s1115" style="position:absolute;z-index:251685888;mso-position-horizontal-relative:text;mso-position-vertical-relative:text" from="-4.55pt,5.1pt" to="-4.55pt,143pt"/>
                    </w:pict>
                  </w:r>
                </w:p>
                <w:p w:rsidR="008D75DC" w:rsidRPr="0006219B" w:rsidRDefault="008D75DC" w:rsidP="00B301F2">
                  <w:pPr>
                    <w:rPr>
                      <w:b/>
                    </w:rPr>
                  </w:pPr>
                  <w:r w:rsidRPr="0006219B">
                    <w:t>(</w:t>
                  </w:r>
                  <w:r w:rsidRPr="0006219B">
                    <w:rPr>
                      <w:lang w:val="en-US"/>
                    </w:rPr>
                    <w:t>a</w:t>
                  </w:r>
                  <w:r w:rsidRPr="0006219B">
                    <w:t xml:space="preserve">)   Описать язык </w:t>
                  </w:r>
                  <w:r w:rsidRPr="0006219B">
                    <w:rPr>
                      <w:i/>
                      <w:lang w:val="en-US"/>
                    </w:rPr>
                    <w:t>L</w:t>
                  </w:r>
                  <w:r w:rsidRPr="0006219B">
                    <w:t>(</w:t>
                  </w:r>
                  <w:r w:rsidRPr="0006219B">
                    <w:rPr>
                      <w:i/>
                      <w:lang w:val="en-US"/>
                    </w:rPr>
                    <w:t>G</w:t>
                  </w:r>
                  <w:r w:rsidRPr="0006219B">
                    <w:t>) в виде теоретико-множественной формулы:</w:t>
                  </w:r>
                </w:p>
                <w:p w:rsidR="008D75DC" w:rsidRPr="0006219B" w:rsidRDefault="008D75DC" w:rsidP="00B301F2">
                  <w:pPr>
                    <w:rPr>
                      <w:b/>
                    </w:rPr>
                  </w:pPr>
                </w:p>
                <w:p w:rsidR="008D75DC" w:rsidRPr="0006219B" w:rsidRDefault="008D75DC" w:rsidP="00B301F2">
                  <w:pPr>
                    <w:rPr>
                      <w:i/>
                    </w:rPr>
                  </w:pPr>
                  <w:r w:rsidRPr="0006219B">
                    <w:rPr>
                      <w:b/>
                    </w:rPr>
                    <w:t>Ответ:</w:t>
                  </w:r>
                </w:p>
                <w:p w:rsidR="008D75DC" w:rsidRPr="0006219B" w:rsidRDefault="008D75DC" w:rsidP="00B301F2">
                  <w:pPr>
                    <w:rPr>
                      <w:lang w:val="en-US"/>
                    </w:rPr>
                  </w:pPr>
                  <w:r w:rsidRPr="0006219B">
                    <w:rPr>
                      <w:i/>
                      <w:lang w:val="en-US"/>
                    </w:rPr>
                    <w:t>L</w:t>
                  </w:r>
                  <w:r w:rsidRPr="0006219B">
                    <w:rPr>
                      <w:lang w:val="en-US"/>
                    </w:rPr>
                    <w:t>(</w:t>
                  </w:r>
                  <w:r w:rsidRPr="0006219B">
                    <w:rPr>
                      <w:i/>
                      <w:lang w:val="en-US"/>
                    </w:rPr>
                    <w:t>G</w:t>
                  </w:r>
                  <w:r w:rsidRPr="0006219B">
                    <w:rPr>
                      <w:lang w:val="en-US"/>
                    </w:rPr>
                    <w:t>) =</w:t>
                  </w:r>
                </w:p>
              </w:tc>
              <w:tc>
                <w:tcPr>
                  <w:tcW w:w="4911" w:type="dxa"/>
                  <w:hideMark/>
                </w:tcPr>
                <w:p w:rsidR="008D75DC" w:rsidRPr="0006219B" w:rsidRDefault="005F67ED" w:rsidP="00B301F2">
                  <w:r>
                    <w:pict>
                      <v:line id="_x0000_s1116" style="position:absolute;z-index:251686912;mso-position-horizontal-relative:text;mso-position-vertical-relative:text" from="-4.65pt,5.1pt" to="-4.65pt,143pt"/>
                    </w:pict>
                  </w:r>
                </w:p>
                <w:p w:rsidR="008D75DC" w:rsidRPr="0006219B" w:rsidRDefault="008D75DC" w:rsidP="00B301F2">
                  <w:r w:rsidRPr="0006219B">
                    <w:t xml:space="preserve">(б)   Каким из перечисленных классов грамматик принадлежит </w:t>
                  </w:r>
                  <w:r w:rsidRPr="0006219B">
                    <w:rPr>
                      <w:i/>
                      <w:lang w:val="en-US"/>
                    </w:rPr>
                    <w:t>G</w:t>
                  </w:r>
                  <w:r w:rsidRPr="0006219B">
                    <w:t xml:space="preserve">?             </w:t>
                  </w:r>
                  <w:r w:rsidRPr="0006219B">
                    <w:rPr>
                      <w:b/>
                    </w:rPr>
                    <w:t>Ответ:</w:t>
                  </w:r>
                </w:p>
                <w:tbl>
                  <w:tblPr>
                    <w:tblW w:w="0" w:type="auto"/>
                    <w:tblInd w:w="2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0"/>
                    <w:gridCol w:w="1478"/>
                  </w:tblGrid>
                  <w:tr w:rsidR="008D75DC" w:rsidRPr="0006219B" w:rsidTr="00B301F2">
                    <w:tc>
                      <w:tcPr>
                        <w:tcW w:w="3042" w:type="dxa"/>
                        <w:tcBorders>
                          <w:top w:val="double" w:sz="4" w:space="0" w:color="auto"/>
                          <w:left w:val="double" w:sz="4" w:space="0" w:color="auto"/>
                          <w:bottom w:val="double" w:sz="4" w:space="0" w:color="auto"/>
                          <w:right w:val="single" w:sz="4" w:space="0" w:color="auto"/>
                        </w:tcBorders>
                        <w:vAlign w:val="center"/>
                        <w:hideMark/>
                      </w:tcPr>
                      <w:p w:rsidR="008D75DC" w:rsidRPr="0006219B" w:rsidRDefault="008D75DC" w:rsidP="00B301F2">
                        <w:pPr>
                          <w:jc w:val="center"/>
                        </w:pPr>
                        <w:r w:rsidRPr="0006219B">
                          <w:t xml:space="preserve">Класс    </w:t>
                        </w:r>
                        <w:r w:rsidRPr="0006219B">
                          <w:rPr>
                            <w:rFonts w:ascii="GothicG" w:hAnsi="GothicG" w:cs="GothicG"/>
                            <w:sz w:val="22"/>
                            <w:szCs w:val="22"/>
                          </w:rPr>
                          <w:t>П</w:t>
                        </w:r>
                      </w:p>
                    </w:tc>
                    <w:tc>
                      <w:tcPr>
                        <w:tcW w:w="1528" w:type="dxa"/>
                        <w:tcBorders>
                          <w:top w:val="double" w:sz="4" w:space="0" w:color="auto"/>
                          <w:left w:val="single" w:sz="4" w:space="0" w:color="auto"/>
                          <w:bottom w:val="double" w:sz="4" w:space="0" w:color="auto"/>
                          <w:right w:val="double" w:sz="4" w:space="0" w:color="auto"/>
                        </w:tcBorders>
                        <w:vAlign w:val="center"/>
                        <w:hideMark/>
                      </w:tcPr>
                      <w:p w:rsidR="008D75DC" w:rsidRPr="0006219B" w:rsidRDefault="008D75DC" w:rsidP="00B301F2">
                        <w:pPr>
                          <w:jc w:val="center"/>
                        </w:pPr>
                        <w:r w:rsidRPr="0006219B">
                          <w:rPr>
                            <w:i/>
                            <w:lang w:val="en-US"/>
                          </w:rPr>
                          <w:t>G</w:t>
                        </w:r>
                        <w:r w:rsidRPr="0006219B">
                          <w:t xml:space="preserve"> </w:t>
                        </w:r>
                        <w:r w:rsidRPr="0006219B">
                          <w:sym w:font="Symbol" w:char="F020"/>
                        </w:r>
                        <w:r w:rsidRPr="0006219B">
                          <w:sym w:font="Symbol" w:char="F0CE"/>
                        </w:r>
                        <w:r w:rsidRPr="0006219B">
                          <w:t xml:space="preserve"> </w:t>
                        </w:r>
                        <w:r w:rsidRPr="0006219B">
                          <w:rPr>
                            <w:rFonts w:ascii="GothicG" w:hAnsi="GothicG" w:cs="GothicG"/>
                            <w:sz w:val="22"/>
                            <w:szCs w:val="22"/>
                          </w:rPr>
                          <w:t>П</w:t>
                        </w:r>
                        <w:r w:rsidRPr="0006219B">
                          <w:t>? (да/нет)</w:t>
                        </w:r>
                      </w:p>
                    </w:tc>
                  </w:tr>
                  <w:tr w:rsidR="008D75DC" w:rsidRPr="0006219B" w:rsidTr="00B301F2">
                    <w:tc>
                      <w:tcPr>
                        <w:tcW w:w="3042" w:type="dxa"/>
                        <w:tcBorders>
                          <w:top w:val="double" w:sz="4" w:space="0" w:color="auto"/>
                          <w:left w:val="double" w:sz="4" w:space="0" w:color="auto"/>
                          <w:bottom w:val="single" w:sz="4" w:space="0" w:color="auto"/>
                          <w:right w:val="single" w:sz="4" w:space="0" w:color="auto"/>
                        </w:tcBorders>
                        <w:hideMark/>
                      </w:tcPr>
                      <w:p w:rsidR="008D75DC" w:rsidRPr="0006219B" w:rsidRDefault="008D75DC" w:rsidP="00B301F2">
                        <w:r w:rsidRPr="0006219B">
                          <w:t>регулярные</w:t>
                        </w:r>
                      </w:p>
                    </w:tc>
                    <w:tc>
                      <w:tcPr>
                        <w:tcW w:w="1528" w:type="dxa"/>
                        <w:tcBorders>
                          <w:top w:val="doub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зависим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контекстно-свободные</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single" w:sz="4" w:space="0" w:color="auto"/>
                          <w:right w:val="single" w:sz="4" w:space="0" w:color="auto"/>
                        </w:tcBorders>
                        <w:hideMark/>
                      </w:tcPr>
                      <w:p w:rsidR="008D75DC" w:rsidRPr="0006219B" w:rsidRDefault="008D75DC" w:rsidP="00B301F2">
                        <w:r w:rsidRPr="0006219B">
                          <w:t xml:space="preserve">грамматики типа 0 </w:t>
                        </w:r>
                      </w:p>
                    </w:tc>
                    <w:tc>
                      <w:tcPr>
                        <w:tcW w:w="1528" w:type="dxa"/>
                        <w:tcBorders>
                          <w:top w:val="single" w:sz="4" w:space="0" w:color="auto"/>
                          <w:left w:val="single" w:sz="4" w:space="0" w:color="auto"/>
                          <w:bottom w:val="single" w:sz="4" w:space="0" w:color="auto"/>
                          <w:right w:val="double" w:sz="4" w:space="0" w:color="auto"/>
                        </w:tcBorders>
                        <w:vAlign w:val="center"/>
                      </w:tcPr>
                      <w:p w:rsidR="008D75DC" w:rsidRPr="0006219B" w:rsidRDefault="008D75DC" w:rsidP="00B301F2">
                        <w:pPr>
                          <w:jc w:val="center"/>
                          <w:rPr>
                            <w:b/>
                          </w:rPr>
                        </w:pPr>
                      </w:p>
                    </w:tc>
                  </w:tr>
                  <w:tr w:rsidR="008D75DC" w:rsidRPr="0006219B" w:rsidTr="00B301F2">
                    <w:tc>
                      <w:tcPr>
                        <w:tcW w:w="3042" w:type="dxa"/>
                        <w:tcBorders>
                          <w:top w:val="single" w:sz="4" w:space="0" w:color="auto"/>
                          <w:left w:val="double" w:sz="4" w:space="0" w:color="auto"/>
                          <w:bottom w:val="double" w:sz="4" w:space="0" w:color="auto"/>
                          <w:right w:val="single" w:sz="4" w:space="0" w:color="auto"/>
                        </w:tcBorders>
                        <w:hideMark/>
                      </w:tcPr>
                      <w:p w:rsidR="008D75DC" w:rsidRPr="0006219B" w:rsidRDefault="008D75DC" w:rsidP="00B301F2">
                        <w:r w:rsidRPr="0006219B">
                          <w:t>неукорачивающие</w:t>
                        </w:r>
                      </w:p>
                    </w:tc>
                    <w:tc>
                      <w:tcPr>
                        <w:tcW w:w="1528" w:type="dxa"/>
                        <w:tcBorders>
                          <w:top w:val="single" w:sz="4" w:space="0" w:color="auto"/>
                          <w:left w:val="single" w:sz="4" w:space="0" w:color="auto"/>
                          <w:bottom w:val="double" w:sz="4" w:space="0" w:color="auto"/>
                          <w:right w:val="double" w:sz="4" w:space="0" w:color="auto"/>
                        </w:tcBorders>
                        <w:vAlign w:val="center"/>
                      </w:tcPr>
                      <w:p w:rsidR="008D75DC" w:rsidRPr="0006219B" w:rsidRDefault="008D75DC" w:rsidP="00B301F2">
                        <w:pPr>
                          <w:jc w:val="center"/>
                          <w:rPr>
                            <w:b/>
                          </w:rPr>
                        </w:pPr>
                      </w:p>
                    </w:tc>
                  </w:tr>
                </w:tbl>
                <w:p w:rsidR="008D75DC" w:rsidRPr="0006219B" w:rsidRDefault="008D75DC" w:rsidP="00B301F2"/>
              </w:tc>
            </w:tr>
          </w:tbl>
          <w:p w:rsidR="008D75DC" w:rsidRPr="00273B7E" w:rsidRDefault="008D75DC" w:rsidP="00B301F2">
            <w:pPr>
              <w:rPr>
                <w:sz w:val="10"/>
                <w:szCs w:val="10"/>
              </w:rPr>
            </w:pPr>
          </w:p>
          <w:p w:rsidR="008D75DC" w:rsidRPr="0006219B" w:rsidRDefault="008D75DC" w:rsidP="00B301F2">
            <w:r w:rsidRPr="0006219B">
              <w:t xml:space="preserve">(в) Тип языка: найти такое целое </w:t>
            </w:r>
            <w:r w:rsidRPr="0070234F">
              <w:rPr>
                <w:i/>
                <w:lang w:val="en-US"/>
              </w:rPr>
              <w:t>k</w:t>
            </w:r>
            <w:r w:rsidRPr="0006219B">
              <w:t xml:space="preserve">, что  </w:t>
            </w:r>
            <w:r w:rsidRPr="0070234F">
              <w:rPr>
                <w:i/>
                <w:lang w:val="en-US"/>
              </w:rPr>
              <w:t>L</w:t>
            </w:r>
            <w:r w:rsidRPr="0070234F">
              <w:rPr>
                <w:i/>
              </w:rPr>
              <w:t>(</w:t>
            </w:r>
            <w:r w:rsidRPr="0070234F">
              <w:rPr>
                <w:i/>
                <w:lang w:val="en-US"/>
              </w:rPr>
              <w:t>G</w:t>
            </w:r>
            <w:r w:rsidRPr="0070234F">
              <w:rPr>
                <w:i/>
              </w:rPr>
              <w:t>)</w:t>
            </w:r>
            <w:r w:rsidRPr="0006219B">
              <w:t xml:space="preserve"> является языком типа </w:t>
            </w:r>
            <w:r w:rsidRPr="0070234F">
              <w:rPr>
                <w:i/>
                <w:lang w:val="en-US"/>
              </w:rPr>
              <w:t>k</w:t>
            </w:r>
            <w:r w:rsidRPr="0006219B">
              <w:t xml:space="preserve">, но не языком типа </w:t>
            </w:r>
            <w:r w:rsidRPr="0070234F">
              <w:rPr>
                <w:i/>
                <w:lang w:val="en-US"/>
              </w:rPr>
              <w:t>k</w:t>
            </w:r>
            <w:r w:rsidRPr="0070234F">
              <w:rPr>
                <w:i/>
              </w:rPr>
              <w:t>+</w:t>
            </w:r>
            <w:r w:rsidRPr="0006219B">
              <w:t>1.</w:t>
            </w:r>
          </w:p>
          <w:p w:rsidR="008D75DC" w:rsidRPr="0070234F" w:rsidRDefault="008D75DC" w:rsidP="00B301F2">
            <w:pPr>
              <w:rPr>
                <w:i/>
              </w:rPr>
            </w:pPr>
            <w:r w:rsidRPr="0070234F">
              <w:rPr>
                <w:b/>
              </w:rPr>
              <w:t xml:space="preserve">Ответ: </w:t>
            </w:r>
            <w:r w:rsidRPr="0070234F">
              <w:rPr>
                <w:i/>
                <w:lang w:val="en-US"/>
              </w:rPr>
              <w:t>k</w:t>
            </w:r>
            <w:r w:rsidRPr="0070234F">
              <w:rPr>
                <w:i/>
              </w:rPr>
              <w:t xml:space="preserve"> </w:t>
            </w:r>
            <w:r w:rsidRPr="0006219B">
              <w:t>=</w:t>
            </w:r>
          </w:p>
          <w:p w:rsidR="008D75DC" w:rsidRPr="00273B7E" w:rsidRDefault="008D75DC" w:rsidP="00B301F2">
            <w:pPr>
              <w:rPr>
                <w:sz w:val="10"/>
                <w:szCs w:val="10"/>
              </w:rPr>
            </w:pPr>
          </w:p>
          <w:p w:rsidR="008D75DC" w:rsidRPr="0006219B" w:rsidRDefault="008D75DC" w:rsidP="00B301F2">
            <w:r w:rsidRPr="0070234F">
              <w:rPr>
                <w:b/>
              </w:rPr>
              <w:t>2.</w:t>
            </w:r>
            <w:r w:rsidRPr="0006219B">
              <w:t xml:space="preserve"> Является ли однозначной данная грамматика </w:t>
            </w:r>
            <w:r w:rsidRPr="0070234F">
              <w:rPr>
                <w:i/>
                <w:lang w:val="en-US"/>
              </w:rPr>
              <w:t>G</w:t>
            </w:r>
            <w:r w:rsidRPr="0006219B">
              <w:t xml:space="preserve"> , порождающая язык цепочек в алфавите {</w:t>
            </w:r>
            <w:r w:rsidRPr="0070234F">
              <w:rPr>
                <w:i/>
                <w:lang w:val="en-US"/>
              </w:rPr>
              <w:t>a</w:t>
            </w:r>
            <w:r w:rsidRPr="0006219B">
              <w:t>,</w:t>
            </w:r>
            <w:r w:rsidRPr="0070234F">
              <w:rPr>
                <w:i/>
                <w:lang w:val="en-US"/>
              </w:rPr>
              <w:t>b</w:t>
            </w:r>
            <w:r w:rsidRPr="0006219B">
              <w:t>}?</w:t>
            </w:r>
            <w:r w:rsidRPr="0070234F">
              <w:rPr>
                <w:i/>
                <w:vertAlign w:val="subscript"/>
              </w:rPr>
              <w:t xml:space="preserve"> </w:t>
            </w:r>
            <w:r w:rsidRPr="0006219B">
              <w:t xml:space="preserve"> Ответ обосновать.</w:t>
            </w:r>
          </w:p>
          <w:p w:rsidR="008D75DC" w:rsidRPr="008D75DC" w:rsidRDefault="008D75DC" w:rsidP="00B301F2">
            <w:pPr>
              <w:tabs>
                <w:tab w:val="left" w:pos="709"/>
                <w:tab w:val="left" w:pos="4962"/>
                <w:tab w:val="left" w:pos="5670"/>
              </w:tabs>
              <w:rPr>
                <w:i/>
              </w:rPr>
            </w:pPr>
            <w:r w:rsidRPr="0070234F">
              <w:rPr>
                <w:i/>
                <w:lang w:val="en-US"/>
              </w:rPr>
              <w:t>G</w:t>
            </w:r>
            <w:r w:rsidRPr="008D75DC">
              <w:rPr>
                <w:i/>
              </w:rPr>
              <w:t>:</w:t>
            </w:r>
            <w:r w:rsidRPr="008D75DC">
              <w:rPr>
                <w:i/>
              </w:rPr>
              <w:tab/>
            </w:r>
            <w:r w:rsidRPr="0070234F">
              <w:rPr>
                <w:i/>
                <w:lang w:val="en-US"/>
              </w:rPr>
              <w:t>S</w:t>
            </w:r>
            <w:r w:rsidRPr="008D75DC">
              <w:rPr>
                <w:i/>
              </w:rPr>
              <w:t xml:space="preserve"> </w:t>
            </w:r>
            <w:r w:rsidRPr="0070234F">
              <w:rPr>
                <w:lang w:val="en-US"/>
              </w:rPr>
              <w:sym w:font="Symbol" w:char="F0AE"/>
            </w:r>
            <w:r w:rsidRPr="008D75DC">
              <w:rPr>
                <w:i/>
              </w:rPr>
              <w:t xml:space="preserve"> </w:t>
            </w:r>
            <w:r w:rsidRPr="0070234F">
              <w:rPr>
                <w:i/>
                <w:lang w:val="en-US"/>
              </w:rPr>
              <w:t>aSaS</w:t>
            </w:r>
            <w:r w:rsidRPr="008D75DC">
              <w:rPr>
                <w:i/>
              </w:rPr>
              <w:t xml:space="preserve"> |</w:t>
            </w:r>
            <w:r w:rsidRPr="0070234F">
              <w:rPr>
                <w:i/>
                <w:lang w:val="en-US"/>
              </w:rPr>
              <w:t>aBa</w:t>
            </w:r>
            <w:r w:rsidRPr="008D75DC">
              <w:rPr>
                <w:i/>
              </w:rPr>
              <w:t xml:space="preserve"> |</w:t>
            </w:r>
            <w:r w:rsidRPr="0070234F">
              <w:rPr>
                <w:i/>
                <w:lang w:val="en-US"/>
              </w:rPr>
              <w:t>aSa</w:t>
            </w:r>
            <w:r w:rsidRPr="008D75DC">
              <w:rPr>
                <w:i/>
              </w:rPr>
              <w:t xml:space="preserve">| </w:t>
            </w:r>
            <w:r w:rsidRPr="0070234F">
              <w:rPr>
                <w:i/>
                <w:lang w:val="en-US"/>
              </w:rPr>
              <w:t>A</w:t>
            </w:r>
            <w:r w:rsidRPr="008D75DC">
              <w:rPr>
                <w:i/>
              </w:rPr>
              <w:t xml:space="preserve"> </w:t>
            </w:r>
          </w:p>
          <w:p w:rsidR="008D75DC" w:rsidRPr="0070234F" w:rsidRDefault="008D75DC" w:rsidP="00B301F2">
            <w:pPr>
              <w:tabs>
                <w:tab w:val="left" w:pos="709"/>
                <w:tab w:val="left" w:pos="4962"/>
                <w:tab w:val="left" w:pos="5670"/>
              </w:tabs>
              <w:rPr>
                <w:i/>
              </w:rPr>
            </w:pPr>
            <w:r w:rsidRPr="008D75DC">
              <w:rPr>
                <w:i/>
              </w:rPr>
              <w:lastRenderedPageBreak/>
              <w:t xml:space="preserve">            </w:t>
            </w:r>
            <w:r w:rsidRPr="0070234F">
              <w:rPr>
                <w:i/>
                <w:lang w:val="en-US"/>
              </w:rPr>
              <w:t>B</w:t>
            </w:r>
            <w:r w:rsidRPr="0070234F">
              <w:rPr>
                <w:i/>
              </w:rPr>
              <w:t xml:space="preserve"> </w:t>
            </w:r>
            <w:r w:rsidRPr="0070234F">
              <w:rPr>
                <w:lang w:val="en-US"/>
              </w:rPr>
              <w:sym w:font="Symbol" w:char="F0AE"/>
            </w:r>
            <w:r w:rsidRPr="0006219B">
              <w:t xml:space="preserve"> </w:t>
            </w:r>
            <w:r w:rsidRPr="0070234F">
              <w:rPr>
                <w:i/>
                <w:lang w:val="en-US"/>
              </w:rPr>
              <w:t>BB</w:t>
            </w:r>
            <w:r w:rsidRPr="0070234F">
              <w:rPr>
                <w:i/>
              </w:rPr>
              <w:t>|</w:t>
            </w:r>
            <w:r w:rsidRPr="0070234F">
              <w:rPr>
                <w:i/>
                <w:lang w:val="en-US"/>
              </w:rPr>
              <w:t>Ba</w:t>
            </w:r>
          </w:p>
          <w:p w:rsidR="008D75DC" w:rsidRPr="0070234F" w:rsidRDefault="008D75DC" w:rsidP="00B301F2">
            <w:pPr>
              <w:tabs>
                <w:tab w:val="left" w:pos="709"/>
                <w:tab w:val="left" w:pos="4962"/>
                <w:tab w:val="left" w:pos="5670"/>
              </w:tabs>
              <w:rPr>
                <w:i/>
                <w:lang w:val="en-US"/>
              </w:rPr>
            </w:pPr>
            <w:r w:rsidRPr="0070234F">
              <w:rPr>
                <w:i/>
              </w:rPr>
              <w:t xml:space="preserve">     </w:t>
            </w:r>
            <w:r w:rsidRPr="0070234F">
              <w:rPr>
                <w:i/>
              </w:rPr>
              <w:tab/>
            </w:r>
            <w:r w:rsidRPr="0070234F">
              <w:rPr>
                <w:i/>
                <w:lang w:val="en-US"/>
              </w:rPr>
              <w:t xml:space="preserve">A </w:t>
            </w:r>
            <w:r w:rsidRPr="0070234F">
              <w:rPr>
                <w:lang w:val="en-US"/>
              </w:rPr>
              <w:sym w:font="Symbol" w:char="F0AE"/>
            </w:r>
            <w:r w:rsidRPr="0070234F">
              <w:rPr>
                <w:i/>
                <w:lang w:val="en-US"/>
              </w:rPr>
              <w:t xml:space="preserve">b| </w:t>
            </w:r>
            <w:r w:rsidRPr="0070234F">
              <w:rPr>
                <w:lang w:val="en-US"/>
              </w:rPr>
              <w:sym w:font="Symbol" w:char="F065"/>
            </w:r>
          </w:p>
          <w:p w:rsidR="008D75DC" w:rsidRPr="0070234F" w:rsidRDefault="008D75DC" w:rsidP="00B301F2">
            <w:pPr>
              <w:tabs>
                <w:tab w:val="left" w:pos="1934"/>
              </w:tabs>
              <w:rPr>
                <w:lang w:val="en-US"/>
              </w:rPr>
            </w:pPr>
            <w:r w:rsidRPr="0070234F">
              <w:rPr>
                <w:lang w:val="en-US"/>
              </w:rPr>
              <w:tab/>
            </w:r>
          </w:p>
          <w:tbl>
            <w:tblPr>
              <w:tblW w:w="0" w:type="auto"/>
              <w:tblLook w:val="01E0"/>
            </w:tblPr>
            <w:tblGrid>
              <w:gridCol w:w="300"/>
              <w:gridCol w:w="7758"/>
              <w:gridCol w:w="2681"/>
            </w:tblGrid>
            <w:tr w:rsidR="008D75DC" w:rsidRPr="0006219B" w:rsidTr="00B301F2">
              <w:trPr>
                <w:trHeight w:val="2053"/>
              </w:trPr>
              <w:tc>
                <w:tcPr>
                  <w:tcW w:w="300" w:type="dxa"/>
                  <w:tcMar>
                    <w:top w:w="0" w:type="dxa"/>
                    <w:left w:w="0" w:type="dxa"/>
                    <w:bottom w:w="0" w:type="dxa"/>
                    <w:right w:w="0" w:type="dxa"/>
                  </w:tcMar>
                  <w:hideMark/>
                </w:tcPr>
                <w:p w:rsidR="008D75DC" w:rsidRPr="0006219B" w:rsidRDefault="008D75DC" w:rsidP="00B301F2">
                  <w:pPr>
                    <w:spacing w:before="60"/>
                    <w:rPr>
                      <w:i/>
                    </w:rPr>
                  </w:pPr>
                  <w:r w:rsidRPr="0006219B">
                    <w:rPr>
                      <w:b/>
                      <w:lang w:val="en-US"/>
                    </w:rPr>
                    <w:t>3</w:t>
                  </w:r>
                  <w:r w:rsidRPr="0006219B">
                    <w:rPr>
                      <w:b/>
                    </w:rPr>
                    <w:t>.</w:t>
                  </w:r>
                </w:p>
              </w:tc>
              <w:tc>
                <w:tcPr>
                  <w:tcW w:w="7758" w:type="dxa"/>
                  <w:tcMar>
                    <w:top w:w="0" w:type="dxa"/>
                    <w:left w:w="0" w:type="dxa"/>
                    <w:bottom w:w="0" w:type="dxa"/>
                    <w:right w:w="108" w:type="dxa"/>
                  </w:tcMar>
                  <w:hideMark/>
                </w:tcPr>
                <w:p w:rsidR="008D75DC" w:rsidRPr="0006219B" w:rsidRDefault="008D75DC" w:rsidP="00B301F2">
                  <w:pPr>
                    <w:spacing w:before="60"/>
                    <w:jc w:val="both"/>
                  </w:pPr>
                  <w:r w:rsidRPr="0006219B">
                    <w:t xml:space="preserve">Баба-Яга дала Иванушке клубочек, который через лесной лабиринт проведет его к сундуку, где находится смерть Кащеева. Клубочек (а за ним и Иванушка) умеет за один шаг перемещаться на клетку вниз (оставляемый след обозначается символом </w:t>
                  </w:r>
                  <w:r w:rsidRPr="0006219B">
                    <w:rPr>
                      <w:i/>
                      <w:lang w:val="en-US"/>
                    </w:rPr>
                    <w:t>a</w:t>
                  </w:r>
                  <w:r w:rsidRPr="0006219B">
                    <w:t xml:space="preserve">), вверх ( след </w:t>
                  </w:r>
                  <w:r w:rsidRPr="0006219B">
                    <w:rPr>
                      <w:i/>
                      <w:lang w:val="en-US"/>
                    </w:rPr>
                    <w:t>b</w:t>
                  </w:r>
                  <w:r w:rsidRPr="0006219B">
                    <w:t xml:space="preserve">) или вправо (след </w:t>
                  </w:r>
                  <w:r w:rsidRPr="0006219B">
                    <w:rPr>
                      <w:i/>
                    </w:rPr>
                    <w:t>с</w:t>
                  </w:r>
                  <w:r w:rsidRPr="0006219B">
                    <w:t>). Влево не умеет. Каждая клетка посещается не более одного раза. Постройте грамматику, порождающую язык в алфавите {</w:t>
                  </w:r>
                  <w:r w:rsidRPr="0006219B">
                    <w:rPr>
                      <w:i/>
                      <w:lang w:val="en-US"/>
                    </w:rPr>
                    <w:t>a</w:t>
                  </w:r>
                  <w:r w:rsidRPr="0006219B">
                    <w:t xml:space="preserve">, </w:t>
                  </w:r>
                  <w:r w:rsidRPr="0006219B">
                    <w:rPr>
                      <w:i/>
                      <w:lang w:val="en-US"/>
                    </w:rPr>
                    <w:t>b</w:t>
                  </w:r>
                  <w:r w:rsidRPr="0006219B">
                    <w:rPr>
                      <w:i/>
                    </w:rPr>
                    <w:t>, с</w:t>
                  </w:r>
                  <w:r w:rsidRPr="0006219B">
                    <w:t xml:space="preserve">} всевозможных путей  Иванушки, приводящих к цели. Иванушка начинает путь из левого нижнего угла. Цель – в правом верхнем. Например, цепочка  </w:t>
                  </w:r>
                  <w:r w:rsidRPr="0006219B">
                    <w:rPr>
                      <w:i/>
                    </w:rPr>
                    <w:t>с</w:t>
                  </w:r>
                  <w:r w:rsidRPr="0006219B">
                    <w:rPr>
                      <w:i/>
                      <w:lang w:val="en-US"/>
                    </w:rPr>
                    <w:t>bbcbbbccc</w:t>
                  </w:r>
                  <w:r w:rsidRPr="0006219B">
                    <w:rPr>
                      <w:i/>
                    </w:rPr>
                    <w:t xml:space="preserve"> </w:t>
                  </w:r>
                  <w:r w:rsidRPr="0006219B">
                    <w:t>приведет Иванушку к цели. В грамматике должно быть не более 4-х правил вывода, считая альтернативы.</w:t>
                  </w:r>
                </w:p>
              </w:tc>
              <w:tc>
                <w:tcPr>
                  <w:tcW w:w="2681" w:type="dxa"/>
                </w:tcPr>
                <w:p w:rsidR="008D75DC" w:rsidRPr="0006219B" w:rsidRDefault="005F67ED" w:rsidP="00B301F2">
                  <w:r>
                    <w:pict>
                      <v:shape id="_x0000_s1151" type="#_x0000_t71" style="position:absolute;margin-left:91.2pt;margin-top:2.85pt;width:12.9pt;height:15.55pt;z-index:251722752;mso-position-horizontal-relative:text;mso-position-vertical-relative:text"/>
                    </w:pict>
                  </w:r>
                  <w:r>
                    <w:pict>
                      <v:shape id="_x0000_s1150" type="#_x0000_t96" style="position:absolute;margin-left:12.7pt;margin-top:82.95pt;width:13.45pt;height:10.25pt;z-index:251721728;mso-position-horizontal-relative:text;mso-position-vertical-relative:text"/>
                    </w:pict>
                  </w:r>
                  <w:r>
                    <w:pict>
                      <v:line id="_x0000_s1149" style="position:absolute;rotation:90;z-index:251720704;mso-position-horizontal-relative:text;mso-position-vertical-relative:text" from="81.15pt,40.35pt" to="97pt,40.35pt" strokeweight="1.5pt"/>
                    </w:pict>
                  </w:r>
                  <w:r>
                    <w:pict>
                      <v:line id="_x0000_s1148" style="position:absolute;z-index:251719680;mso-position-horizontal-relative:text;mso-position-vertical-relative:text" from="89.45pt,48.45pt" to="105.9pt,48.45pt" strokeweight="1.5pt"/>
                    </w:pict>
                  </w:r>
                  <w:r>
                    <w:pict>
                      <v:line id="_x0000_s1147" style="position:absolute;z-index:251718656;mso-position-horizontal-relative:text;mso-position-vertical-relative:text" from="89.45pt,65.85pt" to="105.9pt,65.85pt" strokeweight="1.5pt"/>
                    </w:pict>
                  </w:r>
                  <w:r>
                    <w:pict>
                      <v:line id="_x0000_s1146" style="position:absolute;z-index:251717632;mso-position-horizontal-relative:text;mso-position-vertical-relative:text" from="88.45pt,32.4pt" to="104.9pt,32.4pt" strokeweight="1.5pt"/>
                    </w:pict>
                  </w:r>
                  <w:r>
                    <w:pict>
                      <v:line id="_x0000_s1145" style="position:absolute;z-index:251716608;mso-position-horizontal-relative:text;mso-position-vertical-relative:text" from="42.2pt,80.25pt" to="58.65pt,80.25pt" strokeweight="1.5pt"/>
                    </w:pict>
                  </w:r>
                  <w:r>
                    <w:pict>
                      <v:line id="_x0000_s1144" style="position:absolute;rotation:90;z-index:251715584;mso-position-horizontal-relative:text;mso-position-vertical-relative:text" from="66.2pt,57.85pt" to="82.05pt,57.85pt" strokeweight="1.5pt"/>
                    </w:pict>
                  </w:r>
                  <w:r>
                    <w:pict>
                      <v:line id="_x0000_s1143" style="position:absolute;rotation:90;z-index:251714560;mso-position-horizontal-relative:text;mso-position-vertical-relative:text" from="66.2pt,73.25pt" to="82.05pt,73.25pt" strokeweight="1.5pt"/>
                    </w:pict>
                  </w:r>
                  <w:r>
                    <w:pict>
                      <v:line id="_x0000_s1142" style="position:absolute;rotation:90;z-index:251713536;mso-position-horizontal-relative:text;mso-position-vertical-relative:text" from="66.2pt,87.55pt" to="82.05pt,87.55pt" strokeweight="1.5pt"/>
                    </w:pict>
                  </w:r>
                  <w:r>
                    <w:pict>
                      <v:line id="_x0000_s1141" style="position:absolute;rotation:90;z-index:251712512;mso-position-horizontal-relative:text;mso-position-vertical-relative:text" from="35.5pt,72.8pt" to="51.35pt,72.8pt" strokeweight="1.5pt"/>
                    </w:pict>
                  </w:r>
                  <w:r>
                    <w:pict>
                      <v:line id="_x0000_s1140" style="position:absolute;rotation:90;z-index:251711488;mso-position-horizontal-relative:text;mso-position-vertical-relative:text" from="34.5pt,25.6pt" to="50.35pt,25.6pt" strokeweight="1.5pt"/>
                    </w:pict>
                  </w:r>
                  <w:r>
                    <w:pict>
                      <v:line id="_x0000_s1139" style="position:absolute;rotation:90;z-index:251710464;mso-position-horizontal-relative:text;mso-position-vertical-relative:text" from="34.5pt,40.55pt" to="50.35pt,40.55pt" strokeweight="1.5pt"/>
                    </w:pict>
                  </w:r>
                  <w:r>
                    <w:pict>
                      <v:line id="_x0000_s1138" style="position:absolute;rotation:90;z-index:251709440;mso-position-horizontal-relative:text;mso-position-vertical-relative:text" from="50pt,25.6pt" to="65.85pt,25.6pt" strokeweight="1.5pt"/>
                    </w:pict>
                  </w:r>
                  <w:r>
                    <w:pict>
                      <v:line id="_x0000_s1137" style="position:absolute;rotation:90;z-index:251708416;mso-position-horizontal-relative:text;mso-position-vertical-relative:text" from="66pt,40.45pt" to="81.85pt,40.45pt" strokeweight="1.5pt"/>
                    </w:pict>
                  </w:r>
                  <w:r>
                    <w:pict>
                      <v:line id="_x0000_s1136" style="position:absolute;rotation:90;z-index:251707392;mso-position-horizontal-relative:text;mso-position-vertical-relative:text" from="18.6pt,72.95pt" to="34.45pt,72.95pt" strokeweight="1.5pt"/>
                    </w:pict>
                  </w:r>
                  <w:r>
                    <w:pict>
                      <v:line id="_x0000_s1135" style="position:absolute;z-index:251706368;mso-position-horizontal-relative:text;mso-position-vertical-relative:text" from="11.5pt,64.95pt" to="27.95pt,64.95pt" strokeweight="1.5pt"/>
                    </w:pict>
                  </w:r>
                  <w:r>
                    <w:pict>
                      <v:line id="_x0000_s1134" style="position:absolute;z-index:251705344;mso-position-horizontal-relative:text;mso-position-vertical-relative:text" from="57.95pt,16.8pt" to="74.4pt,16.8pt" strokeweight="1.5pt"/>
                    </w:pict>
                  </w:r>
                  <w:r>
                    <w:pict>
                      <v:line id="_x0000_s1133" style="position:absolute;z-index:251704320;mso-position-horizontal-relative:text;mso-position-vertical-relative:text" from="27.1pt,48.6pt" to="43.55pt,48.6pt" strokeweight="1.5pt"/>
                    </w:pict>
                  </w:r>
                  <w:r>
                    <w:pict>
                      <v:line id="_x0000_s1132" style="position:absolute;z-index:251703296;mso-position-horizontal-relative:text;mso-position-vertical-relative:text" from="10.45pt,17.65pt" to="26.9pt,17.65pt" strokeweight="1.5pt"/>
                    </w:pict>
                  </w:r>
                  <w:r>
                    <w:pict>
                      <v:line id="_x0000_s1131" style="position:absolute;z-index:251702272;mso-position-horizontal-relative:text;mso-position-vertical-relative:text" from="56.85pt,48.45pt" to="73.3pt,48.45pt" strokeweight="1.5pt"/>
                    </w:pict>
                  </w:r>
                  <w:r>
                    <w:pict>
                      <v:line id="_x0000_s1130" style="position:absolute;z-index:251701248;mso-position-horizontal-relative:text;mso-position-vertical-relative:text" from="11.45pt,96.4pt" to="104.45pt,96.4pt" strokeweight=".5pt">
                        <v:stroke dashstyle="1 1" endcap="round"/>
                      </v:line>
                    </w:pict>
                  </w:r>
                  <w:r>
                    <w:pict>
                      <v:line id="_x0000_s1129" style="position:absolute;z-index:251700224;mso-position-horizontal-relative:text;mso-position-vertical-relative:text" from="11.45pt,80.65pt" to="104.45pt,80.65pt" strokeweight=".5pt">
                        <v:stroke dashstyle="1 1" endcap="round"/>
                      </v:line>
                    </w:pict>
                  </w:r>
                  <w:r>
                    <w:pict>
                      <v:line id="_x0000_s1128" style="position:absolute;z-index:251699200;mso-position-horizontal-relative:text;mso-position-vertical-relative:text" from="12.2pt,65.65pt" to="104.45pt,65.65pt" strokeweight=".5pt">
                        <v:stroke dashstyle="1 1" endcap="round"/>
                      </v:line>
                    </w:pict>
                  </w:r>
                  <w:r>
                    <w:pict>
                      <v:line id="_x0000_s1127" style="position:absolute;z-index:251698176;mso-position-horizontal-relative:text;mso-position-vertical-relative:text" from="11.45pt,49.15pt" to="104.45pt,49.15pt" strokeweight=".5pt">
                        <v:stroke dashstyle="1 1" endcap="round"/>
                      </v:line>
                    </w:pict>
                  </w:r>
                  <w:r>
                    <w:pict>
                      <v:line id="_x0000_s1126" style="position:absolute;z-index:251697152;mso-position-horizontal-relative:text;mso-position-vertical-relative:text" from="12.2pt,32.65pt" to="104.45pt,32.65pt" strokeweight=".5pt">
                        <v:stroke dashstyle="1 1" endcap="round"/>
                      </v:line>
                    </w:pict>
                  </w:r>
                  <w:r>
                    <w:pict>
                      <v:line id="_x0000_s1125" style="position:absolute;z-index:251696128;mso-position-horizontal-relative:text;mso-position-vertical-relative:text" from="11.45pt,17.65pt" to="104.45pt,17.65pt" strokeweight=".5pt">
                        <v:stroke dashstyle="1 1" endcap="round"/>
                      </v:line>
                    </w:pict>
                  </w:r>
                  <w:r>
                    <w:pict>
                      <v:line id="_x0000_s1124" style="position:absolute;z-index:251695104;mso-position-horizontal-relative:text;mso-position-vertical-relative:text" from="104.45pt,1.9pt" to="104.45pt,96.4pt" strokeweight=".5pt">
                        <v:stroke dashstyle="1 1" endcap="round"/>
                      </v:line>
                    </w:pict>
                  </w:r>
                  <w:r>
                    <w:pict>
                      <v:line id="_x0000_s1123" style="position:absolute;z-index:251694080;mso-position-horizontal-relative:text;mso-position-vertical-relative:text" from="89.45pt,2.65pt" to="89.45pt,96.4pt" strokeweight=".5pt">
                        <v:stroke dashstyle="1 1" endcap="round"/>
                      </v:line>
                    </w:pict>
                  </w:r>
                  <w:r>
                    <w:pict>
                      <v:line id="_x0000_s1122" style="position:absolute;z-index:251693056;mso-position-horizontal-relative:text;mso-position-vertical-relative:text" from="73.7pt,2.65pt" to="73.7pt,96.4pt" strokeweight=".5pt">
                        <v:stroke dashstyle="1 1" endcap="round"/>
                      </v:line>
                    </w:pict>
                  </w:r>
                  <w:r>
                    <w:pict>
                      <v:line id="_x0000_s1121" style="position:absolute;flip:x;z-index:251692032;mso-position-horizontal-relative:text;mso-position-vertical-relative:text" from="57.7pt,1.9pt" to="57.95pt,96.4pt" strokeweight=".5pt">
                        <v:stroke dashstyle="1 1" endcap="round"/>
                      </v:line>
                    </w:pict>
                  </w:r>
                  <w:r>
                    <w:pict>
                      <v:line id="_x0000_s1120" style="position:absolute;z-index:251691008;mso-position-horizontal-relative:text;mso-position-vertical-relative:text" from="42.45pt,2.9pt" to="42.7pt,96.4pt" strokeweight=".5pt">
                        <v:stroke dashstyle="1 1" endcap="round"/>
                      </v:line>
                    </w:pict>
                  </w:r>
                  <w:r>
                    <w:pict>
                      <v:line id="_x0000_s1119" style="position:absolute;z-index:251689984;mso-position-horizontal-relative:text;mso-position-vertical-relative:text" from="26.45pt,2.65pt" to="26.45pt,96.4pt" strokeweight=".5pt">
                        <v:stroke dashstyle="1 1" endcap="round"/>
                      </v:line>
                    </w:pict>
                  </w:r>
                  <w:r>
                    <w:pict>
                      <v:line id="_x0000_s1118" style="position:absolute;z-index:251688960;mso-position-horizontal-relative:text;mso-position-vertical-relative:text" from="12.2pt,1.9pt" to="104.45pt,1.9pt" strokeweight=".5pt">
                        <v:stroke dashstyle="1 1" endcap="round"/>
                      </v:line>
                    </w:pict>
                  </w:r>
                  <w:r>
                    <w:pict>
                      <v:line id="_x0000_s1117" style="position:absolute;z-index:251687936;mso-position-horizontal-relative:text;mso-position-vertical-relative:text" from="11.45pt,1.9pt" to="11.45pt,96.4pt" strokeweight=".5pt">
                        <v:stroke dashstyle="1 1" endcap="round"/>
                      </v:line>
                    </w:pict>
                  </w:r>
                </w:p>
                <w:p w:rsidR="008D75DC" w:rsidRPr="0006219B" w:rsidRDefault="00F9754B" w:rsidP="00B301F2">
                  <w:r>
                    <w:t xml:space="preserve">    </w:t>
                  </w:r>
                </w:p>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tc>
            </w:tr>
          </w:tbl>
          <w:p w:rsidR="008D75DC" w:rsidRPr="00AC3F7D" w:rsidRDefault="008D75DC" w:rsidP="00B301F2">
            <w:pPr>
              <w:jc w:val="both"/>
              <w:rPr>
                <w:b/>
                <w:sz w:val="10"/>
                <w:szCs w:val="10"/>
              </w:rPr>
            </w:pPr>
          </w:p>
          <w:p w:rsidR="008D75DC" w:rsidRPr="0006219B" w:rsidRDefault="008D75DC" w:rsidP="00B301F2">
            <w:pPr>
              <w:jc w:val="both"/>
            </w:pPr>
            <w:r w:rsidRPr="0070234F">
              <w:rPr>
                <w:b/>
              </w:rPr>
              <w:t>4.</w:t>
            </w:r>
            <w:r w:rsidRPr="0006219B">
              <w:t xml:space="preserve"> Дан список слов: </w:t>
            </w:r>
            <w:r w:rsidRPr="0070234F">
              <w:rPr>
                <w:i/>
              </w:rPr>
              <w:t>входные</w:t>
            </w:r>
            <w:r w:rsidRPr="0006219B">
              <w:t xml:space="preserve">, </w:t>
            </w:r>
            <w:r w:rsidRPr="0070234F">
              <w:rPr>
                <w:i/>
              </w:rPr>
              <w:t>заранее</w:t>
            </w:r>
            <w:r w:rsidRPr="0006219B">
              <w:t xml:space="preserve">, </w:t>
            </w:r>
            <w:r w:rsidRPr="0070234F">
              <w:rPr>
                <w:i/>
              </w:rPr>
              <w:t>данные</w:t>
            </w:r>
            <w:r w:rsidRPr="0006219B">
              <w:t xml:space="preserve">, </w:t>
            </w:r>
            <w:r w:rsidRPr="0070234F">
              <w:rPr>
                <w:i/>
              </w:rPr>
              <w:t>для</w:t>
            </w:r>
            <w:r w:rsidRPr="0006219B">
              <w:t xml:space="preserve">, </w:t>
            </w:r>
            <w:r w:rsidRPr="0070234F">
              <w:rPr>
                <w:i/>
              </w:rPr>
              <w:t>известный, программа, работа</w:t>
            </w:r>
            <w:r w:rsidRPr="0006219B">
              <w:t>,</w:t>
            </w:r>
            <w:r w:rsidRPr="0070234F">
              <w:rPr>
                <w:i/>
              </w:rPr>
              <w:t xml:space="preserve"> результат,с</w:t>
            </w:r>
            <w:r w:rsidRPr="0006219B">
              <w:t xml:space="preserve">. Составьте из него, употребив слова в нужном порядке и форме, определение термина (понятия) из раздела СП и назовите сам термин (он не входит в заданный список).  </w:t>
            </w:r>
          </w:p>
          <w:p w:rsidR="008D75DC" w:rsidRPr="00F9754B" w:rsidRDefault="008D75DC" w:rsidP="00B301F2">
            <w:pPr>
              <w:rPr>
                <w:sz w:val="10"/>
                <w:szCs w:val="10"/>
              </w:rPr>
            </w:pPr>
          </w:p>
          <w:p w:rsidR="008D75DC" w:rsidRPr="0070234F" w:rsidRDefault="008D75DC" w:rsidP="00B301F2">
            <w:pPr>
              <w:jc w:val="both"/>
              <w:rPr>
                <w:b/>
              </w:rPr>
            </w:pPr>
            <w:r w:rsidRPr="0070234F">
              <w:rPr>
                <w:b/>
              </w:rPr>
              <w:t>5.</w:t>
            </w:r>
            <w:r w:rsidRPr="0006219B">
              <w:t xml:space="preserve"> Можно ли считать утилиту </w:t>
            </w:r>
            <w:r w:rsidRPr="0070234F">
              <w:rPr>
                <w:i/>
                <w:lang w:val="en-US"/>
              </w:rPr>
              <w:t>make</w:t>
            </w:r>
            <w:r w:rsidRPr="0006219B">
              <w:t xml:space="preserve"> системы </w:t>
            </w:r>
            <w:r w:rsidRPr="0070234F">
              <w:rPr>
                <w:i/>
                <w:lang w:val="en-US"/>
              </w:rPr>
              <w:t>Unix</w:t>
            </w:r>
            <w:r w:rsidRPr="0070234F">
              <w:rPr>
                <w:i/>
              </w:rPr>
              <w:t xml:space="preserve"> </w:t>
            </w:r>
            <w:r w:rsidRPr="0006219B">
              <w:t xml:space="preserve"> интерпретатором? Обоснуйте ответ. </w:t>
            </w:r>
          </w:p>
          <w:p w:rsidR="008D75DC" w:rsidRPr="00F9754B" w:rsidRDefault="008D75DC" w:rsidP="00B301F2">
            <w:pPr>
              <w:rPr>
                <w:sz w:val="10"/>
                <w:szCs w:val="10"/>
              </w:rPr>
            </w:pPr>
          </w:p>
          <w:p w:rsidR="008D75DC" w:rsidRPr="0006219B" w:rsidRDefault="008D75DC" w:rsidP="00B301F2">
            <w:pPr>
              <w:jc w:val="both"/>
            </w:pPr>
            <w:r w:rsidRPr="0070234F">
              <w:rPr>
                <w:b/>
              </w:rPr>
              <w:t>6.</w:t>
            </w:r>
            <w:r w:rsidRPr="0006219B">
              <w:t xml:space="preserve"> По заданной грамматике </w:t>
            </w:r>
            <w:r w:rsidRPr="0070234F">
              <w:rPr>
                <w:i/>
              </w:rPr>
              <w:t xml:space="preserve">G = </w:t>
            </w:r>
            <w:r w:rsidRPr="0006219B">
              <w:t>{{</w:t>
            </w:r>
            <w:r w:rsidRPr="0070234F">
              <w:rPr>
                <w:i/>
                <w:lang w:val="en-US"/>
              </w:rPr>
              <w:t>a</w:t>
            </w:r>
            <w:r w:rsidRPr="0070234F">
              <w:rPr>
                <w:i/>
              </w:rPr>
              <w:t xml:space="preserve">, </w:t>
            </w:r>
            <w:r w:rsidRPr="0070234F">
              <w:rPr>
                <w:i/>
                <w:lang w:val="en-US"/>
              </w:rPr>
              <w:t>c</w:t>
            </w:r>
            <w:r w:rsidRPr="0006219B">
              <w:t>}</w:t>
            </w:r>
            <w:r w:rsidRPr="0070234F">
              <w:rPr>
                <w:i/>
              </w:rPr>
              <w:t xml:space="preserve">, </w:t>
            </w:r>
            <w:r w:rsidRPr="0006219B">
              <w:t>{</w:t>
            </w:r>
            <w:r w:rsidRPr="0070234F">
              <w:rPr>
                <w:i/>
                <w:lang w:val="en-US"/>
              </w:rPr>
              <w:t>B</w:t>
            </w:r>
            <w:r w:rsidRPr="0070234F">
              <w:rPr>
                <w:i/>
              </w:rPr>
              <w:t xml:space="preserve">, </w:t>
            </w:r>
            <w:r w:rsidRPr="0070234F">
              <w:rPr>
                <w:i/>
                <w:lang w:val="en-US"/>
              </w:rPr>
              <w:t>S</w:t>
            </w:r>
            <w:r w:rsidRPr="0006219B">
              <w:t>}</w:t>
            </w:r>
            <w:r w:rsidRPr="0070234F">
              <w:rPr>
                <w:i/>
              </w:rPr>
              <w:t xml:space="preserve">, </w:t>
            </w:r>
            <w:r w:rsidRPr="0070234F">
              <w:rPr>
                <w:i/>
                <w:lang w:val="en-US"/>
              </w:rPr>
              <w:t>P</w:t>
            </w:r>
            <w:r w:rsidRPr="0070234F">
              <w:rPr>
                <w:i/>
              </w:rPr>
              <w:t xml:space="preserve">, </w:t>
            </w:r>
            <w:r w:rsidRPr="0070234F">
              <w:rPr>
                <w:i/>
                <w:lang w:val="en-US"/>
              </w:rPr>
              <w:t>S</w:t>
            </w:r>
            <w:r w:rsidRPr="0006219B">
              <w:t>} получить эквивалентную неукорачивающую контекстно-свободную грамматику (использовать алгоритм устранения правил с пустой правой частью).</w:t>
            </w:r>
          </w:p>
          <w:p w:rsidR="008D75DC" w:rsidRPr="0070234F" w:rsidRDefault="008D75DC" w:rsidP="00B301F2">
            <w:pPr>
              <w:tabs>
                <w:tab w:val="left" w:pos="5820"/>
              </w:tabs>
              <w:rPr>
                <w:lang w:val="en-US"/>
              </w:rPr>
            </w:pPr>
            <w:r w:rsidRPr="0006219B">
              <w:t xml:space="preserve">                                                              </w:t>
            </w:r>
            <w:r w:rsidRPr="0070234F">
              <w:rPr>
                <w:b/>
              </w:rPr>
              <w:t>Ответ</w:t>
            </w:r>
            <w:r w:rsidRPr="0070234F">
              <w:rPr>
                <w:b/>
                <w:lang w:val="en-US"/>
              </w:rPr>
              <w:t>:</w:t>
            </w:r>
          </w:p>
          <w:p w:rsidR="008D75DC" w:rsidRPr="0070234F" w:rsidRDefault="008D75DC" w:rsidP="00B301F2">
            <w:pPr>
              <w:tabs>
                <w:tab w:val="left" w:pos="1134"/>
              </w:tabs>
              <w:ind w:left="426"/>
              <w:rPr>
                <w:i/>
                <w:lang w:val="en-US"/>
              </w:rPr>
            </w:pPr>
            <w:r w:rsidRPr="0070234F">
              <w:rPr>
                <w:i/>
                <w:lang w:val="en-US"/>
              </w:rPr>
              <w:t>P:</w:t>
            </w:r>
            <w:r w:rsidRPr="0070234F">
              <w:rPr>
                <w:i/>
                <w:lang w:val="en-US"/>
              </w:rPr>
              <w:tab/>
              <w:t xml:space="preserve">S </w:t>
            </w:r>
            <w:r w:rsidRPr="0070234F">
              <w:rPr>
                <w:i/>
                <w:lang w:val="en-US"/>
              </w:rPr>
              <w:sym w:font="Symbol" w:char="F0AE"/>
            </w:r>
            <w:r w:rsidRPr="0070234F">
              <w:rPr>
                <w:i/>
                <w:lang w:val="en-US"/>
              </w:rPr>
              <w:t xml:space="preserve"> aBc | </w:t>
            </w:r>
            <w:r w:rsidRPr="0070234F">
              <w:rPr>
                <w:i/>
                <w:lang w:val="en-US"/>
              </w:rPr>
              <w:sym w:font="Symbol" w:char="F065"/>
            </w:r>
          </w:p>
          <w:p w:rsidR="008D75DC" w:rsidRPr="0070234F" w:rsidRDefault="008D75DC" w:rsidP="00B301F2">
            <w:pPr>
              <w:ind w:left="1134"/>
              <w:rPr>
                <w:i/>
                <w:lang w:val="en-US"/>
              </w:rPr>
            </w:pPr>
            <w:r w:rsidRPr="0070234F">
              <w:rPr>
                <w:i/>
                <w:lang w:val="en-US"/>
              </w:rPr>
              <w:t xml:space="preserve">B </w:t>
            </w:r>
            <w:r w:rsidRPr="0070234F">
              <w:rPr>
                <w:i/>
                <w:lang w:val="en-US"/>
              </w:rPr>
              <w:sym w:font="Symbol" w:char="F0AE"/>
            </w:r>
            <w:r w:rsidRPr="0070234F">
              <w:rPr>
                <w:i/>
                <w:lang w:val="en-US"/>
              </w:rPr>
              <w:t xml:space="preserve"> aB | cS | SaS</w:t>
            </w:r>
          </w:p>
          <w:p w:rsidR="008D75DC" w:rsidRPr="00F9754B" w:rsidRDefault="008D75DC" w:rsidP="00B301F2">
            <w:pPr>
              <w:ind w:left="1134"/>
              <w:rPr>
                <w:i/>
                <w:sz w:val="10"/>
                <w:szCs w:val="10"/>
                <w:lang w:val="en-US"/>
              </w:rPr>
            </w:pPr>
          </w:p>
          <w:p w:rsidR="008D75DC" w:rsidRPr="0006219B" w:rsidRDefault="008D75DC" w:rsidP="00B301F2">
            <w:r w:rsidRPr="0070234F">
              <w:rPr>
                <w:b/>
                <w:bCs/>
              </w:rPr>
              <w:t>7.</w:t>
            </w:r>
            <w:r w:rsidRPr="0006219B">
              <w:t xml:space="preserve">  Даны 1)  функция-анализатор на языке  Си++ для леволинейной грамматики </w:t>
            </w:r>
            <w:r w:rsidRPr="0070234F">
              <w:rPr>
                <w:i/>
                <w:lang w:val="en-US"/>
              </w:rPr>
              <w:t>G</w:t>
            </w:r>
            <w:r w:rsidRPr="0070234F">
              <w:rPr>
                <w:i/>
                <w:vertAlign w:val="subscript"/>
                <w:lang w:val="en-US"/>
              </w:rPr>
              <w:t>L</w:t>
            </w:r>
            <w:r w:rsidRPr="0006219B">
              <w:t>:</w:t>
            </w:r>
          </w:p>
          <w:p w:rsidR="008D75DC" w:rsidRPr="00F9754B" w:rsidRDefault="008D75DC" w:rsidP="00B301F2">
            <w:pPr>
              <w:pStyle w:val="aff"/>
              <w:tabs>
                <w:tab w:val="left" w:pos="3052"/>
                <w:tab w:val="left" w:pos="3472"/>
              </w:tabs>
              <w:rPr>
                <w:b/>
                <w:sz w:val="10"/>
                <w:szCs w:val="10"/>
                <w:lang w:val="ru-RU"/>
              </w:rPr>
            </w:pP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bool</w:t>
            </w:r>
            <w:r w:rsidRPr="00F9754B">
              <w:rPr>
                <w:rFonts w:ascii="Times New Roman" w:hAnsi="Times New Roman"/>
                <w:sz w:val="24"/>
                <w:szCs w:val="24"/>
              </w:rPr>
              <w:t xml:space="preserve"> scan_G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enum</w:t>
            </w:r>
            <w:r w:rsidRPr="00F9754B">
              <w:rPr>
                <w:rFonts w:ascii="Times New Roman" w:hAnsi="Times New Roman"/>
                <w:sz w:val="24"/>
                <w:szCs w:val="24"/>
              </w:rPr>
              <w:t xml:space="preserve"> state { H, A, S, ER };</w:t>
            </w:r>
            <w:r w:rsidRPr="00F9754B">
              <w:rPr>
                <w:rFonts w:ascii="Times New Roman" w:hAnsi="Times New Roman"/>
                <w:sz w:val="24"/>
                <w:szCs w:val="24"/>
              </w:rPr>
              <w:tab/>
              <w:t xml:space="preserve">// </w:t>
            </w:r>
            <w:r w:rsidRPr="00F9754B">
              <w:rPr>
                <w:rFonts w:ascii="Times New Roman" w:hAnsi="Times New Roman"/>
                <w:sz w:val="24"/>
                <w:szCs w:val="24"/>
                <w:lang w:val="ru-RU"/>
              </w:rPr>
              <w:t>множество</w:t>
            </w:r>
            <w:r w:rsidRPr="00F9754B">
              <w:rPr>
                <w:rFonts w:ascii="Times New Roman" w:hAnsi="Times New Roman"/>
                <w:sz w:val="24"/>
                <w:szCs w:val="24"/>
              </w:rPr>
              <w:t xml:space="preserve"> </w:t>
            </w:r>
            <w:r w:rsidRPr="00F9754B">
              <w:rPr>
                <w:rFonts w:ascii="Times New Roman" w:hAnsi="Times New Roman"/>
                <w:sz w:val="24"/>
                <w:szCs w:val="24"/>
                <w:lang w:val="ru-RU"/>
              </w:rPr>
              <w:t>состояний</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rPr>
              <w:tab/>
              <w:t>state</w:t>
            </w:r>
            <w:r w:rsidRPr="00F9754B">
              <w:rPr>
                <w:rFonts w:ascii="Times New Roman" w:hAnsi="Times New Roman"/>
                <w:sz w:val="24"/>
                <w:szCs w:val="24"/>
                <w:lang w:val="ru-RU"/>
              </w:rPr>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w:t>
            </w:r>
            <w:r w:rsidRPr="00F9754B">
              <w:rPr>
                <w:rFonts w:ascii="Times New Roman" w:hAnsi="Times New Roman"/>
                <w:sz w:val="24"/>
                <w:szCs w:val="24"/>
              </w:rPr>
              <w:t>H</w:t>
            </w:r>
            <w:r w:rsidRPr="00F9754B">
              <w:rPr>
                <w:rFonts w:ascii="Times New Roman" w:hAnsi="Times New Roman"/>
                <w:sz w:val="24"/>
                <w:szCs w:val="24"/>
                <w:lang w:val="ru-RU"/>
              </w:rPr>
              <w:t>;</w:t>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r>
            <w:r w:rsidRPr="00F9754B">
              <w:rPr>
                <w:rFonts w:ascii="Times New Roman" w:hAnsi="Times New Roman"/>
                <w:sz w:val="24"/>
                <w:szCs w:val="24"/>
                <w:lang w:val="ru-RU"/>
              </w:rPr>
              <w:tab/>
              <w:t xml:space="preserve">// </w:t>
            </w:r>
            <w:r w:rsidRPr="00F9754B">
              <w:rPr>
                <w:rFonts w:ascii="Times New Roman" w:hAnsi="Times New Roman"/>
                <w:sz w:val="24"/>
                <w:szCs w:val="24"/>
              </w:rPr>
              <w:t>CS</w:t>
            </w:r>
            <w:r w:rsidRPr="00F9754B">
              <w:rPr>
                <w:rFonts w:ascii="Times New Roman" w:hAnsi="Times New Roman"/>
                <w:sz w:val="24"/>
                <w:szCs w:val="24"/>
                <w:lang w:val="ru-RU"/>
              </w:rPr>
              <w:t xml:space="preserve"> —— текущее состояние</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sz w:val="24"/>
                <w:szCs w:val="24"/>
                <w:lang w:val="ru-RU"/>
              </w:rPr>
              <w:tab/>
            </w:r>
            <w:r w:rsidRPr="00F9754B">
              <w:rPr>
                <w:rFonts w:ascii="Times New Roman" w:hAnsi="Times New Roman"/>
                <w:b/>
                <w:sz w:val="24"/>
                <w:szCs w:val="24"/>
              </w:rPr>
              <w:t>do</w:t>
            </w:r>
            <w:r w:rsidRPr="00F9754B">
              <w:rPr>
                <w:rFonts w:ascii="Times New Roman" w:hAnsi="Times New Roman"/>
                <w:b/>
                <w:sz w:val="24"/>
                <w:szCs w:val="24"/>
                <w:lang w:val="ru-RU"/>
              </w:rPr>
              <w:t xml:space="preserve"> </w:t>
            </w:r>
            <w:r w:rsidRPr="00F9754B">
              <w:rPr>
                <w:rFonts w:ascii="Times New Roman" w:hAnsi="Times New Roman"/>
                <w:sz w:val="24"/>
                <w:szCs w:val="24"/>
                <w:lang w:val="ru-RU"/>
              </w:rPr>
              <w:tab/>
              <w:t xml:space="preserve">{ </w:t>
            </w:r>
            <w:r w:rsidRPr="00F9754B">
              <w:rPr>
                <w:rFonts w:ascii="Times New Roman" w:hAnsi="Times New Roman"/>
                <w:sz w:val="24"/>
                <w:szCs w:val="24"/>
              </w:rPr>
              <w:t>gc</w:t>
            </w:r>
            <w:r w:rsidRPr="00F9754B">
              <w:rPr>
                <w:rFonts w:ascii="Times New Roman" w:hAnsi="Times New Roman"/>
                <w:sz w:val="24"/>
                <w:szCs w:val="24"/>
                <w:lang w:val="ru-RU"/>
              </w:rPr>
              <w:t xml:space="preserve"> (); // считывает символ в глобальный объект с</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lang w:val="ru-RU"/>
              </w:rPr>
              <w:t xml:space="preserve">         </w:t>
            </w:r>
            <w:r w:rsidRPr="00F9754B">
              <w:rPr>
                <w:rFonts w:ascii="Times New Roman" w:hAnsi="Times New Roman"/>
                <w:b/>
                <w:sz w:val="24"/>
                <w:szCs w:val="24"/>
              </w:rPr>
              <w:t>switch</w:t>
            </w:r>
            <w:r w:rsidRPr="00F9754B">
              <w:rPr>
                <w:rFonts w:ascii="Times New Roman" w:hAnsi="Times New Roman"/>
                <w:sz w:val="24"/>
                <w:szCs w:val="24"/>
              </w:rPr>
              <w:t xml:space="preserve"> (CS) { </w:t>
            </w:r>
            <w:r w:rsidRPr="00F9754B">
              <w:rPr>
                <w:rFonts w:ascii="Times New Roman" w:hAnsi="Times New Roman"/>
                <w:sz w:val="24"/>
                <w:szCs w:val="24"/>
              </w:rPr>
              <w:tab/>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case</w:t>
            </w:r>
            <w:r w:rsidRPr="00F9754B">
              <w:rPr>
                <w:rFonts w:ascii="Times New Roman" w:hAnsi="Times New Roman"/>
                <w:sz w:val="24"/>
                <w:szCs w:val="24"/>
              </w:rPr>
              <w:t xml:space="preserve"> H: </w:t>
            </w:r>
            <w:r w:rsidRPr="00F9754B">
              <w:rPr>
                <w:rFonts w:ascii="Times New Roman" w:hAnsi="Times New Roman"/>
                <w:b/>
                <w:sz w:val="24"/>
                <w:szCs w:val="24"/>
              </w:rPr>
              <w:t>if</w:t>
            </w:r>
            <w:r w:rsidRPr="00F9754B">
              <w:rPr>
                <w:rFonts w:ascii="Times New Roman" w:hAnsi="Times New Roman"/>
                <w:sz w:val="24"/>
                <w:szCs w:val="24"/>
              </w:rPr>
              <w:t xml:space="preserve"> ( c == 'a'||c ==’b’ ) CS = A;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r w:rsidRPr="00F9754B">
              <w:rPr>
                <w:rFonts w:ascii="Times New Roman" w:hAnsi="Times New Roman"/>
                <w:b/>
                <w:sz w:val="24"/>
                <w:szCs w:val="24"/>
              </w:rPr>
              <w:t>case</w:t>
            </w:r>
            <w:r w:rsidRPr="00F9754B">
              <w:rPr>
                <w:rFonts w:ascii="Times New Roman" w:hAnsi="Times New Roman"/>
                <w:sz w:val="24"/>
                <w:szCs w:val="24"/>
              </w:rPr>
              <w:t xml:space="preserve"> A: </w:t>
            </w:r>
            <w:r w:rsidRPr="00F9754B">
              <w:rPr>
                <w:rFonts w:ascii="Times New Roman" w:hAnsi="Times New Roman"/>
                <w:b/>
                <w:sz w:val="24"/>
                <w:szCs w:val="24"/>
              </w:rPr>
              <w:t>if</w:t>
            </w:r>
            <w:r w:rsidRPr="00F9754B">
              <w:rPr>
                <w:rFonts w:ascii="Times New Roman" w:hAnsi="Times New Roman"/>
                <w:sz w:val="24"/>
                <w:szCs w:val="24"/>
              </w:rPr>
              <w:t xml:space="preserve"> ( c == 'a' );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t xml:space="preserve">                   else</w:t>
            </w:r>
            <w:r w:rsidRPr="00F9754B">
              <w:rPr>
                <w:rFonts w:ascii="Times New Roman" w:hAnsi="Times New Roman"/>
                <w:sz w:val="24"/>
                <w:szCs w:val="24"/>
              </w:rPr>
              <w:t xml:space="preserve"> </w:t>
            </w:r>
            <w:r w:rsidRPr="00F9754B">
              <w:rPr>
                <w:rFonts w:ascii="Times New Roman" w:hAnsi="Times New Roman"/>
                <w:b/>
                <w:sz w:val="24"/>
                <w:szCs w:val="24"/>
              </w:rPr>
              <w:t>if</w:t>
            </w:r>
            <w:r w:rsidRPr="00F9754B">
              <w:rPr>
                <w:rFonts w:ascii="Times New Roman" w:hAnsi="Times New Roman"/>
                <w:sz w:val="24"/>
                <w:szCs w:val="24"/>
              </w:rPr>
              <w:t xml:space="preserve"> ( c == '</w:t>
            </w:r>
            <w:r w:rsidRPr="00F9754B">
              <w:rPr>
                <w:rFonts w:ascii="Times New Roman" w:hAnsi="Times New Roman"/>
                <w:sz w:val="24"/>
                <w:szCs w:val="24"/>
              </w:rPr>
              <w:sym w:font="Symbol" w:char="F05E"/>
            </w:r>
            <w:r w:rsidRPr="00F9754B">
              <w:rPr>
                <w:rFonts w:ascii="Times New Roman" w:hAnsi="Times New Roman"/>
                <w:sz w:val="24"/>
                <w:szCs w:val="24"/>
              </w:rPr>
              <w:t>' ) CS = S;</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b/>
                <w:sz w:val="24"/>
                <w:szCs w:val="24"/>
              </w:rPr>
              <w:lastRenderedPageBreak/>
              <w:t xml:space="preserve">                      else </w:t>
            </w:r>
            <w:r w:rsidRPr="00F9754B">
              <w:rPr>
                <w:rFonts w:ascii="Times New Roman" w:hAnsi="Times New Roman"/>
                <w:sz w:val="24"/>
                <w:szCs w:val="24"/>
              </w:rPr>
              <w:t xml:space="preserve">CS = ER; </w:t>
            </w:r>
            <w:r w:rsidRPr="00F9754B">
              <w:rPr>
                <w:rFonts w:ascii="Times New Roman" w:hAnsi="Times New Roman"/>
                <w:b/>
                <w:sz w:val="24"/>
                <w:szCs w:val="24"/>
              </w:rPr>
              <w:t>break</w:t>
            </w:r>
            <w:r w:rsidRPr="00F9754B">
              <w:rPr>
                <w:rFonts w:ascii="Times New Roman" w:hAnsi="Times New Roman"/>
                <w:sz w:val="24"/>
                <w:szCs w:val="24"/>
              </w:rPr>
              <w:t>;</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ab/>
            </w:r>
            <w:r w:rsidRPr="00F9754B">
              <w:rPr>
                <w:rFonts w:ascii="Times New Roman" w:hAnsi="Times New Roman"/>
                <w:sz w:val="24"/>
                <w:szCs w:val="24"/>
              </w:rPr>
              <w:tab/>
              <w:t xml:space="preserve">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  </w:t>
            </w:r>
          </w:p>
          <w:p w:rsidR="008D75DC" w:rsidRPr="00F9754B" w:rsidRDefault="008D75DC" w:rsidP="00B301F2">
            <w:pPr>
              <w:pStyle w:val="aff"/>
              <w:tabs>
                <w:tab w:val="left" w:pos="3052"/>
                <w:tab w:val="left" w:pos="3472"/>
              </w:tabs>
              <w:rPr>
                <w:rFonts w:ascii="Times New Roman" w:hAnsi="Times New Roman"/>
                <w:sz w:val="24"/>
                <w:szCs w:val="24"/>
              </w:rPr>
            </w:pPr>
            <w:r w:rsidRPr="00F9754B">
              <w:rPr>
                <w:rFonts w:ascii="Times New Roman" w:hAnsi="Times New Roman"/>
                <w:sz w:val="24"/>
                <w:szCs w:val="24"/>
              </w:rPr>
              <w:t xml:space="preserve">    </w:t>
            </w:r>
            <w:r w:rsidRPr="00F9754B">
              <w:rPr>
                <w:rFonts w:ascii="Times New Roman" w:hAnsi="Times New Roman"/>
                <w:b/>
                <w:sz w:val="24"/>
                <w:szCs w:val="24"/>
              </w:rPr>
              <w:t>while</w:t>
            </w:r>
            <w:r w:rsidRPr="00F9754B">
              <w:rPr>
                <w:rFonts w:ascii="Times New Roman" w:hAnsi="Times New Roman"/>
                <w:sz w:val="24"/>
                <w:szCs w:val="24"/>
              </w:rPr>
              <w:t xml:space="preserve"> ( CS != S &amp;&amp; CS != ER);</w:t>
            </w:r>
          </w:p>
          <w:p w:rsidR="008D75DC" w:rsidRPr="00F9754B" w:rsidRDefault="008D75DC" w:rsidP="00B301F2">
            <w:pPr>
              <w:pStyle w:val="aff"/>
              <w:tabs>
                <w:tab w:val="left" w:pos="3052"/>
                <w:tab w:val="left" w:pos="3472"/>
              </w:tabs>
              <w:rPr>
                <w:rFonts w:ascii="Times New Roman" w:hAnsi="Times New Roman"/>
                <w:sz w:val="24"/>
                <w:szCs w:val="24"/>
                <w:lang w:val="ru-RU"/>
              </w:rPr>
            </w:pPr>
            <w:r w:rsidRPr="00F9754B">
              <w:rPr>
                <w:rFonts w:ascii="Times New Roman" w:hAnsi="Times New Roman"/>
                <w:b/>
                <w:sz w:val="24"/>
                <w:szCs w:val="24"/>
              </w:rPr>
              <w:t xml:space="preserve">    return </w:t>
            </w:r>
            <w:r w:rsidRPr="00F9754B">
              <w:rPr>
                <w:rFonts w:ascii="Times New Roman" w:hAnsi="Times New Roman"/>
                <w:sz w:val="24"/>
                <w:szCs w:val="24"/>
              </w:rPr>
              <w:t xml:space="preserve">CS == S; // true, </w:t>
            </w:r>
            <w:r w:rsidRPr="00F9754B">
              <w:rPr>
                <w:rFonts w:ascii="Times New Roman" w:hAnsi="Times New Roman"/>
                <w:sz w:val="24"/>
                <w:szCs w:val="24"/>
                <w:lang w:val="ru-RU"/>
              </w:rPr>
              <w:t>если</w:t>
            </w:r>
            <w:r w:rsidRPr="00F9754B">
              <w:rPr>
                <w:rFonts w:ascii="Times New Roman" w:hAnsi="Times New Roman"/>
                <w:sz w:val="24"/>
                <w:szCs w:val="24"/>
              </w:rPr>
              <w:t xml:space="preserve"> CS != ER</w:t>
            </w:r>
            <w:r w:rsidRPr="00F9754B">
              <w:rPr>
                <w:rFonts w:ascii="Times New Roman" w:hAnsi="Times New Roman"/>
                <w:sz w:val="24"/>
                <w:szCs w:val="24"/>
                <w:lang w:val="ru-RU"/>
              </w:rPr>
              <w:t xml:space="preserve">,  иначе </w:t>
            </w:r>
            <w:r w:rsidRPr="00F9754B">
              <w:rPr>
                <w:rFonts w:ascii="Times New Roman" w:hAnsi="Times New Roman"/>
                <w:sz w:val="24"/>
                <w:szCs w:val="24"/>
              </w:rPr>
              <w:t>false</w:t>
            </w:r>
            <w:r w:rsidRPr="00F9754B">
              <w:rPr>
                <w:rFonts w:ascii="Times New Roman" w:hAnsi="Times New Roman"/>
                <w:sz w:val="24"/>
                <w:szCs w:val="24"/>
                <w:lang w:val="ru-RU"/>
              </w:rPr>
              <w:t xml:space="preserve">  </w:t>
            </w:r>
          </w:p>
          <w:p w:rsidR="008D75DC" w:rsidRPr="00F9754B" w:rsidRDefault="008D75DC" w:rsidP="00B301F2">
            <w:pPr>
              <w:rPr>
                <w:i/>
              </w:rPr>
            </w:pPr>
            <w:r w:rsidRPr="00F9754B">
              <w:rPr>
                <w:bCs/>
                <w:w w:val="90"/>
              </w:rPr>
              <w:t xml:space="preserve">      }</w:t>
            </w:r>
            <w:r w:rsidRPr="00F9754B">
              <w:tab/>
            </w:r>
          </w:p>
          <w:p w:rsidR="008D75DC" w:rsidRPr="00F9754B" w:rsidRDefault="008D75DC" w:rsidP="00B301F2">
            <w:pPr>
              <w:rPr>
                <w:sz w:val="10"/>
                <w:szCs w:val="10"/>
              </w:rPr>
            </w:pPr>
            <w:r w:rsidRPr="0006219B">
              <w:t xml:space="preserve">   </w:t>
            </w:r>
          </w:p>
          <w:p w:rsidR="008D75DC" w:rsidRPr="0006219B" w:rsidRDefault="008D75DC" w:rsidP="00B301F2">
            <w:pPr>
              <w:tabs>
                <w:tab w:val="left" w:pos="7920"/>
              </w:tabs>
              <w:spacing w:after="40"/>
            </w:pPr>
            <w:r w:rsidRPr="0006219B">
              <w:t xml:space="preserve">  2) заготовка диаграммы состояний праволинейной грамматики </w:t>
            </w:r>
            <w:r w:rsidRPr="0070234F">
              <w:rPr>
                <w:i/>
                <w:lang w:val="en-US"/>
              </w:rPr>
              <w:t>G</w:t>
            </w:r>
            <w:r w:rsidRPr="0070234F">
              <w:rPr>
                <w:i/>
                <w:vertAlign w:val="subscript"/>
                <w:lang w:val="en-US"/>
              </w:rPr>
              <w:t>R</w:t>
            </w:r>
            <w:r w:rsidRPr="0070234F">
              <w:rPr>
                <w:i/>
              </w:rPr>
              <w:t>:</w:t>
            </w:r>
          </w:p>
          <w:tbl>
            <w:tblPr>
              <w:tblW w:w="10632" w:type="dxa"/>
              <w:tblBorders>
                <w:insideH w:val="single" w:sz="4" w:space="0" w:color="auto"/>
                <w:insideV w:val="single" w:sz="4" w:space="0" w:color="auto"/>
              </w:tblBorders>
              <w:tblLook w:val="04A0"/>
            </w:tblPr>
            <w:tblGrid>
              <w:gridCol w:w="4962"/>
              <w:gridCol w:w="5670"/>
            </w:tblGrid>
            <w:tr w:rsidR="008D75DC" w:rsidRPr="0006219B" w:rsidTr="00B301F2">
              <w:trPr>
                <w:trHeight w:val="2420"/>
              </w:trPr>
              <w:tc>
                <w:tcPr>
                  <w:tcW w:w="4962" w:type="dxa"/>
                  <w:tcBorders>
                    <w:top w:val="nil"/>
                    <w:left w:val="nil"/>
                    <w:bottom w:val="nil"/>
                    <w:right w:val="single" w:sz="4" w:space="0" w:color="auto"/>
                  </w:tcBorders>
                </w:tcPr>
                <w:p w:rsidR="008D75DC" w:rsidRPr="0006219B" w:rsidRDefault="005F67ED" w:rsidP="00B301F2">
                  <w:pPr>
                    <w:spacing w:before="60" w:after="60"/>
                    <w:ind w:firstLine="34"/>
                    <w:jc w:val="both"/>
                  </w:pPr>
                  <w:r>
                    <w:pict>
                      <v:line id="_x0000_s1152" style="position:absolute;left:0;text-align:left;z-index:251723776" from="219pt,60.05pt" to="233.15pt,60.05pt">
                        <v:stroke endarrow="block"/>
                      </v:line>
                    </w:pict>
                  </w:r>
                  <w:r>
                    <w:pict>
                      <v:group id="_x0000_s1153" style="position:absolute;left:0;text-align:left;margin-left:13.2pt;margin-top:4.95pt;width:205.8pt;height:107.7pt;z-index:251724800" coordorigin="1081,6160" coordsize="4116,2154">
                        <v:oval id="_x0000_s1154" style="position:absolute;left:1356;top:6987;width:540;height:540"/>
                        <v:oval id="_x0000_s1155" style="position:absolute;left:2385;top:6573;width:540;height:540"/>
                        <v:line id="_x0000_s1156" style="position:absolute" from="1081,7235" to="1364,7235">
                          <v:stroke endarrow="block"/>
                        </v:line>
                        <v:shape id="_x0000_s1157" type="#_x0000_t202" style="position:absolute;left:1353;top:7014;width:540;height:540" filled="f" stroked="f">
                          <v:textbox style="mso-next-textbox:#_x0000_s1157">
                            <w:txbxContent>
                              <w:p w:rsidR="00C16BC6" w:rsidRDefault="00C16BC6" w:rsidP="008D75DC">
                                <w:pPr>
                                  <w:rPr>
                                    <w:i/>
                                    <w:lang w:val="en-US"/>
                                  </w:rPr>
                                </w:pPr>
                                <w:r>
                                  <w:rPr>
                                    <w:lang w:val="en-US"/>
                                  </w:rPr>
                                  <w:t xml:space="preserve"> </w:t>
                                </w:r>
                                <w:r>
                                  <w:rPr>
                                    <w:i/>
                                    <w:lang w:val="en-US"/>
                                  </w:rPr>
                                  <w:t>S</w:t>
                                </w:r>
                              </w:p>
                              <w:p w:rsidR="00C16BC6" w:rsidRDefault="00C16BC6" w:rsidP="008D75DC">
                                <w:pPr>
                                  <w:rPr>
                                    <w:i/>
                                    <w:lang w:val="en-US"/>
                                  </w:rPr>
                                </w:pPr>
                              </w:p>
                            </w:txbxContent>
                          </v:textbox>
                        </v:shape>
                        <v:line id="_x0000_s1158" style="position:absolute;flip:y" from="1896,6876" to="2385,7156">
                          <v:stroke endarrow="block"/>
                        </v:line>
                        <v:shape id="_x0000_s1159" type="#_x0000_t202" style="position:absolute;left:2385;top:6639;width:540;height:528" filled="f" stroked="f">
                          <v:textbox style="mso-next-textbox:#_x0000_s1159">
                            <w:txbxContent>
                              <w:p w:rsidR="00C16BC6" w:rsidRDefault="00C16BC6" w:rsidP="008D75DC">
                                <w:pPr>
                                  <w:rPr>
                                    <w:i/>
                                    <w:lang w:val="en-US"/>
                                  </w:rPr>
                                </w:pPr>
                                <w:r>
                                  <w:rPr>
                                    <w:lang w:val="en-US"/>
                                  </w:rPr>
                                  <w:t xml:space="preserve"> </w:t>
                                </w:r>
                                <w:r>
                                  <w:rPr>
                                    <w:i/>
                                    <w:lang w:val="en-US"/>
                                  </w:rPr>
                                  <w:t>B</w:t>
                                </w:r>
                              </w:p>
                              <w:p w:rsidR="00C16BC6" w:rsidRDefault="00C16BC6" w:rsidP="008D75DC"/>
                              <w:p w:rsidR="00C16BC6" w:rsidRDefault="00C16BC6" w:rsidP="008D75DC"/>
                            </w:txbxContent>
                          </v:textbox>
                        </v:shape>
                        <v:oval id="_x0000_s1160" style="position:absolute;left:3397;top:6986;width:540;height:540"/>
                        <v:shape id="_x0000_s1161" type="#_x0000_t202" style="position:absolute;left:3397;top:7015;width:540;height:528" filled="f" stroked="f">
                          <v:textbox style="mso-next-textbox:#_x0000_s1161">
                            <w:txbxContent>
                              <w:p w:rsidR="00C16BC6" w:rsidRDefault="00C16BC6" w:rsidP="008D75DC">
                                <w:pPr>
                                  <w:rPr>
                                    <w:i/>
                                    <w:lang w:val="en-US"/>
                                  </w:rPr>
                                </w:pPr>
                                <w:r>
                                  <w:rPr>
                                    <w:lang w:val="en-US"/>
                                  </w:rPr>
                                  <w:t xml:space="preserve"> </w:t>
                                </w:r>
                                <w:r>
                                  <w:rPr>
                                    <w:i/>
                                    <w:lang w:val="en-US"/>
                                  </w:rPr>
                                  <w:t>D</w:t>
                                </w:r>
                              </w:p>
                              <w:p w:rsidR="00C16BC6" w:rsidRDefault="00C16BC6" w:rsidP="008D75DC"/>
                              <w:p w:rsidR="00C16BC6" w:rsidRDefault="00C16BC6" w:rsidP="008D75DC"/>
                            </w:txbxContent>
                          </v:textbox>
                        </v:shape>
                        <v:oval id="_x0000_s1162" style="position:absolute;left:4657;top:6987;width:540;height:540"/>
                        <v:shape id="_x0000_s1163" type="#_x0000_t202" style="position:absolute;left:4657;top:6998;width:540;height:528" filled="f" stroked="f">
                          <v:textbox style="mso-next-textbox:#_x0000_s1163">
                            <w:txbxContent>
                              <w:p w:rsidR="00C16BC6" w:rsidRDefault="00C16BC6" w:rsidP="008D75DC">
                                <w:pPr>
                                  <w:rPr>
                                    <w:i/>
                                    <w:lang w:val="en-US"/>
                                  </w:rPr>
                                </w:pPr>
                                <w:r>
                                  <w:rPr>
                                    <w:lang w:val="en-US"/>
                                  </w:rPr>
                                  <w:t xml:space="preserve"> </w:t>
                                </w:r>
                                <w:r>
                                  <w:rPr>
                                    <w:i/>
                                    <w:lang w:val="en-US"/>
                                  </w:rPr>
                                  <w:t>F</w:t>
                                </w:r>
                              </w:p>
                              <w:p w:rsidR="00C16BC6" w:rsidRDefault="00C16BC6" w:rsidP="008D75DC"/>
                              <w:p w:rsidR="00C16BC6" w:rsidRDefault="00C16BC6" w:rsidP="008D75DC"/>
                            </w:txbxContent>
                          </v:textbox>
                        </v:shape>
                        <v:line id="_x0000_s1164" style="position:absolute" from="3937,7252" to="4657,7252">
                          <v:stroke endarrow="block"/>
                        </v:line>
                        <v:oval id="_x0000_s1165" style="position:absolute;left:2377;top:7323;width:540;height:540"/>
                        <v:shape id="_x0000_s1166" type="#_x0000_t202" style="position:absolute;left:2360;top:7418;width:540;height:528" filled="f" stroked="f">
                          <v:textbox style="mso-next-textbox:#_x0000_s1166">
                            <w:txbxContent>
                              <w:p w:rsidR="00C16BC6" w:rsidRDefault="00C16BC6" w:rsidP="008D75DC">
                                <w:pPr>
                                  <w:rPr>
                                    <w:i/>
                                    <w:lang w:val="en-US"/>
                                  </w:rPr>
                                </w:pPr>
                                <w:r>
                                  <w:rPr>
                                    <w:lang w:val="en-US"/>
                                  </w:rPr>
                                  <w:t xml:space="preserve"> </w:t>
                                </w:r>
                                <w:r>
                                  <w:rPr>
                                    <w:i/>
                                    <w:lang w:val="en-US"/>
                                  </w:rPr>
                                  <w:t>C</w:t>
                                </w:r>
                              </w:p>
                              <w:p w:rsidR="00C16BC6" w:rsidRDefault="00C16BC6" w:rsidP="008D75DC"/>
                              <w:p w:rsidR="00C16BC6" w:rsidRDefault="00C16BC6" w:rsidP="008D75DC"/>
                            </w:txbxContent>
                          </v:textbox>
                        </v:shape>
                        <v:shape id="_x0000_s1167" style="position:absolute;left:2134;top:7606;width:1004;height:708;rotation:1712521fd" coordsize="1004,708" path="m636,l753,17,887,67r84,83l1004,251r,100l957,475,867,588,762,655,636,686,492,708,289,700,139,648,42,580,4,468,,385,117,184e" filled="f">
                          <v:stroke endarrow="block"/>
                          <v:path arrowok="t"/>
                        </v:shape>
                        <v:shape id="_x0000_s1168" type="#_x0000_t202" style="position:absolute;left:4049;top:6868;width:360;height:540" filled="f" stroked="f">
                          <v:textbox style="mso-next-textbox:#_x0000_s1168">
                            <w:txbxContent>
                              <w:p w:rsidR="00C16BC6" w:rsidRDefault="00C16BC6" w:rsidP="008D75DC">
                                <w:r>
                                  <w:rPr>
                                    <w:i/>
                                    <w:lang w:val="en-US"/>
                                  </w:rPr>
                                  <w:sym w:font="Symbol" w:char="F05E"/>
                                </w:r>
                              </w:p>
                              <w:p w:rsidR="00C16BC6" w:rsidRDefault="00C16BC6" w:rsidP="008D75DC"/>
                            </w:txbxContent>
                          </v:textbox>
                        </v:shape>
                        <v:shape id="_x0000_s1169" style="position:absolute;left:2086;top:6160;width:1004;height:708;rotation:12774564fd" coordsize="1004,708" path="m636,l753,17,887,67r84,83l1004,251r,100l957,475,867,588,762,655,636,686,492,708,289,700,139,648,42,580,4,468,,385,117,184e" filled="f">
                          <v:stroke endarrow="block"/>
                          <v:path arrowok="t"/>
                        </v:shape>
                        <v:line id="_x0000_s1170" style="position:absolute;flip:y" from="2807,7071" to="2807,7364">
                          <v:stroke endarrow="block"/>
                        </v:line>
                        <v:line id="_x0000_s1171" style="position:absolute" from="2535,7092" to="2535,7367">
                          <v:stroke endarrow="block"/>
                        </v:line>
                        <v:line id="_x0000_s1172" style="position:absolute" from="2921,6937" to="3413,7148">
                          <v:stroke endarrow="block"/>
                        </v:line>
                        <v:line id="_x0000_s1173" style="position:absolute;flip:y" from="2912,7220" to="3401,7500">
                          <v:stroke endarrow="block"/>
                        </v:line>
                        <v:shape id="_x0000_s1174" style="position:absolute;left:2929;top:6771;width:1840;height:243" coordsize="1840,243" path="m,33l555,r502,45l1447,120r393,123e" filled="f">
                          <v:stroke endarrow="block"/>
                          <v:path arrowok="t"/>
                        </v:shape>
                        <v:shape id="_x0000_s1175" type="#_x0000_t202" style="position:absolute;left:3937;top:6447;width:360;height:540" filled="f" stroked="f">
                          <v:textbox style="mso-next-textbox:#_x0000_s1175">
                            <w:txbxContent>
                              <w:p w:rsidR="00C16BC6" w:rsidRDefault="00C16BC6" w:rsidP="008D75DC">
                                <w:r>
                                  <w:rPr>
                                    <w:i/>
                                    <w:lang w:val="en-US"/>
                                  </w:rPr>
                                  <w:sym w:font="Symbol" w:char="F05E"/>
                                </w:r>
                              </w:p>
                              <w:p w:rsidR="00C16BC6" w:rsidRDefault="00C16BC6" w:rsidP="008D75DC"/>
                            </w:txbxContent>
                          </v:textbox>
                        </v:shape>
                        <v:shape id="_x0000_s1176" style="position:absolute;left:2929;top:7503;width:1840;height:198" coordsize="1840,198" path="m,137r435,61l975,198r480,-53l1840,e" filled="f">
                          <v:stroke endarrow="block"/>
                          <v:path arrowok="t"/>
                        </v:shape>
                        <v:shape id="_x0000_s1177" type="#_x0000_t202" style="position:absolute;left:3849;top:7588;width:360;height:540" filled="f" stroked="f">
                          <v:textbox style="mso-next-textbox:#_x0000_s1177">
                            <w:txbxContent>
                              <w:p w:rsidR="00C16BC6" w:rsidRDefault="00C16BC6" w:rsidP="008D75DC">
                                <w:r>
                                  <w:rPr>
                                    <w:i/>
                                    <w:lang w:val="en-US"/>
                                  </w:rPr>
                                  <w:sym w:font="Symbol" w:char="F05E"/>
                                </w:r>
                              </w:p>
                              <w:p w:rsidR="00C16BC6" w:rsidRDefault="00C16BC6" w:rsidP="008D75DC"/>
                            </w:txbxContent>
                          </v:textbox>
                        </v:shape>
                      </v:group>
                    </w:pict>
                  </w:r>
                </w:p>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 w:rsidR="008D75DC" w:rsidRPr="0006219B" w:rsidRDefault="008D75DC" w:rsidP="00B301F2">
                  <w:pPr>
                    <w:tabs>
                      <w:tab w:val="left" w:pos="915"/>
                    </w:tabs>
                  </w:pPr>
                  <w:r w:rsidRPr="0006219B">
                    <w:tab/>
                  </w:r>
                </w:p>
              </w:tc>
              <w:tc>
                <w:tcPr>
                  <w:tcW w:w="5670" w:type="dxa"/>
                  <w:tcBorders>
                    <w:top w:val="nil"/>
                    <w:left w:val="single" w:sz="4" w:space="0" w:color="auto"/>
                    <w:bottom w:val="nil"/>
                    <w:right w:val="nil"/>
                  </w:tcBorders>
                </w:tcPr>
                <w:p w:rsidR="008D75DC" w:rsidRPr="0006219B" w:rsidRDefault="008D75DC" w:rsidP="00B301F2">
                  <w:pPr>
                    <w:spacing w:before="60" w:after="60"/>
                    <w:ind w:firstLine="175"/>
                    <w:jc w:val="both"/>
                  </w:pPr>
                  <w:r w:rsidRPr="0006219B">
                    <w:t xml:space="preserve">(а) Расставить в заготовке диаграммы для </w:t>
                  </w:r>
                  <w:r w:rsidRPr="0006219B">
                    <w:rPr>
                      <w:i/>
                      <w:lang w:val="en-US"/>
                    </w:rPr>
                    <w:t>G</w:t>
                  </w:r>
                  <w:r w:rsidRPr="0006219B">
                    <w:rPr>
                      <w:i/>
                      <w:vertAlign w:val="subscript"/>
                      <w:lang w:val="en-US"/>
                    </w:rPr>
                    <w:t>R</w:t>
                  </w:r>
                  <w:r w:rsidRPr="0006219B">
                    <w:rPr>
                      <w:vertAlign w:val="subscript"/>
                    </w:rPr>
                    <w:t xml:space="preserve">  </w:t>
                  </w:r>
                  <w:r w:rsidRPr="0006219B">
                    <w:t xml:space="preserve">терминальные символы так, чтобы грамматики  </w:t>
                  </w:r>
                  <w:r w:rsidRPr="0006219B">
                    <w:rPr>
                      <w:i/>
                      <w:lang w:val="en-US"/>
                    </w:rPr>
                    <w:t>G</w:t>
                  </w:r>
                  <w:r w:rsidRPr="0006219B">
                    <w:rPr>
                      <w:i/>
                      <w:vertAlign w:val="subscript"/>
                      <w:lang w:val="en-US"/>
                    </w:rPr>
                    <w:t>R</w:t>
                  </w:r>
                  <w:r w:rsidRPr="0006219B">
                    <w:rPr>
                      <w:i/>
                    </w:rPr>
                    <w:t xml:space="preserve"> </w:t>
                  </w:r>
                  <w:r w:rsidRPr="0006219B">
                    <w:t xml:space="preserve">и </w:t>
                  </w:r>
                  <w:r w:rsidRPr="0006219B">
                    <w:rPr>
                      <w:i/>
                      <w:lang w:val="en-US"/>
                    </w:rPr>
                    <w:t>G</w:t>
                  </w:r>
                  <w:r w:rsidRPr="0006219B">
                    <w:rPr>
                      <w:i/>
                      <w:vertAlign w:val="subscript"/>
                      <w:lang w:val="en-US"/>
                    </w:rPr>
                    <w:t>L</w:t>
                  </w:r>
                  <w:r w:rsidRPr="0006219B">
                    <w:rPr>
                      <w:i/>
                      <w:vertAlign w:val="subscript"/>
                    </w:rPr>
                    <w:t xml:space="preserve"> </w:t>
                  </w:r>
                  <w:r w:rsidRPr="0006219B">
                    <w:rPr>
                      <w:i/>
                    </w:rPr>
                    <w:t xml:space="preserve"> </w:t>
                  </w:r>
                  <w:r w:rsidRPr="0006219B">
                    <w:t>были эквивалентны.</w:t>
                  </w:r>
                </w:p>
                <w:p w:rsidR="008D75DC" w:rsidRPr="0006219B" w:rsidRDefault="008D75DC" w:rsidP="00B301F2">
                  <w:pPr>
                    <w:spacing w:before="60" w:after="60"/>
                    <w:ind w:firstLine="175"/>
                    <w:jc w:val="both"/>
                    <w:rPr>
                      <w:i/>
                    </w:rPr>
                  </w:pPr>
                  <w:r w:rsidRPr="0006219B">
                    <w:t xml:space="preserve">(б)    Восстановить грамматику </w:t>
                  </w:r>
                  <w:r w:rsidRPr="0006219B">
                    <w:rPr>
                      <w:i/>
                      <w:lang w:val="en-US"/>
                    </w:rPr>
                    <w:t>G</w:t>
                  </w:r>
                  <w:r w:rsidRPr="0006219B">
                    <w:rPr>
                      <w:i/>
                      <w:vertAlign w:val="subscript"/>
                      <w:lang w:val="en-US"/>
                    </w:rPr>
                    <w:t>R</w:t>
                  </w:r>
                  <w:r w:rsidRPr="0006219B">
                    <w:rPr>
                      <w:i/>
                    </w:rPr>
                    <w:t xml:space="preserve">. </w:t>
                  </w:r>
                  <w:r w:rsidRPr="0006219B">
                    <w:rPr>
                      <w:b/>
                    </w:rPr>
                    <w:t>Ответ:</w:t>
                  </w:r>
                </w:p>
                <w:p w:rsidR="008D75DC" w:rsidRPr="0006219B" w:rsidRDefault="008D75DC" w:rsidP="00B301F2">
                  <w:pPr>
                    <w:spacing w:before="60" w:after="60"/>
                    <w:ind w:firstLine="175"/>
                    <w:jc w:val="both"/>
                    <w:rPr>
                      <w:i/>
                    </w:rPr>
                  </w:pPr>
                </w:p>
                <w:p w:rsidR="008D75DC" w:rsidRPr="0006219B" w:rsidRDefault="008D75DC" w:rsidP="00B301F2">
                  <w:pPr>
                    <w:spacing w:before="60" w:after="60"/>
                    <w:ind w:firstLine="175"/>
                    <w:jc w:val="both"/>
                  </w:pPr>
                  <w:r w:rsidRPr="0006219B">
                    <w:t xml:space="preserve">(в)  Сколько состояний будет иметь конечный автомат, полученный алгоритмом детерминизации диаграммы для </w:t>
                  </w:r>
                  <w:r w:rsidRPr="0006219B">
                    <w:rPr>
                      <w:i/>
                      <w:lang w:val="en-US"/>
                    </w:rPr>
                    <w:t>G</w:t>
                  </w:r>
                  <w:r w:rsidRPr="0006219B">
                    <w:rPr>
                      <w:i/>
                      <w:vertAlign w:val="subscript"/>
                      <w:lang w:val="en-US"/>
                    </w:rPr>
                    <w:t>R</w:t>
                  </w:r>
                  <w:r w:rsidRPr="0006219B">
                    <w:t xml:space="preserve"> ?  </w:t>
                  </w:r>
                  <w:r w:rsidRPr="0006219B">
                    <w:rPr>
                      <w:b/>
                    </w:rPr>
                    <w:t>Ответ:____</w:t>
                  </w:r>
                </w:p>
              </w:tc>
            </w:tr>
          </w:tbl>
          <w:p w:rsidR="008D75DC" w:rsidRPr="0006219B" w:rsidRDefault="008D75DC" w:rsidP="00B301F2"/>
          <w:tbl>
            <w:tblPr>
              <w:tblW w:w="10632" w:type="dxa"/>
              <w:tblBorders>
                <w:insideH w:val="single" w:sz="4" w:space="0" w:color="auto"/>
                <w:insideV w:val="single" w:sz="4" w:space="0" w:color="auto"/>
              </w:tblBorders>
              <w:tblLook w:val="04A0"/>
            </w:tblPr>
            <w:tblGrid>
              <w:gridCol w:w="7939"/>
              <w:gridCol w:w="2693"/>
            </w:tblGrid>
            <w:tr w:rsidR="008D75DC" w:rsidRPr="00C42D56" w:rsidTr="00B301F2">
              <w:trPr>
                <w:trHeight w:val="1331"/>
              </w:trPr>
              <w:tc>
                <w:tcPr>
                  <w:tcW w:w="7939" w:type="dxa"/>
                  <w:tcBorders>
                    <w:top w:val="nil"/>
                    <w:left w:val="nil"/>
                    <w:bottom w:val="nil"/>
                    <w:right w:val="single" w:sz="4" w:space="0" w:color="auto"/>
                  </w:tcBorders>
                  <w:hideMark/>
                </w:tcPr>
                <w:p w:rsidR="008D75DC" w:rsidRPr="0006219B" w:rsidRDefault="008D75DC" w:rsidP="00B301F2">
                  <w:pPr>
                    <w:spacing w:before="60" w:after="60"/>
                    <w:ind w:firstLine="34"/>
                    <w:jc w:val="both"/>
                  </w:pPr>
                  <w:r w:rsidRPr="0006219B">
                    <w:rPr>
                      <w:b/>
                      <w:bCs/>
                    </w:rPr>
                    <w:t>8.</w:t>
                  </w:r>
                  <w:r w:rsidRPr="0006219B">
                    <w:t xml:space="preserve"> Дана  КС-грамматика </w:t>
                  </w:r>
                  <w:r w:rsidRPr="0006219B">
                    <w:rPr>
                      <w:i/>
                      <w:lang w:val="en-US"/>
                    </w:rPr>
                    <w:t>G</w:t>
                  </w:r>
                  <w:r w:rsidRPr="0006219B">
                    <w:t xml:space="preserve">, порождающая язык </w:t>
                  </w:r>
                  <w:r w:rsidRPr="0006219B">
                    <w:rPr>
                      <w:i/>
                      <w:lang w:val="en-US"/>
                    </w:rPr>
                    <w:t>L</w:t>
                  </w:r>
                  <w:r w:rsidRPr="0006219B">
                    <w:rPr>
                      <w:i/>
                    </w:rPr>
                    <w:t>.</w:t>
                  </w:r>
                </w:p>
                <w:p w:rsidR="008D75DC" w:rsidRPr="0006219B" w:rsidRDefault="008D75DC" w:rsidP="00B301F2">
                  <w:pPr>
                    <w:spacing w:before="60" w:after="60"/>
                    <w:ind w:firstLine="34"/>
                    <w:jc w:val="both"/>
                  </w:pPr>
                  <w:r w:rsidRPr="0006219B">
                    <w:t xml:space="preserve"> Вставить в грамматику действия вида </w:t>
                  </w:r>
                  <w:r w:rsidRPr="0006219B">
                    <w:rPr>
                      <w:b/>
                    </w:rPr>
                    <w:sym w:font="Symbol" w:char="F0E1"/>
                  </w:r>
                  <w:r w:rsidRPr="0006219B">
                    <w:rPr>
                      <w:i/>
                      <w:lang w:val="en-US"/>
                    </w:rPr>
                    <w:t>cout</w:t>
                  </w:r>
                  <w:r w:rsidRPr="0006219B">
                    <w:rPr>
                      <w:i/>
                    </w:rPr>
                    <w:t> &lt;&lt;</w:t>
                  </w:r>
                  <w:r w:rsidRPr="0006219B">
                    <w:t> ′′</w:t>
                  </w:r>
                  <w:r w:rsidRPr="0006219B">
                    <w:rPr>
                      <w:rFonts w:ascii="Courier New" w:hAnsi="Courier New" w:cs="Courier New"/>
                      <w:sz w:val="20"/>
                      <w:szCs w:val="20"/>
                    </w:rPr>
                    <w:t>символы</w:t>
                  </w:r>
                  <w:r w:rsidRPr="0006219B">
                    <w:t>′′ ;</w:t>
                  </w:r>
                  <w:r w:rsidRPr="0006219B">
                    <w:rPr>
                      <w:b/>
                    </w:rPr>
                    <w:sym w:font="Symbol" w:char="F0F1"/>
                  </w:r>
                  <w:r w:rsidRPr="0006219B">
                    <w:t xml:space="preserve"> так, чтобы в процессе рекурсивного спуска был реализован перевод  </w:t>
                  </w:r>
                  <w:r w:rsidRPr="0006219B">
                    <w:rPr>
                      <w:i/>
                    </w:rPr>
                    <w:sym w:font="Symbol" w:char="F074"/>
                  </w:r>
                  <w:r w:rsidRPr="0006219B">
                    <w:rPr>
                      <w:i/>
                    </w:rPr>
                    <w:t xml:space="preserve"> </w:t>
                  </w:r>
                  <w:r w:rsidRPr="0006219B">
                    <w:t>= {(</w:t>
                  </w:r>
                  <w:r w:rsidRPr="0006219B">
                    <w:rPr>
                      <w:lang w:val="en-US"/>
                    </w:rPr>
                    <w:sym w:font="Symbol" w:char="F077"/>
                  </w:r>
                  <w:r w:rsidRPr="0006219B">
                    <w:t xml:space="preserve">, </w:t>
                  </w:r>
                  <w:r w:rsidRPr="0006219B">
                    <w:rPr>
                      <w:i/>
                      <w:lang w:val="en-US"/>
                    </w:rPr>
                    <w:t>a</w:t>
                  </w:r>
                  <w:r w:rsidRPr="0006219B">
                    <w:rPr>
                      <w:vertAlign w:val="superscript"/>
                    </w:rPr>
                    <w:t xml:space="preserve"> </w:t>
                  </w:r>
                  <w:r w:rsidRPr="0006219B">
                    <w:rPr>
                      <w:vertAlign w:val="superscript"/>
                      <w:lang w:val="en-US"/>
                    </w:rPr>
                    <w:t>k</w:t>
                  </w:r>
                  <w:r w:rsidRPr="0006219B">
                    <w:rPr>
                      <w:i/>
                      <w:lang w:val="en-US"/>
                    </w:rPr>
                    <w:t>d</w:t>
                  </w:r>
                  <w:r w:rsidRPr="0006219B">
                    <w:rPr>
                      <w:vertAlign w:val="superscript"/>
                    </w:rPr>
                    <w:t xml:space="preserve"> </w:t>
                  </w:r>
                  <w:r w:rsidRPr="0006219B">
                    <w:rPr>
                      <w:vertAlign w:val="superscript"/>
                      <w:lang w:val="en-US"/>
                    </w:rPr>
                    <w:t>k</w:t>
                  </w:r>
                  <w:r w:rsidRPr="0006219B">
                    <w:rPr>
                      <w:vertAlign w:val="superscript"/>
                    </w:rPr>
                    <w:t>-</w:t>
                  </w:r>
                  <w:r w:rsidRPr="0006219B">
                    <w:rPr>
                      <w:vertAlign w:val="superscript"/>
                      <w:lang w:val="en-US"/>
                    </w:rPr>
                    <w:t>n</w:t>
                  </w:r>
                  <w:r w:rsidRPr="0006219B">
                    <w:t>)</w:t>
                  </w:r>
                  <w:r w:rsidRPr="0006219B">
                    <w:rPr>
                      <w:vertAlign w:val="superscript"/>
                    </w:rPr>
                    <w:t xml:space="preserve"> </w:t>
                  </w:r>
                  <w:r w:rsidRPr="0006219B">
                    <w:t xml:space="preserve">| </w:t>
                  </w:r>
                  <w:r w:rsidRPr="0006219B">
                    <w:rPr>
                      <w:lang w:val="en-US"/>
                    </w:rPr>
                    <w:sym w:font="Symbol" w:char="F077"/>
                  </w:r>
                  <w:r w:rsidRPr="0006219B">
                    <w:rPr>
                      <w:lang w:val="en-US"/>
                    </w:rPr>
                    <w:sym w:font="Symbol" w:char="F0CE"/>
                  </w:r>
                  <w:r w:rsidRPr="0006219B">
                    <w:rPr>
                      <w:i/>
                    </w:rPr>
                    <w:t xml:space="preserve"> </w:t>
                  </w:r>
                  <w:r w:rsidRPr="0006219B">
                    <w:rPr>
                      <w:i/>
                      <w:lang w:val="en-US"/>
                    </w:rPr>
                    <w:t>L</w:t>
                  </w:r>
                  <w:r w:rsidRPr="0006219B">
                    <w:t xml:space="preserve"> , </w:t>
                  </w:r>
                  <w:r w:rsidRPr="0006219B">
                    <w:rPr>
                      <w:i/>
                      <w:lang w:val="en-US"/>
                    </w:rPr>
                    <w:t>k</w:t>
                  </w:r>
                  <w:r w:rsidRPr="0006219B">
                    <w:rPr>
                      <w:i/>
                    </w:rPr>
                    <w:t xml:space="preserve"> </w:t>
                  </w:r>
                  <w:r w:rsidRPr="0006219B">
                    <w:t>= |</w:t>
                  </w:r>
                  <w:r w:rsidRPr="0006219B">
                    <w:rPr>
                      <w:lang w:val="en-US"/>
                    </w:rPr>
                    <w:sym w:font="Symbol" w:char="F077"/>
                  </w:r>
                  <w:r w:rsidRPr="0006219B">
                    <w:t xml:space="preserve">|,  </w:t>
                  </w:r>
                  <w:r w:rsidRPr="0006219B">
                    <w:rPr>
                      <w:i/>
                      <w:lang w:val="en-US"/>
                    </w:rPr>
                    <w:t>n</w:t>
                  </w:r>
                  <w:r w:rsidRPr="0006219B">
                    <w:t xml:space="preserve"> = |</w:t>
                  </w:r>
                  <w:r w:rsidRPr="0006219B">
                    <w:rPr>
                      <w:lang w:val="en-US"/>
                    </w:rPr>
                    <w:sym w:font="Symbol" w:char="F077"/>
                  </w:r>
                  <w:r w:rsidRPr="0006219B">
                    <w:t>|</w:t>
                  </w:r>
                  <w:r w:rsidRPr="0006219B">
                    <w:rPr>
                      <w:i/>
                      <w:vertAlign w:val="subscript"/>
                      <w:lang w:val="en-US"/>
                    </w:rPr>
                    <w:t>d</w:t>
                  </w:r>
                  <w:r w:rsidRPr="0006219B">
                    <w:rPr>
                      <w:i/>
                      <w:vertAlign w:val="subscript"/>
                    </w:rPr>
                    <w:t xml:space="preserve"> </w:t>
                  </w:r>
                  <w:r w:rsidRPr="0006219B">
                    <w:t>}.</w:t>
                  </w:r>
                </w:p>
              </w:tc>
              <w:tc>
                <w:tcPr>
                  <w:tcW w:w="2693" w:type="dxa"/>
                  <w:tcBorders>
                    <w:top w:val="nil"/>
                    <w:left w:val="single" w:sz="4" w:space="0" w:color="auto"/>
                    <w:bottom w:val="nil"/>
                    <w:right w:val="nil"/>
                  </w:tcBorders>
                  <w:hideMark/>
                </w:tcPr>
                <w:p w:rsidR="008D75DC" w:rsidRPr="0006219B" w:rsidRDefault="008D75DC" w:rsidP="00B301F2">
                  <w:pPr>
                    <w:spacing w:before="60" w:after="60"/>
                    <w:ind w:firstLine="175"/>
                    <w:jc w:val="both"/>
                    <w:rPr>
                      <w:lang w:val="en-US"/>
                    </w:rPr>
                  </w:pPr>
                  <w:r w:rsidRPr="0006219B">
                    <w:rPr>
                      <w:i/>
                      <w:lang w:val="en-US"/>
                    </w:rPr>
                    <w:t>G</w:t>
                  </w:r>
                  <w:r w:rsidRPr="0006219B">
                    <w:rPr>
                      <w:i/>
                      <w:vertAlign w:val="subscript"/>
                      <w:lang w:val="en-US"/>
                    </w:rPr>
                    <w:t xml:space="preserve"> </w:t>
                  </w:r>
                  <w:r w:rsidRPr="0006219B">
                    <w:rPr>
                      <w:lang w:val="en-US"/>
                    </w:rPr>
                    <w:t>:</w:t>
                  </w:r>
                </w:p>
                <w:p w:rsidR="008D75DC" w:rsidRPr="0006219B" w:rsidRDefault="008D75DC" w:rsidP="00B301F2">
                  <w:pPr>
                    <w:spacing w:before="60" w:after="60"/>
                    <w:ind w:firstLine="175"/>
                    <w:jc w:val="both"/>
                    <w:rPr>
                      <w:lang w:val="en-US"/>
                    </w:rPr>
                  </w:pPr>
                  <w:r w:rsidRPr="0006219B">
                    <w:rPr>
                      <w:i/>
                      <w:lang w:val="en-US"/>
                    </w:rPr>
                    <w:t xml:space="preserve">S </w:t>
                  </w:r>
                  <w:r w:rsidRPr="0006219B">
                    <w:rPr>
                      <w:lang w:val="en-US"/>
                    </w:rPr>
                    <w:sym w:font="Symbol" w:char="F0AE"/>
                  </w:r>
                  <w:r w:rsidRPr="0006219B">
                    <w:rPr>
                      <w:i/>
                      <w:lang w:val="en-US"/>
                    </w:rPr>
                    <w:t xml:space="preserve"> aA |dD | </w:t>
                  </w:r>
                  <w:r w:rsidRPr="0006219B">
                    <w:rPr>
                      <w:lang w:val="en-US"/>
                    </w:rPr>
                    <w:sym w:font="Symbol" w:char="F065"/>
                  </w:r>
                </w:p>
                <w:p w:rsidR="008D75DC" w:rsidRPr="0006219B" w:rsidRDefault="008D75DC" w:rsidP="00B301F2">
                  <w:pPr>
                    <w:spacing w:before="60" w:after="60"/>
                    <w:ind w:firstLine="175"/>
                    <w:jc w:val="both"/>
                    <w:rPr>
                      <w:lang w:val="en-US"/>
                    </w:rPr>
                  </w:pPr>
                  <w:r w:rsidRPr="0006219B">
                    <w:rPr>
                      <w:i/>
                      <w:lang w:val="en-US"/>
                    </w:rPr>
                    <w:t xml:space="preserve">A </w:t>
                  </w:r>
                  <w:r w:rsidRPr="0006219B">
                    <w:rPr>
                      <w:lang w:val="en-US"/>
                    </w:rPr>
                    <w:sym w:font="Symbol" w:char="F0AE"/>
                  </w:r>
                  <w:r w:rsidRPr="0006219B">
                    <w:rPr>
                      <w:i/>
                      <w:lang w:val="en-US"/>
                    </w:rPr>
                    <w:t xml:space="preserve"> </w:t>
                  </w:r>
                  <w:r w:rsidRPr="0006219B">
                    <w:rPr>
                      <w:i/>
                    </w:rPr>
                    <w:t>с</w:t>
                  </w:r>
                  <w:r w:rsidRPr="0006219B">
                    <w:rPr>
                      <w:i/>
                      <w:lang w:val="en-US"/>
                    </w:rPr>
                    <w:t>A | S</w:t>
                  </w:r>
                </w:p>
                <w:p w:rsidR="008D75DC" w:rsidRPr="0006219B" w:rsidRDefault="008D75DC" w:rsidP="00B301F2">
                  <w:pPr>
                    <w:spacing w:before="60" w:after="60"/>
                    <w:ind w:firstLine="175"/>
                    <w:jc w:val="both"/>
                    <w:rPr>
                      <w:lang w:val="en-US"/>
                    </w:rPr>
                  </w:pPr>
                  <w:r w:rsidRPr="0006219B">
                    <w:rPr>
                      <w:i/>
                      <w:lang w:val="en-US"/>
                    </w:rPr>
                    <w:t xml:space="preserve">D </w:t>
                  </w:r>
                  <w:r w:rsidRPr="0006219B">
                    <w:rPr>
                      <w:lang w:val="en-US"/>
                    </w:rPr>
                    <w:sym w:font="Symbol" w:char="F0AE"/>
                  </w:r>
                  <w:r w:rsidRPr="0006219B">
                    <w:rPr>
                      <w:i/>
                      <w:lang w:val="en-US"/>
                    </w:rPr>
                    <w:t xml:space="preserve"> </w:t>
                  </w:r>
                  <w:r w:rsidRPr="0006219B">
                    <w:rPr>
                      <w:i/>
                    </w:rPr>
                    <w:t>с</w:t>
                  </w:r>
                  <w:r w:rsidRPr="0006219B">
                    <w:rPr>
                      <w:i/>
                      <w:lang w:val="en-US"/>
                    </w:rPr>
                    <w:t>D| S</w:t>
                  </w:r>
                </w:p>
              </w:tc>
            </w:tr>
          </w:tbl>
          <w:p w:rsidR="008D75DC" w:rsidRPr="00AC3F7D" w:rsidRDefault="008D75DC" w:rsidP="00B301F2">
            <w:pPr>
              <w:jc w:val="both"/>
              <w:rPr>
                <w:b/>
                <w:sz w:val="10"/>
                <w:szCs w:val="10"/>
                <w:lang w:val="en-US"/>
              </w:rPr>
            </w:pPr>
          </w:p>
          <w:p w:rsidR="008D75DC" w:rsidRPr="0006219B" w:rsidRDefault="008D75DC" w:rsidP="00B301F2">
            <w:pPr>
              <w:jc w:val="both"/>
            </w:pPr>
            <w:r w:rsidRPr="0070234F">
              <w:rPr>
                <w:b/>
              </w:rPr>
              <w:t>9.</w:t>
            </w:r>
            <w:r w:rsidRPr="0006219B">
              <w:t xml:space="preserve"> Дана грамматика </w:t>
            </w:r>
            <w:r w:rsidRPr="0070234F">
              <w:rPr>
                <w:i/>
                <w:lang w:val="en-US"/>
              </w:rPr>
              <w:t>G</w:t>
            </w:r>
            <w:r w:rsidRPr="0006219B">
              <w:t>. Докажите, что метод рекурсивного спуска непримен</w:t>
            </w:r>
            <w:r w:rsidRPr="0070234F">
              <w:rPr>
                <w:bCs/>
              </w:rPr>
              <w:t>и́</w:t>
            </w:r>
            <w:r w:rsidRPr="0006219B">
              <w:t>м  к ней.  Можно ли вычеркнуть один терминальный символ в правилах грамматики так, чтобы к получившейся грамматике метод был бы примен</w:t>
            </w:r>
            <w:r w:rsidRPr="0070234F">
              <w:rPr>
                <w:bCs/>
              </w:rPr>
              <w:t>и́</w:t>
            </w:r>
            <w:r w:rsidRPr="0006219B">
              <w:t xml:space="preserve">м? </w:t>
            </w:r>
          </w:p>
          <w:p w:rsidR="008D75DC" w:rsidRPr="0070234F" w:rsidRDefault="008D75DC" w:rsidP="00B301F2">
            <w:pPr>
              <w:ind w:left="284"/>
              <w:rPr>
                <w:lang w:val="en-US"/>
              </w:rPr>
            </w:pPr>
            <w:r w:rsidRPr="0070234F">
              <w:rPr>
                <w:i/>
                <w:lang w:val="en-US"/>
              </w:rPr>
              <w:t>G:</w:t>
            </w:r>
            <w:r w:rsidRPr="0070234F">
              <w:rPr>
                <w:i/>
                <w:lang w:val="en-US"/>
              </w:rPr>
              <w:tab/>
              <w:t xml:space="preserve">S </w:t>
            </w:r>
            <w:r w:rsidRPr="0070234F">
              <w:rPr>
                <w:lang w:val="en-US"/>
              </w:rPr>
              <w:sym w:font="Symbol" w:char="F0AE"/>
            </w:r>
            <w:r w:rsidRPr="0070234F">
              <w:rPr>
                <w:i/>
                <w:lang w:val="en-US"/>
              </w:rPr>
              <w:t xml:space="preserve"> aSb | Xa | bb</w:t>
            </w:r>
          </w:p>
          <w:p w:rsidR="008D75DC" w:rsidRPr="0070234F" w:rsidRDefault="008D75DC" w:rsidP="00B301F2">
            <w:pPr>
              <w:ind w:left="284" w:firstLine="424"/>
              <w:rPr>
                <w:i/>
                <w:lang w:val="en-US"/>
              </w:rPr>
            </w:pPr>
            <w:r w:rsidRPr="0070234F">
              <w:rPr>
                <w:i/>
                <w:lang w:val="en-US"/>
              </w:rPr>
              <w:t xml:space="preserve">X </w:t>
            </w:r>
            <w:r w:rsidRPr="0070234F">
              <w:rPr>
                <w:lang w:val="en-US"/>
              </w:rPr>
              <w:sym w:font="Symbol" w:char="F0AE"/>
            </w:r>
            <w:r w:rsidRPr="0070234F">
              <w:rPr>
                <w:i/>
                <w:lang w:val="en-US"/>
              </w:rPr>
              <w:t xml:space="preserve"> cSX |bd | </w:t>
            </w:r>
            <w:r w:rsidRPr="0070234F">
              <w:rPr>
                <w:i/>
              </w:rPr>
              <w:t>ε</w:t>
            </w:r>
          </w:p>
          <w:p w:rsidR="008D75DC" w:rsidRPr="00F9754B" w:rsidRDefault="008D75DC" w:rsidP="00B301F2">
            <w:pPr>
              <w:rPr>
                <w:sz w:val="10"/>
                <w:szCs w:val="10"/>
                <w:lang w:val="en-US"/>
              </w:rPr>
            </w:pPr>
          </w:p>
          <w:p w:rsidR="008D75DC" w:rsidRPr="0006219B" w:rsidRDefault="008D75DC" w:rsidP="00B301F2">
            <w:pPr>
              <w:jc w:val="both"/>
            </w:pPr>
            <w:r w:rsidRPr="0070234F">
              <w:rPr>
                <w:b/>
              </w:rPr>
              <w:t>10.</w:t>
            </w:r>
            <w:r w:rsidRPr="0006219B">
              <w:t xml:space="preserve"> Постройте ПОЛИЗ для фрагмента программы на Си. Префиксный ++ в польской записи обозначается как +#, постфиксный как  #+.</w:t>
            </w:r>
          </w:p>
          <w:p w:rsidR="008D75DC" w:rsidRPr="00F9754B" w:rsidRDefault="008D75DC" w:rsidP="00B301F2">
            <w:pPr>
              <w:pStyle w:val="aff"/>
              <w:tabs>
                <w:tab w:val="left" w:pos="3052"/>
                <w:tab w:val="left" w:pos="3472"/>
              </w:tabs>
              <w:spacing w:before="120" w:after="120"/>
              <w:rPr>
                <w:rFonts w:ascii="Times New Roman" w:hAnsi="Times New Roman"/>
                <w:sz w:val="24"/>
                <w:szCs w:val="24"/>
              </w:rPr>
            </w:pPr>
            <w:r w:rsidRPr="00F9754B">
              <w:rPr>
                <w:rFonts w:ascii="Times New Roman" w:hAnsi="Times New Roman"/>
                <w:sz w:val="24"/>
                <w:szCs w:val="24"/>
                <w:lang w:val="ru-RU"/>
              </w:rPr>
              <w:t xml:space="preserve"> </w:t>
            </w:r>
            <w:r w:rsidRPr="00F9754B">
              <w:rPr>
                <w:rFonts w:ascii="Times New Roman" w:hAnsi="Times New Roman"/>
                <w:sz w:val="24"/>
                <w:szCs w:val="24"/>
              </w:rPr>
              <w:t xml:space="preserve">i = 0, j = 10; </w:t>
            </w:r>
            <w:r w:rsidRPr="00F9754B">
              <w:rPr>
                <w:rFonts w:ascii="Times New Roman" w:hAnsi="Times New Roman"/>
                <w:b/>
                <w:sz w:val="24"/>
                <w:szCs w:val="24"/>
              </w:rPr>
              <w:t>do</w:t>
            </w:r>
            <w:r w:rsidRPr="00F9754B">
              <w:rPr>
                <w:rFonts w:ascii="Times New Roman" w:hAnsi="Times New Roman"/>
                <w:sz w:val="24"/>
                <w:szCs w:val="24"/>
              </w:rPr>
              <w:t xml:space="preserve"> a += 2 &lt; i++ &gt; --j; </w:t>
            </w:r>
            <w:r w:rsidRPr="00F9754B">
              <w:rPr>
                <w:rFonts w:ascii="Times New Roman" w:hAnsi="Times New Roman"/>
                <w:b/>
                <w:sz w:val="24"/>
                <w:szCs w:val="24"/>
              </w:rPr>
              <w:t>while</w:t>
            </w:r>
            <w:r w:rsidRPr="00F9754B">
              <w:rPr>
                <w:rFonts w:ascii="Times New Roman" w:hAnsi="Times New Roman"/>
                <w:sz w:val="24"/>
                <w:szCs w:val="24"/>
              </w:rPr>
              <w:t xml:space="preserve"> ( i == j ? 0 : 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2"/>
              <w:gridCol w:w="394"/>
              <w:gridCol w:w="484"/>
              <w:gridCol w:w="141"/>
              <w:gridCol w:w="491"/>
              <w:gridCol w:w="32"/>
              <w:gridCol w:w="441"/>
              <w:gridCol w:w="49"/>
              <w:gridCol w:w="423"/>
              <w:gridCol w:w="67"/>
              <w:gridCol w:w="406"/>
              <w:gridCol w:w="85"/>
              <w:gridCol w:w="388"/>
              <w:gridCol w:w="103"/>
              <w:gridCol w:w="375"/>
              <w:gridCol w:w="116"/>
              <w:gridCol w:w="365"/>
              <w:gridCol w:w="145"/>
              <w:gridCol w:w="328"/>
              <w:gridCol w:w="163"/>
              <w:gridCol w:w="310"/>
              <w:gridCol w:w="181"/>
              <w:gridCol w:w="327"/>
              <w:gridCol w:w="190"/>
              <w:gridCol w:w="434"/>
              <w:gridCol w:w="83"/>
              <w:gridCol w:w="418"/>
              <w:gridCol w:w="99"/>
              <w:gridCol w:w="402"/>
              <w:gridCol w:w="115"/>
              <w:gridCol w:w="386"/>
              <w:gridCol w:w="131"/>
              <w:gridCol w:w="345"/>
              <w:gridCol w:w="172"/>
              <w:gridCol w:w="301"/>
              <w:gridCol w:w="216"/>
              <w:gridCol w:w="307"/>
              <w:gridCol w:w="287"/>
              <w:gridCol w:w="206"/>
              <w:gridCol w:w="456"/>
              <w:gridCol w:w="456"/>
            </w:tblGrid>
            <w:tr w:rsidR="008D75DC" w:rsidRPr="00F9754B" w:rsidTr="00B301F2">
              <w:trPr>
                <w:gridBefore w:val="1"/>
                <w:gridAfter w:val="3"/>
                <w:wBefore w:w="142" w:type="dxa"/>
                <w:wAfter w:w="1038" w:type="dxa"/>
                <w:cantSplit/>
                <w:trHeight w:val="284"/>
              </w:trPr>
              <w:tc>
                <w:tcPr>
                  <w:tcW w:w="1019" w:type="dxa"/>
                  <w:gridSpan w:val="3"/>
                  <w:vMerge w:val="restart"/>
                  <w:tcBorders>
                    <w:top w:val="nil"/>
                    <w:left w:val="nil"/>
                    <w:bottom w:val="nil"/>
                    <w:right w:val="nil"/>
                  </w:tcBorders>
                  <w:vAlign w:val="center"/>
                  <w:hideMark/>
                </w:tcPr>
                <w:p w:rsidR="008D75DC" w:rsidRPr="00F9754B" w:rsidRDefault="008D75DC" w:rsidP="00B301F2">
                  <w:pPr>
                    <w:rPr>
                      <w:lang w:val="en-US"/>
                    </w:rPr>
                  </w:pPr>
                  <w:r w:rsidRPr="00F9754B">
                    <w:t>ПОЛИЗ</w:t>
                  </w:r>
                </w:p>
              </w:tc>
              <w:tc>
                <w:tcPr>
                  <w:tcW w:w="523"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w:t>
                  </w:r>
                </w:p>
              </w:tc>
              <w:tc>
                <w:tcPr>
                  <w:tcW w:w="49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2</w:t>
                  </w:r>
                </w:p>
              </w:tc>
              <w:tc>
                <w:tcPr>
                  <w:tcW w:w="49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3</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4</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5</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6</w:t>
                  </w:r>
                </w:p>
              </w:tc>
              <w:tc>
                <w:tcPr>
                  <w:tcW w:w="510"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7</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8</w:t>
                  </w:r>
                </w:p>
              </w:tc>
              <w:tc>
                <w:tcPr>
                  <w:tcW w:w="491"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9</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0</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1</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2</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3</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4</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5</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6</w:t>
                  </w:r>
                </w:p>
              </w:tc>
              <w:tc>
                <w:tcPr>
                  <w:tcW w:w="517" w:type="dxa"/>
                  <w:gridSpan w:val="2"/>
                  <w:tcBorders>
                    <w:top w:val="nil"/>
                    <w:left w:val="nil"/>
                    <w:bottom w:val="single" w:sz="4" w:space="0" w:color="auto"/>
                    <w:right w:val="nil"/>
                  </w:tcBorders>
                  <w:vAlign w:val="center"/>
                  <w:hideMark/>
                </w:tcPr>
                <w:p w:rsidR="008D75DC" w:rsidRPr="00F9754B" w:rsidRDefault="008D75DC" w:rsidP="00B301F2">
                  <w:pPr>
                    <w:rPr>
                      <w:lang w:val="en-US"/>
                    </w:rPr>
                  </w:pPr>
                  <w:r w:rsidRPr="00F9754B">
                    <w:rPr>
                      <w:lang w:val="en-US"/>
                    </w:rPr>
                    <w:t>17</w:t>
                  </w:r>
                </w:p>
              </w:tc>
            </w:tr>
            <w:tr w:rsidR="008D75DC" w:rsidRPr="00F9754B" w:rsidTr="00B301F2">
              <w:trPr>
                <w:gridBefore w:val="1"/>
                <w:gridAfter w:val="3"/>
                <w:wBefore w:w="142" w:type="dxa"/>
                <w:wAfter w:w="1038" w:type="dxa"/>
                <w:cantSplit/>
                <w:trHeight w:val="300"/>
              </w:trPr>
              <w:tc>
                <w:tcPr>
                  <w:tcW w:w="0" w:type="auto"/>
                  <w:gridSpan w:val="3"/>
                  <w:vMerge/>
                  <w:tcBorders>
                    <w:top w:val="nil"/>
                    <w:left w:val="nil"/>
                    <w:bottom w:val="nil"/>
                    <w:right w:val="nil"/>
                  </w:tcBorders>
                  <w:vAlign w:val="center"/>
                  <w:hideMark/>
                </w:tcPr>
                <w:p w:rsidR="008D75DC" w:rsidRPr="00F9754B" w:rsidRDefault="008D75DC" w:rsidP="00B301F2">
                  <w:pP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0"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9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17"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r>
            <w:tr w:rsidR="008D75DC" w:rsidRPr="00F9754B" w:rsidTr="00B301F2">
              <w:trPr>
                <w:trHeight w:val="284"/>
              </w:trPr>
              <w:tc>
                <w:tcPr>
                  <w:tcW w:w="53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18</w:t>
                  </w:r>
                </w:p>
              </w:tc>
              <w:tc>
                <w:tcPr>
                  <w:tcW w:w="484"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19</w:t>
                  </w:r>
                </w:p>
              </w:tc>
              <w:tc>
                <w:tcPr>
                  <w:tcW w:w="632"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0</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1</w:t>
                  </w:r>
                </w:p>
              </w:tc>
              <w:tc>
                <w:tcPr>
                  <w:tcW w:w="472"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2</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3</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4</w:t>
                  </w:r>
                </w:p>
              </w:tc>
              <w:tc>
                <w:tcPr>
                  <w:tcW w:w="478"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5</w:t>
                  </w:r>
                </w:p>
              </w:tc>
              <w:tc>
                <w:tcPr>
                  <w:tcW w:w="48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6</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7</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8</w:t>
                  </w:r>
                </w:p>
              </w:tc>
              <w:tc>
                <w:tcPr>
                  <w:tcW w:w="508"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29</w:t>
                  </w:r>
                </w:p>
              </w:tc>
              <w:tc>
                <w:tcPr>
                  <w:tcW w:w="624"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0</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1</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2</w:t>
                  </w:r>
                </w:p>
              </w:tc>
              <w:tc>
                <w:tcPr>
                  <w:tcW w:w="501"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3</w:t>
                  </w:r>
                </w:p>
              </w:tc>
              <w:tc>
                <w:tcPr>
                  <w:tcW w:w="47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4</w:t>
                  </w:r>
                </w:p>
              </w:tc>
              <w:tc>
                <w:tcPr>
                  <w:tcW w:w="47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5</w:t>
                  </w:r>
                </w:p>
              </w:tc>
              <w:tc>
                <w:tcPr>
                  <w:tcW w:w="523"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6</w:t>
                  </w:r>
                </w:p>
              </w:tc>
              <w:tc>
                <w:tcPr>
                  <w:tcW w:w="416" w:type="dxa"/>
                  <w:gridSpan w:val="2"/>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t>3</w:t>
                  </w:r>
                  <w:r w:rsidRPr="00F9754B">
                    <w:rPr>
                      <w:lang w:val="en-US"/>
                    </w:rPr>
                    <w:t>7</w:t>
                  </w:r>
                </w:p>
              </w:tc>
              <w:tc>
                <w:tcPr>
                  <w:tcW w:w="416"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t>3</w:t>
                  </w:r>
                  <w:r w:rsidRPr="00F9754B">
                    <w:rPr>
                      <w:lang w:val="en-US"/>
                    </w:rPr>
                    <w:t>8</w:t>
                  </w:r>
                </w:p>
              </w:tc>
              <w:tc>
                <w:tcPr>
                  <w:tcW w:w="416" w:type="dxa"/>
                  <w:tcBorders>
                    <w:top w:val="nil"/>
                    <w:left w:val="nil"/>
                    <w:bottom w:val="single" w:sz="4" w:space="0" w:color="auto"/>
                    <w:right w:val="nil"/>
                  </w:tcBorders>
                  <w:vAlign w:val="center"/>
                  <w:hideMark/>
                </w:tcPr>
                <w:p w:rsidR="008D75DC" w:rsidRPr="00F9754B" w:rsidRDefault="008D75DC" w:rsidP="00B301F2">
                  <w:pPr>
                    <w:jc w:val="center"/>
                    <w:rPr>
                      <w:lang w:val="en-US"/>
                    </w:rPr>
                  </w:pPr>
                  <w:r w:rsidRPr="00F9754B">
                    <w:rPr>
                      <w:lang w:val="en-US"/>
                    </w:rPr>
                    <w:t>39</w:t>
                  </w:r>
                </w:p>
              </w:tc>
            </w:tr>
            <w:tr w:rsidR="008D75DC" w:rsidRPr="00F9754B" w:rsidTr="00B301F2">
              <w:trPr>
                <w:trHeight w:val="300"/>
              </w:trPr>
              <w:tc>
                <w:tcPr>
                  <w:tcW w:w="53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84" w:type="dxa"/>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632"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2"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8"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8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8"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624"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01"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7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523"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gridSpan w:val="2"/>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tcBorders>
                    <w:top w:val="single" w:sz="4" w:space="0" w:color="auto"/>
                    <w:left w:val="single" w:sz="4" w:space="0" w:color="auto"/>
                    <w:bottom w:val="single" w:sz="4" w:space="0" w:color="auto"/>
                    <w:right w:val="single" w:sz="4" w:space="0" w:color="auto"/>
                  </w:tcBorders>
                </w:tcPr>
                <w:p w:rsidR="008D75DC" w:rsidRPr="00F9754B" w:rsidRDefault="008D75DC" w:rsidP="00B301F2">
                  <w:pPr>
                    <w:jc w:val="center"/>
                    <w:rPr>
                      <w:lang w:val="en-US"/>
                    </w:rPr>
                  </w:pPr>
                </w:p>
              </w:tc>
              <w:tc>
                <w:tcPr>
                  <w:tcW w:w="416" w:type="dxa"/>
                  <w:tcBorders>
                    <w:top w:val="single" w:sz="4" w:space="0" w:color="auto"/>
                    <w:left w:val="single" w:sz="4" w:space="0" w:color="auto"/>
                    <w:bottom w:val="single" w:sz="4" w:space="0" w:color="auto"/>
                    <w:right w:val="nil"/>
                  </w:tcBorders>
                  <w:hideMark/>
                </w:tcPr>
                <w:p w:rsidR="008D75DC" w:rsidRPr="00F9754B" w:rsidRDefault="005F67ED" w:rsidP="00B301F2">
                  <w:pPr>
                    <w:jc w:val="center"/>
                    <w:rPr>
                      <w:lang w:val="en-US"/>
                    </w:rPr>
                  </w:pPr>
                  <w:r>
                    <w:pict>
                      <v:shape id="_x0000_s1114" style="position:absolute;left:0;text-align:left;margin-left:9.9pt;margin-top:-.5pt;width:5.35pt;height:15.6pt;z-index:251684864;mso-position-horizontal-relative:text;mso-position-vertical-relative:text" coordsize="107,584" path="m107,l60,120r30,75l90,300,,390,106,584e" filled="f">
                        <v:path arrowok="t"/>
                      </v:shape>
                    </w:pict>
                  </w:r>
                </w:p>
              </w:tc>
            </w:tr>
          </w:tbl>
          <w:p w:rsidR="008D75DC" w:rsidRPr="0006219B" w:rsidRDefault="008D75DC" w:rsidP="00B301F2">
            <w:pPr>
              <w:jc w:val="both"/>
            </w:pPr>
          </w:p>
        </w:tc>
      </w:tr>
    </w:tbl>
    <w:p w:rsidR="00F9754B" w:rsidRPr="0006219B" w:rsidRDefault="00F9754B" w:rsidP="00F9754B">
      <w:r w:rsidRPr="00AC3F7D">
        <w:rPr>
          <w:b/>
        </w:rPr>
        <w:lastRenderedPageBreak/>
        <w:t>Вопросы к экзамену</w:t>
      </w:r>
      <w:r w:rsidRPr="0006219B">
        <w:t>.</w:t>
      </w:r>
    </w:p>
    <w:p w:rsidR="00F9754B" w:rsidRPr="0006219B" w:rsidRDefault="00F9754B" w:rsidP="008D0E0A">
      <w:pPr>
        <w:numPr>
          <w:ilvl w:val="0"/>
          <w:numId w:val="69"/>
        </w:numPr>
        <w:spacing w:before="120" w:after="100" w:afterAutospacing="1"/>
      </w:pPr>
      <w:r w:rsidRPr="0006219B">
        <w:t xml:space="preserve">Этапы жизненного цикла программного продукта. </w:t>
      </w:r>
    </w:p>
    <w:p w:rsidR="00F9754B" w:rsidRPr="0006219B" w:rsidRDefault="00F9754B" w:rsidP="008D0E0A">
      <w:pPr>
        <w:numPr>
          <w:ilvl w:val="0"/>
          <w:numId w:val="69"/>
        </w:numPr>
        <w:spacing w:before="100" w:beforeAutospacing="1" w:after="100" w:afterAutospacing="1"/>
      </w:pPr>
      <w:r w:rsidRPr="0006219B">
        <w:t xml:space="preserve">Состав и схема функционирования классической системы программирования. </w:t>
      </w:r>
    </w:p>
    <w:p w:rsidR="00F9754B" w:rsidRPr="0006219B" w:rsidRDefault="00F9754B" w:rsidP="008D0E0A">
      <w:pPr>
        <w:numPr>
          <w:ilvl w:val="0"/>
          <w:numId w:val="69"/>
        </w:numPr>
        <w:spacing w:before="100" w:beforeAutospacing="1" w:after="100" w:afterAutospacing="1"/>
      </w:pPr>
      <w:r w:rsidRPr="0006219B">
        <w:t xml:space="preserve">Типы трансляторов, особенности интерпретаторов и компиляторов. Смешанная стратегия трансляции. </w:t>
      </w:r>
    </w:p>
    <w:p w:rsidR="00F9754B" w:rsidRPr="0006219B" w:rsidRDefault="00F9754B" w:rsidP="008D0E0A">
      <w:pPr>
        <w:numPr>
          <w:ilvl w:val="0"/>
          <w:numId w:val="69"/>
        </w:numPr>
        <w:spacing w:before="100" w:beforeAutospacing="1" w:after="100" w:afterAutospacing="1"/>
      </w:pPr>
      <w:r w:rsidRPr="0006219B">
        <w:t xml:space="preserve">Общая схема работы компилятора. </w:t>
      </w:r>
    </w:p>
    <w:p w:rsidR="00F9754B" w:rsidRPr="0006219B" w:rsidRDefault="00F9754B" w:rsidP="008D0E0A">
      <w:pPr>
        <w:numPr>
          <w:ilvl w:val="0"/>
          <w:numId w:val="69"/>
        </w:numPr>
        <w:spacing w:before="100" w:beforeAutospacing="1" w:after="100" w:afterAutospacing="1"/>
      </w:pPr>
      <w:r w:rsidRPr="0006219B">
        <w:t xml:space="preserve">Основные понятия теории формальных грамматик и языков. </w:t>
      </w:r>
    </w:p>
    <w:p w:rsidR="00F9754B" w:rsidRPr="0006219B" w:rsidRDefault="00F9754B" w:rsidP="008D0E0A">
      <w:pPr>
        <w:numPr>
          <w:ilvl w:val="0"/>
          <w:numId w:val="69"/>
        </w:numPr>
        <w:spacing w:before="100" w:beforeAutospacing="1" w:after="100" w:afterAutospacing="1"/>
      </w:pPr>
      <w:r w:rsidRPr="0006219B">
        <w:t xml:space="preserve">Эквивалентные грамматики. </w:t>
      </w:r>
    </w:p>
    <w:p w:rsidR="00F9754B" w:rsidRPr="0006219B" w:rsidRDefault="00F9754B" w:rsidP="008D0E0A">
      <w:pPr>
        <w:numPr>
          <w:ilvl w:val="0"/>
          <w:numId w:val="69"/>
        </w:numPr>
        <w:spacing w:before="100" w:beforeAutospacing="1" w:after="100" w:afterAutospacing="1"/>
      </w:pPr>
      <w:r w:rsidRPr="0006219B">
        <w:t xml:space="preserve">Классификация формальных грамматик и языков по Хомскому. </w:t>
      </w:r>
    </w:p>
    <w:p w:rsidR="00F9754B" w:rsidRPr="0006219B" w:rsidRDefault="00F9754B" w:rsidP="008D0E0A">
      <w:pPr>
        <w:numPr>
          <w:ilvl w:val="0"/>
          <w:numId w:val="69"/>
        </w:numPr>
        <w:spacing w:before="100" w:beforeAutospacing="1" w:after="100" w:afterAutospacing="1"/>
      </w:pPr>
      <w:r w:rsidRPr="0006219B">
        <w:t xml:space="preserve">Соотношения между типами грамматик. </w:t>
      </w:r>
    </w:p>
    <w:p w:rsidR="00F9754B" w:rsidRPr="0006219B" w:rsidRDefault="00F9754B" w:rsidP="008D0E0A">
      <w:pPr>
        <w:numPr>
          <w:ilvl w:val="0"/>
          <w:numId w:val="69"/>
        </w:numPr>
        <w:spacing w:before="100" w:beforeAutospacing="1" w:after="100" w:afterAutospacing="1"/>
      </w:pPr>
      <w:r w:rsidRPr="0006219B">
        <w:t xml:space="preserve">Соотношения между типами языков. </w:t>
      </w:r>
    </w:p>
    <w:p w:rsidR="00F9754B" w:rsidRPr="0006219B" w:rsidRDefault="00F9754B" w:rsidP="008D0E0A">
      <w:pPr>
        <w:numPr>
          <w:ilvl w:val="0"/>
          <w:numId w:val="69"/>
        </w:numPr>
        <w:spacing w:before="100" w:beforeAutospacing="1" w:after="100" w:afterAutospacing="1"/>
      </w:pPr>
      <w:r w:rsidRPr="0006219B">
        <w:t xml:space="preserve">Разбор цепочек по КС-грамматикам. Задача разбора. Дерево вывода. </w:t>
      </w:r>
    </w:p>
    <w:p w:rsidR="00F9754B" w:rsidRPr="0006219B" w:rsidRDefault="00F9754B" w:rsidP="008D0E0A">
      <w:pPr>
        <w:numPr>
          <w:ilvl w:val="0"/>
          <w:numId w:val="69"/>
        </w:numPr>
        <w:spacing w:before="100" w:beforeAutospacing="1" w:after="100" w:afterAutospacing="1"/>
      </w:pPr>
      <w:r w:rsidRPr="0006219B">
        <w:t xml:space="preserve">Неоднозначность грамматик и языков. </w:t>
      </w:r>
    </w:p>
    <w:p w:rsidR="00F9754B" w:rsidRPr="0006219B" w:rsidRDefault="00F9754B" w:rsidP="008D0E0A">
      <w:pPr>
        <w:numPr>
          <w:ilvl w:val="0"/>
          <w:numId w:val="69"/>
        </w:numPr>
        <w:spacing w:before="100" w:beforeAutospacing="1" w:after="100" w:afterAutospacing="1"/>
      </w:pPr>
      <w:r w:rsidRPr="0006219B">
        <w:t>Недостижимые и бесплодные символы грамматики. Алгоритмы удаления недостижимых и бесплодных символов. Приведенная грамматика. Алгоритм приведения грамматики.</w:t>
      </w:r>
    </w:p>
    <w:p w:rsidR="00F9754B" w:rsidRPr="0006219B" w:rsidRDefault="00F9754B" w:rsidP="008D0E0A">
      <w:pPr>
        <w:numPr>
          <w:ilvl w:val="0"/>
          <w:numId w:val="69"/>
        </w:numPr>
        <w:spacing w:before="100" w:beforeAutospacing="1" w:after="100" w:afterAutospacing="1"/>
      </w:pPr>
      <w:r w:rsidRPr="0006219B">
        <w:t>Алгоритм удаления правил с пустой правой частью.</w:t>
      </w:r>
    </w:p>
    <w:p w:rsidR="00F9754B" w:rsidRPr="0006219B" w:rsidRDefault="00F9754B" w:rsidP="008D0E0A">
      <w:pPr>
        <w:numPr>
          <w:ilvl w:val="0"/>
          <w:numId w:val="69"/>
        </w:numPr>
        <w:spacing w:before="100" w:beforeAutospacing="1" w:after="100" w:afterAutospacing="1"/>
      </w:pPr>
      <w:r w:rsidRPr="0006219B">
        <w:t xml:space="preserve">Определение недетерминированного конечного автомата (НКА). </w:t>
      </w:r>
    </w:p>
    <w:p w:rsidR="00F9754B" w:rsidRPr="0006219B" w:rsidRDefault="00F9754B" w:rsidP="008D0E0A">
      <w:pPr>
        <w:numPr>
          <w:ilvl w:val="0"/>
          <w:numId w:val="69"/>
        </w:numPr>
        <w:spacing w:before="100" w:beforeAutospacing="1" w:after="100" w:afterAutospacing="1"/>
      </w:pPr>
      <w:r w:rsidRPr="0006219B">
        <w:t xml:space="preserve">Диаграмма состояний (ДС) конечного автомата. </w:t>
      </w:r>
    </w:p>
    <w:p w:rsidR="00F9754B" w:rsidRPr="0006219B" w:rsidRDefault="00F9754B" w:rsidP="008D0E0A">
      <w:pPr>
        <w:numPr>
          <w:ilvl w:val="0"/>
          <w:numId w:val="69"/>
        </w:numPr>
        <w:spacing w:before="100" w:beforeAutospacing="1" w:after="100" w:afterAutospacing="1"/>
      </w:pPr>
      <w:r w:rsidRPr="0006219B">
        <w:t xml:space="preserve">Леволинейные регулярные грамматики и конечные автоматы. </w:t>
      </w:r>
    </w:p>
    <w:p w:rsidR="00F9754B" w:rsidRPr="0006219B" w:rsidRDefault="00F9754B" w:rsidP="008D0E0A">
      <w:pPr>
        <w:numPr>
          <w:ilvl w:val="0"/>
          <w:numId w:val="69"/>
        </w:numPr>
        <w:spacing w:before="100" w:beforeAutospacing="1" w:after="100" w:afterAutospacing="1"/>
      </w:pPr>
      <w:r w:rsidRPr="0006219B">
        <w:t xml:space="preserve">Определение детерминированного конечного автомата (ДКА). </w:t>
      </w:r>
    </w:p>
    <w:p w:rsidR="00F9754B" w:rsidRPr="0006219B" w:rsidRDefault="00F9754B" w:rsidP="008D0E0A">
      <w:pPr>
        <w:numPr>
          <w:ilvl w:val="0"/>
          <w:numId w:val="69"/>
        </w:numPr>
        <w:spacing w:before="100" w:beforeAutospacing="1" w:after="100" w:afterAutospacing="1"/>
      </w:pPr>
      <w:r w:rsidRPr="0006219B">
        <w:t xml:space="preserve">Алгоритм построения детерминированного конечного автомата по НКА. </w:t>
      </w:r>
    </w:p>
    <w:p w:rsidR="00F9754B" w:rsidRPr="0006219B" w:rsidRDefault="00F9754B" w:rsidP="008D0E0A">
      <w:pPr>
        <w:numPr>
          <w:ilvl w:val="0"/>
          <w:numId w:val="69"/>
        </w:numPr>
        <w:spacing w:before="100" w:beforeAutospacing="1" w:after="100" w:afterAutospacing="1"/>
      </w:pPr>
      <w:r w:rsidRPr="0006219B">
        <w:t xml:space="preserve">Задачи лексического анализа. </w:t>
      </w:r>
    </w:p>
    <w:p w:rsidR="00F9754B" w:rsidRPr="0006219B" w:rsidRDefault="00F9754B" w:rsidP="008D0E0A">
      <w:pPr>
        <w:numPr>
          <w:ilvl w:val="0"/>
          <w:numId w:val="69"/>
        </w:numPr>
        <w:spacing w:before="100" w:beforeAutospacing="1" w:after="100" w:afterAutospacing="1"/>
      </w:pPr>
      <w:r w:rsidRPr="0006219B">
        <w:t xml:space="preserve">Лексический анализ на основе регулярных грамматик. </w:t>
      </w:r>
    </w:p>
    <w:p w:rsidR="00F9754B" w:rsidRPr="0006219B" w:rsidRDefault="00F9754B" w:rsidP="008D0E0A">
      <w:pPr>
        <w:numPr>
          <w:ilvl w:val="0"/>
          <w:numId w:val="69"/>
        </w:numPr>
        <w:spacing w:before="100" w:beforeAutospacing="1" w:after="100" w:afterAutospacing="1"/>
      </w:pPr>
      <w:r w:rsidRPr="0006219B">
        <w:t xml:space="preserve">Задачи синтаксического анализа. </w:t>
      </w:r>
    </w:p>
    <w:p w:rsidR="00F9754B" w:rsidRPr="0006219B" w:rsidRDefault="00F9754B" w:rsidP="008D0E0A">
      <w:pPr>
        <w:numPr>
          <w:ilvl w:val="0"/>
          <w:numId w:val="69"/>
        </w:numPr>
        <w:spacing w:before="100" w:beforeAutospacing="1" w:after="100" w:afterAutospacing="1"/>
      </w:pPr>
      <w:r w:rsidRPr="0006219B">
        <w:t xml:space="preserve">Метод рекурсивного спуска (РС-метод): назначение, семантика процедур метода рекурсивного спуска. </w:t>
      </w:r>
    </w:p>
    <w:p w:rsidR="00F9754B" w:rsidRPr="0006219B" w:rsidRDefault="00F9754B" w:rsidP="008D0E0A">
      <w:pPr>
        <w:numPr>
          <w:ilvl w:val="0"/>
          <w:numId w:val="69"/>
        </w:numPr>
        <w:spacing w:before="100" w:beforeAutospacing="1" w:after="100" w:afterAutospacing="1"/>
      </w:pPr>
      <w:r w:rsidRPr="0006219B">
        <w:t xml:space="preserve">Достаточные условия применимости метода рекурсивного спуска для грамматик без </w:t>
      </w:r>
      <w:r w:rsidRPr="0006219B">
        <w:rPr>
          <w:rStyle w:val="serif1"/>
          <w:sz w:val="24"/>
          <w:szCs w:val="24"/>
        </w:rPr>
        <w:t>ε</w:t>
      </w:r>
      <w:r w:rsidRPr="0006219B">
        <w:t xml:space="preserve">-альтернатив и для грамматик с </w:t>
      </w:r>
      <w:r w:rsidRPr="0006219B">
        <w:rPr>
          <w:rStyle w:val="serif1"/>
          <w:sz w:val="24"/>
          <w:szCs w:val="24"/>
        </w:rPr>
        <w:t>ε</w:t>
      </w:r>
      <w:r w:rsidRPr="0006219B">
        <w:t xml:space="preserve">-альтернативами. </w:t>
      </w:r>
    </w:p>
    <w:p w:rsidR="00F9754B" w:rsidRPr="0006219B" w:rsidRDefault="00F9754B" w:rsidP="008D0E0A">
      <w:pPr>
        <w:numPr>
          <w:ilvl w:val="0"/>
          <w:numId w:val="69"/>
        </w:numPr>
        <w:spacing w:before="100" w:beforeAutospacing="1" w:after="100" w:afterAutospacing="1"/>
      </w:pPr>
      <w:r w:rsidRPr="0006219B">
        <w:t xml:space="preserve">Критерий применимости РС-метода. </w:t>
      </w:r>
    </w:p>
    <w:p w:rsidR="00F9754B" w:rsidRPr="0006219B" w:rsidRDefault="00F9754B" w:rsidP="008D0E0A">
      <w:pPr>
        <w:numPr>
          <w:ilvl w:val="0"/>
          <w:numId w:val="69"/>
        </w:numPr>
        <w:spacing w:before="100" w:beforeAutospacing="1" w:after="100" w:afterAutospacing="1"/>
      </w:pPr>
      <w:r w:rsidRPr="0006219B">
        <w:t xml:space="preserve">Задачи семантического анализа. Грамматики с действиями. </w:t>
      </w:r>
    </w:p>
    <w:p w:rsidR="00F9754B" w:rsidRPr="0006219B" w:rsidRDefault="00F9754B" w:rsidP="008D0E0A">
      <w:pPr>
        <w:numPr>
          <w:ilvl w:val="0"/>
          <w:numId w:val="69"/>
        </w:numPr>
        <w:spacing w:before="100" w:beforeAutospacing="1" w:after="100" w:afterAutospacing="1"/>
      </w:pPr>
      <w:r w:rsidRPr="0006219B">
        <w:t xml:space="preserve">Свойства языка внутреннего представления программы, примеры таких языков. </w:t>
      </w:r>
    </w:p>
    <w:p w:rsidR="00F9754B" w:rsidRPr="0006219B" w:rsidRDefault="00F9754B" w:rsidP="008D0E0A">
      <w:pPr>
        <w:numPr>
          <w:ilvl w:val="0"/>
          <w:numId w:val="69"/>
        </w:numPr>
        <w:spacing w:before="100" w:beforeAutospacing="1" w:after="100" w:afterAutospacing="1"/>
      </w:pPr>
      <w:r w:rsidRPr="0006219B">
        <w:t>Синтаксически управляемый перевод: идея, принципы организации, примеры. Определение формального перевода.</w:t>
      </w:r>
    </w:p>
    <w:p w:rsidR="00F9754B" w:rsidRPr="0006219B" w:rsidRDefault="00F9754B" w:rsidP="008D0E0A">
      <w:pPr>
        <w:numPr>
          <w:ilvl w:val="0"/>
          <w:numId w:val="69"/>
        </w:numPr>
        <w:spacing w:before="100" w:beforeAutospacing="1" w:after="100" w:afterAutospacing="1"/>
      </w:pPr>
      <w:r w:rsidRPr="0006219B">
        <w:t xml:space="preserve">ПОЛИЗ выражений. </w:t>
      </w:r>
    </w:p>
    <w:p w:rsidR="00F9754B" w:rsidRPr="0006219B" w:rsidRDefault="00F9754B" w:rsidP="008D0E0A">
      <w:pPr>
        <w:numPr>
          <w:ilvl w:val="0"/>
          <w:numId w:val="69"/>
        </w:numPr>
        <w:spacing w:before="100" w:beforeAutospacing="1" w:after="100" w:afterAutospacing="1"/>
      </w:pPr>
      <w:r w:rsidRPr="0006219B">
        <w:lastRenderedPageBreak/>
        <w:t xml:space="preserve">ПОЛИЗ операторов языков программирования. </w:t>
      </w:r>
    </w:p>
    <w:p w:rsidR="00F9754B" w:rsidRPr="0006219B" w:rsidRDefault="00F9754B" w:rsidP="008D0E0A">
      <w:pPr>
        <w:numPr>
          <w:ilvl w:val="0"/>
          <w:numId w:val="69"/>
        </w:numPr>
        <w:spacing w:before="100" w:beforeAutospacing="1" w:after="100" w:afterAutospacing="1"/>
      </w:pPr>
      <w:r w:rsidRPr="0006219B">
        <w:t xml:space="preserve">Генерация ПОЛИЗа выражений и операторов. </w:t>
      </w:r>
    </w:p>
    <w:p w:rsidR="00F9754B" w:rsidRPr="0006219B" w:rsidRDefault="00F9754B" w:rsidP="008D0E0A">
      <w:pPr>
        <w:numPr>
          <w:ilvl w:val="0"/>
          <w:numId w:val="69"/>
        </w:numPr>
        <w:spacing w:before="100" w:beforeAutospacing="1" w:after="100" w:afterAutospacing="1"/>
      </w:pPr>
      <w:r w:rsidRPr="0006219B">
        <w:t xml:space="preserve">Интерпретация ПОЛИЗа. </w:t>
      </w:r>
    </w:p>
    <w:p w:rsidR="00F9754B" w:rsidRPr="0006219B" w:rsidRDefault="00F9754B" w:rsidP="008D0E0A">
      <w:pPr>
        <w:numPr>
          <w:ilvl w:val="0"/>
          <w:numId w:val="69"/>
        </w:numPr>
        <w:spacing w:before="100" w:beforeAutospacing="1" w:after="100" w:afterAutospacing="1"/>
      </w:pPr>
      <w:r w:rsidRPr="0006219B">
        <w:t xml:space="preserve">Основные стратегии распределения памяти. </w:t>
      </w:r>
    </w:p>
    <w:p w:rsidR="00F9754B" w:rsidRPr="0006219B" w:rsidRDefault="00F9754B" w:rsidP="008D0E0A">
      <w:pPr>
        <w:numPr>
          <w:ilvl w:val="0"/>
          <w:numId w:val="69"/>
        </w:numPr>
        <w:spacing w:before="100" w:beforeAutospacing="1" w:after="100" w:afterAutospacing="1"/>
      </w:pPr>
      <w:r w:rsidRPr="0006219B">
        <w:t xml:space="preserve">Машинно-независимая и машинно-зависимая оптимизация. Примеры оптимизирующих преобразований. </w:t>
      </w:r>
    </w:p>
    <w:p w:rsidR="00F9754B" w:rsidRPr="0006219B" w:rsidRDefault="00F9754B" w:rsidP="008D0E0A">
      <w:pPr>
        <w:numPr>
          <w:ilvl w:val="0"/>
          <w:numId w:val="69"/>
        </w:numPr>
        <w:spacing w:before="100" w:beforeAutospacing="1" w:after="100" w:afterAutospacing="1"/>
      </w:pPr>
      <w:r w:rsidRPr="0006219B">
        <w:t xml:space="preserve">Интегрированная среда разработки программного обеспечения (ИСР). </w:t>
      </w:r>
    </w:p>
    <w:p w:rsidR="00F9754B" w:rsidRPr="0006219B" w:rsidRDefault="00F9754B" w:rsidP="008D0E0A">
      <w:pPr>
        <w:numPr>
          <w:ilvl w:val="0"/>
          <w:numId w:val="69"/>
        </w:numPr>
        <w:spacing w:before="100" w:beforeAutospacing="1" w:after="100" w:afterAutospacing="1"/>
      </w:pPr>
      <w:r w:rsidRPr="0006219B">
        <w:t xml:space="preserve">Основные функции редактора текстов в рамках ИСР. Примеры его интегрированности с другими компонентами ИСР. </w:t>
      </w:r>
    </w:p>
    <w:p w:rsidR="00F9754B" w:rsidRPr="0006219B" w:rsidRDefault="00F9754B" w:rsidP="008D0E0A">
      <w:pPr>
        <w:numPr>
          <w:ilvl w:val="0"/>
          <w:numId w:val="69"/>
        </w:numPr>
        <w:spacing w:before="100" w:beforeAutospacing="1" w:after="100" w:afterAutospacing="1"/>
      </w:pPr>
      <w:r w:rsidRPr="0006219B">
        <w:t xml:space="preserve">Отладчики, их возможности. Примеры интегрированности отладчика с другими компонентами ИСР. </w:t>
      </w:r>
    </w:p>
    <w:p w:rsidR="00F9754B" w:rsidRPr="0006219B" w:rsidRDefault="00F9754B" w:rsidP="008D0E0A">
      <w:pPr>
        <w:numPr>
          <w:ilvl w:val="0"/>
          <w:numId w:val="69"/>
        </w:numPr>
        <w:spacing w:before="100" w:beforeAutospacing="1" w:after="100" w:afterAutospacing="1"/>
      </w:pPr>
      <w:r w:rsidRPr="0006219B">
        <w:t xml:space="preserve">Редактор внешних связей, его назначение и принципы работы. Загрузчик. </w:t>
      </w:r>
    </w:p>
    <w:p w:rsidR="00F9754B" w:rsidRPr="0006219B" w:rsidRDefault="00F9754B" w:rsidP="008D0E0A">
      <w:pPr>
        <w:numPr>
          <w:ilvl w:val="0"/>
          <w:numId w:val="69"/>
        </w:numPr>
        <w:spacing w:before="100" w:beforeAutospacing="1" w:after="100" w:afterAutospacing="1"/>
      </w:pPr>
      <w:r w:rsidRPr="0006219B">
        <w:t>Профилировщики. Назначение. Принцип работы.</w:t>
      </w:r>
    </w:p>
    <w:p w:rsidR="00F9754B" w:rsidRPr="0006219B" w:rsidRDefault="00F9754B" w:rsidP="008D0E0A">
      <w:pPr>
        <w:numPr>
          <w:ilvl w:val="0"/>
          <w:numId w:val="69"/>
        </w:numPr>
        <w:spacing w:before="100" w:beforeAutospacing="1" w:after="100" w:afterAutospacing="1"/>
      </w:pPr>
      <w:r w:rsidRPr="0006219B">
        <w:t xml:space="preserve">Библиотеки. Основные типы библиотек. </w:t>
      </w:r>
    </w:p>
    <w:p w:rsidR="00F9754B" w:rsidRPr="0006219B" w:rsidRDefault="00F9754B" w:rsidP="008D0E0A">
      <w:pPr>
        <w:numPr>
          <w:ilvl w:val="0"/>
          <w:numId w:val="69"/>
        </w:numPr>
        <w:spacing w:before="100" w:beforeAutospacing="1" w:after="100" w:afterAutospacing="1"/>
      </w:pPr>
      <w:r w:rsidRPr="0006219B">
        <w:t xml:space="preserve">Критерии проектирования стандартных библиотек. </w:t>
      </w:r>
    </w:p>
    <w:p w:rsidR="00F9754B" w:rsidRPr="0006219B" w:rsidRDefault="00F9754B" w:rsidP="008D0E0A">
      <w:pPr>
        <w:numPr>
          <w:ilvl w:val="0"/>
          <w:numId w:val="69"/>
        </w:numPr>
        <w:spacing w:before="100" w:beforeAutospacing="1" w:after="100" w:afterAutospacing="1"/>
      </w:pPr>
      <w:r w:rsidRPr="0006219B">
        <w:t>Способы подключения библиотек функций.</w:t>
      </w:r>
    </w:p>
    <w:p w:rsidR="00F9754B" w:rsidRPr="0006219B" w:rsidRDefault="00F9754B" w:rsidP="00F9754B">
      <w:r w:rsidRPr="00AC3F7D">
        <w:rPr>
          <w:b/>
        </w:rPr>
        <w:t>Типовые задания для экзамена</w:t>
      </w:r>
      <w:r w:rsidRPr="0006219B">
        <w:t>.</w:t>
      </w:r>
    </w:p>
    <w:p w:rsidR="00F9754B" w:rsidRPr="0006219B" w:rsidRDefault="00F9754B" w:rsidP="008D0E0A">
      <w:pPr>
        <w:numPr>
          <w:ilvl w:val="0"/>
          <w:numId w:val="70"/>
        </w:numPr>
        <w:spacing w:before="120" w:after="100" w:afterAutospacing="1"/>
      </w:pPr>
      <w:r w:rsidRPr="0006219B">
        <w:t xml:space="preserve">Определение типа по Хомскому заданной грамматики. </w:t>
      </w:r>
    </w:p>
    <w:p w:rsidR="00F9754B" w:rsidRPr="0006219B" w:rsidRDefault="00F9754B" w:rsidP="008D0E0A">
      <w:pPr>
        <w:numPr>
          <w:ilvl w:val="0"/>
          <w:numId w:val="70"/>
        </w:numPr>
        <w:spacing w:before="100" w:beforeAutospacing="1" w:after="100" w:afterAutospacing="1"/>
      </w:pPr>
      <w:r w:rsidRPr="0006219B">
        <w:t xml:space="preserve">Определение типа языка, порождаемого заданной грамматикой. </w:t>
      </w:r>
    </w:p>
    <w:p w:rsidR="00F9754B" w:rsidRPr="0006219B" w:rsidRDefault="00F9754B" w:rsidP="008D0E0A">
      <w:pPr>
        <w:numPr>
          <w:ilvl w:val="0"/>
          <w:numId w:val="70"/>
        </w:numPr>
        <w:spacing w:before="100" w:beforeAutospacing="1" w:after="100" w:afterAutospacing="1"/>
      </w:pPr>
      <w:r w:rsidRPr="0006219B">
        <w:t xml:space="preserve">Построение грамматики [определенного типа], порождающей заданный язык. </w:t>
      </w:r>
    </w:p>
    <w:p w:rsidR="00F9754B" w:rsidRPr="0006219B" w:rsidRDefault="00F9754B" w:rsidP="008D0E0A">
      <w:pPr>
        <w:numPr>
          <w:ilvl w:val="0"/>
          <w:numId w:val="70"/>
        </w:numPr>
        <w:spacing w:before="100" w:beforeAutospacing="1" w:after="100" w:afterAutospacing="1"/>
      </w:pPr>
      <w:r w:rsidRPr="0006219B">
        <w:t xml:space="preserve">Определение языка, порождаемого заданной грамматикой. </w:t>
      </w:r>
    </w:p>
    <w:p w:rsidR="00F9754B" w:rsidRPr="0006219B" w:rsidRDefault="00F9754B" w:rsidP="008D0E0A">
      <w:pPr>
        <w:numPr>
          <w:ilvl w:val="0"/>
          <w:numId w:val="70"/>
        </w:numPr>
        <w:spacing w:before="100" w:beforeAutospacing="1" w:after="100" w:afterAutospacing="1"/>
      </w:pPr>
      <w:r w:rsidRPr="0006219B">
        <w:t xml:space="preserve">Построение дерева вывода (разбора) заданной цепочки по заданной КС-грамматике. </w:t>
      </w:r>
    </w:p>
    <w:p w:rsidR="00F9754B" w:rsidRPr="0006219B" w:rsidRDefault="00F9754B" w:rsidP="008D0E0A">
      <w:pPr>
        <w:numPr>
          <w:ilvl w:val="0"/>
          <w:numId w:val="70"/>
        </w:numPr>
        <w:spacing w:before="100" w:beforeAutospacing="1" w:after="100" w:afterAutospacing="1"/>
      </w:pPr>
      <w:r w:rsidRPr="0006219B">
        <w:t>Построение приведенной грамматики.</w:t>
      </w:r>
    </w:p>
    <w:p w:rsidR="00F9754B" w:rsidRPr="0006219B" w:rsidRDefault="00F9754B" w:rsidP="008D0E0A">
      <w:pPr>
        <w:numPr>
          <w:ilvl w:val="0"/>
          <w:numId w:val="70"/>
        </w:numPr>
        <w:spacing w:before="100" w:beforeAutospacing="1" w:after="100" w:afterAutospacing="1"/>
      </w:pPr>
      <w:r w:rsidRPr="0006219B">
        <w:t>Устранение пустых правых частей заданной КС-грамматики.</w:t>
      </w:r>
    </w:p>
    <w:p w:rsidR="00F9754B" w:rsidRPr="0006219B" w:rsidRDefault="00F9754B" w:rsidP="008D0E0A">
      <w:pPr>
        <w:numPr>
          <w:ilvl w:val="0"/>
          <w:numId w:val="70"/>
        </w:numPr>
        <w:spacing w:before="100" w:beforeAutospacing="1" w:after="100" w:afterAutospacing="1"/>
      </w:pPr>
      <w:r w:rsidRPr="0006219B">
        <w:t>Построение ДС конечного автомата по заданной леволинейной грамматике.</w:t>
      </w:r>
    </w:p>
    <w:p w:rsidR="00F9754B" w:rsidRPr="0006219B" w:rsidRDefault="00F9754B" w:rsidP="008D0E0A">
      <w:pPr>
        <w:numPr>
          <w:ilvl w:val="0"/>
          <w:numId w:val="70"/>
        </w:numPr>
        <w:spacing w:before="100" w:beforeAutospacing="1" w:after="100" w:afterAutospacing="1"/>
      </w:pPr>
      <w:r w:rsidRPr="0006219B">
        <w:t xml:space="preserve">Построение анализатора на C++ по заданной ДС. </w:t>
      </w:r>
    </w:p>
    <w:p w:rsidR="00F9754B" w:rsidRPr="0006219B" w:rsidRDefault="00F9754B" w:rsidP="008D0E0A">
      <w:pPr>
        <w:numPr>
          <w:ilvl w:val="0"/>
          <w:numId w:val="70"/>
        </w:numPr>
        <w:spacing w:before="100" w:beforeAutospacing="1" w:after="100" w:afterAutospacing="1"/>
      </w:pPr>
      <w:r w:rsidRPr="0006219B">
        <w:t xml:space="preserve">Восстановление леволинейной регулярной грамматики, порождающей язык, распознаваемый конечным автоматом, заданным в виде ДС. </w:t>
      </w:r>
    </w:p>
    <w:p w:rsidR="00F9754B" w:rsidRPr="0006219B" w:rsidRDefault="00F9754B" w:rsidP="008D0E0A">
      <w:pPr>
        <w:numPr>
          <w:ilvl w:val="0"/>
          <w:numId w:val="70"/>
        </w:numPr>
        <w:spacing w:before="100" w:beforeAutospacing="1" w:after="100" w:afterAutospacing="1"/>
      </w:pPr>
      <w:r w:rsidRPr="0006219B">
        <w:t xml:space="preserve">Восстановление леволинейной регулярной грамматики по заданному тексту анализатора на C++. </w:t>
      </w:r>
    </w:p>
    <w:p w:rsidR="00F9754B" w:rsidRPr="0006219B" w:rsidRDefault="00F9754B" w:rsidP="008D0E0A">
      <w:pPr>
        <w:numPr>
          <w:ilvl w:val="0"/>
          <w:numId w:val="70"/>
        </w:numPr>
        <w:spacing w:before="100" w:beforeAutospacing="1" w:after="100" w:afterAutospacing="1"/>
      </w:pPr>
      <w:r w:rsidRPr="0006219B">
        <w:t>Построение ДС по праволинейной грамматике и построение праволинейной грамматики по заданной ДС.</w:t>
      </w:r>
    </w:p>
    <w:p w:rsidR="00F9754B" w:rsidRPr="0006219B" w:rsidRDefault="00F9754B" w:rsidP="008D0E0A">
      <w:pPr>
        <w:numPr>
          <w:ilvl w:val="0"/>
          <w:numId w:val="70"/>
        </w:numPr>
        <w:spacing w:before="100" w:beforeAutospacing="1" w:after="100" w:afterAutospacing="1"/>
      </w:pPr>
      <w:r w:rsidRPr="0006219B">
        <w:t>Преобразование леволинейной грамматики в эквивалентную праволинейную с помощью ДС.</w:t>
      </w:r>
    </w:p>
    <w:p w:rsidR="00F9754B" w:rsidRPr="0006219B" w:rsidRDefault="00F9754B" w:rsidP="008D0E0A">
      <w:pPr>
        <w:numPr>
          <w:ilvl w:val="0"/>
          <w:numId w:val="70"/>
        </w:numPr>
        <w:spacing w:before="100" w:beforeAutospacing="1" w:after="100" w:afterAutospacing="1"/>
      </w:pPr>
      <w:r w:rsidRPr="0006219B">
        <w:t>Преобразование НКА в эквивалентный ДКА с помощью соответствующего алгоритма.</w:t>
      </w:r>
    </w:p>
    <w:p w:rsidR="00F9754B" w:rsidRPr="0006219B" w:rsidRDefault="00F9754B" w:rsidP="008D0E0A">
      <w:pPr>
        <w:numPr>
          <w:ilvl w:val="0"/>
          <w:numId w:val="70"/>
        </w:numPr>
        <w:spacing w:before="100" w:beforeAutospacing="1" w:after="100" w:afterAutospacing="1"/>
      </w:pPr>
      <w:r w:rsidRPr="0006219B">
        <w:t xml:space="preserve">Определение и обоснование применимости метода рекурсивного спуска к заданной КС-грамматике. </w:t>
      </w:r>
    </w:p>
    <w:p w:rsidR="00F9754B" w:rsidRPr="0006219B" w:rsidRDefault="00F9754B" w:rsidP="008D0E0A">
      <w:pPr>
        <w:numPr>
          <w:ilvl w:val="0"/>
          <w:numId w:val="70"/>
        </w:numPr>
        <w:spacing w:before="100" w:beforeAutospacing="1" w:after="100" w:afterAutospacing="1"/>
      </w:pPr>
      <w:r w:rsidRPr="0006219B">
        <w:t xml:space="preserve">Построение (на C++) анализатора методом рекурсивного спуска для заданной КС-грамматики. </w:t>
      </w:r>
    </w:p>
    <w:p w:rsidR="00F9754B" w:rsidRPr="0006219B" w:rsidRDefault="00F9754B" w:rsidP="008D0E0A">
      <w:pPr>
        <w:numPr>
          <w:ilvl w:val="0"/>
          <w:numId w:val="70"/>
        </w:numPr>
        <w:spacing w:before="100" w:beforeAutospacing="1" w:after="100" w:afterAutospacing="1"/>
      </w:pPr>
      <w:r w:rsidRPr="0006219B">
        <w:t xml:space="preserve">Восстановление КС-грамматики по заданному анализатору, построенному методом рекурсивного спуска. </w:t>
      </w:r>
    </w:p>
    <w:p w:rsidR="00F9754B" w:rsidRPr="0006219B" w:rsidRDefault="00F9754B" w:rsidP="008D0E0A">
      <w:pPr>
        <w:numPr>
          <w:ilvl w:val="0"/>
          <w:numId w:val="70"/>
        </w:numPr>
        <w:spacing w:before="100" w:beforeAutospacing="1" w:after="100" w:afterAutospacing="1"/>
      </w:pPr>
      <w:r w:rsidRPr="0006219B">
        <w:t>Определение языка, порождаемого грамматикой с действиями.</w:t>
      </w:r>
    </w:p>
    <w:p w:rsidR="00F9754B" w:rsidRPr="0006219B" w:rsidRDefault="00F9754B" w:rsidP="008D0E0A">
      <w:pPr>
        <w:numPr>
          <w:ilvl w:val="0"/>
          <w:numId w:val="70"/>
        </w:numPr>
        <w:spacing w:before="100" w:beforeAutospacing="1" w:after="100" w:afterAutospacing="1"/>
      </w:pPr>
      <w:r w:rsidRPr="0006219B">
        <w:lastRenderedPageBreak/>
        <w:t>Дополнение заданной КС-грамматики действиями, позволяющими учесть дополнительные ограничения на цепочки определяемого ею языка.</w:t>
      </w:r>
    </w:p>
    <w:p w:rsidR="00F9754B" w:rsidRPr="0006219B" w:rsidRDefault="00F9754B" w:rsidP="008D0E0A">
      <w:pPr>
        <w:numPr>
          <w:ilvl w:val="0"/>
          <w:numId w:val="70"/>
        </w:numPr>
        <w:spacing w:before="100" w:beforeAutospacing="1" w:after="100" w:afterAutospacing="1"/>
      </w:pPr>
      <w:r w:rsidRPr="0006219B">
        <w:t xml:space="preserve">Вставка в заданную (или построенную) грамматику языка </w:t>
      </w:r>
      <w:r w:rsidRPr="0006219B">
        <w:rPr>
          <w:rStyle w:val="serif1"/>
          <w:i/>
          <w:iCs/>
          <w:sz w:val="24"/>
          <w:szCs w:val="24"/>
        </w:rPr>
        <w:t>L</w:t>
      </w:r>
      <w:r w:rsidRPr="0006219B">
        <w:rPr>
          <w:rStyle w:val="serif1"/>
          <w:sz w:val="24"/>
          <w:szCs w:val="24"/>
          <w:vertAlign w:val="subscript"/>
        </w:rPr>
        <w:t>1</w:t>
      </w:r>
      <w:r w:rsidRPr="0006219B">
        <w:t xml:space="preserve"> действий по переводу цепочек этого языка в цепочки языка </w:t>
      </w:r>
      <w:r w:rsidRPr="0006219B">
        <w:rPr>
          <w:rStyle w:val="serif1"/>
          <w:i/>
          <w:iCs/>
          <w:sz w:val="24"/>
          <w:szCs w:val="24"/>
        </w:rPr>
        <w:t>L</w:t>
      </w:r>
      <w:r w:rsidRPr="0006219B">
        <w:rPr>
          <w:rStyle w:val="serif1"/>
          <w:sz w:val="24"/>
          <w:szCs w:val="24"/>
          <w:vertAlign w:val="subscript"/>
        </w:rPr>
        <w:t>1</w:t>
      </w:r>
      <w:r w:rsidRPr="0006219B">
        <w:t xml:space="preserve"> по заданному закону соответствия между цепочками (т. е. реализовать формальный перевод).</w:t>
      </w:r>
    </w:p>
    <w:p w:rsidR="00F9754B" w:rsidRPr="0006219B" w:rsidRDefault="00F9754B" w:rsidP="008D0E0A">
      <w:pPr>
        <w:numPr>
          <w:ilvl w:val="0"/>
          <w:numId w:val="70"/>
        </w:numPr>
        <w:spacing w:before="100" w:beforeAutospacing="1" w:after="100" w:afterAutospacing="1"/>
      </w:pPr>
      <w:r w:rsidRPr="0006219B">
        <w:t xml:space="preserve">Определение языков </w:t>
      </w:r>
      <w:r w:rsidRPr="0006219B">
        <w:rPr>
          <w:rStyle w:val="serif1"/>
          <w:i/>
          <w:iCs/>
          <w:sz w:val="24"/>
          <w:szCs w:val="24"/>
        </w:rPr>
        <w:t>L</w:t>
      </w:r>
      <w:r w:rsidRPr="0006219B">
        <w:rPr>
          <w:rStyle w:val="serif1"/>
          <w:sz w:val="24"/>
          <w:szCs w:val="24"/>
          <w:vertAlign w:val="subscript"/>
        </w:rPr>
        <w:t>1</w:t>
      </w:r>
      <w:r w:rsidRPr="0006219B">
        <w:t xml:space="preserve"> и </w:t>
      </w:r>
      <w:r w:rsidRPr="0006219B">
        <w:rPr>
          <w:rStyle w:val="serif1"/>
          <w:i/>
          <w:iCs/>
          <w:sz w:val="24"/>
          <w:szCs w:val="24"/>
        </w:rPr>
        <w:t>L</w:t>
      </w:r>
      <w:r w:rsidRPr="0006219B">
        <w:rPr>
          <w:rStyle w:val="serif1"/>
          <w:sz w:val="24"/>
          <w:szCs w:val="24"/>
          <w:vertAlign w:val="subscript"/>
        </w:rPr>
        <w:t>1</w:t>
      </w:r>
      <w:r w:rsidRPr="0006219B">
        <w:t xml:space="preserve"> по заданной грамматике с действиями, реализующей формальный перевод языка </w:t>
      </w:r>
      <w:r w:rsidRPr="0006219B">
        <w:rPr>
          <w:rStyle w:val="serif1"/>
          <w:i/>
          <w:iCs/>
          <w:sz w:val="24"/>
          <w:szCs w:val="24"/>
        </w:rPr>
        <w:t>L</w:t>
      </w:r>
      <w:r w:rsidRPr="0006219B">
        <w:rPr>
          <w:rStyle w:val="serif1"/>
          <w:sz w:val="24"/>
          <w:szCs w:val="24"/>
          <w:vertAlign w:val="subscript"/>
        </w:rPr>
        <w:t>1</w:t>
      </w:r>
      <w:r w:rsidRPr="0006219B">
        <w:t xml:space="preserve"> в язык </w:t>
      </w:r>
      <w:r w:rsidRPr="0006219B">
        <w:rPr>
          <w:rStyle w:val="serif1"/>
          <w:i/>
          <w:iCs/>
          <w:sz w:val="24"/>
          <w:szCs w:val="24"/>
        </w:rPr>
        <w:t>L</w:t>
      </w:r>
      <w:r w:rsidRPr="0006219B">
        <w:rPr>
          <w:rStyle w:val="serif1"/>
          <w:sz w:val="24"/>
          <w:szCs w:val="24"/>
          <w:vertAlign w:val="subscript"/>
        </w:rPr>
        <w:t>1</w:t>
      </w:r>
      <w:r w:rsidRPr="0006219B">
        <w:t xml:space="preserve">. </w:t>
      </w:r>
    </w:p>
    <w:p w:rsidR="00F9754B" w:rsidRPr="0006219B" w:rsidRDefault="00F9754B" w:rsidP="008D0E0A">
      <w:pPr>
        <w:numPr>
          <w:ilvl w:val="0"/>
          <w:numId w:val="70"/>
        </w:numPr>
        <w:spacing w:before="100" w:beforeAutospacing="1" w:after="100" w:afterAutospacing="1"/>
      </w:pPr>
      <w:r w:rsidRPr="0006219B">
        <w:t xml:space="preserve">Запись в ПОЛИЗе заданного фрагмента программы на заданном языке. </w:t>
      </w:r>
    </w:p>
    <w:p w:rsidR="00F9754B" w:rsidRPr="0006219B" w:rsidRDefault="00F9754B" w:rsidP="008D0E0A">
      <w:pPr>
        <w:numPr>
          <w:ilvl w:val="0"/>
          <w:numId w:val="70"/>
        </w:numPr>
        <w:spacing w:before="100" w:beforeAutospacing="1" w:after="100" w:afterAutospacing="1"/>
      </w:pPr>
      <w:r w:rsidRPr="0006219B">
        <w:t xml:space="preserve">Восстановление текста на заданном языке  заданного фрагмента программы в ПОЛИЗе. </w:t>
      </w:r>
    </w:p>
    <w:p w:rsidR="00F9754B" w:rsidRPr="0006219B" w:rsidRDefault="00F9754B" w:rsidP="008D0E0A">
      <w:pPr>
        <w:numPr>
          <w:ilvl w:val="0"/>
          <w:numId w:val="70"/>
        </w:numPr>
        <w:spacing w:before="100" w:beforeAutospacing="1" w:after="100" w:afterAutospacing="1"/>
      </w:pPr>
      <w:r w:rsidRPr="0006219B">
        <w:t xml:space="preserve">Определение, является ли данная запись ПОЛИЗом заданной конструкции. </w:t>
      </w:r>
    </w:p>
    <w:p w:rsidR="00F9754B" w:rsidRPr="0006219B" w:rsidRDefault="00F9754B" w:rsidP="008D0E0A">
      <w:pPr>
        <w:numPr>
          <w:ilvl w:val="0"/>
          <w:numId w:val="70"/>
        </w:numPr>
        <w:spacing w:before="100" w:beforeAutospacing="1"/>
      </w:pPr>
      <w:r w:rsidRPr="0006219B">
        <w:t xml:space="preserve">Вставка в грамматику, порождающую некоторую конструкцию языка программирования, действий, осуществляющих синтаксически управляемый перевод этой конструкции в ПОЛИЗ при анализе РС-методом. </w:t>
      </w:r>
    </w:p>
    <w:p w:rsidR="008D75DC" w:rsidRDefault="00F9754B" w:rsidP="008D75DC">
      <w:r w:rsidRPr="00F9754B">
        <w:t>___________________________________________________________________________________________________________________________</w:t>
      </w:r>
    </w:p>
    <w:p w:rsidR="00C42D56" w:rsidRDefault="00C42D56" w:rsidP="008D75DC"/>
    <w:p w:rsidR="00C42D56" w:rsidRPr="00C42D56" w:rsidRDefault="00C42D56" w:rsidP="00C42D56">
      <w:pPr>
        <w:spacing w:after="100"/>
        <w:rPr>
          <w:b/>
          <w:bCs/>
          <w:u w:val="single"/>
        </w:rPr>
      </w:pPr>
      <w:r>
        <w:rPr>
          <w:b/>
          <w:bCs/>
          <w:u w:val="single"/>
        </w:rPr>
        <w:t>Правоведение</w:t>
      </w:r>
    </w:p>
    <w:p w:rsidR="00C42D56" w:rsidRDefault="00C42D56" w:rsidP="00C42D56">
      <w:pPr>
        <w:spacing w:after="100"/>
      </w:pPr>
      <w:r w:rsidRPr="00E05A96">
        <w:rPr>
          <w:b/>
          <w:bCs/>
        </w:rPr>
        <w:t>Примерные тесты для текущего контроля знаний</w:t>
      </w:r>
      <w:r>
        <w:t xml:space="preserve"> </w:t>
      </w:r>
    </w:p>
    <w:p w:rsidR="00C42D56" w:rsidRPr="00CA54B1" w:rsidRDefault="00C42D56" w:rsidP="00C42D56">
      <w:pPr>
        <w:widowControl w:val="0"/>
        <w:suppressAutoHyphens/>
        <w:ind w:firstLine="708"/>
        <w:rPr>
          <w:b/>
        </w:rPr>
      </w:pPr>
      <w:r w:rsidRPr="00CA54B1">
        <w:rPr>
          <w:b/>
        </w:rPr>
        <w:t>Текущий и промежуточный контроль знаний студентов</w:t>
      </w:r>
    </w:p>
    <w:p w:rsidR="00C42D56" w:rsidRPr="00C42D56" w:rsidRDefault="00C42D56" w:rsidP="00C42D56">
      <w:pPr>
        <w:ind w:firstLine="709"/>
        <w:jc w:val="both"/>
        <w:rPr>
          <w:bCs/>
          <w:sz w:val="10"/>
          <w:szCs w:val="10"/>
        </w:rPr>
      </w:pPr>
    </w:p>
    <w:p w:rsidR="00C42D56" w:rsidRPr="00CA54B1" w:rsidRDefault="00C42D56" w:rsidP="00C42D56">
      <w:pPr>
        <w:ind w:firstLine="709"/>
        <w:jc w:val="both"/>
      </w:pPr>
      <w:r w:rsidRPr="00C66F29">
        <w:rPr>
          <w:bCs/>
        </w:rPr>
        <w:t>Текущий контроль успеваемости</w:t>
      </w:r>
      <w:r w:rsidRPr="00CA54B1">
        <w:rPr>
          <w:bCs/>
        </w:rPr>
        <w:t xml:space="preserve"> </w:t>
      </w:r>
      <w:r w:rsidRPr="00CA54B1">
        <w:t>представляет собой проверку усвоения учебного материала, регулярно осуществляемую на протяжении семестра. Текущий контроль знаний студентов</w:t>
      </w:r>
      <w:r>
        <w:t xml:space="preserve"> проводится</w:t>
      </w:r>
      <w:r w:rsidRPr="00C66F29">
        <w:t xml:space="preserve"> </w:t>
      </w:r>
      <w:r>
        <w:t>по усмотрению преподавателя в следующих формах</w:t>
      </w:r>
      <w:r w:rsidRPr="00CA54B1">
        <w:t>:</w:t>
      </w:r>
    </w:p>
    <w:p w:rsidR="00C42D56" w:rsidRPr="00CA54B1" w:rsidRDefault="00C42D56" w:rsidP="00C42D56">
      <w:pPr>
        <w:ind w:firstLine="709"/>
        <w:jc w:val="both"/>
      </w:pPr>
      <w:r>
        <w:t xml:space="preserve">-  </w:t>
      </w:r>
      <w:r w:rsidRPr="00CA54B1">
        <w:t>устный опрос (групповой или индивидуальный) в процессе чтения интерактивных лекций с разбором конкретных ситуаций по тематике учебного курса;</w:t>
      </w:r>
    </w:p>
    <w:p w:rsidR="00C42D56" w:rsidRPr="00CA54B1" w:rsidRDefault="00C42D56" w:rsidP="00C42D56">
      <w:pPr>
        <w:ind w:firstLine="709"/>
        <w:jc w:val="both"/>
      </w:pPr>
      <w:r w:rsidRPr="00CA54B1">
        <w:t>-   проверку выполнения письменных домашних заданий (защита реферата);</w:t>
      </w:r>
    </w:p>
    <w:p w:rsidR="00C42D56" w:rsidRPr="00CA54B1" w:rsidRDefault="00C42D56" w:rsidP="00C42D56">
      <w:pPr>
        <w:ind w:firstLine="709"/>
        <w:jc w:val="both"/>
      </w:pPr>
      <w:r>
        <w:t xml:space="preserve">- </w:t>
      </w:r>
      <w:r w:rsidRPr="00CA54B1">
        <w:t>проведение контрольных работ по вопросам, имеющим практическую значимость для выпускников с учетом их будущей профессиональной деятельности;</w:t>
      </w:r>
    </w:p>
    <w:p w:rsidR="00C42D56" w:rsidRPr="00CA54B1" w:rsidRDefault="00C42D56" w:rsidP="00C42D56">
      <w:pPr>
        <w:ind w:firstLine="709"/>
        <w:jc w:val="both"/>
      </w:pPr>
      <w:r w:rsidRPr="00CA54B1">
        <w:t>-   тестирование по отдельным разделам учебной программы.</w:t>
      </w:r>
    </w:p>
    <w:p w:rsidR="00C42D56" w:rsidRDefault="00C42D56" w:rsidP="00C42D56">
      <w:pPr>
        <w:ind w:firstLine="709"/>
        <w:jc w:val="both"/>
      </w:pPr>
      <w:r w:rsidRPr="00C66F29">
        <w:rPr>
          <w:bCs/>
          <w:iCs/>
        </w:rPr>
        <w:t>Промежуточный контроль</w:t>
      </w:r>
      <w:r w:rsidRPr="00CA54B1">
        <w:rPr>
          <w:b/>
          <w:bCs/>
          <w:iCs/>
        </w:rPr>
        <w:t xml:space="preserve"> </w:t>
      </w:r>
      <w:r w:rsidRPr="00CA54B1">
        <w:t>осуществляется в конце семестра, завершает изучение дисциплины и проводится в форме экзамена.</w:t>
      </w:r>
    </w:p>
    <w:p w:rsidR="00C42D56" w:rsidRPr="00C42D56" w:rsidRDefault="00C42D56" w:rsidP="00C42D56">
      <w:pPr>
        <w:ind w:firstLine="709"/>
        <w:jc w:val="both"/>
        <w:rPr>
          <w:sz w:val="10"/>
          <w:szCs w:val="10"/>
        </w:rPr>
      </w:pPr>
    </w:p>
    <w:p w:rsidR="00C42D56" w:rsidRPr="003C4F6D" w:rsidRDefault="00C42D56" w:rsidP="00C42D56">
      <w:pPr>
        <w:pStyle w:val="33"/>
        <w:shd w:val="clear" w:color="auto" w:fill="FFFFFF"/>
        <w:ind w:left="0" w:firstLine="708"/>
        <w:rPr>
          <w:b/>
          <w:sz w:val="24"/>
          <w:szCs w:val="24"/>
        </w:rPr>
      </w:pPr>
      <w:r w:rsidRPr="007434B9">
        <w:rPr>
          <w:b/>
          <w:sz w:val="24"/>
          <w:szCs w:val="24"/>
        </w:rPr>
        <w:t>Примерная тематика рефератов</w:t>
      </w:r>
    </w:p>
    <w:p w:rsidR="00C42D56" w:rsidRPr="00C42D56" w:rsidRDefault="00C42D56" w:rsidP="00C42D56">
      <w:pPr>
        <w:jc w:val="both"/>
        <w:rPr>
          <w:sz w:val="6"/>
          <w:szCs w:val="6"/>
        </w:rPr>
      </w:pPr>
    </w:p>
    <w:p w:rsidR="00C42D56" w:rsidRPr="0076613C" w:rsidRDefault="00C42D56" w:rsidP="00C42D56">
      <w:pPr>
        <w:numPr>
          <w:ilvl w:val="0"/>
          <w:numId w:val="115"/>
        </w:numPr>
        <w:tabs>
          <w:tab w:val="clear" w:pos="360"/>
          <w:tab w:val="left" w:pos="851"/>
          <w:tab w:val="left" w:pos="1276"/>
        </w:tabs>
        <w:ind w:left="840"/>
        <w:jc w:val="both"/>
      </w:pPr>
      <w:r>
        <w:t>Проблемы п</w:t>
      </w:r>
      <w:r w:rsidRPr="0076613C">
        <w:t>остроение правового государства и гражданского общества в России.</w:t>
      </w:r>
    </w:p>
    <w:p w:rsidR="00C42D56" w:rsidRPr="0076613C" w:rsidRDefault="00C42D56" w:rsidP="00C42D56">
      <w:pPr>
        <w:numPr>
          <w:ilvl w:val="0"/>
          <w:numId w:val="115"/>
        </w:numPr>
        <w:tabs>
          <w:tab w:val="clear" w:pos="360"/>
          <w:tab w:val="num" w:pos="840"/>
        </w:tabs>
        <w:ind w:left="840"/>
        <w:jc w:val="both"/>
      </w:pPr>
      <w:r w:rsidRPr="0076613C">
        <w:t xml:space="preserve">Правовое обеспечение формируемой в России инновационной экономики. </w:t>
      </w:r>
    </w:p>
    <w:p w:rsidR="00C42D56" w:rsidRPr="0076613C" w:rsidRDefault="00C42D56" w:rsidP="00C42D56">
      <w:pPr>
        <w:numPr>
          <w:ilvl w:val="0"/>
          <w:numId w:val="115"/>
        </w:numPr>
        <w:tabs>
          <w:tab w:val="clear" w:pos="360"/>
          <w:tab w:val="num" w:pos="840"/>
        </w:tabs>
        <w:ind w:left="840"/>
        <w:jc w:val="both"/>
      </w:pPr>
      <w:r w:rsidRPr="0076613C">
        <w:t>Ин</w:t>
      </w:r>
      <w:r>
        <w:t xml:space="preserve">новации и </w:t>
      </w:r>
      <w:r w:rsidRPr="0076613C">
        <w:rPr>
          <w:bCs/>
        </w:rPr>
        <w:t>инновационная деятельность как основные категории права.</w:t>
      </w:r>
      <w:r w:rsidRPr="0076613C">
        <w:t xml:space="preserve"> </w:t>
      </w:r>
    </w:p>
    <w:p w:rsidR="00C42D56" w:rsidRPr="0076613C" w:rsidRDefault="00C42D56" w:rsidP="00C42D56">
      <w:pPr>
        <w:numPr>
          <w:ilvl w:val="0"/>
          <w:numId w:val="115"/>
        </w:numPr>
        <w:tabs>
          <w:tab w:val="clear" w:pos="360"/>
          <w:tab w:val="num" w:pos="840"/>
        </w:tabs>
        <w:ind w:left="840"/>
        <w:jc w:val="both"/>
      </w:pPr>
      <w:r w:rsidRPr="0076613C">
        <w:t xml:space="preserve">Роль интеллектуальной собственности в инновационном развитии России. </w:t>
      </w:r>
    </w:p>
    <w:p w:rsidR="00C42D56" w:rsidRPr="0076613C" w:rsidRDefault="00C42D56" w:rsidP="00C42D56">
      <w:pPr>
        <w:numPr>
          <w:ilvl w:val="0"/>
          <w:numId w:val="115"/>
        </w:numPr>
        <w:tabs>
          <w:tab w:val="clear" w:pos="360"/>
          <w:tab w:val="num" w:pos="840"/>
        </w:tabs>
        <w:ind w:left="840"/>
        <w:jc w:val="both"/>
      </w:pPr>
      <w:r w:rsidRPr="0076613C">
        <w:t xml:space="preserve">Значение информации для модернизации экономики России. </w:t>
      </w:r>
    </w:p>
    <w:p w:rsidR="00C42D56" w:rsidRPr="0076613C" w:rsidRDefault="00C42D56" w:rsidP="00C42D56">
      <w:pPr>
        <w:numPr>
          <w:ilvl w:val="0"/>
          <w:numId w:val="115"/>
        </w:numPr>
        <w:tabs>
          <w:tab w:val="clear" w:pos="360"/>
          <w:tab w:val="num" w:pos="840"/>
        </w:tabs>
        <w:ind w:left="840"/>
        <w:jc w:val="both"/>
      </w:pPr>
      <w:r w:rsidRPr="0076613C">
        <w:t xml:space="preserve">Причины, сдерживающие инновационное развитие России. </w:t>
      </w:r>
    </w:p>
    <w:p w:rsidR="00C42D56" w:rsidRPr="00DC7F04" w:rsidRDefault="00C42D56" w:rsidP="00C42D56">
      <w:pPr>
        <w:numPr>
          <w:ilvl w:val="0"/>
          <w:numId w:val="115"/>
        </w:numPr>
        <w:tabs>
          <w:tab w:val="clear" w:pos="360"/>
          <w:tab w:val="num" w:pos="840"/>
        </w:tabs>
        <w:ind w:left="840"/>
        <w:jc w:val="both"/>
      </w:pPr>
      <w:r w:rsidRPr="0076613C">
        <w:t xml:space="preserve">Реализация </w:t>
      </w:r>
      <w:r w:rsidRPr="00DC7F04">
        <w:t xml:space="preserve">стратегии инновационного развития России. </w:t>
      </w:r>
    </w:p>
    <w:p w:rsidR="00C42D56" w:rsidRDefault="00C42D56" w:rsidP="00C42D56">
      <w:pPr>
        <w:numPr>
          <w:ilvl w:val="0"/>
          <w:numId w:val="115"/>
        </w:numPr>
        <w:tabs>
          <w:tab w:val="clear" w:pos="360"/>
          <w:tab w:val="num" w:pos="840"/>
        </w:tabs>
        <w:ind w:left="840"/>
        <w:jc w:val="both"/>
        <w:rPr>
          <w:b/>
        </w:rPr>
      </w:pPr>
      <w:r w:rsidRPr="00DC7F04">
        <w:t>Опыт правового регулирования отношений по поводу</w:t>
      </w:r>
      <w:r>
        <w:rPr>
          <w:b/>
        </w:rPr>
        <w:t xml:space="preserve"> </w:t>
      </w:r>
      <w:r w:rsidRPr="0076613C">
        <w:t>информации с ограниченным доступом</w:t>
      </w:r>
      <w:r w:rsidRPr="0076613C">
        <w:rPr>
          <w:b/>
        </w:rPr>
        <w:t xml:space="preserve"> </w:t>
      </w:r>
      <w:r w:rsidRPr="0076613C">
        <w:t>в</w:t>
      </w:r>
      <w:r w:rsidRPr="0076613C">
        <w:rPr>
          <w:b/>
        </w:rPr>
        <w:t xml:space="preserve"> </w:t>
      </w:r>
      <w:r w:rsidRPr="0076613C">
        <w:t>дореволюционный и советский период.</w:t>
      </w:r>
      <w:r w:rsidRPr="0076613C">
        <w:rPr>
          <w:b/>
        </w:rPr>
        <w:t xml:space="preserve"> </w:t>
      </w:r>
    </w:p>
    <w:p w:rsidR="00C42D56" w:rsidRDefault="00C42D56" w:rsidP="00C42D56">
      <w:pPr>
        <w:numPr>
          <w:ilvl w:val="0"/>
          <w:numId w:val="115"/>
        </w:numPr>
        <w:tabs>
          <w:tab w:val="clear" w:pos="360"/>
          <w:tab w:val="num" w:pos="840"/>
        </w:tabs>
        <w:ind w:left="840"/>
        <w:jc w:val="both"/>
        <w:rPr>
          <w:b/>
        </w:rPr>
      </w:pPr>
      <w:r w:rsidRPr="0076613C">
        <w:lastRenderedPageBreak/>
        <w:t>Структура и состав законодательства об информации ограниченного доступа</w:t>
      </w:r>
      <w:r>
        <w:t xml:space="preserve"> в современный период</w:t>
      </w:r>
      <w:r w:rsidRPr="0076613C">
        <w:t>.</w:t>
      </w:r>
    </w:p>
    <w:p w:rsidR="00C42D56" w:rsidRDefault="00C42D56" w:rsidP="00C42D56">
      <w:pPr>
        <w:numPr>
          <w:ilvl w:val="0"/>
          <w:numId w:val="115"/>
        </w:numPr>
        <w:tabs>
          <w:tab w:val="clear" w:pos="360"/>
          <w:tab w:val="num" w:pos="840"/>
        </w:tabs>
        <w:ind w:left="840"/>
        <w:jc w:val="both"/>
        <w:rPr>
          <w:b/>
        </w:rPr>
      </w:pPr>
      <w:r w:rsidRPr="0076613C">
        <w:t>Государственная система защиты информации</w:t>
      </w:r>
      <w:r>
        <w:t xml:space="preserve"> в России</w:t>
      </w:r>
      <w:r w:rsidRPr="0076613C">
        <w:t>.</w:t>
      </w:r>
    </w:p>
    <w:p w:rsidR="00C42D56" w:rsidRPr="007540D5" w:rsidRDefault="00C42D56" w:rsidP="00C42D56">
      <w:pPr>
        <w:numPr>
          <w:ilvl w:val="0"/>
          <w:numId w:val="115"/>
        </w:numPr>
        <w:tabs>
          <w:tab w:val="clear" w:pos="360"/>
          <w:tab w:val="num" w:pos="840"/>
        </w:tabs>
        <w:ind w:left="840"/>
        <w:jc w:val="both"/>
        <w:rPr>
          <w:b/>
        </w:rPr>
      </w:pPr>
      <w:r w:rsidRPr="0076613C">
        <w:t>Роль правового института государственной тайны в защите интересов общества и государства.</w:t>
      </w:r>
    </w:p>
    <w:p w:rsidR="00C42D56" w:rsidRDefault="00C42D56" w:rsidP="00C42D56">
      <w:pPr>
        <w:numPr>
          <w:ilvl w:val="0"/>
          <w:numId w:val="115"/>
        </w:numPr>
        <w:tabs>
          <w:tab w:val="clear" w:pos="360"/>
          <w:tab w:val="num" w:pos="840"/>
        </w:tabs>
        <w:ind w:left="840"/>
        <w:jc w:val="both"/>
        <w:rPr>
          <w:b/>
        </w:rPr>
      </w:pPr>
      <w:r w:rsidRPr="0076613C">
        <w:t xml:space="preserve">Сущность правового режима служебной тайны в организациях.   </w:t>
      </w:r>
    </w:p>
    <w:p w:rsidR="00C42D56" w:rsidRDefault="00C42D56" w:rsidP="00C42D56">
      <w:pPr>
        <w:numPr>
          <w:ilvl w:val="0"/>
          <w:numId w:val="115"/>
        </w:numPr>
        <w:tabs>
          <w:tab w:val="clear" w:pos="360"/>
          <w:tab w:val="num" w:pos="840"/>
        </w:tabs>
        <w:ind w:left="840"/>
        <w:jc w:val="both"/>
        <w:rPr>
          <w:b/>
        </w:rPr>
      </w:pPr>
      <w:r w:rsidRPr="0076613C">
        <w:t xml:space="preserve">Современное российское законодательство о служебной  тайне. </w:t>
      </w:r>
    </w:p>
    <w:p w:rsidR="00C42D56" w:rsidRDefault="00C42D56" w:rsidP="00C42D56">
      <w:pPr>
        <w:numPr>
          <w:ilvl w:val="0"/>
          <w:numId w:val="115"/>
        </w:numPr>
        <w:tabs>
          <w:tab w:val="clear" w:pos="360"/>
          <w:tab w:val="num" w:pos="840"/>
        </w:tabs>
        <w:ind w:left="840"/>
        <w:jc w:val="both"/>
        <w:rPr>
          <w:b/>
        </w:rPr>
      </w:pPr>
      <w:r w:rsidRPr="0076613C">
        <w:t xml:space="preserve">Ведомственное регулирование отношений по поводу служебной информации в государственных органах, учреждениях и организациях. </w:t>
      </w:r>
    </w:p>
    <w:p w:rsidR="00C42D56" w:rsidRDefault="00C42D56" w:rsidP="00C42D56">
      <w:pPr>
        <w:numPr>
          <w:ilvl w:val="0"/>
          <w:numId w:val="115"/>
        </w:numPr>
        <w:tabs>
          <w:tab w:val="clear" w:pos="360"/>
          <w:tab w:val="num" w:pos="840"/>
        </w:tabs>
        <w:ind w:left="840"/>
        <w:jc w:val="both"/>
        <w:rPr>
          <w:b/>
        </w:rPr>
      </w:pPr>
      <w:r w:rsidRPr="0076613C">
        <w:t xml:space="preserve">Должностной регламент руководителя государственного и муниципального органа власти по соблюдению требований защиты информации. </w:t>
      </w:r>
    </w:p>
    <w:p w:rsidR="00C42D56" w:rsidRDefault="00C42D56" w:rsidP="00C42D56">
      <w:pPr>
        <w:numPr>
          <w:ilvl w:val="0"/>
          <w:numId w:val="115"/>
        </w:numPr>
        <w:tabs>
          <w:tab w:val="clear" w:pos="360"/>
          <w:tab w:val="num" w:pos="840"/>
        </w:tabs>
        <w:ind w:left="840"/>
        <w:jc w:val="both"/>
        <w:rPr>
          <w:b/>
        </w:rPr>
      </w:pPr>
      <w:r>
        <w:t>О</w:t>
      </w:r>
      <w:r w:rsidRPr="0076613C">
        <w:t>тветственность лиц, совершивших правонарушения в сфере</w:t>
      </w:r>
      <w:r>
        <w:t xml:space="preserve"> обращения служебной информации: теория и практика.</w:t>
      </w:r>
      <w:r w:rsidRPr="0076613C">
        <w:t xml:space="preserve">  </w:t>
      </w:r>
    </w:p>
    <w:p w:rsidR="00C42D56" w:rsidRDefault="00C42D56" w:rsidP="00C42D56">
      <w:pPr>
        <w:numPr>
          <w:ilvl w:val="0"/>
          <w:numId w:val="115"/>
        </w:numPr>
        <w:tabs>
          <w:tab w:val="clear" w:pos="360"/>
          <w:tab w:val="num" w:pos="840"/>
        </w:tabs>
        <w:ind w:left="840"/>
        <w:jc w:val="both"/>
        <w:rPr>
          <w:b/>
        </w:rPr>
      </w:pPr>
      <w:r w:rsidRPr="0076613C">
        <w:t>Законодательство и практика защиты персональных данных в государственных</w:t>
      </w:r>
      <w:r>
        <w:t xml:space="preserve"> и коммерческих</w:t>
      </w:r>
      <w:r w:rsidRPr="0076613C">
        <w:t xml:space="preserve"> структурах. </w:t>
      </w:r>
    </w:p>
    <w:p w:rsidR="00C42D56" w:rsidRDefault="00C42D56" w:rsidP="00C42D56">
      <w:pPr>
        <w:numPr>
          <w:ilvl w:val="0"/>
          <w:numId w:val="115"/>
        </w:numPr>
        <w:tabs>
          <w:tab w:val="clear" w:pos="360"/>
          <w:tab w:val="num" w:pos="840"/>
        </w:tabs>
        <w:ind w:left="840"/>
        <w:jc w:val="both"/>
        <w:rPr>
          <w:b/>
        </w:rPr>
      </w:pPr>
      <w:r w:rsidRPr="0076613C">
        <w:t xml:space="preserve">Меры по установлению </w:t>
      </w:r>
      <w:r>
        <w:t xml:space="preserve">правового </w:t>
      </w:r>
      <w:r w:rsidRPr="0076613C">
        <w:t xml:space="preserve">режима государственной и служебной тайны. </w:t>
      </w:r>
    </w:p>
    <w:p w:rsidR="00C42D56" w:rsidRDefault="00C42D56" w:rsidP="00C42D56">
      <w:pPr>
        <w:numPr>
          <w:ilvl w:val="0"/>
          <w:numId w:val="115"/>
        </w:numPr>
        <w:tabs>
          <w:tab w:val="clear" w:pos="360"/>
          <w:tab w:val="num" w:pos="840"/>
        </w:tabs>
        <w:ind w:left="840"/>
        <w:jc w:val="both"/>
        <w:rPr>
          <w:b/>
        </w:rPr>
      </w:pPr>
      <w:r w:rsidRPr="0076613C">
        <w:t xml:space="preserve">Лицензирование деятельности в области защиты информации. </w:t>
      </w:r>
    </w:p>
    <w:p w:rsidR="00C42D56" w:rsidRDefault="00C42D56" w:rsidP="00C42D56">
      <w:pPr>
        <w:numPr>
          <w:ilvl w:val="0"/>
          <w:numId w:val="115"/>
        </w:numPr>
        <w:tabs>
          <w:tab w:val="clear" w:pos="360"/>
          <w:tab w:val="num" w:pos="840"/>
        </w:tabs>
        <w:ind w:left="840"/>
        <w:jc w:val="both"/>
        <w:rPr>
          <w:b/>
        </w:rPr>
      </w:pPr>
      <w:r w:rsidRPr="0076613C">
        <w:t xml:space="preserve">Создание и функционирование организационных структур, обеспечивающих безопасность организации. </w:t>
      </w:r>
    </w:p>
    <w:p w:rsidR="00C42D56" w:rsidRDefault="00C42D56" w:rsidP="00C42D56">
      <w:pPr>
        <w:numPr>
          <w:ilvl w:val="0"/>
          <w:numId w:val="115"/>
        </w:numPr>
        <w:tabs>
          <w:tab w:val="clear" w:pos="360"/>
          <w:tab w:val="num" w:pos="840"/>
        </w:tabs>
        <w:ind w:left="840"/>
        <w:jc w:val="both"/>
        <w:rPr>
          <w:b/>
        </w:rPr>
      </w:pPr>
      <w:r w:rsidRPr="0076613C">
        <w:t>Задачи и функции подразделений защиты информации на объектовом уровне.</w:t>
      </w:r>
    </w:p>
    <w:p w:rsidR="00C42D56" w:rsidRDefault="00C42D56" w:rsidP="00C42D56">
      <w:pPr>
        <w:numPr>
          <w:ilvl w:val="0"/>
          <w:numId w:val="115"/>
        </w:numPr>
        <w:tabs>
          <w:tab w:val="clear" w:pos="360"/>
          <w:tab w:val="num" w:pos="840"/>
        </w:tabs>
        <w:ind w:left="840"/>
        <w:jc w:val="both"/>
        <w:rPr>
          <w:b/>
        </w:rPr>
      </w:pPr>
      <w:r w:rsidRPr="0076613C">
        <w:t>Методика определения степени конфиденциальности сведений, содержащихся в работах и документах.</w:t>
      </w:r>
      <w:r w:rsidRPr="0076613C">
        <w:rPr>
          <w:b/>
        </w:rPr>
        <w:t xml:space="preserve"> </w:t>
      </w:r>
    </w:p>
    <w:p w:rsidR="00C42D56" w:rsidRDefault="00C42D56" w:rsidP="00C42D56">
      <w:pPr>
        <w:numPr>
          <w:ilvl w:val="0"/>
          <w:numId w:val="115"/>
        </w:numPr>
        <w:tabs>
          <w:tab w:val="clear" w:pos="360"/>
          <w:tab w:val="num" w:pos="840"/>
        </w:tabs>
        <w:ind w:left="840"/>
        <w:jc w:val="both"/>
        <w:rPr>
          <w:b/>
        </w:rPr>
      </w:pPr>
      <w:r w:rsidRPr="0076613C">
        <w:t xml:space="preserve">Разработка перечня сведений, составляющих служебную тайну организации. </w:t>
      </w:r>
    </w:p>
    <w:p w:rsidR="00C42D56" w:rsidRDefault="00C42D56" w:rsidP="00C42D56">
      <w:pPr>
        <w:numPr>
          <w:ilvl w:val="0"/>
          <w:numId w:val="115"/>
        </w:numPr>
        <w:tabs>
          <w:tab w:val="clear" w:pos="360"/>
          <w:tab w:val="num" w:pos="840"/>
        </w:tabs>
        <w:ind w:left="840"/>
        <w:jc w:val="both"/>
        <w:rPr>
          <w:b/>
        </w:rPr>
      </w:pPr>
      <w:r w:rsidRPr="0076613C">
        <w:t xml:space="preserve">Формы и методы проверки лиц, допускаемых к информации, составляющей государственную </w:t>
      </w:r>
      <w:r>
        <w:t xml:space="preserve">и служебную </w:t>
      </w:r>
      <w:r w:rsidRPr="0076613C">
        <w:t xml:space="preserve">тайну. </w:t>
      </w:r>
    </w:p>
    <w:p w:rsidR="00C42D56" w:rsidRDefault="00C42D56" w:rsidP="00C42D56">
      <w:pPr>
        <w:numPr>
          <w:ilvl w:val="0"/>
          <w:numId w:val="115"/>
        </w:numPr>
        <w:tabs>
          <w:tab w:val="clear" w:pos="360"/>
          <w:tab w:val="num" w:pos="840"/>
        </w:tabs>
        <w:ind w:left="840"/>
        <w:jc w:val="both"/>
        <w:rPr>
          <w:b/>
        </w:rPr>
      </w:pPr>
      <w:r w:rsidRPr="0076613C">
        <w:t xml:space="preserve">Причины отказа гражданину в приеме на государственную службу, связанной с использованием сведений, составляющих государственную тайну. </w:t>
      </w:r>
    </w:p>
    <w:p w:rsidR="00C42D56" w:rsidRDefault="00C42D56" w:rsidP="00C42D56">
      <w:pPr>
        <w:numPr>
          <w:ilvl w:val="0"/>
          <w:numId w:val="115"/>
        </w:numPr>
        <w:tabs>
          <w:tab w:val="clear" w:pos="360"/>
          <w:tab w:val="num" w:pos="840"/>
        </w:tabs>
        <w:ind w:left="840"/>
        <w:jc w:val="both"/>
        <w:rPr>
          <w:b/>
        </w:rPr>
      </w:pPr>
      <w:r>
        <w:t xml:space="preserve"> Условия</w:t>
      </w:r>
      <w:r w:rsidRPr="0076613C">
        <w:t xml:space="preserve"> о защите сведений, составляющих государственную и служебную тайну в служебном контракте. </w:t>
      </w:r>
    </w:p>
    <w:p w:rsidR="00C42D56" w:rsidRDefault="00C42D56" w:rsidP="00C42D56">
      <w:pPr>
        <w:numPr>
          <w:ilvl w:val="0"/>
          <w:numId w:val="115"/>
        </w:numPr>
        <w:tabs>
          <w:tab w:val="clear" w:pos="360"/>
          <w:tab w:val="num" w:pos="840"/>
        </w:tabs>
        <w:ind w:left="840"/>
        <w:jc w:val="both"/>
        <w:rPr>
          <w:b/>
        </w:rPr>
      </w:pPr>
      <w:r w:rsidRPr="0076613C">
        <w:t xml:space="preserve">Работа </w:t>
      </w:r>
      <w:r>
        <w:t xml:space="preserve">администрации </w:t>
      </w:r>
      <w:r w:rsidRPr="0076613C">
        <w:t xml:space="preserve">с персоналом, обладающим служебной информацией. </w:t>
      </w:r>
    </w:p>
    <w:p w:rsidR="00C42D56" w:rsidRDefault="00C42D56" w:rsidP="00C42D56">
      <w:pPr>
        <w:numPr>
          <w:ilvl w:val="0"/>
          <w:numId w:val="115"/>
        </w:numPr>
        <w:tabs>
          <w:tab w:val="clear" w:pos="360"/>
          <w:tab w:val="num" w:pos="840"/>
        </w:tabs>
        <w:ind w:left="840"/>
        <w:jc w:val="both"/>
        <w:rPr>
          <w:b/>
        </w:rPr>
      </w:pPr>
      <w:r w:rsidRPr="0076613C">
        <w:t xml:space="preserve">Разработка разрешительной системы доступа лиц к служебной информации. </w:t>
      </w:r>
    </w:p>
    <w:p w:rsidR="00C42D56" w:rsidRDefault="00C42D56" w:rsidP="00C42D56">
      <w:pPr>
        <w:numPr>
          <w:ilvl w:val="0"/>
          <w:numId w:val="115"/>
        </w:numPr>
        <w:tabs>
          <w:tab w:val="clear" w:pos="360"/>
          <w:tab w:val="num" w:pos="840"/>
        </w:tabs>
        <w:ind w:left="840"/>
        <w:jc w:val="both"/>
        <w:rPr>
          <w:b/>
        </w:rPr>
      </w:pPr>
      <w:r w:rsidRPr="0076613C">
        <w:t xml:space="preserve">Организация пропускного </w:t>
      </w:r>
      <w:r>
        <w:t>и внутриобъектового режима в организациях</w:t>
      </w:r>
      <w:r w:rsidRPr="0076613C">
        <w:t xml:space="preserve">. </w:t>
      </w:r>
    </w:p>
    <w:p w:rsidR="00C42D56" w:rsidRDefault="00C42D56" w:rsidP="00C42D56">
      <w:pPr>
        <w:numPr>
          <w:ilvl w:val="0"/>
          <w:numId w:val="115"/>
        </w:numPr>
        <w:tabs>
          <w:tab w:val="clear" w:pos="360"/>
          <w:tab w:val="num" w:pos="840"/>
        </w:tabs>
        <w:ind w:left="840"/>
        <w:jc w:val="both"/>
        <w:rPr>
          <w:b/>
        </w:rPr>
      </w:pPr>
      <w:r w:rsidRPr="0076613C">
        <w:t>Соблюдение требований по организации и ведению секретного (конфиденциального) делопроизводства.</w:t>
      </w:r>
      <w:r w:rsidRPr="0076613C">
        <w:rPr>
          <w:b/>
        </w:rPr>
        <w:t xml:space="preserve"> </w:t>
      </w:r>
    </w:p>
    <w:p w:rsidR="00C42D56" w:rsidRDefault="00C42D56" w:rsidP="00C42D56">
      <w:pPr>
        <w:numPr>
          <w:ilvl w:val="0"/>
          <w:numId w:val="115"/>
        </w:numPr>
        <w:tabs>
          <w:tab w:val="clear" w:pos="360"/>
          <w:tab w:val="num" w:pos="840"/>
        </w:tabs>
        <w:ind w:left="840"/>
        <w:jc w:val="both"/>
        <w:rPr>
          <w:b/>
        </w:rPr>
      </w:pPr>
      <w:r w:rsidRPr="0076613C">
        <w:t xml:space="preserve">Организация защиты информации при приеме посетителей, командированных лиц и иностранных представителей. </w:t>
      </w:r>
    </w:p>
    <w:p w:rsidR="00C42D56" w:rsidRDefault="00C42D56" w:rsidP="00C42D56">
      <w:pPr>
        <w:numPr>
          <w:ilvl w:val="0"/>
          <w:numId w:val="115"/>
        </w:numPr>
        <w:tabs>
          <w:tab w:val="clear" w:pos="360"/>
          <w:tab w:val="num" w:pos="840"/>
        </w:tabs>
        <w:ind w:left="840"/>
        <w:jc w:val="both"/>
        <w:rPr>
          <w:b/>
        </w:rPr>
      </w:pPr>
      <w:r w:rsidRPr="0076613C">
        <w:t xml:space="preserve">Особенности подготовки и проведения служебных совещаний по конфиденциальным вопросам. </w:t>
      </w:r>
    </w:p>
    <w:p w:rsidR="00C42D56" w:rsidRDefault="00C42D56" w:rsidP="00C42D56">
      <w:pPr>
        <w:numPr>
          <w:ilvl w:val="0"/>
          <w:numId w:val="115"/>
        </w:numPr>
        <w:tabs>
          <w:tab w:val="clear" w:pos="360"/>
          <w:tab w:val="num" w:pos="840"/>
        </w:tabs>
        <w:ind w:left="840"/>
        <w:jc w:val="both"/>
        <w:rPr>
          <w:b/>
        </w:rPr>
      </w:pPr>
      <w:r w:rsidRPr="0076613C">
        <w:t>Организация защиты информации при подготовке материалов к открытому опубликованию, при выезде работников за границу.</w:t>
      </w:r>
    </w:p>
    <w:p w:rsidR="00C42D56" w:rsidRDefault="00C42D56" w:rsidP="00C42D56">
      <w:pPr>
        <w:numPr>
          <w:ilvl w:val="0"/>
          <w:numId w:val="115"/>
        </w:numPr>
        <w:tabs>
          <w:tab w:val="clear" w:pos="360"/>
          <w:tab w:val="num" w:pos="840"/>
        </w:tabs>
        <w:ind w:left="840"/>
        <w:jc w:val="both"/>
        <w:rPr>
          <w:b/>
        </w:rPr>
      </w:pPr>
      <w:r w:rsidRPr="0076613C">
        <w:t xml:space="preserve">Особенности доступа лиц к государственным и служебным секретам в связи с исполнением обязательств по договору поставки товаров для государственных и муниципальных нужд. </w:t>
      </w:r>
      <w:r w:rsidRPr="0076613C">
        <w:rPr>
          <w:b/>
          <w:i/>
        </w:rPr>
        <w:t xml:space="preserve"> </w:t>
      </w:r>
    </w:p>
    <w:p w:rsidR="00C42D56" w:rsidRDefault="00C42D56" w:rsidP="00C42D56">
      <w:pPr>
        <w:numPr>
          <w:ilvl w:val="0"/>
          <w:numId w:val="115"/>
        </w:numPr>
        <w:tabs>
          <w:tab w:val="clear" w:pos="360"/>
          <w:tab w:val="num" w:pos="840"/>
        </w:tabs>
        <w:ind w:left="840"/>
        <w:jc w:val="both"/>
        <w:rPr>
          <w:b/>
        </w:rPr>
      </w:pPr>
      <w:r w:rsidRPr="0076613C">
        <w:t>Разр</w:t>
      </w:r>
      <w:r>
        <w:t>аботка единого плана</w:t>
      </w:r>
      <w:r w:rsidRPr="0076613C">
        <w:t xml:space="preserve"> мероприятий по обеспечению режима конфиденциальности работ, выполняемых на различных этапах НИОКР. </w:t>
      </w:r>
    </w:p>
    <w:p w:rsidR="00C42D56" w:rsidRDefault="00C42D56" w:rsidP="00C42D56">
      <w:pPr>
        <w:numPr>
          <w:ilvl w:val="0"/>
          <w:numId w:val="115"/>
        </w:numPr>
        <w:tabs>
          <w:tab w:val="clear" w:pos="360"/>
          <w:tab w:val="num" w:pos="840"/>
        </w:tabs>
        <w:ind w:left="840"/>
        <w:jc w:val="both"/>
        <w:rPr>
          <w:b/>
        </w:rPr>
      </w:pPr>
      <w:r w:rsidRPr="0076613C">
        <w:t xml:space="preserve">Подготовка совместного заключения головной организации (заказчика) и исполнителя  об установлении режимных мер при выполнении НИОКР. </w:t>
      </w:r>
    </w:p>
    <w:p w:rsidR="00C42D56" w:rsidRDefault="00C42D56" w:rsidP="00C42D56">
      <w:pPr>
        <w:numPr>
          <w:ilvl w:val="0"/>
          <w:numId w:val="115"/>
        </w:numPr>
        <w:tabs>
          <w:tab w:val="clear" w:pos="360"/>
          <w:tab w:val="num" w:pos="840"/>
        </w:tabs>
        <w:ind w:left="840"/>
        <w:jc w:val="both"/>
        <w:rPr>
          <w:b/>
        </w:rPr>
      </w:pPr>
      <w:r w:rsidRPr="0076613C">
        <w:t xml:space="preserve">Система контроля в сфере обращения информации. </w:t>
      </w:r>
    </w:p>
    <w:p w:rsidR="00C42D56" w:rsidRDefault="00C42D56" w:rsidP="00C42D56">
      <w:pPr>
        <w:numPr>
          <w:ilvl w:val="0"/>
          <w:numId w:val="115"/>
        </w:numPr>
        <w:tabs>
          <w:tab w:val="clear" w:pos="360"/>
          <w:tab w:val="num" w:pos="840"/>
        </w:tabs>
        <w:ind w:left="840"/>
        <w:jc w:val="both"/>
        <w:rPr>
          <w:b/>
        </w:rPr>
      </w:pPr>
      <w:r w:rsidRPr="0076613C">
        <w:t xml:space="preserve">Сущность аналитической работы в информационной сфере. </w:t>
      </w:r>
    </w:p>
    <w:p w:rsidR="00C42D56" w:rsidRDefault="00C42D56" w:rsidP="00C42D56">
      <w:pPr>
        <w:numPr>
          <w:ilvl w:val="0"/>
          <w:numId w:val="115"/>
        </w:numPr>
        <w:tabs>
          <w:tab w:val="clear" w:pos="360"/>
          <w:tab w:val="num" w:pos="840"/>
        </w:tabs>
        <w:ind w:left="840"/>
        <w:jc w:val="both"/>
        <w:rPr>
          <w:b/>
        </w:rPr>
      </w:pPr>
      <w:r w:rsidRPr="0076613C">
        <w:lastRenderedPageBreak/>
        <w:t xml:space="preserve">Выявление и анализ нарушений режима конфиденциальности на каналах возможной утечки служебной информации. </w:t>
      </w:r>
    </w:p>
    <w:p w:rsidR="00C42D56" w:rsidRDefault="00C42D56" w:rsidP="00C42D56">
      <w:pPr>
        <w:numPr>
          <w:ilvl w:val="0"/>
          <w:numId w:val="115"/>
        </w:numPr>
        <w:tabs>
          <w:tab w:val="clear" w:pos="360"/>
          <w:tab w:val="num" w:pos="840"/>
        </w:tabs>
        <w:ind w:left="840"/>
        <w:jc w:val="both"/>
        <w:rPr>
          <w:b/>
        </w:rPr>
      </w:pPr>
      <w:r w:rsidRPr="0076613C">
        <w:t xml:space="preserve">Причины нарушений режима конфиденциальности информации. </w:t>
      </w:r>
    </w:p>
    <w:p w:rsidR="00C42D56" w:rsidRDefault="00C42D56" w:rsidP="00C42D56">
      <w:pPr>
        <w:numPr>
          <w:ilvl w:val="0"/>
          <w:numId w:val="115"/>
        </w:numPr>
        <w:tabs>
          <w:tab w:val="clear" w:pos="360"/>
          <w:tab w:val="num" w:pos="840"/>
        </w:tabs>
        <w:ind w:left="840"/>
        <w:jc w:val="both"/>
        <w:rPr>
          <w:b/>
        </w:rPr>
      </w:pPr>
      <w:r w:rsidRPr="0076613C">
        <w:t xml:space="preserve">Учет личностного фактора нарушителей режима. </w:t>
      </w:r>
    </w:p>
    <w:p w:rsidR="00C42D56" w:rsidRDefault="00C42D56" w:rsidP="00C42D56">
      <w:pPr>
        <w:numPr>
          <w:ilvl w:val="0"/>
          <w:numId w:val="115"/>
        </w:numPr>
        <w:tabs>
          <w:tab w:val="clear" w:pos="360"/>
          <w:tab w:val="num" w:pos="840"/>
        </w:tabs>
        <w:ind w:left="840"/>
        <w:jc w:val="both"/>
        <w:rPr>
          <w:b/>
        </w:rPr>
      </w:pPr>
      <w:r w:rsidRPr="0076613C">
        <w:t>Система предупреждения правонарушений в сфере обращения служебной информации.</w:t>
      </w:r>
    </w:p>
    <w:p w:rsidR="00C42D56" w:rsidRDefault="00C42D56" w:rsidP="00C42D56">
      <w:pPr>
        <w:numPr>
          <w:ilvl w:val="0"/>
          <w:numId w:val="115"/>
        </w:numPr>
        <w:tabs>
          <w:tab w:val="clear" w:pos="360"/>
          <w:tab w:val="num" w:pos="840"/>
        </w:tabs>
        <w:ind w:left="840"/>
        <w:jc w:val="both"/>
        <w:rPr>
          <w:b/>
        </w:rPr>
      </w:pPr>
      <w:r w:rsidRPr="0076613C">
        <w:t>Использование гражданско-правовых способов защиты коммерческо</w:t>
      </w:r>
      <w:r>
        <w:t>й тайны в дореволюционной</w:t>
      </w:r>
      <w:r w:rsidRPr="0076613C">
        <w:t xml:space="preserve"> России.</w:t>
      </w:r>
    </w:p>
    <w:p w:rsidR="00C42D56" w:rsidRDefault="00C42D56" w:rsidP="00C42D56">
      <w:pPr>
        <w:numPr>
          <w:ilvl w:val="0"/>
          <w:numId w:val="115"/>
        </w:numPr>
        <w:tabs>
          <w:tab w:val="clear" w:pos="360"/>
          <w:tab w:val="num" w:pos="840"/>
        </w:tabs>
        <w:ind w:left="840"/>
        <w:jc w:val="both"/>
        <w:rPr>
          <w:b/>
        </w:rPr>
      </w:pPr>
      <w:r w:rsidRPr="0076613C">
        <w:t>Законодательство и практика зарубежных стран о правовых способах защиты коммерческой тайны.</w:t>
      </w:r>
    </w:p>
    <w:p w:rsidR="00C42D56" w:rsidRDefault="00C42D56" w:rsidP="00C42D56">
      <w:pPr>
        <w:numPr>
          <w:ilvl w:val="0"/>
          <w:numId w:val="115"/>
        </w:numPr>
        <w:tabs>
          <w:tab w:val="clear" w:pos="360"/>
          <w:tab w:val="num" w:pos="840"/>
        </w:tabs>
        <w:ind w:left="840"/>
        <w:jc w:val="both"/>
        <w:rPr>
          <w:b/>
        </w:rPr>
      </w:pPr>
      <w:r w:rsidRPr="0076613C">
        <w:t xml:space="preserve">Состояние и развитие законодательства о коммерческой тайне в Российской Федерации. </w:t>
      </w:r>
    </w:p>
    <w:p w:rsidR="00C42D56" w:rsidRDefault="00C42D56" w:rsidP="00C42D56">
      <w:pPr>
        <w:numPr>
          <w:ilvl w:val="0"/>
          <w:numId w:val="115"/>
        </w:numPr>
        <w:tabs>
          <w:tab w:val="clear" w:pos="360"/>
          <w:tab w:val="num" w:pos="840"/>
        </w:tabs>
        <w:ind w:left="840"/>
        <w:jc w:val="both"/>
        <w:rPr>
          <w:b/>
        </w:rPr>
      </w:pPr>
      <w:r w:rsidRPr="0076613C">
        <w:t xml:space="preserve">Международно-правовые акты, регулирующие отношения по использованию и защите информации в инновационной сфере. </w:t>
      </w:r>
    </w:p>
    <w:p w:rsidR="00C42D56" w:rsidRDefault="00C42D56" w:rsidP="00C42D56">
      <w:pPr>
        <w:numPr>
          <w:ilvl w:val="0"/>
          <w:numId w:val="115"/>
        </w:numPr>
        <w:tabs>
          <w:tab w:val="clear" w:pos="360"/>
          <w:tab w:val="num" w:pos="840"/>
        </w:tabs>
        <w:ind w:left="840"/>
        <w:jc w:val="both"/>
        <w:rPr>
          <w:b/>
        </w:rPr>
      </w:pPr>
      <w:r w:rsidRPr="0076613C">
        <w:t>Характеристика корпоративных актов, регулирующих информационные отношения</w:t>
      </w:r>
      <w:r>
        <w:t xml:space="preserve"> в организациях</w:t>
      </w:r>
      <w:r w:rsidRPr="0076613C">
        <w:t>.</w:t>
      </w:r>
    </w:p>
    <w:p w:rsidR="00C42D56" w:rsidRDefault="00C42D56" w:rsidP="00C42D56">
      <w:pPr>
        <w:numPr>
          <w:ilvl w:val="0"/>
          <w:numId w:val="115"/>
        </w:numPr>
        <w:tabs>
          <w:tab w:val="clear" w:pos="360"/>
          <w:tab w:val="num" w:pos="840"/>
        </w:tabs>
        <w:ind w:left="840"/>
        <w:jc w:val="both"/>
        <w:rPr>
          <w:b/>
        </w:rPr>
      </w:pPr>
      <w:r w:rsidRPr="0076613C">
        <w:t>Гражданско-правовые договоры в информационной сфере: понятие и виды.</w:t>
      </w:r>
    </w:p>
    <w:p w:rsidR="00C42D56" w:rsidRDefault="00C42D56" w:rsidP="00C42D56">
      <w:pPr>
        <w:numPr>
          <w:ilvl w:val="0"/>
          <w:numId w:val="115"/>
        </w:numPr>
        <w:tabs>
          <w:tab w:val="clear" w:pos="360"/>
          <w:tab w:val="num" w:pos="840"/>
        </w:tabs>
        <w:ind w:left="840"/>
        <w:jc w:val="both"/>
        <w:rPr>
          <w:b/>
        </w:rPr>
      </w:pPr>
      <w:r w:rsidRPr="0076613C">
        <w:t xml:space="preserve">Трудовые отношения по поводу использования и защиты коммерчески значимой информации (КЗИ). </w:t>
      </w:r>
    </w:p>
    <w:p w:rsidR="00C42D56" w:rsidRPr="00A52661" w:rsidRDefault="00C42D56" w:rsidP="00C42D56">
      <w:pPr>
        <w:numPr>
          <w:ilvl w:val="0"/>
          <w:numId w:val="115"/>
        </w:numPr>
        <w:tabs>
          <w:tab w:val="clear" w:pos="360"/>
          <w:tab w:val="num" w:pos="840"/>
        </w:tabs>
        <w:ind w:left="840"/>
        <w:jc w:val="both"/>
        <w:rPr>
          <w:b/>
        </w:rPr>
      </w:pPr>
      <w:r w:rsidRPr="0076613C">
        <w:t>Особенности установления о</w:t>
      </w:r>
      <w:r>
        <w:t>рганизацией правового режима коммерческой тайны.</w:t>
      </w:r>
    </w:p>
    <w:p w:rsidR="00C42D56" w:rsidRPr="002F11F3" w:rsidRDefault="00C42D56" w:rsidP="00C42D56">
      <w:pPr>
        <w:numPr>
          <w:ilvl w:val="0"/>
          <w:numId w:val="115"/>
        </w:numPr>
        <w:tabs>
          <w:tab w:val="clear" w:pos="360"/>
          <w:tab w:val="num" w:pos="840"/>
        </w:tabs>
        <w:ind w:left="840"/>
        <w:jc w:val="both"/>
        <w:rPr>
          <w:b/>
        </w:rPr>
      </w:pPr>
      <w:r w:rsidRPr="0076613C">
        <w:t xml:space="preserve">Характеристика нарушений </w:t>
      </w:r>
      <w:r>
        <w:t>режима коммерческой тайны</w:t>
      </w:r>
      <w:r w:rsidRPr="0076613C">
        <w:t xml:space="preserve"> в гражданско-правовых и трудовых отношениях.</w:t>
      </w:r>
      <w:r w:rsidRPr="002F11F3">
        <w:t xml:space="preserve"> </w:t>
      </w:r>
    </w:p>
    <w:p w:rsidR="00C42D56" w:rsidRPr="0076613C" w:rsidRDefault="00C42D56" w:rsidP="00C42D56">
      <w:pPr>
        <w:numPr>
          <w:ilvl w:val="0"/>
          <w:numId w:val="115"/>
        </w:numPr>
        <w:tabs>
          <w:tab w:val="clear" w:pos="360"/>
          <w:tab w:val="num" w:pos="840"/>
        </w:tabs>
        <w:ind w:left="840"/>
        <w:jc w:val="both"/>
        <w:rPr>
          <w:b/>
        </w:rPr>
      </w:pPr>
      <w:r>
        <w:t>Организационно-правовые меры</w:t>
      </w:r>
      <w:r w:rsidRPr="0076613C">
        <w:t xml:space="preserve"> обеспечения информационной безопасности </w:t>
      </w:r>
      <w:r>
        <w:t>в коммерческих организациях</w:t>
      </w:r>
      <w:r w:rsidRPr="0076613C">
        <w:t>.</w:t>
      </w:r>
      <w:r w:rsidRPr="0076613C">
        <w:rPr>
          <w:b/>
        </w:rPr>
        <w:t xml:space="preserve"> </w:t>
      </w:r>
    </w:p>
    <w:p w:rsidR="00C42D56" w:rsidRPr="002F11F3" w:rsidRDefault="00C42D56" w:rsidP="00C42D56">
      <w:pPr>
        <w:numPr>
          <w:ilvl w:val="0"/>
          <w:numId w:val="115"/>
        </w:numPr>
        <w:tabs>
          <w:tab w:val="clear" w:pos="360"/>
          <w:tab w:val="num" w:pos="840"/>
        </w:tabs>
        <w:ind w:left="840"/>
        <w:jc w:val="both"/>
        <w:rPr>
          <w:b/>
        </w:rPr>
      </w:pPr>
      <w:r w:rsidRPr="0076613C">
        <w:t>Нарушения</w:t>
      </w:r>
      <w:r w:rsidRPr="0076613C">
        <w:rPr>
          <w:b/>
        </w:rPr>
        <w:t xml:space="preserve"> </w:t>
      </w:r>
      <w:r w:rsidRPr="0076613C">
        <w:t>права на коммерческую тайну, допускаемые служащими государственных органов и органов местного самоуправления.</w:t>
      </w:r>
    </w:p>
    <w:p w:rsidR="00C42D56" w:rsidRPr="0076613C" w:rsidRDefault="00C42D56" w:rsidP="00C42D56">
      <w:pPr>
        <w:numPr>
          <w:ilvl w:val="0"/>
          <w:numId w:val="115"/>
        </w:numPr>
        <w:tabs>
          <w:tab w:val="clear" w:pos="360"/>
          <w:tab w:val="num" w:pos="840"/>
        </w:tabs>
        <w:ind w:left="840"/>
        <w:jc w:val="both"/>
        <w:rPr>
          <w:b/>
        </w:rPr>
      </w:pPr>
      <w:r w:rsidRPr="0076613C">
        <w:t>Понятие злоупотребления органов государства и местного самоуправления на получение коммерческой тайны от организаций.</w:t>
      </w:r>
    </w:p>
    <w:p w:rsidR="00C42D56" w:rsidRDefault="00C42D56" w:rsidP="00C42D56">
      <w:pPr>
        <w:numPr>
          <w:ilvl w:val="0"/>
          <w:numId w:val="115"/>
        </w:numPr>
        <w:tabs>
          <w:tab w:val="clear" w:pos="360"/>
          <w:tab w:val="num" w:pos="840"/>
        </w:tabs>
        <w:ind w:left="840"/>
        <w:jc w:val="both"/>
        <w:rPr>
          <w:b/>
        </w:rPr>
      </w:pPr>
      <w:r w:rsidRPr="0076613C">
        <w:t xml:space="preserve">Способы защиты </w:t>
      </w:r>
      <w:r>
        <w:t>права на коммерческую тайну</w:t>
      </w:r>
      <w:r w:rsidRPr="0076613C">
        <w:t xml:space="preserve"> при взаимоотношении с государством.</w:t>
      </w:r>
    </w:p>
    <w:p w:rsidR="00C42D56" w:rsidRDefault="00C42D56" w:rsidP="00C42D56">
      <w:pPr>
        <w:numPr>
          <w:ilvl w:val="0"/>
          <w:numId w:val="115"/>
        </w:numPr>
        <w:tabs>
          <w:tab w:val="clear" w:pos="360"/>
          <w:tab w:val="num" w:pos="840"/>
        </w:tabs>
        <w:ind w:left="840"/>
        <w:jc w:val="both"/>
        <w:rPr>
          <w:b/>
        </w:rPr>
      </w:pPr>
      <w:r w:rsidRPr="0076613C">
        <w:t xml:space="preserve">Деятельность организации по </w:t>
      </w:r>
      <w:r>
        <w:t xml:space="preserve">гражданско-правовой защите нарушенного </w:t>
      </w:r>
      <w:r w:rsidRPr="0076613C">
        <w:t>права на коммерческую тайну.</w:t>
      </w:r>
    </w:p>
    <w:p w:rsidR="00C42D56" w:rsidRPr="0076613C" w:rsidRDefault="00C42D56" w:rsidP="00C42D56">
      <w:pPr>
        <w:numPr>
          <w:ilvl w:val="0"/>
          <w:numId w:val="115"/>
        </w:numPr>
        <w:tabs>
          <w:tab w:val="clear" w:pos="360"/>
          <w:tab w:val="num" w:pos="840"/>
        </w:tabs>
        <w:ind w:left="840"/>
        <w:jc w:val="both"/>
      </w:pPr>
      <w:r w:rsidRPr="0076613C">
        <w:t>Методика доказывания уб</w:t>
      </w:r>
      <w:r>
        <w:t>ытков за причинение</w:t>
      </w:r>
      <w:r w:rsidRPr="0076613C">
        <w:t xml:space="preserve"> вреда вследствие нарушения права на коммерческую тайну. </w:t>
      </w:r>
    </w:p>
    <w:p w:rsidR="00C42D56" w:rsidRDefault="00C42D56" w:rsidP="00C42D56">
      <w:pPr>
        <w:numPr>
          <w:ilvl w:val="0"/>
          <w:numId w:val="115"/>
        </w:numPr>
        <w:tabs>
          <w:tab w:val="clear" w:pos="360"/>
          <w:tab w:val="num" w:pos="840"/>
        </w:tabs>
        <w:ind w:left="840"/>
        <w:jc w:val="both"/>
      </w:pPr>
      <w:r w:rsidRPr="0076613C">
        <w:t>Юридическая ответственность за правонарушения в информационной сфере.</w:t>
      </w:r>
    </w:p>
    <w:p w:rsidR="00C42D56" w:rsidRPr="00C42D56" w:rsidRDefault="00C42D56" w:rsidP="00C42D56">
      <w:pPr>
        <w:autoSpaceDE w:val="0"/>
        <w:autoSpaceDN w:val="0"/>
        <w:adjustRightInd w:val="0"/>
        <w:jc w:val="both"/>
        <w:rPr>
          <w:sz w:val="10"/>
          <w:szCs w:val="10"/>
        </w:rPr>
      </w:pPr>
    </w:p>
    <w:p w:rsidR="00C42D56" w:rsidRDefault="00C42D56" w:rsidP="00C42D56">
      <w:pPr>
        <w:ind w:right="835" w:firstLine="567"/>
        <w:rPr>
          <w:b/>
        </w:rPr>
      </w:pPr>
      <w:r w:rsidRPr="0093492F">
        <w:rPr>
          <w:b/>
        </w:rPr>
        <w:t>Вопросы, рекомендованные для промежуточно</w:t>
      </w:r>
      <w:r>
        <w:rPr>
          <w:b/>
        </w:rPr>
        <w:t>й аттестации  (к экзамену</w:t>
      </w:r>
      <w:r w:rsidRPr="0093492F">
        <w:rPr>
          <w:b/>
        </w:rPr>
        <w:t>)</w:t>
      </w:r>
      <w:r>
        <w:rPr>
          <w:b/>
        </w:rPr>
        <w:t xml:space="preserve"> </w:t>
      </w:r>
      <w:r w:rsidRPr="00A60104">
        <w:rPr>
          <w:b/>
        </w:rPr>
        <w:t>по курсу «Правоведение»</w:t>
      </w:r>
    </w:p>
    <w:p w:rsidR="00C42D56" w:rsidRPr="00C42D56" w:rsidRDefault="00C42D56" w:rsidP="00C42D56">
      <w:pPr>
        <w:ind w:right="835"/>
        <w:jc w:val="center"/>
        <w:rPr>
          <w:b/>
          <w:sz w:val="6"/>
          <w:szCs w:val="6"/>
        </w:rPr>
      </w:pPr>
    </w:p>
    <w:p w:rsidR="00C42D56" w:rsidRPr="00500315" w:rsidRDefault="00C42D56" w:rsidP="00C42D56">
      <w:pPr>
        <w:ind w:firstLine="360"/>
        <w:jc w:val="both"/>
      </w:pPr>
      <w:r>
        <w:t>1. Понятие инновации и</w:t>
      </w:r>
      <w:r w:rsidRPr="001B0C98">
        <w:t xml:space="preserve"> </w:t>
      </w:r>
      <w:r>
        <w:rPr>
          <w:bCs/>
        </w:rPr>
        <w:t>инновационной деятельности.</w:t>
      </w:r>
    </w:p>
    <w:p w:rsidR="00C42D56" w:rsidRDefault="00C42D56" w:rsidP="00C42D56">
      <w:pPr>
        <w:ind w:firstLine="360"/>
        <w:jc w:val="both"/>
      </w:pPr>
      <w:r>
        <w:t xml:space="preserve">2. </w:t>
      </w:r>
      <w:r w:rsidRPr="001B0C98">
        <w:t xml:space="preserve">Причины, сдерживающие инновационное развитие России. </w:t>
      </w:r>
    </w:p>
    <w:p w:rsidR="00C42D56" w:rsidRDefault="00C42D56" w:rsidP="00C42D56">
      <w:pPr>
        <w:ind w:firstLine="360"/>
        <w:jc w:val="both"/>
        <w:rPr>
          <w:b/>
        </w:rPr>
      </w:pPr>
      <w:r>
        <w:t xml:space="preserve">3. </w:t>
      </w:r>
      <w:r w:rsidRPr="001B0C98">
        <w:t xml:space="preserve">Стратегия инновационного развития России. </w:t>
      </w:r>
    </w:p>
    <w:p w:rsidR="00C42D56" w:rsidRPr="00371AD1" w:rsidRDefault="00C42D56" w:rsidP="00C42D56">
      <w:pPr>
        <w:ind w:firstLine="360"/>
        <w:jc w:val="both"/>
      </w:pPr>
      <w:r>
        <w:t>4. Понятие и</w:t>
      </w:r>
      <w:r w:rsidRPr="00371AD1">
        <w:t xml:space="preserve"> функции государства. </w:t>
      </w:r>
    </w:p>
    <w:p w:rsidR="00C42D56" w:rsidRDefault="00C42D56" w:rsidP="00C42D56">
      <w:pPr>
        <w:ind w:firstLine="360"/>
        <w:jc w:val="both"/>
      </w:pPr>
      <w:r>
        <w:t xml:space="preserve">5. </w:t>
      </w:r>
      <w:r w:rsidRPr="00371AD1">
        <w:t>Форма правления</w:t>
      </w:r>
      <w:r>
        <w:t xml:space="preserve"> и государственного устройства в России</w:t>
      </w:r>
      <w:r w:rsidRPr="00371AD1">
        <w:t xml:space="preserve">. </w:t>
      </w:r>
    </w:p>
    <w:p w:rsidR="00C42D56" w:rsidRPr="00371AD1" w:rsidRDefault="00C42D56" w:rsidP="00C42D56">
      <w:pPr>
        <w:ind w:firstLine="360"/>
        <w:jc w:val="both"/>
      </w:pPr>
      <w:r>
        <w:t>6. Г</w:t>
      </w:r>
      <w:r w:rsidRPr="00371AD1">
        <w:t>осударственный режим</w:t>
      </w:r>
      <w:r>
        <w:t xml:space="preserve"> в России</w:t>
      </w:r>
      <w:r w:rsidRPr="00371AD1">
        <w:t xml:space="preserve">. </w:t>
      </w:r>
    </w:p>
    <w:p w:rsidR="00C42D56" w:rsidRPr="00371AD1" w:rsidRDefault="00C42D56" w:rsidP="00C42D56">
      <w:pPr>
        <w:ind w:firstLine="360"/>
        <w:jc w:val="both"/>
      </w:pPr>
      <w:r>
        <w:t>7. Понятие правового государства и гражданского общества в России</w:t>
      </w:r>
      <w:r w:rsidRPr="00371AD1">
        <w:t>.</w:t>
      </w:r>
    </w:p>
    <w:p w:rsidR="00C42D56" w:rsidRPr="00371AD1" w:rsidRDefault="00C42D56" w:rsidP="00C42D56">
      <w:pPr>
        <w:ind w:firstLine="360"/>
        <w:jc w:val="both"/>
      </w:pPr>
      <w:r>
        <w:t>8. С</w:t>
      </w:r>
      <w:r w:rsidRPr="00371AD1">
        <w:t xml:space="preserve">истема </w:t>
      </w:r>
      <w:r>
        <w:t xml:space="preserve">российского </w:t>
      </w:r>
      <w:r w:rsidRPr="00371AD1">
        <w:t xml:space="preserve">права. </w:t>
      </w:r>
    </w:p>
    <w:p w:rsidR="00C42D56" w:rsidRPr="00371AD1" w:rsidRDefault="00C42D56" w:rsidP="00C42D56">
      <w:pPr>
        <w:ind w:firstLine="360"/>
        <w:jc w:val="both"/>
      </w:pPr>
      <w:r>
        <w:t xml:space="preserve">9. </w:t>
      </w:r>
      <w:r w:rsidRPr="00371AD1">
        <w:t xml:space="preserve">Понятие и виды правонарушений. </w:t>
      </w:r>
    </w:p>
    <w:p w:rsidR="00C42D56" w:rsidRPr="00371AD1" w:rsidRDefault="00C42D56" w:rsidP="00C42D56">
      <w:pPr>
        <w:ind w:firstLine="360"/>
        <w:jc w:val="both"/>
      </w:pPr>
      <w:r>
        <w:t xml:space="preserve">10. </w:t>
      </w:r>
      <w:r w:rsidRPr="00371AD1">
        <w:t xml:space="preserve">Юридическая ответственность. </w:t>
      </w:r>
    </w:p>
    <w:p w:rsidR="00C42D56" w:rsidRPr="00371AD1" w:rsidRDefault="00C42D56" w:rsidP="00C42D56">
      <w:pPr>
        <w:ind w:firstLine="360"/>
        <w:jc w:val="both"/>
      </w:pPr>
      <w:r>
        <w:t xml:space="preserve">11. </w:t>
      </w:r>
      <w:r w:rsidRPr="00371AD1">
        <w:t xml:space="preserve">Структура и основное содержание Конституции РФ.  </w:t>
      </w:r>
    </w:p>
    <w:p w:rsidR="00C42D56" w:rsidRPr="00371AD1" w:rsidRDefault="00C42D56" w:rsidP="00C42D56">
      <w:pPr>
        <w:ind w:firstLine="360"/>
        <w:jc w:val="both"/>
      </w:pPr>
      <w:r>
        <w:t xml:space="preserve">12. </w:t>
      </w:r>
      <w:r w:rsidRPr="00371AD1">
        <w:t xml:space="preserve">Основы конституционного строя в РФ. </w:t>
      </w:r>
    </w:p>
    <w:p w:rsidR="00C42D56" w:rsidRPr="00371AD1" w:rsidRDefault="00C42D56" w:rsidP="00C42D56">
      <w:pPr>
        <w:ind w:firstLine="360"/>
        <w:jc w:val="both"/>
      </w:pPr>
      <w:r>
        <w:t xml:space="preserve">13. </w:t>
      </w:r>
      <w:r w:rsidRPr="00371AD1">
        <w:t xml:space="preserve">Россия – федеративное государство. </w:t>
      </w:r>
    </w:p>
    <w:p w:rsidR="00C42D56" w:rsidRPr="00371AD1" w:rsidRDefault="00C42D56" w:rsidP="00C42D56">
      <w:pPr>
        <w:ind w:firstLine="360"/>
        <w:jc w:val="both"/>
      </w:pPr>
      <w:r>
        <w:lastRenderedPageBreak/>
        <w:t xml:space="preserve">14. </w:t>
      </w:r>
      <w:r w:rsidRPr="00371AD1">
        <w:t xml:space="preserve">Конституционно-правовой статус субъектов РФ. </w:t>
      </w:r>
    </w:p>
    <w:p w:rsidR="00C42D56" w:rsidRPr="00904F73" w:rsidRDefault="00C42D56" w:rsidP="00C42D56">
      <w:pPr>
        <w:ind w:firstLine="360"/>
        <w:jc w:val="both"/>
      </w:pPr>
      <w:r>
        <w:t xml:space="preserve">15. </w:t>
      </w:r>
      <w:r w:rsidRPr="00904F73">
        <w:t xml:space="preserve">Избирательная система в РФ. </w:t>
      </w:r>
    </w:p>
    <w:p w:rsidR="00C42D56" w:rsidRPr="00904F73" w:rsidRDefault="00C42D56" w:rsidP="00C42D56">
      <w:pPr>
        <w:ind w:firstLine="360"/>
        <w:jc w:val="both"/>
      </w:pPr>
      <w:r>
        <w:t xml:space="preserve">16. </w:t>
      </w:r>
      <w:r w:rsidRPr="00904F73">
        <w:t xml:space="preserve">Президент Российской Федерации. </w:t>
      </w:r>
    </w:p>
    <w:p w:rsidR="00C42D56" w:rsidRPr="00904F73" w:rsidRDefault="00C42D56" w:rsidP="00C42D56">
      <w:pPr>
        <w:ind w:firstLine="360"/>
        <w:jc w:val="both"/>
      </w:pPr>
      <w:r>
        <w:t xml:space="preserve">17. </w:t>
      </w:r>
      <w:r w:rsidRPr="00904F73">
        <w:t xml:space="preserve">Федеральное Собрание Российской Федерации. </w:t>
      </w:r>
    </w:p>
    <w:p w:rsidR="00C42D56" w:rsidRPr="00904F73" w:rsidRDefault="00C42D56" w:rsidP="00C42D56">
      <w:pPr>
        <w:ind w:firstLine="360"/>
        <w:jc w:val="both"/>
      </w:pPr>
      <w:r>
        <w:t xml:space="preserve">18. </w:t>
      </w:r>
      <w:r w:rsidRPr="00904F73">
        <w:t xml:space="preserve">Правительство Российской Федерации. </w:t>
      </w:r>
    </w:p>
    <w:p w:rsidR="00C42D56" w:rsidRPr="00904F73" w:rsidRDefault="00C42D56" w:rsidP="00C42D56">
      <w:pPr>
        <w:ind w:firstLine="360"/>
        <w:jc w:val="both"/>
      </w:pPr>
      <w:r>
        <w:t xml:space="preserve">19. </w:t>
      </w:r>
      <w:r w:rsidRPr="00904F73">
        <w:t xml:space="preserve">Органы государственной власти в субъектах Российской Федерации.  </w:t>
      </w:r>
    </w:p>
    <w:p w:rsidR="00C42D56" w:rsidRPr="00904F73" w:rsidRDefault="00C42D56" w:rsidP="00C42D56">
      <w:pPr>
        <w:ind w:firstLine="360"/>
        <w:jc w:val="both"/>
      </w:pPr>
      <w:r>
        <w:t xml:space="preserve">20. </w:t>
      </w:r>
      <w:r w:rsidRPr="00904F73">
        <w:t xml:space="preserve">Конституционно-правовые основы местного самоуправления. </w:t>
      </w:r>
    </w:p>
    <w:p w:rsidR="00C42D56" w:rsidRPr="00904F73" w:rsidRDefault="00C42D56" w:rsidP="00C42D56">
      <w:pPr>
        <w:ind w:firstLine="360"/>
        <w:jc w:val="both"/>
      </w:pPr>
      <w:r>
        <w:t>21. Правовой</w:t>
      </w:r>
      <w:r w:rsidRPr="00904F73">
        <w:t xml:space="preserve"> статус личности в Российской Федерации.  </w:t>
      </w:r>
      <w:r w:rsidRPr="00904F73">
        <w:rPr>
          <w:b/>
        </w:rPr>
        <w:t xml:space="preserve">         </w:t>
      </w:r>
    </w:p>
    <w:p w:rsidR="00C42D56" w:rsidRPr="00904F73" w:rsidRDefault="00C42D56" w:rsidP="00C42D56">
      <w:pPr>
        <w:ind w:firstLine="360"/>
        <w:jc w:val="both"/>
      </w:pPr>
      <w:r>
        <w:t xml:space="preserve">22. </w:t>
      </w:r>
      <w:r w:rsidRPr="00904F73">
        <w:t xml:space="preserve">Судебная система Российской Федерации. </w:t>
      </w:r>
    </w:p>
    <w:p w:rsidR="00C42D56" w:rsidRPr="00904F73" w:rsidRDefault="00C42D56" w:rsidP="00C42D56">
      <w:pPr>
        <w:ind w:firstLine="360"/>
        <w:jc w:val="both"/>
      </w:pPr>
      <w:r>
        <w:t xml:space="preserve">23. </w:t>
      </w:r>
      <w:r w:rsidRPr="00904F73">
        <w:t xml:space="preserve">Прокуратура Российской Федерации. </w:t>
      </w:r>
    </w:p>
    <w:p w:rsidR="00C42D56" w:rsidRPr="00904F73" w:rsidRDefault="00C42D56" w:rsidP="00C42D56">
      <w:pPr>
        <w:ind w:firstLine="360"/>
        <w:jc w:val="both"/>
      </w:pPr>
      <w:r>
        <w:t xml:space="preserve">24. </w:t>
      </w:r>
      <w:r w:rsidRPr="00904F73">
        <w:t xml:space="preserve">Органы, выявляющие и расследующие преступления. </w:t>
      </w:r>
    </w:p>
    <w:p w:rsidR="00C42D56" w:rsidRDefault="00C42D56" w:rsidP="00C42D56">
      <w:pPr>
        <w:ind w:firstLine="360"/>
        <w:jc w:val="both"/>
      </w:pPr>
      <w:r>
        <w:t xml:space="preserve">25. Права и обязанности работников полиции. </w:t>
      </w:r>
    </w:p>
    <w:p w:rsidR="00C42D56" w:rsidRPr="00904F73" w:rsidRDefault="00C42D56" w:rsidP="00C42D56">
      <w:pPr>
        <w:ind w:firstLine="360"/>
        <w:jc w:val="both"/>
      </w:pPr>
      <w:r>
        <w:t xml:space="preserve">26. </w:t>
      </w:r>
      <w:r w:rsidRPr="00904F73">
        <w:t xml:space="preserve">Административное правонарушение и административная ответственность. </w:t>
      </w:r>
    </w:p>
    <w:p w:rsidR="00C42D56" w:rsidRPr="00904F73" w:rsidRDefault="00C42D56" w:rsidP="00C42D56">
      <w:pPr>
        <w:ind w:firstLine="360"/>
        <w:jc w:val="both"/>
      </w:pPr>
      <w:r>
        <w:t xml:space="preserve">27. </w:t>
      </w:r>
      <w:r w:rsidRPr="00904F73">
        <w:t>Понятие и признаки преступления.</w:t>
      </w:r>
      <w:r w:rsidRPr="00904F73">
        <w:rPr>
          <w:color w:val="000000"/>
        </w:rPr>
        <w:t xml:space="preserve"> </w:t>
      </w:r>
    </w:p>
    <w:p w:rsidR="00C42D56" w:rsidRDefault="00C42D56" w:rsidP="00C42D56">
      <w:pPr>
        <w:ind w:firstLine="360"/>
        <w:jc w:val="both"/>
      </w:pPr>
      <w:r>
        <w:t xml:space="preserve">28. </w:t>
      </w:r>
      <w:r w:rsidRPr="00904F73">
        <w:t>Уголовная ответственность.</w:t>
      </w:r>
      <w:r w:rsidRPr="00904F73">
        <w:rPr>
          <w:b/>
          <w:bCs/>
        </w:rPr>
        <w:t xml:space="preserve"> </w:t>
      </w:r>
    </w:p>
    <w:p w:rsidR="00C42D56" w:rsidRDefault="00C42D56" w:rsidP="00C42D56">
      <w:pPr>
        <w:ind w:firstLine="360"/>
        <w:jc w:val="both"/>
      </w:pPr>
      <w:r>
        <w:t xml:space="preserve">29. </w:t>
      </w:r>
      <w:r w:rsidRPr="00011945">
        <w:t xml:space="preserve">Граждане </w:t>
      </w:r>
      <w:r>
        <w:t xml:space="preserve">как субъекты гражданского права. </w:t>
      </w:r>
    </w:p>
    <w:p w:rsidR="00C42D56" w:rsidRDefault="00C42D56" w:rsidP="00C42D56">
      <w:pPr>
        <w:ind w:firstLine="360"/>
        <w:jc w:val="both"/>
      </w:pPr>
      <w:r>
        <w:t xml:space="preserve">30. </w:t>
      </w:r>
      <w:r w:rsidRPr="00011945">
        <w:t xml:space="preserve">Юридические лица: понятие и виды. </w:t>
      </w:r>
    </w:p>
    <w:p w:rsidR="00C42D56" w:rsidRDefault="00C42D56" w:rsidP="00C42D56">
      <w:pPr>
        <w:ind w:firstLine="360"/>
        <w:jc w:val="both"/>
      </w:pPr>
      <w:r>
        <w:t xml:space="preserve">31. </w:t>
      </w:r>
      <w:r w:rsidRPr="00011945">
        <w:t>Объекты гражданских прав.</w:t>
      </w:r>
    </w:p>
    <w:p w:rsidR="00C42D56" w:rsidRDefault="00C42D56" w:rsidP="00C42D56">
      <w:pPr>
        <w:ind w:firstLine="360"/>
        <w:jc w:val="both"/>
      </w:pPr>
      <w:r>
        <w:t xml:space="preserve">32. </w:t>
      </w:r>
      <w:r w:rsidRPr="00011945">
        <w:t xml:space="preserve">Право собственности и иные вещные права. </w:t>
      </w:r>
    </w:p>
    <w:p w:rsidR="00C42D56" w:rsidRPr="003F6982" w:rsidRDefault="00C42D56" w:rsidP="00C42D56">
      <w:pPr>
        <w:ind w:firstLine="360"/>
        <w:jc w:val="both"/>
      </w:pPr>
      <w:r>
        <w:t>33. Гражданско-правовой договор:</w:t>
      </w:r>
      <w:r w:rsidRPr="00992DE9">
        <w:t xml:space="preserve"> </w:t>
      </w:r>
      <w:r>
        <w:t>п</w:t>
      </w:r>
      <w:r w:rsidRPr="00992DE9">
        <w:t>онятие и содержание</w:t>
      </w:r>
      <w:r>
        <w:t>.</w:t>
      </w:r>
      <w:r w:rsidRPr="00992DE9">
        <w:t xml:space="preserve">        </w:t>
      </w:r>
      <w:r>
        <w:tab/>
      </w:r>
    </w:p>
    <w:p w:rsidR="00C42D56" w:rsidRDefault="00C42D56" w:rsidP="00C42D56">
      <w:pPr>
        <w:ind w:firstLine="360"/>
        <w:jc w:val="both"/>
      </w:pPr>
      <w:r>
        <w:t xml:space="preserve">34. </w:t>
      </w:r>
      <w:r w:rsidRPr="003F6982">
        <w:t>Правовое регулирование предпринимательской деятельности.</w:t>
      </w:r>
      <w:r w:rsidRPr="00992DE9">
        <w:t xml:space="preserve"> </w:t>
      </w:r>
    </w:p>
    <w:p w:rsidR="00C42D56" w:rsidRPr="00904F73" w:rsidRDefault="00C42D56" w:rsidP="00C42D56">
      <w:pPr>
        <w:ind w:firstLine="360"/>
        <w:jc w:val="both"/>
      </w:pPr>
      <w:r>
        <w:t xml:space="preserve">35. </w:t>
      </w:r>
      <w:r w:rsidRPr="00904F73">
        <w:t>Трудовой договор</w:t>
      </w:r>
      <w:r>
        <w:t>: понятие и содержание.</w:t>
      </w:r>
      <w:r w:rsidRPr="00904F73">
        <w:t xml:space="preserve"> </w:t>
      </w:r>
    </w:p>
    <w:p w:rsidR="00C42D56" w:rsidRPr="00904F73" w:rsidRDefault="00C42D56" w:rsidP="00C42D56">
      <w:pPr>
        <w:ind w:firstLine="360"/>
        <w:jc w:val="both"/>
      </w:pPr>
      <w:r>
        <w:t xml:space="preserve">36. </w:t>
      </w:r>
      <w:r w:rsidRPr="00904F73">
        <w:t>Дисциплинарная и материальная ответственность</w:t>
      </w:r>
      <w:r>
        <w:t xml:space="preserve"> работников</w:t>
      </w:r>
      <w:r w:rsidRPr="00904F73">
        <w:t xml:space="preserve">. </w:t>
      </w:r>
    </w:p>
    <w:p w:rsidR="00C42D56" w:rsidRDefault="00C42D56" w:rsidP="00C42D56">
      <w:pPr>
        <w:ind w:firstLine="360"/>
        <w:jc w:val="both"/>
      </w:pPr>
      <w:r>
        <w:t xml:space="preserve">37. </w:t>
      </w:r>
      <w:r w:rsidRPr="00904F73">
        <w:t xml:space="preserve">Личные и имущественные права и обязанности супругов. </w:t>
      </w:r>
    </w:p>
    <w:p w:rsidR="00C42D56" w:rsidRDefault="00C42D56" w:rsidP="00C42D56">
      <w:pPr>
        <w:ind w:firstLine="360"/>
        <w:jc w:val="both"/>
      </w:pPr>
      <w:r>
        <w:t xml:space="preserve">38. </w:t>
      </w:r>
      <w:r w:rsidRPr="003A4A49">
        <w:t>Правовое регулирование жилищных отношений.</w:t>
      </w:r>
    </w:p>
    <w:p w:rsidR="00C42D56" w:rsidRDefault="00C42D56" w:rsidP="00C42D56">
      <w:pPr>
        <w:ind w:firstLine="360"/>
        <w:jc w:val="both"/>
      </w:pPr>
      <w:r>
        <w:t xml:space="preserve">39. </w:t>
      </w:r>
      <w:r w:rsidRPr="00F110BC">
        <w:t>Структура и состав законодательства в информационной сфере.</w:t>
      </w:r>
      <w:r w:rsidRPr="00371AD1">
        <w:t xml:space="preserve"> </w:t>
      </w:r>
    </w:p>
    <w:p w:rsidR="00C42D56" w:rsidRDefault="00C42D56" w:rsidP="00C42D56">
      <w:pPr>
        <w:ind w:right="-5" w:firstLine="360"/>
        <w:jc w:val="both"/>
      </w:pPr>
      <w:r>
        <w:t xml:space="preserve">40. </w:t>
      </w:r>
      <w:r w:rsidRPr="00F110BC">
        <w:t>Правовые режимы информации, защищаемой в интересах личности, общества и государства.</w:t>
      </w:r>
      <w:r>
        <w:t xml:space="preserve"> </w:t>
      </w:r>
    </w:p>
    <w:p w:rsidR="00C42D56" w:rsidRDefault="00C42D56" w:rsidP="00C42D56">
      <w:pPr>
        <w:ind w:right="-5" w:firstLine="360"/>
        <w:jc w:val="both"/>
      </w:pPr>
      <w:r>
        <w:t xml:space="preserve">41. </w:t>
      </w:r>
      <w:r w:rsidRPr="002246C0">
        <w:t>Механизм корпоративного регулирования обращения информации.</w:t>
      </w:r>
      <w:r>
        <w:rPr>
          <w:b/>
        </w:rPr>
        <w:t xml:space="preserve"> </w:t>
      </w:r>
    </w:p>
    <w:p w:rsidR="00C42D56" w:rsidRDefault="00C42D56" w:rsidP="00C42D56">
      <w:pPr>
        <w:ind w:right="-5" w:firstLine="360"/>
        <w:jc w:val="both"/>
        <w:rPr>
          <w:b/>
        </w:rPr>
      </w:pPr>
      <w:r>
        <w:t xml:space="preserve">42. Порядок допуска </w:t>
      </w:r>
      <w:r w:rsidRPr="002246C0">
        <w:t>лиц к коммерческой тайне.</w:t>
      </w:r>
      <w:r>
        <w:rPr>
          <w:b/>
        </w:rPr>
        <w:t xml:space="preserve"> </w:t>
      </w:r>
    </w:p>
    <w:p w:rsidR="00C42D56" w:rsidRDefault="00C42D56" w:rsidP="00C42D56">
      <w:pPr>
        <w:ind w:firstLine="360"/>
        <w:jc w:val="both"/>
      </w:pPr>
      <w:r>
        <w:t xml:space="preserve">43. </w:t>
      </w:r>
      <w:r w:rsidRPr="00E61C1D">
        <w:t xml:space="preserve">Сущность разрешительной системы доступа к информации. </w:t>
      </w:r>
    </w:p>
    <w:p w:rsidR="00C42D56" w:rsidRDefault="00C42D56" w:rsidP="00C42D56">
      <w:pPr>
        <w:ind w:firstLine="360"/>
        <w:jc w:val="both"/>
      </w:pPr>
      <w:r>
        <w:t xml:space="preserve">44. </w:t>
      </w:r>
      <w:r w:rsidRPr="007266B4">
        <w:t>Характеристика правонарушений в информационной сфере.</w:t>
      </w:r>
      <w:r>
        <w:t xml:space="preserve"> </w:t>
      </w:r>
    </w:p>
    <w:p w:rsidR="00C42D56" w:rsidRDefault="00C42D56" w:rsidP="00C42D56">
      <w:pPr>
        <w:ind w:firstLine="360"/>
        <w:jc w:val="both"/>
      </w:pPr>
      <w:r>
        <w:t xml:space="preserve">45. </w:t>
      </w:r>
      <w:r w:rsidRPr="007266B4">
        <w:t>Причины и обстоятельства, способствующие нарушениям режима конфиденциальности информации.</w:t>
      </w:r>
      <w:r>
        <w:t xml:space="preserve"> </w:t>
      </w:r>
    </w:p>
    <w:p w:rsidR="00C42D56" w:rsidRDefault="00C42D56" w:rsidP="00C42D56">
      <w:pPr>
        <w:ind w:firstLine="360"/>
        <w:jc w:val="both"/>
      </w:pPr>
      <w:r>
        <w:t xml:space="preserve">46. </w:t>
      </w:r>
      <w:r w:rsidRPr="007266B4">
        <w:t>Личность правонарушителя в информационной сфере.</w:t>
      </w:r>
      <w:r>
        <w:t xml:space="preserve"> </w:t>
      </w:r>
    </w:p>
    <w:p w:rsidR="00C42D56" w:rsidRPr="007266B4" w:rsidRDefault="00C42D56" w:rsidP="00C42D56">
      <w:pPr>
        <w:ind w:firstLine="360"/>
        <w:jc w:val="both"/>
      </w:pPr>
      <w:r>
        <w:t>47. Предупреждение</w:t>
      </w:r>
      <w:r w:rsidRPr="007266B4">
        <w:t xml:space="preserve"> правонарушений в сфере обращения информации.</w:t>
      </w:r>
    </w:p>
    <w:p w:rsidR="00C42D56" w:rsidRPr="00371AD1" w:rsidRDefault="00C42D56" w:rsidP="00C42D56">
      <w:pPr>
        <w:ind w:firstLine="360"/>
        <w:jc w:val="both"/>
      </w:pPr>
      <w:r>
        <w:t xml:space="preserve">48. </w:t>
      </w:r>
      <w:r w:rsidRPr="00371AD1">
        <w:t>Юридическая ответственность за правонарушения в информационной сфере.</w:t>
      </w:r>
    </w:p>
    <w:p w:rsidR="00C42D56" w:rsidRDefault="00C42D56" w:rsidP="00C42D56">
      <w:pPr>
        <w:jc w:val="both"/>
        <w:rPr>
          <w:b/>
        </w:rPr>
      </w:pPr>
    </w:p>
    <w:p w:rsidR="00C42D56" w:rsidRPr="002B3C12" w:rsidRDefault="00C42D56" w:rsidP="00C42D56">
      <w:pPr>
        <w:jc w:val="both"/>
      </w:pPr>
      <w:r w:rsidRPr="002C00CF">
        <w:rPr>
          <w:b/>
        </w:rPr>
        <w:t>Типовые контрольные задания или иные материалы для проведения промежуточной аттестации</w:t>
      </w:r>
    </w:p>
    <w:p w:rsidR="00C42D56" w:rsidRPr="00571A51" w:rsidRDefault="00C42D56" w:rsidP="00C42D56">
      <w:pPr>
        <w:pStyle w:val="afe"/>
        <w:spacing w:line="360" w:lineRule="auto"/>
        <w:ind w:firstLine="567"/>
        <w:jc w:val="both"/>
        <w:rPr>
          <w:b/>
          <w:color w:val="000000"/>
        </w:rPr>
      </w:pPr>
      <w:r w:rsidRPr="00571A51">
        <w:rPr>
          <w:b/>
          <w:color w:val="000000"/>
        </w:rPr>
        <w:t>Рекомендации по подготовке реферата</w:t>
      </w:r>
    </w:p>
    <w:p w:rsidR="00C42D56" w:rsidRPr="006D6BC4" w:rsidRDefault="00C42D56" w:rsidP="00C42D56">
      <w:pPr>
        <w:pStyle w:val="afe"/>
        <w:ind w:firstLine="567"/>
        <w:jc w:val="both"/>
        <w:rPr>
          <w:color w:val="000000"/>
        </w:rPr>
      </w:pPr>
      <w:r w:rsidRPr="006D6BC4">
        <w:rPr>
          <w:color w:val="000000"/>
        </w:rPr>
        <w:t>Углублению самостоятельной подготовки студентов по правоведению сл</w:t>
      </w:r>
      <w:r w:rsidRPr="006D6BC4">
        <w:rPr>
          <w:color w:val="000000"/>
        </w:rPr>
        <w:t>у</w:t>
      </w:r>
      <w:r>
        <w:rPr>
          <w:color w:val="000000"/>
        </w:rPr>
        <w:t>жит подготовка реферата</w:t>
      </w:r>
      <w:r w:rsidRPr="006D6BC4">
        <w:rPr>
          <w:color w:val="000000"/>
        </w:rPr>
        <w:t xml:space="preserve"> по одной из предложен</w:t>
      </w:r>
      <w:r w:rsidRPr="006D6BC4">
        <w:rPr>
          <w:color w:val="000000"/>
        </w:rPr>
        <w:softHyphen/>
        <w:t xml:space="preserve">ных тем, которые </w:t>
      </w:r>
      <w:r>
        <w:rPr>
          <w:color w:val="000000"/>
        </w:rPr>
        <w:t xml:space="preserve">связаны с будущей профессиональной деятельностью выпускников магистратуры в информационной сфере. </w:t>
      </w:r>
      <w:r w:rsidRPr="006D6BC4">
        <w:rPr>
          <w:color w:val="000000"/>
        </w:rPr>
        <w:t>Работа должна быть самостоятельной,  демонстрирующей знание дейс</w:t>
      </w:r>
      <w:r w:rsidRPr="006D6BC4">
        <w:rPr>
          <w:color w:val="000000"/>
        </w:rPr>
        <w:t>т</w:t>
      </w:r>
      <w:r>
        <w:rPr>
          <w:color w:val="000000"/>
        </w:rPr>
        <w:t>вующих нормативно-правовых актов и научной литературы по выбранной тематике.</w:t>
      </w:r>
    </w:p>
    <w:p w:rsidR="00C42D56" w:rsidRPr="006D6BC4" w:rsidRDefault="00C42D56" w:rsidP="00C42D56">
      <w:pPr>
        <w:pStyle w:val="afe"/>
        <w:ind w:firstLine="567"/>
        <w:jc w:val="both"/>
        <w:rPr>
          <w:color w:val="000000"/>
        </w:rPr>
      </w:pPr>
      <w:r w:rsidRPr="006D6BC4">
        <w:t>Студент самостоятельно выбирает тему реферата и в течение семестра р</w:t>
      </w:r>
      <w:r w:rsidRPr="006D6BC4">
        <w:t>а</w:t>
      </w:r>
      <w:r w:rsidRPr="006D6BC4">
        <w:t xml:space="preserve">ботает над выбранной темой. </w:t>
      </w:r>
      <w:r w:rsidRPr="006D6BC4">
        <w:rPr>
          <w:color w:val="000000"/>
        </w:rPr>
        <w:t>Возможны и другие, предложенные студентами, темы рефератов, предварительно</w:t>
      </w:r>
      <w:r>
        <w:rPr>
          <w:color w:val="000000"/>
        </w:rPr>
        <w:t xml:space="preserve"> согласованные с преподавателем</w:t>
      </w:r>
      <w:r w:rsidRPr="006D6BC4">
        <w:rPr>
          <w:color w:val="000000"/>
        </w:rPr>
        <w:t xml:space="preserve">. </w:t>
      </w:r>
    </w:p>
    <w:p w:rsidR="00C42D56" w:rsidRPr="006D6BC4" w:rsidRDefault="00C42D56" w:rsidP="00C42D56">
      <w:pPr>
        <w:ind w:firstLine="540"/>
        <w:jc w:val="both"/>
      </w:pPr>
      <w:r w:rsidRPr="006D6BC4">
        <w:t>Прежде чем приступить к написанию реферата следу</w:t>
      </w:r>
      <w:r w:rsidRPr="006D6BC4">
        <w:softHyphen/>
        <w:t xml:space="preserve">ет внимательно ознакомиться с программой </w:t>
      </w:r>
      <w:r>
        <w:t>курса</w:t>
      </w:r>
      <w:r w:rsidRPr="006D6BC4">
        <w:t>. Тему следует выб</w:t>
      </w:r>
      <w:r w:rsidRPr="006D6BC4">
        <w:t>и</w:t>
      </w:r>
      <w:r w:rsidRPr="006D6BC4">
        <w:t xml:space="preserve">рать с учетом </w:t>
      </w:r>
      <w:r>
        <w:t xml:space="preserve">профессионального </w:t>
      </w:r>
      <w:r w:rsidRPr="006D6BC4">
        <w:t>интереса к опред</w:t>
      </w:r>
      <w:r>
        <w:t>еленным вопросам курса</w:t>
      </w:r>
      <w:r w:rsidRPr="006D6BC4">
        <w:t>.</w:t>
      </w:r>
      <w:r>
        <w:t xml:space="preserve"> </w:t>
      </w:r>
      <w:r w:rsidRPr="006D6BC4">
        <w:t>Написанию работы должно предшествовать изучение рек</w:t>
      </w:r>
      <w:r w:rsidRPr="006D6BC4">
        <w:t>о</w:t>
      </w:r>
      <w:r>
        <w:t>мендуемой литературы. Для того</w:t>
      </w:r>
      <w:r w:rsidRPr="006D6BC4">
        <w:t xml:space="preserve"> чтобы иметь полное представление об избранной теме, целесообразно сначала изучить предлагаемые работы и норм</w:t>
      </w:r>
      <w:r w:rsidRPr="006D6BC4">
        <w:t>а</w:t>
      </w:r>
      <w:r w:rsidRPr="006D6BC4">
        <w:t>тивные материалы.</w:t>
      </w:r>
    </w:p>
    <w:p w:rsidR="00C42D56" w:rsidRPr="005874F2" w:rsidRDefault="00C42D56" w:rsidP="00C42D56">
      <w:pPr>
        <w:shd w:val="clear" w:color="auto" w:fill="FFFFFF"/>
        <w:ind w:firstLine="708"/>
        <w:jc w:val="both"/>
        <w:rPr>
          <w:spacing w:val="-7"/>
        </w:rPr>
      </w:pPr>
      <w:r w:rsidRPr="006D6BC4">
        <w:t>Реферат</w:t>
      </w:r>
      <w:r w:rsidRPr="006D6BC4">
        <w:rPr>
          <w:spacing w:val="-2"/>
        </w:rPr>
        <w:t xml:space="preserve"> </w:t>
      </w:r>
      <w:r>
        <w:rPr>
          <w:spacing w:val="-4"/>
        </w:rPr>
        <w:t xml:space="preserve">должен быть написан грамотно, </w:t>
      </w:r>
      <w:r w:rsidRPr="006D6BC4">
        <w:rPr>
          <w:spacing w:val="-4"/>
        </w:rPr>
        <w:t>ясным, литературным яз</w:t>
      </w:r>
      <w:r w:rsidRPr="006D6BC4">
        <w:rPr>
          <w:spacing w:val="-4"/>
        </w:rPr>
        <w:t>ы</w:t>
      </w:r>
      <w:r w:rsidRPr="006D6BC4">
        <w:rPr>
          <w:spacing w:val="-4"/>
        </w:rPr>
        <w:t xml:space="preserve">ком. </w:t>
      </w:r>
      <w:r w:rsidRPr="006D6BC4">
        <w:rPr>
          <w:spacing w:val="-5"/>
        </w:rPr>
        <w:t xml:space="preserve">Выводы </w:t>
      </w:r>
      <w:r w:rsidRPr="006D6BC4">
        <w:rPr>
          <w:spacing w:val="-4"/>
        </w:rPr>
        <w:t>и предложения должны быть четко сформулированы и обосно</w:t>
      </w:r>
      <w:r w:rsidRPr="006D6BC4">
        <w:rPr>
          <w:spacing w:val="-4"/>
        </w:rPr>
        <w:softHyphen/>
      </w:r>
      <w:r w:rsidRPr="006D6BC4">
        <w:rPr>
          <w:spacing w:val="-7"/>
        </w:rPr>
        <w:t>ваны фактическими данными.</w:t>
      </w:r>
      <w:r>
        <w:rPr>
          <w:spacing w:val="-7"/>
        </w:rPr>
        <w:t xml:space="preserve"> </w:t>
      </w:r>
      <w:r w:rsidRPr="00616BB6">
        <w:rPr>
          <w:spacing w:val="-5"/>
        </w:rPr>
        <w:t xml:space="preserve">Реферат </w:t>
      </w:r>
      <w:r w:rsidRPr="00616BB6">
        <w:rPr>
          <w:bCs/>
          <w:iCs/>
          <w:spacing w:val="-5"/>
        </w:rPr>
        <w:t xml:space="preserve">включает следующие </w:t>
      </w:r>
      <w:r>
        <w:rPr>
          <w:bCs/>
          <w:iCs/>
          <w:spacing w:val="-6"/>
        </w:rPr>
        <w:t>разделы</w:t>
      </w:r>
      <w:r w:rsidRPr="00616BB6">
        <w:rPr>
          <w:bCs/>
          <w:iCs/>
          <w:spacing w:val="-6"/>
        </w:rPr>
        <w:t>:</w:t>
      </w:r>
      <w:r>
        <w:t xml:space="preserve"> </w:t>
      </w:r>
      <w:r w:rsidRPr="006D6BC4">
        <w:rPr>
          <w:spacing w:val="-4"/>
        </w:rPr>
        <w:t>титульный лист;</w:t>
      </w:r>
      <w:r>
        <w:t xml:space="preserve"> </w:t>
      </w:r>
      <w:r w:rsidRPr="006D6BC4">
        <w:rPr>
          <w:spacing w:val="-5"/>
        </w:rPr>
        <w:t>содержание;</w:t>
      </w:r>
      <w:r>
        <w:t xml:space="preserve"> </w:t>
      </w:r>
      <w:r w:rsidRPr="006D6BC4">
        <w:rPr>
          <w:spacing w:val="-3"/>
        </w:rPr>
        <w:t xml:space="preserve">перечень сокращений, </w:t>
      </w:r>
      <w:r w:rsidRPr="006D6BC4">
        <w:rPr>
          <w:spacing w:val="-1"/>
        </w:rPr>
        <w:t xml:space="preserve">терминов и иностранных слов, содержащихся в тексте </w:t>
      </w:r>
      <w:r w:rsidRPr="006D6BC4">
        <w:rPr>
          <w:spacing w:val="-9"/>
        </w:rPr>
        <w:t>реферата;</w:t>
      </w:r>
      <w:r>
        <w:t xml:space="preserve"> </w:t>
      </w:r>
      <w:r w:rsidRPr="006D6BC4">
        <w:rPr>
          <w:spacing w:val="-6"/>
        </w:rPr>
        <w:t>введение;</w:t>
      </w:r>
      <w:r>
        <w:t xml:space="preserve"> </w:t>
      </w:r>
      <w:r w:rsidRPr="006D6BC4">
        <w:rPr>
          <w:spacing w:val="-5"/>
        </w:rPr>
        <w:t>главы;</w:t>
      </w:r>
      <w:r>
        <w:t xml:space="preserve"> </w:t>
      </w:r>
      <w:r w:rsidRPr="006D6BC4">
        <w:rPr>
          <w:spacing w:val="-5"/>
        </w:rPr>
        <w:t>заключение (выводы и предложения); список использованной ли</w:t>
      </w:r>
      <w:r>
        <w:rPr>
          <w:spacing w:val="-5"/>
        </w:rPr>
        <w:t>тературы и источников</w:t>
      </w:r>
      <w:r w:rsidRPr="006D6BC4">
        <w:rPr>
          <w:spacing w:val="-5"/>
        </w:rPr>
        <w:t>.</w:t>
      </w:r>
    </w:p>
    <w:p w:rsidR="00C42D56" w:rsidRPr="00616BB6" w:rsidRDefault="00C42D56" w:rsidP="00C42D56">
      <w:pPr>
        <w:autoSpaceDE w:val="0"/>
        <w:autoSpaceDN w:val="0"/>
        <w:adjustRightInd w:val="0"/>
        <w:ind w:firstLine="567"/>
        <w:jc w:val="both"/>
      </w:pPr>
      <w:r w:rsidRPr="00763591">
        <w:rPr>
          <w:b/>
        </w:rPr>
        <w:t>Титульный лист</w:t>
      </w:r>
      <w:r w:rsidRPr="006D6BC4">
        <w:t xml:space="preserve"> должен</w:t>
      </w:r>
      <w:r>
        <w:t xml:space="preserve"> быть напечатан на отдельном листе и</w:t>
      </w:r>
      <w:r w:rsidRPr="006D6BC4">
        <w:t xml:space="preserve"> содержать:</w:t>
      </w:r>
      <w:r>
        <w:t xml:space="preserve"> название учебного заведения и</w:t>
      </w:r>
      <w:r w:rsidRPr="006D6BC4">
        <w:t xml:space="preserve"> факультета;</w:t>
      </w:r>
      <w:r>
        <w:t xml:space="preserve"> </w:t>
      </w:r>
      <w:r w:rsidRPr="006D6BC4">
        <w:t>фамилию и инициалы студента;</w:t>
      </w:r>
      <w:r>
        <w:t xml:space="preserve"> </w:t>
      </w:r>
      <w:r w:rsidRPr="006D6BC4">
        <w:t>курс;</w:t>
      </w:r>
      <w:r>
        <w:t xml:space="preserve"> </w:t>
      </w:r>
      <w:r w:rsidRPr="006D6BC4">
        <w:t>номер группы;</w:t>
      </w:r>
      <w:r>
        <w:t xml:space="preserve"> </w:t>
      </w:r>
      <w:r w:rsidRPr="006D6BC4">
        <w:t>название темы реферата;</w:t>
      </w:r>
      <w:r>
        <w:t xml:space="preserve"> </w:t>
      </w:r>
      <w:r w:rsidRPr="006D6BC4">
        <w:t>фамилию и инициалы преподавателя;</w:t>
      </w:r>
      <w:r>
        <w:t xml:space="preserve"> </w:t>
      </w:r>
      <w:r w:rsidRPr="006D6BC4">
        <w:t>место и год написания работы.</w:t>
      </w:r>
    </w:p>
    <w:p w:rsidR="00C42D56" w:rsidRPr="00EE2EAF" w:rsidRDefault="00C42D56" w:rsidP="00C42D56">
      <w:pPr>
        <w:autoSpaceDE w:val="0"/>
        <w:autoSpaceDN w:val="0"/>
        <w:adjustRightInd w:val="0"/>
        <w:ind w:firstLine="567"/>
        <w:jc w:val="both"/>
      </w:pPr>
      <w:r w:rsidRPr="00763591">
        <w:rPr>
          <w:b/>
        </w:rPr>
        <w:t>Содержание</w:t>
      </w:r>
      <w:r w:rsidRPr="005874F2">
        <w:t>,</w:t>
      </w:r>
      <w:r w:rsidRPr="006D6BC4">
        <w:t xml:space="preserve"> напечатанное на отдельном листе, помещается после титул</w:t>
      </w:r>
      <w:r w:rsidRPr="006D6BC4">
        <w:t>ь</w:t>
      </w:r>
      <w:r w:rsidRPr="006D6BC4">
        <w:t>н</w:t>
      </w:r>
      <w:r>
        <w:t xml:space="preserve">ого листа. Содержание включает </w:t>
      </w:r>
      <w:r w:rsidRPr="006D6BC4">
        <w:t xml:space="preserve">наименование </w:t>
      </w:r>
      <w:r>
        <w:t xml:space="preserve">глав и параграфов </w:t>
      </w:r>
      <w:r w:rsidRPr="006D6BC4">
        <w:t>с указанием номеров страниц.</w:t>
      </w:r>
      <w:r>
        <w:t xml:space="preserve"> </w:t>
      </w:r>
      <w:r w:rsidRPr="006D6BC4">
        <w:t xml:space="preserve">В реферате </w:t>
      </w:r>
      <w:r>
        <w:t>могут применяться</w:t>
      </w:r>
      <w:r w:rsidRPr="006D6BC4">
        <w:t xml:space="preserve"> только общепринятые </w:t>
      </w:r>
      <w:r w:rsidRPr="005874F2">
        <w:t>обозначения и сокращения,</w:t>
      </w:r>
      <w:r>
        <w:t xml:space="preserve"> например: ГК РФ, ТК РФ,</w:t>
      </w:r>
      <w:r w:rsidRPr="006D6BC4">
        <w:t xml:space="preserve"> и др.</w:t>
      </w:r>
    </w:p>
    <w:p w:rsidR="00C42D56" w:rsidRPr="006D6BC4" w:rsidRDefault="00C42D56" w:rsidP="00C42D56">
      <w:pPr>
        <w:autoSpaceDE w:val="0"/>
        <w:autoSpaceDN w:val="0"/>
        <w:adjustRightInd w:val="0"/>
        <w:ind w:firstLine="567"/>
        <w:jc w:val="both"/>
      </w:pPr>
      <w:r w:rsidRPr="006D6BC4">
        <w:rPr>
          <w:b/>
          <w:bCs/>
        </w:rPr>
        <w:t xml:space="preserve">Введение. </w:t>
      </w:r>
      <w:r w:rsidRPr="006D6BC4">
        <w:t>В нем кратко обосновывается актуальность, цель и задачи раб</w:t>
      </w:r>
      <w:r w:rsidRPr="006D6BC4">
        <w:t>о</w:t>
      </w:r>
      <w:r w:rsidRPr="006D6BC4">
        <w:t>ты</w:t>
      </w:r>
      <w:r>
        <w:t xml:space="preserve"> (объем не более 0,5</w:t>
      </w:r>
      <w:r w:rsidRPr="006D6BC4">
        <w:t xml:space="preserve"> страниц</w:t>
      </w:r>
      <w:r>
        <w:t>ы)</w:t>
      </w:r>
      <w:r w:rsidRPr="006D6BC4">
        <w:t>.</w:t>
      </w:r>
    </w:p>
    <w:p w:rsidR="00C42D56" w:rsidRPr="006D6BC4" w:rsidRDefault="00C42D56" w:rsidP="00C42D56">
      <w:pPr>
        <w:autoSpaceDE w:val="0"/>
        <w:autoSpaceDN w:val="0"/>
        <w:adjustRightInd w:val="0"/>
        <w:ind w:firstLine="567"/>
        <w:jc w:val="both"/>
      </w:pPr>
      <w:r w:rsidRPr="006D6BC4">
        <w:rPr>
          <w:b/>
          <w:bCs/>
        </w:rPr>
        <w:t xml:space="preserve">Главы. </w:t>
      </w:r>
      <w:r>
        <w:t>Текст реферата делится на главы и параграфы. Структура и с</w:t>
      </w:r>
      <w:r w:rsidRPr="006D6BC4">
        <w:t xml:space="preserve">одержание </w:t>
      </w:r>
      <w:r>
        <w:t xml:space="preserve">реферата </w:t>
      </w:r>
      <w:r w:rsidRPr="006D6BC4">
        <w:t xml:space="preserve">зависит от </w:t>
      </w:r>
      <w:r>
        <w:t>темы исследования</w:t>
      </w:r>
      <w:r w:rsidRPr="006D6BC4">
        <w:t xml:space="preserve">. Во всех случаях в работе дается критический анализ взглядов ученых, отражается </w:t>
      </w:r>
      <w:r>
        <w:t xml:space="preserve">аргументированная </w:t>
      </w:r>
      <w:r w:rsidRPr="006D6BC4">
        <w:t>позиция автора раб</w:t>
      </w:r>
      <w:r w:rsidRPr="006D6BC4">
        <w:t>о</w:t>
      </w:r>
      <w:r>
        <w:t>ты</w:t>
      </w:r>
      <w:r w:rsidRPr="006D6BC4">
        <w:t xml:space="preserve">. </w:t>
      </w:r>
      <w:r>
        <w:t xml:space="preserve">При этом обязательно нужно </w:t>
      </w:r>
      <w:r w:rsidRPr="006D6BC4">
        <w:t>давать ссылки на соответствующих авторов с указанием фамилии авт</w:t>
      </w:r>
      <w:r w:rsidRPr="006D6BC4">
        <w:t>о</w:t>
      </w:r>
      <w:r w:rsidRPr="006D6BC4">
        <w:t>ра, наименования работы, года и места издания, страницы.</w:t>
      </w:r>
      <w:r>
        <w:t xml:space="preserve"> </w:t>
      </w:r>
      <w:r w:rsidRPr="006D6BC4">
        <w:t xml:space="preserve">При изучении </w:t>
      </w:r>
      <w:r>
        <w:t>законодательства следует обрати</w:t>
      </w:r>
      <w:r w:rsidRPr="006D6BC4">
        <w:t>ть внимание на изменения и дополнения, внесенные в соответствующи</w:t>
      </w:r>
      <w:r>
        <w:t xml:space="preserve">й нормативно-правовой акт с момента его вступления в силу. </w:t>
      </w:r>
    </w:p>
    <w:p w:rsidR="00C42D56" w:rsidRPr="006D6BC4" w:rsidRDefault="00C42D56" w:rsidP="00C42D56">
      <w:pPr>
        <w:autoSpaceDE w:val="0"/>
        <w:autoSpaceDN w:val="0"/>
        <w:adjustRightInd w:val="0"/>
        <w:ind w:firstLine="567"/>
        <w:jc w:val="both"/>
      </w:pPr>
      <w:r w:rsidRPr="006D6BC4">
        <w:rPr>
          <w:bCs/>
        </w:rPr>
        <w:t>Реферат</w:t>
      </w:r>
      <w:r w:rsidRPr="006D6BC4">
        <w:t xml:space="preserve"> завершается </w:t>
      </w:r>
      <w:r w:rsidRPr="005C7832">
        <w:rPr>
          <w:b/>
        </w:rPr>
        <w:t>заключением,</w:t>
      </w:r>
      <w:r w:rsidRPr="006D6BC4">
        <w:t xml:space="preserve"> в котором кратко излагаются </w:t>
      </w:r>
      <w:r>
        <w:t xml:space="preserve">выводы и предложения </w:t>
      </w:r>
      <w:r w:rsidRPr="006D6BC4">
        <w:t>по совершенствованию з</w:t>
      </w:r>
      <w:r w:rsidRPr="006D6BC4">
        <w:t>а</w:t>
      </w:r>
      <w:r>
        <w:t>конодательства и практики его применения.</w:t>
      </w:r>
    </w:p>
    <w:p w:rsidR="00C42D56" w:rsidRDefault="00C42D56" w:rsidP="00C42D56">
      <w:pPr>
        <w:autoSpaceDE w:val="0"/>
        <w:autoSpaceDN w:val="0"/>
        <w:adjustRightInd w:val="0"/>
        <w:ind w:firstLine="567"/>
        <w:jc w:val="both"/>
      </w:pPr>
      <w:r>
        <w:rPr>
          <w:color w:val="000000"/>
        </w:rPr>
        <w:t>В конце работы</w:t>
      </w:r>
      <w:r w:rsidRPr="001A1549">
        <w:rPr>
          <w:color w:val="000000"/>
        </w:rPr>
        <w:t xml:space="preserve"> дается</w:t>
      </w:r>
      <w:r>
        <w:rPr>
          <w:b/>
          <w:color w:val="000000"/>
        </w:rPr>
        <w:t xml:space="preserve"> с</w:t>
      </w:r>
      <w:r w:rsidRPr="006D6BC4">
        <w:rPr>
          <w:b/>
          <w:color w:val="000000"/>
        </w:rPr>
        <w:t xml:space="preserve">писок </w:t>
      </w:r>
      <w:r w:rsidRPr="001A1549">
        <w:rPr>
          <w:b/>
          <w:color w:val="000000"/>
        </w:rPr>
        <w:t>нормативн</w:t>
      </w:r>
      <w:r>
        <w:rPr>
          <w:b/>
          <w:color w:val="000000"/>
        </w:rPr>
        <w:t>ых правовых актов</w:t>
      </w:r>
      <w:r w:rsidRPr="001A1549">
        <w:rPr>
          <w:b/>
          <w:color w:val="000000"/>
        </w:rPr>
        <w:t xml:space="preserve"> </w:t>
      </w:r>
      <w:r>
        <w:rPr>
          <w:b/>
          <w:color w:val="000000"/>
        </w:rPr>
        <w:t xml:space="preserve">и </w:t>
      </w:r>
      <w:r w:rsidRPr="006D6BC4">
        <w:rPr>
          <w:b/>
          <w:color w:val="000000"/>
        </w:rPr>
        <w:t>литературы</w:t>
      </w:r>
      <w:r>
        <w:rPr>
          <w:b/>
          <w:color w:val="000000"/>
        </w:rPr>
        <w:t xml:space="preserve">, </w:t>
      </w:r>
      <w:r w:rsidRPr="001A1549">
        <w:rPr>
          <w:color w:val="000000"/>
        </w:rPr>
        <w:t>использованных при написании реферата, отдельно по блокам</w:t>
      </w:r>
      <w:r>
        <w:rPr>
          <w:b/>
          <w:color w:val="000000"/>
        </w:rPr>
        <w:t xml:space="preserve"> </w:t>
      </w:r>
      <w:r>
        <w:rPr>
          <w:color w:val="000000"/>
        </w:rPr>
        <w:t xml:space="preserve">в алфавитном порядке. </w:t>
      </w:r>
      <w:r w:rsidRPr="006D6BC4">
        <w:rPr>
          <w:color w:val="000000"/>
        </w:rPr>
        <w:t>При использовании электронных ресурсов сети Интернет следует указывать з</w:t>
      </w:r>
      <w:r w:rsidRPr="006D6BC4">
        <w:rPr>
          <w:color w:val="000000"/>
        </w:rPr>
        <w:t>а</w:t>
      </w:r>
      <w:r w:rsidRPr="006D6BC4">
        <w:rPr>
          <w:color w:val="000000"/>
        </w:rPr>
        <w:t>головок титульной страницы ресурса, &lt;в угловых скобках&gt; полный адрес мест</w:t>
      </w:r>
      <w:r w:rsidRPr="006D6BC4">
        <w:rPr>
          <w:color w:val="000000"/>
        </w:rPr>
        <w:t>о</w:t>
      </w:r>
      <w:r w:rsidRPr="006D6BC4">
        <w:rPr>
          <w:color w:val="000000"/>
        </w:rPr>
        <w:t xml:space="preserve">нахождения ресурса и дату последнего посещения веб-страницы. </w:t>
      </w:r>
      <w:r w:rsidRPr="006D6BC4">
        <w:t xml:space="preserve">На последней странице </w:t>
      </w:r>
      <w:r>
        <w:t xml:space="preserve">реферата </w:t>
      </w:r>
      <w:r w:rsidRPr="006D6BC4">
        <w:t xml:space="preserve">студент ставит свою подпись. </w:t>
      </w:r>
    </w:p>
    <w:p w:rsidR="00C42D56" w:rsidRPr="006D6BC4" w:rsidRDefault="00C42D56" w:rsidP="00C42D56">
      <w:pPr>
        <w:autoSpaceDE w:val="0"/>
        <w:autoSpaceDN w:val="0"/>
        <w:adjustRightInd w:val="0"/>
        <w:ind w:firstLine="567"/>
        <w:jc w:val="both"/>
      </w:pPr>
      <w:r w:rsidRPr="006D6BC4">
        <w:rPr>
          <w:b/>
          <w:color w:val="000000"/>
          <w:spacing w:val="-9"/>
        </w:rPr>
        <w:t>Объем работы</w:t>
      </w:r>
      <w:r>
        <w:rPr>
          <w:color w:val="000000"/>
          <w:spacing w:val="-9"/>
        </w:rPr>
        <w:t xml:space="preserve"> –  не менее 20</w:t>
      </w:r>
      <w:r w:rsidRPr="006D6BC4">
        <w:rPr>
          <w:color w:val="000000"/>
          <w:spacing w:val="-9"/>
        </w:rPr>
        <w:t xml:space="preserve">  печатных страниц </w:t>
      </w:r>
      <w:r w:rsidRPr="006D6BC4">
        <w:rPr>
          <w:color w:val="000000"/>
          <w:spacing w:val="-10"/>
        </w:rPr>
        <w:t xml:space="preserve">формата А4 (210 х </w:t>
      </w:r>
      <w:smartTag w:uri="urn:schemas-microsoft-com:office:smarttags" w:element="metricconverter">
        <w:smartTagPr>
          <w:attr w:name="ProductID" w:val="297 мм"/>
        </w:smartTagPr>
        <w:r w:rsidRPr="006D6BC4">
          <w:rPr>
            <w:color w:val="000000"/>
            <w:spacing w:val="-10"/>
          </w:rPr>
          <w:t>297 мм</w:t>
        </w:r>
      </w:smartTag>
      <w:r w:rsidRPr="006D6BC4">
        <w:rPr>
          <w:color w:val="000000"/>
          <w:spacing w:val="-10"/>
        </w:rPr>
        <w:t>) с текстом только с одной стороны листа.</w:t>
      </w:r>
      <w:r>
        <w:t xml:space="preserve"> </w:t>
      </w:r>
      <w:r w:rsidRPr="006D6BC4">
        <w:rPr>
          <w:b/>
          <w:color w:val="000000"/>
          <w:spacing w:val="-10"/>
        </w:rPr>
        <w:t>Шрифт печати</w:t>
      </w:r>
      <w:r w:rsidRPr="006D6BC4">
        <w:rPr>
          <w:color w:val="000000"/>
          <w:spacing w:val="-10"/>
        </w:rPr>
        <w:t xml:space="preserve"> </w:t>
      </w:r>
      <w:r w:rsidRPr="006D6BC4">
        <w:rPr>
          <w:color w:val="000000"/>
          <w:spacing w:val="-10"/>
          <w:lang w:val="en-US"/>
        </w:rPr>
        <w:t>Times</w:t>
      </w:r>
      <w:r w:rsidRPr="006D6BC4">
        <w:rPr>
          <w:color w:val="000000"/>
          <w:spacing w:val="-10"/>
        </w:rPr>
        <w:t xml:space="preserve"> </w:t>
      </w:r>
      <w:r w:rsidRPr="006D6BC4">
        <w:rPr>
          <w:color w:val="000000"/>
          <w:spacing w:val="-10"/>
          <w:lang w:val="en-US"/>
        </w:rPr>
        <w:t>New</w:t>
      </w:r>
      <w:r w:rsidRPr="006D6BC4">
        <w:rPr>
          <w:color w:val="000000"/>
          <w:spacing w:val="-10"/>
        </w:rPr>
        <w:t xml:space="preserve"> </w:t>
      </w:r>
      <w:r w:rsidRPr="006D6BC4">
        <w:rPr>
          <w:color w:val="000000"/>
          <w:spacing w:val="-10"/>
          <w:lang w:val="en-US"/>
        </w:rPr>
        <w:t>Roman</w:t>
      </w:r>
      <w:r w:rsidRPr="006D6BC4">
        <w:rPr>
          <w:color w:val="000000"/>
          <w:spacing w:val="-10"/>
        </w:rPr>
        <w:t xml:space="preserve">, 14 кегль, интервал 1,5, выравнивание по </w:t>
      </w:r>
      <w:r w:rsidRPr="006D6BC4">
        <w:rPr>
          <w:color w:val="000000"/>
        </w:rPr>
        <w:t>ш</w:t>
      </w:r>
      <w:r w:rsidRPr="006D6BC4">
        <w:rPr>
          <w:color w:val="000000"/>
        </w:rPr>
        <w:t>и</w:t>
      </w:r>
      <w:r w:rsidRPr="006D6BC4">
        <w:rPr>
          <w:color w:val="000000"/>
        </w:rPr>
        <w:t>рине.</w:t>
      </w:r>
      <w:r>
        <w:t xml:space="preserve"> </w:t>
      </w:r>
      <w:r w:rsidRPr="006D6BC4">
        <w:rPr>
          <w:b/>
          <w:color w:val="000000"/>
        </w:rPr>
        <w:t>Заголовки</w:t>
      </w:r>
      <w:r w:rsidRPr="006D6BC4">
        <w:rPr>
          <w:color w:val="000000"/>
        </w:rPr>
        <w:t xml:space="preserve"> печатаются 16 кеглем и выделяются полужирным,</w:t>
      </w:r>
      <w:r w:rsidRPr="006D6BC4">
        <w:rPr>
          <w:color w:val="000000"/>
        </w:rPr>
        <w:br/>
      </w:r>
      <w:r w:rsidRPr="006D6BC4">
        <w:rPr>
          <w:color w:val="000000"/>
          <w:spacing w:val="-10"/>
        </w:rPr>
        <w:lastRenderedPageBreak/>
        <w:t xml:space="preserve">выравнивание по центру. </w:t>
      </w:r>
      <w:r w:rsidRPr="006D6BC4">
        <w:rPr>
          <w:b/>
          <w:color w:val="000000"/>
          <w:spacing w:val="-9"/>
        </w:rPr>
        <w:t>Поля:</w:t>
      </w:r>
      <w:r w:rsidRPr="006D6BC4">
        <w:rPr>
          <w:color w:val="000000"/>
          <w:spacing w:val="-9"/>
        </w:rPr>
        <w:t xml:space="preserve"> верхнее и нижнее по </w:t>
      </w:r>
      <w:smartTag w:uri="urn:schemas-microsoft-com:office:smarttags" w:element="metricconverter">
        <w:smartTagPr>
          <w:attr w:name="ProductID" w:val="2 см"/>
        </w:smartTagPr>
        <w:r w:rsidRPr="006D6BC4">
          <w:rPr>
            <w:color w:val="000000"/>
            <w:spacing w:val="-9"/>
          </w:rPr>
          <w:t>2 см</w:t>
        </w:r>
      </w:smartTag>
      <w:r w:rsidRPr="006D6BC4">
        <w:rPr>
          <w:color w:val="000000"/>
          <w:spacing w:val="-9"/>
        </w:rPr>
        <w:t xml:space="preserve">, левое - </w:t>
      </w:r>
      <w:smartTag w:uri="urn:schemas-microsoft-com:office:smarttags" w:element="metricconverter">
        <w:smartTagPr>
          <w:attr w:name="ProductID" w:val="3 см"/>
        </w:smartTagPr>
        <w:r w:rsidRPr="006D6BC4">
          <w:rPr>
            <w:color w:val="000000"/>
            <w:spacing w:val="-9"/>
          </w:rPr>
          <w:t>3 см</w:t>
        </w:r>
      </w:smartTag>
      <w:r w:rsidRPr="006D6BC4">
        <w:rPr>
          <w:color w:val="000000"/>
          <w:spacing w:val="-9"/>
        </w:rPr>
        <w:t xml:space="preserve">, правое - </w:t>
      </w:r>
      <w:smartTag w:uri="urn:schemas-microsoft-com:office:smarttags" w:element="metricconverter">
        <w:smartTagPr>
          <w:attr w:name="ProductID" w:val="1,5 см"/>
        </w:smartTagPr>
        <w:r w:rsidRPr="006D6BC4">
          <w:rPr>
            <w:color w:val="000000"/>
            <w:spacing w:val="-9"/>
          </w:rPr>
          <w:t>1,5 см</w:t>
        </w:r>
      </w:smartTag>
      <w:r w:rsidRPr="006D6BC4">
        <w:rPr>
          <w:color w:val="000000"/>
          <w:spacing w:val="-9"/>
        </w:rPr>
        <w:t>.</w:t>
      </w:r>
      <w:r>
        <w:t xml:space="preserve"> </w:t>
      </w:r>
      <w:r w:rsidRPr="006D6BC4">
        <w:rPr>
          <w:b/>
          <w:color w:val="000000"/>
          <w:spacing w:val="-10"/>
        </w:rPr>
        <w:t>Номер страницы</w:t>
      </w:r>
      <w:r w:rsidRPr="006D6BC4">
        <w:rPr>
          <w:color w:val="000000"/>
          <w:spacing w:val="-10"/>
        </w:rPr>
        <w:t xml:space="preserve"> указывается вверху по центру или</w:t>
      </w:r>
      <w:r>
        <w:t xml:space="preserve"> в правом нижнем</w:t>
      </w:r>
      <w:r w:rsidRPr="006D6BC4">
        <w:t xml:space="preserve"> углу. </w:t>
      </w:r>
    </w:p>
    <w:p w:rsidR="00C42D56" w:rsidRPr="006D6BC4" w:rsidRDefault="00C42D56" w:rsidP="00C42D56">
      <w:pPr>
        <w:pStyle w:val="afe"/>
        <w:ind w:firstLine="567"/>
        <w:jc w:val="both"/>
      </w:pPr>
      <w:r w:rsidRPr="006D6BC4">
        <w:t>Студент отвечает за грамотность и аккуратность оформления реферата.</w:t>
      </w:r>
      <w:r>
        <w:t xml:space="preserve"> Критериями </w:t>
      </w:r>
      <w:r w:rsidRPr="006D6BC4">
        <w:t xml:space="preserve">оценки </w:t>
      </w:r>
      <w:r>
        <w:t xml:space="preserve">реферата являются: </w:t>
      </w:r>
      <w:r w:rsidRPr="006D6BC4">
        <w:t>правильность формулировки целей и задач работы;</w:t>
      </w:r>
      <w:r>
        <w:t xml:space="preserve"> </w:t>
      </w:r>
      <w:r w:rsidRPr="006D6BC4">
        <w:t>оп</w:t>
      </w:r>
      <w:r>
        <w:t>ределение</w:t>
      </w:r>
      <w:r w:rsidRPr="006D6BC4">
        <w:t xml:space="preserve"> рассма</w:t>
      </w:r>
      <w:r>
        <w:t>триваемого понятия (проблемы</w:t>
      </w:r>
      <w:r w:rsidRPr="006D6BC4">
        <w:t>);</w:t>
      </w:r>
      <w:r>
        <w:t xml:space="preserve"> </w:t>
      </w:r>
      <w:r w:rsidRPr="006D6BC4">
        <w:t>четкость структуры работы;</w:t>
      </w:r>
      <w:r>
        <w:t xml:space="preserve"> </w:t>
      </w:r>
      <w:r w:rsidRPr="006D6BC4">
        <w:t xml:space="preserve">самостоятельность </w:t>
      </w:r>
      <w:r>
        <w:t xml:space="preserve">и </w:t>
      </w:r>
      <w:r w:rsidRPr="006D6BC4">
        <w:t>логичность изложения;</w:t>
      </w:r>
      <w:r>
        <w:t xml:space="preserve"> </w:t>
      </w:r>
      <w:r w:rsidRPr="006D6BC4">
        <w:t>наличие выводов</w:t>
      </w:r>
      <w:r>
        <w:t xml:space="preserve"> и рекомендаций</w:t>
      </w:r>
      <w:r w:rsidRPr="006D6BC4">
        <w:t>, сделанных самостоятельно.</w:t>
      </w:r>
    </w:p>
    <w:p w:rsidR="00C42D56" w:rsidRDefault="00C42D56" w:rsidP="00C42D56">
      <w:pPr>
        <w:autoSpaceDE w:val="0"/>
        <w:autoSpaceDN w:val="0"/>
        <w:adjustRightInd w:val="0"/>
        <w:ind w:firstLine="567"/>
        <w:jc w:val="both"/>
      </w:pPr>
      <w:r w:rsidRPr="006D6BC4">
        <w:t xml:space="preserve">Работа должна быть </w:t>
      </w:r>
      <w:r>
        <w:t>сдана преподавателю для проверки</w:t>
      </w:r>
      <w:r w:rsidRPr="0015142C">
        <w:t xml:space="preserve"> </w:t>
      </w:r>
      <w:r>
        <w:t xml:space="preserve">через старосту группы не позднее, чем </w:t>
      </w:r>
      <w:r w:rsidRPr="0054337E">
        <w:rPr>
          <w:b/>
        </w:rPr>
        <w:t xml:space="preserve">за 1 месяц до начала экзаменационной сессии  </w:t>
      </w:r>
      <w:r>
        <w:t>в бумажном или электронном виде.</w:t>
      </w:r>
    </w:p>
    <w:p w:rsidR="00C42D56" w:rsidRPr="00C42D56" w:rsidRDefault="00C42D56" w:rsidP="00C42D56">
      <w:pPr>
        <w:rPr>
          <w:b/>
          <w:sz w:val="10"/>
          <w:szCs w:val="10"/>
        </w:rPr>
      </w:pPr>
    </w:p>
    <w:p w:rsidR="00C42D56" w:rsidRPr="00571A51" w:rsidRDefault="00C42D56" w:rsidP="00C42D56">
      <w:pPr>
        <w:ind w:firstLine="567"/>
        <w:rPr>
          <w:b/>
        </w:rPr>
      </w:pPr>
      <w:r>
        <w:rPr>
          <w:b/>
        </w:rPr>
        <w:t>Рекомендации по подготовке к экзамену</w:t>
      </w:r>
    </w:p>
    <w:p w:rsidR="00C42D56" w:rsidRPr="00C42D56" w:rsidRDefault="00C42D56" w:rsidP="00C42D56">
      <w:pPr>
        <w:ind w:firstLine="720"/>
        <w:jc w:val="both"/>
        <w:rPr>
          <w:sz w:val="6"/>
          <w:szCs w:val="6"/>
        </w:rPr>
      </w:pPr>
    </w:p>
    <w:p w:rsidR="00C42D56" w:rsidRPr="006D6BC4" w:rsidRDefault="00C42D56" w:rsidP="00C42D56">
      <w:pPr>
        <w:ind w:firstLine="720"/>
        <w:jc w:val="both"/>
      </w:pPr>
      <w:r w:rsidRPr="006D6BC4">
        <w:t>Важнейшим условием успешного освоения материала является планоме</w:t>
      </w:r>
      <w:r w:rsidRPr="006D6BC4">
        <w:t>р</w:t>
      </w:r>
      <w:r w:rsidRPr="006D6BC4">
        <w:t xml:space="preserve">ная работа студента. </w:t>
      </w:r>
      <w:r w:rsidRPr="00010BD6">
        <w:t xml:space="preserve">Итоговой формой контроля знаний, умений и навыков по дисциплине «Правоведение» является экзамен. </w:t>
      </w:r>
      <w:r w:rsidRPr="006D6BC4">
        <w:t xml:space="preserve">Поэтому </w:t>
      </w:r>
      <w:r>
        <w:t xml:space="preserve">готовиться </w:t>
      </w:r>
      <w:r w:rsidRPr="006D6BC4">
        <w:t xml:space="preserve">к экзамену следует начинать с первого занятия. </w:t>
      </w:r>
      <w:r>
        <w:t>П</w:t>
      </w:r>
      <w:r w:rsidRPr="006D6BC4">
        <w:t>одготовка к экзамену должна быть сис</w:t>
      </w:r>
      <w:r>
        <w:t xml:space="preserve">темной в течение всего семестра. </w:t>
      </w:r>
      <w:r w:rsidRPr="006D6BC4">
        <w:t xml:space="preserve">При подготовке к экзамену требуется помимо лекционного материала, </w:t>
      </w:r>
      <w:r>
        <w:t>изучить основную</w:t>
      </w:r>
      <w:r w:rsidRPr="00CC78F2">
        <w:t xml:space="preserve"> литератур</w:t>
      </w:r>
      <w:r>
        <w:t>у</w:t>
      </w:r>
      <w:r w:rsidRPr="006D6BC4">
        <w:t xml:space="preserve"> по дисциплине, </w:t>
      </w:r>
      <w:r>
        <w:t>ознакомиться с нормативными</w:t>
      </w:r>
      <w:r w:rsidRPr="006D6BC4">
        <w:t xml:space="preserve"> </w:t>
      </w:r>
      <w:r>
        <w:t>правовыми актами и дополнительной литературой</w:t>
      </w:r>
      <w:r w:rsidRPr="006D6BC4">
        <w:t xml:space="preserve">, </w:t>
      </w:r>
      <w:r>
        <w:t>рекомендованными для изучения дисциплины</w:t>
      </w:r>
      <w:r w:rsidRPr="006D6BC4">
        <w:t xml:space="preserve"> «Правовед</w:t>
      </w:r>
      <w:r w:rsidRPr="006D6BC4">
        <w:t>е</w:t>
      </w:r>
      <w:r>
        <w:t>ние».</w:t>
      </w:r>
    </w:p>
    <w:p w:rsidR="00C42D56" w:rsidRDefault="00C42D56" w:rsidP="00C42D56">
      <w:r w:rsidRPr="00010BD6">
        <w:t>Экзамен проводится по билетам, которые включают</w:t>
      </w:r>
      <w:r>
        <w:t xml:space="preserve"> два</w:t>
      </w:r>
      <w:r w:rsidRPr="00010BD6">
        <w:t xml:space="preserve"> вопроса.</w:t>
      </w:r>
    </w:p>
    <w:p w:rsidR="00C42D56" w:rsidRPr="00F9754B" w:rsidRDefault="00C42D56" w:rsidP="00C42D56">
      <w:r>
        <w:t>___________________________________________________________________________________________________________________________</w:t>
      </w:r>
    </w:p>
    <w:p w:rsidR="00F9754B" w:rsidRDefault="00F9754B" w:rsidP="008D75DC">
      <w:pPr>
        <w:rPr>
          <w:b/>
        </w:rPr>
      </w:pPr>
    </w:p>
    <w:p w:rsidR="00D718B4" w:rsidRPr="00D718B4" w:rsidRDefault="00D718B4" w:rsidP="00D718B4">
      <w:pPr>
        <w:spacing w:after="60"/>
        <w:rPr>
          <w:b/>
          <w:u w:val="single"/>
        </w:rPr>
      </w:pPr>
      <w:r w:rsidRPr="00D718B4">
        <w:rPr>
          <w:b/>
          <w:u w:val="single"/>
        </w:rPr>
        <w:t>Уравнения математической физики</w:t>
      </w:r>
    </w:p>
    <w:p w:rsidR="00F9754B" w:rsidRPr="00F9754B" w:rsidRDefault="00F9754B" w:rsidP="00F9754B">
      <w:pPr>
        <w:rPr>
          <w:b/>
        </w:rPr>
      </w:pPr>
      <w:r w:rsidRPr="00F9754B">
        <w:rPr>
          <w:b/>
        </w:rPr>
        <w:t>Контрольные работы</w:t>
      </w:r>
    </w:p>
    <w:p w:rsidR="00F9754B" w:rsidRPr="00F9754B" w:rsidRDefault="00F9754B" w:rsidP="00F9754B">
      <w:pPr>
        <w:jc w:val="center"/>
        <w:rPr>
          <w:b/>
          <w:sz w:val="22"/>
          <w:szCs w:val="22"/>
        </w:rPr>
      </w:pPr>
      <w:r w:rsidRPr="00DE4646">
        <w:rPr>
          <w:b/>
          <w:sz w:val="28"/>
          <w:szCs w:val="28"/>
        </w:rPr>
        <w:t xml:space="preserve">  </w:t>
      </w:r>
      <w:r w:rsidRPr="00F9754B">
        <w:rPr>
          <w:b/>
          <w:sz w:val="22"/>
          <w:szCs w:val="22"/>
        </w:rPr>
        <w:t xml:space="preserve">КОНТРОЛЬНАЯ  РАБОТА  №1. </w:t>
      </w:r>
    </w:p>
    <w:p w:rsidR="00F9754B" w:rsidRPr="00F9754B" w:rsidRDefault="00F9754B" w:rsidP="00F9754B">
      <w:pPr>
        <w:jc w:val="center"/>
        <w:rPr>
          <w:b/>
          <w:sz w:val="22"/>
          <w:szCs w:val="22"/>
        </w:rPr>
      </w:pPr>
      <w:r w:rsidRPr="00F9754B">
        <w:rPr>
          <w:b/>
          <w:sz w:val="22"/>
          <w:szCs w:val="22"/>
        </w:rPr>
        <w:t>КЛАССИФИКАЦИЯ ДИФФЕРЕНЦИАЛЬНЫХ УРАВНЕНИЙ В ЧАСТНЫХ ПРОИЗВОДНЫХ. ЗАДАЧИ ДЛЯ УРАВНЕНИЯ ТЕПЛОПРОВОДНОСТИ.</w:t>
      </w:r>
    </w:p>
    <w:p w:rsidR="00F9754B" w:rsidRPr="00F9754B" w:rsidRDefault="00F9754B" w:rsidP="00F9754B">
      <w:pPr>
        <w:rPr>
          <w:b/>
          <w:sz w:val="10"/>
          <w:szCs w:val="10"/>
        </w:rPr>
      </w:pPr>
    </w:p>
    <w:p w:rsidR="00F9754B" w:rsidRDefault="00F9754B" w:rsidP="00F9754B">
      <w:pPr>
        <w:rPr>
          <w:b/>
        </w:rPr>
      </w:pPr>
      <w:r>
        <w:rPr>
          <w:b/>
        </w:rPr>
        <w:t>1. Найдите области гиперболичности, эллиптичности и параболичности уравнения</w:t>
      </w:r>
      <w:r w:rsidRPr="00FB119C">
        <w:rPr>
          <w:b/>
        </w:rPr>
        <w:t xml:space="preserve"> </w:t>
      </w:r>
      <w:r>
        <w:rPr>
          <w:b/>
        </w:rPr>
        <w:t xml:space="preserve"> </w:t>
      </w:r>
    </w:p>
    <w:p w:rsidR="00F9754B" w:rsidRDefault="00F9754B" w:rsidP="00F9754B">
      <w:pPr>
        <w:rPr>
          <w:b/>
        </w:rPr>
      </w:pPr>
      <w:r>
        <w:rPr>
          <w:b/>
        </w:rPr>
        <w:t xml:space="preserve">                                       </w:t>
      </w:r>
      <w:r w:rsidRPr="00FB119C">
        <w:rPr>
          <w:b/>
        </w:rPr>
        <w:t xml:space="preserve">    </w:t>
      </w:r>
      <w:r>
        <w:rPr>
          <w:b/>
        </w:rPr>
        <w:t xml:space="preserve">  </w:t>
      </w:r>
      <w:r w:rsidRPr="00A803D5">
        <w:rPr>
          <w:b/>
          <w:position w:val="-14"/>
          <w:lang w:val="en-US"/>
        </w:rPr>
        <w:object w:dxaOrig="2540" w:dyaOrig="380">
          <v:shape id="_x0000_i1473" type="#_x0000_t75" style="width:126.65pt;height:18.65pt" o:ole="">
            <v:imagedata r:id="rId856" o:title=""/>
          </v:shape>
          <o:OLEObject Type="Embed" ProgID="Equation.3" ShapeID="_x0000_i1473" DrawAspect="Content" ObjectID="_1645709111" r:id="rId857"/>
        </w:object>
      </w:r>
    </w:p>
    <w:p w:rsidR="00F9754B" w:rsidRDefault="00F9754B" w:rsidP="00F9754B">
      <w:pPr>
        <w:rPr>
          <w:b/>
        </w:rPr>
      </w:pPr>
      <w:r>
        <w:rPr>
          <w:b/>
        </w:rPr>
        <w:t>и в каждой из этих областей приведите его к канонической форме.</w:t>
      </w:r>
    </w:p>
    <w:p w:rsidR="00F9754B" w:rsidRPr="00F9754B" w:rsidRDefault="00F9754B" w:rsidP="00F9754B">
      <w:pPr>
        <w:rPr>
          <w:b/>
          <w:sz w:val="10"/>
          <w:szCs w:val="10"/>
        </w:rPr>
      </w:pPr>
    </w:p>
    <w:p w:rsidR="00F9754B" w:rsidRDefault="00F9754B" w:rsidP="00F9754B">
      <w:pPr>
        <w:rPr>
          <w:b/>
        </w:rPr>
      </w:pPr>
      <w:r>
        <w:rPr>
          <w:b/>
        </w:rPr>
        <w:t>2.</w:t>
      </w:r>
      <w:r w:rsidRPr="00FB119C">
        <w:rPr>
          <w:b/>
        </w:rPr>
        <w:t xml:space="preserve"> </w:t>
      </w:r>
      <w:r>
        <w:rPr>
          <w:b/>
        </w:rPr>
        <w:t xml:space="preserve">Найдите функцию </w:t>
      </w:r>
      <w:r w:rsidRPr="00622AE0">
        <w:rPr>
          <w:b/>
          <w:position w:val="-10"/>
        </w:rPr>
        <w:object w:dxaOrig="620" w:dyaOrig="340">
          <v:shape id="_x0000_i1474" type="#_x0000_t75" style="width:31.35pt;height:17.35pt" o:ole="">
            <v:imagedata r:id="rId858" o:title=""/>
          </v:shape>
          <o:OLEObject Type="Embed" ProgID="Equation.3" ShapeID="_x0000_i1474" DrawAspect="Content" ObjectID="_1645709112" r:id="rId859"/>
        </w:object>
      </w:r>
      <w:r w:rsidRPr="00622AE0">
        <w:rPr>
          <w:b/>
        </w:rPr>
        <w:t>, являющуюся решением задачи</w:t>
      </w:r>
    </w:p>
    <w:p w:rsidR="00F9754B" w:rsidRDefault="00F9754B" w:rsidP="00F9754B">
      <w:pPr>
        <w:ind w:firstLine="709"/>
      </w:pPr>
      <w:r w:rsidRPr="00C8284A">
        <w:rPr>
          <w:position w:val="-12"/>
        </w:rPr>
        <w:object w:dxaOrig="1140" w:dyaOrig="360">
          <v:shape id="_x0000_i1475" type="#_x0000_t75" style="width:56.65pt;height:18.65pt" o:ole="">
            <v:imagedata r:id="rId860" o:title=""/>
          </v:shape>
          <o:OLEObject Type="Embed" ProgID="Equation.3" ShapeID="_x0000_i1475" DrawAspect="Content" ObjectID="_1645709113" r:id="rId861"/>
        </w:object>
      </w:r>
      <w:r>
        <w:t>,</w:t>
      </w:r>
      <w:r w:rsidRPr="00DE0898">
        <w:t xml:space="preserve"> </w:t>
      </w:r>
      <w:r w:rsidRPr="00C8284A">
        <w:rPr>
          <w:position w:val="-6"/>
        </w:rPr>
        <w:object w:dxaOrig="960" w:dyaOrig="279">
          <v:shape id="_x0000_i1476" type="#_x0000_t75" style="width:48pt;height:13.35pt" o:ole="">
            <v:imagedata r:id="rId862" o:title=""/>
          </v:shape>
          <o:OLEObject Type="Embed" ProgID="Equation.3" ShapeID="_x0000_i1476" DrawAspect="Content" ObjectID="_1645709114" r:id="rId863"/>
        </w:object>
      </w:r>
      <w:r>
        <w:t>,</w:t>
      </w:r>
      <w:r w:rsidRPr="00DE0898">
        <w:t xml:space="preserve"> </w:t>
      </w:r>
      <w:r w:rsidRPr="00C8284A">
        <w:rPr>
          <w:position w:val="-6"/>
        </w:rPr>
        <w:object w:dxaOrig="499" w:dyaOrig="279">
          <v:shape id="_x0000_i1477" type="#_x0000_t75" style="width:25.35pt;height:13.35pt" o:ole="">
            <v:imagedata r:id="rId864" o:title=""/>
          </v:shape>
          <o:OLEObject Type="Embed" ProgID="Equation.3" ShapeID="_x0000_i1477" DrawAspect="Content" ObjectID="_1645709115" r:id="rId865"/>
        </w:object>
      </w:r>
      <w:r>
        <w:t>;</w:t>
      </w:r>
    </w:p>
    <w:p w:rsidR="00F9754B" w:rsidRDefault="00F9754B" w:rsidP="00F9754B">
      <w:r>
        <w:t xml:space="preserve">            </w:t>
      </w:r>
      <w:r w:rsidRPr="00C8284A">
        <w:rPr>
          <w:position w:val="-10"/>
        </w:rPr>
        <w:object w:dxaOrig="960" w:dyaOrig="340">
          <v:shape id="_x0000_i1478" type="#_x0000_t75" style="width:48pt;height:17.35pt" o:ole="">
            <v:imagedata r:id="rId866" o:title=""/>
          </v:shape>
          <o:OLEObject Type="Embed" ProgID="Equation.3" ShapeID="_x0000_i1478" DrawAspect="Content" ObjectID="_1645709116" r:id="rId867"/>
        </w:object>
      </w:r>
      <w:r>
        <w:t xml:space="preserve">,  </w:t>
      </w:r>
      <w:r w:rsidRPr="00DE0898">
        <w:rPr>
          <w:position w:val="-10"/>
        </w:rPr>
        <w:object w:dxaOrig="1020" w:dyaOrig="340">
          <v:shape id="_x0000_i1479" type="#_x0000_t75" style="width:51.35pt;height:17.35pt" o:ole="">
            <v:imagedata r:id="rId868" o:title=""/>
          </v:shape>
          <o:OLEObject Type="Embed" ProgID="Equation.3" ShapeID="_x0000_i1479" DrawAspect="Content" ObjectID="_1645709117" r:id="rId869"/>
        </w:object>
      </w:r>
      <w:r>
        <w:t xml:space="preserve">, </w:t>
      </w:r>
      <w:r w:rsidRPr="00C8284A">
        <w:rPr>
          <w:position w:val="-6"/>
        </w:rPr>
        <w:object w:dxaOrig="499" w:dyaOrig="279">
          <v:shape id="_x0000_i1480" type="#_x0000_t75" style="width:25.35pt;height:13.35pt" o:ole="">
            <v:imagedata r:id="rId864" o:title=""/>
          </v:shape>
          <o:OLEObject Type="Embed" ProgID="Equation.3" ShapeID="_x0000_i1480" DrawAspect="Content" ObjectID="_1645709118" r:id="rId870"/>
        </w:object>
      </w:r>
      <w:r>
        <w:t>;</w:t>
      </w:r>
    </w:p>
    <w:p w:rsidR="00F9754B" w:rsidRDefault="00F9754B" w:rsidP="00F9754B">
      <w:r>
        <w:t xml:space="preserve">            </w:t>
      </w:r>
      <w:r w:rsidRPr="00DE0898">
        <w:rPr>
          <w:position w:val="-10"/>
        </w:rPr>
        <w:object w:dxaOrig="1560" w:dyaOrig="340">
          <v:shape id="_x0000_i1481" type="#_x0000_t75" style="width:78pt;height:17.35pt" o:ole="">
            <v:imagedata r:id="rId871" o:title=""/>
          </v:shape>
          <o:OLEObject Type="Embed" ProgID="Equation.3" ShapeID="_x0000_i1481" DrawAspect="Content" ObjectID="_1645709119" r:id="rId872"/>
        </w:object>
      </w:r>
      <w:r>
        <w:t xml:space="preserve">,  </w:t>
      </w:r>
      <w:r w:rsidRPr="00C8284A">
        <w:rPr>
          <w:position w:val="-6"/>
        </w:rPr>
        <w:object w:dxaOrig="960" w:dyaOrig="279">
          <v:shape id="_x0000_i1482" type="#_x0000_t75" style="width:48pt;height:13.35pt" o:ole="">
            <v:imagedata r:id="rId873" o:title=""/>
          </v:shape>
          <o:OLEObject Type="Embed" ProgID="Equation.3" ShapeID="_x0000_i1482" DrawAspect="Content" ObjectID="_1645709120" r:id="rId874"/>
        </w:object>
      </w:r>
      <w:r>
        <w:t>.</w:t>
      </w:r>
    </w:p>
    <w:p w:rsidR="00F9754B" w:rsidRPr="00F9754B" w:rsidRDefault="00F9754B" w:rsidP="00F9754B">
      <w:pPr>
        <w:rPr>
          <w:b/>
          <w:sz w:val="10"/>
          <w:szCs w:val="10"/>
        </w:rPr>
      </w:pPr>
    </w:p>
    <w:p w:rsidR="00F9754B" w:rsidRDefault="00F9754B" w:rsidP="00F9754B">
      <w:pPr>
        <w:rPr>
          <w:b/>
        </w:rPr>
      </w:pPr>
      <w:r>
        <w:rPr>
          <w:b/>
        </w:rPr>
        <w:t xml:space="preserve">3. Найдите функцию </w:t>
      </w:r>
      <w:r w:rsidRPr="00622AE0">
        <w:rPr>
          <w:b/>
          <w:position w:val="-10"/>
        </w:rPr>
        <w:object w:dxaOrig="620" w:dyaOrig="340">
          <v:shape id="_x0000_i1483" type="#_x0000_t75" style="width:31.35pt;height:17.35pt" o:ole="">
            <v:imagedata r:id="rId858" o:title=""/>
          </v:shape>
          <o:OLEObject Type="Embed" ProgID="Equation.3" ShapeID="_x0000_i1483" DrawAspect="Content" ObjectID="_1645709121" r:id="rId875"/>
        </w:object>
      </w:r>
      <w:r w:rsidRPr="00622AE0">
        <w:rPr>
          <w:b/>
        </w:rPr>
        <w:t>, являющуюся решением задачи</w:t>
      </w:r>
    </w:p>
    <w:p w:rsidR="00F9754B" w:rsidRDefault="00F9754B" w:rsidP="00F9754B">
      <w:r>
        <w:t xml:space="preserve">            </w:t>
      </w:r>
      <w:r w:rsidRPr="00DE0898">
        <w:rPr>
          <w:position w:val="-24"/>
        </w:rPr>
        <w:object w:dxaOrig="3040" w:dyaOrig="620">
          <v:shape id="_x0000_i1484" type="#_x0000_t75" style="width:151.35pt;height:31.35pt" o:ole="">
            <v:imagedata r:id="rId876" o:title=""/>
          </v:shape>
          <o:OLEObject Type="Embed" ProgID="Equation.3" ShapeID="_x0000_i1484" DrawAspect="Content" ObjectID="_1645709122" r:id="rId877"/>
        </w:object>
      </w:r>
      <w:r>
        <w:t>,</w:t>
      </w:r>
      <w:r w:rsidRPr="00DE0898">
        <w:t xml:space="preserve"> </w:t>
      </w:r>
      <w:r w:rsidRPr="00C8284A">
        <w:rPr>
          <w:position w:val="-6"/>
        </w:rPr>
        <w:object w:dxaOrig="1340" w:dyaOrig="240">
          <v:shape id="_x0000_i1485" type="#_x0000_t75" style="width:67.35pt;height:12pt" o:ole="">
            <v:imagedata r:id="rId878" o:title=""/>
          </v:shape>
          <o:OLEObject Type="Embed" ProgID="Equation.3" ShapeID="_x0000_i1485" DrawAspect="Content" ObjectID="_1645709123" r:id="rId879"/>
        </w:object>
      </w:r>
      <w:r>
        <w:t>,</w:t>
      </w:r>
      <w:r w:rsidRPr="00DE0898">
        <w:t xml:space="preserve"> </w:t>
      </w:r>
      <w:r w:rsidRPr="00C8284A">
        <w:rPr>
          <w:position w:val="-6"/>
        </w:rPr>
        <w:object w:dxaOrig="499" w:dyaOrig="279">
          <v:shape id="_x0000_i1486" type="#_x0000_t75" style="width:25.35pt;height:13.35pt" o:ole="">
            <v:imagedata r:id="rId864" o:title=""/>
          </v:shape>
          <o:OLEObject Type="Embed" ProgID="Equation.3" ShapeID="_x0000_i1486" DrawAspect="Content" ObjectID="_1645709124" r:id="rId880"/>
        </w:object>
      </w:r>
      <w:r>
        <w:t>;</w:t>
      </w:r>
    </w:p>
    <w:p w:rsidR="00F9754B" w:rsidRPr="00892195" w:rsidRDefault="00F9754B" w:rsidP="00F9754B">
      <w:r>
        <w:lastRenderedPageBreak/>
        <w:t xml:space="preserve">            </w:t>
      </w:r>
      <w:r w:rsidRPr="00DE0898">
        <w:rPr>
          <w:position w:val="-10"/>
        </w:rPr>
        <w:object w:dxaOrig="2060" w:dyaOrig="340">
          <v:shape id="_x0000_i1487" type="#_x0000_t75" style="width:103.35pt;height:17.35pt" o:ole="">
            <v:imagedata r:id="rId881" o:title=""/>
          </v:shape>
          <o:OLEObject Type="Embed" ProgID="Equation.3" ShapeID="_x0000_i1487" DrawAspect="Content" ObjectID="_1645709125" r:id="rId882"/>
        </w:object>
      </w:r>
      <w:r>
        <w:t xml:space="preserve"> ,  </w:t>
      </w:r>
      <w:r w:rsidRPr="00C8284A">
        <w:rPr>
          <w:position w:val="-6"/>
        </w:rPr>
        <w:object w:dxaOrig="1340" w:dyaOrig="240">
          <v:shape id="_x0000_i1488" type="#_x0000_t75" style="width:67.35pt;height:12pt" o:ole="">
            <v:imagedata r:id="rId883" o:title=""/>
          </v:shape>
          <o:OLEObject Type="Embed" ProgID="Equation.3" ShapeID="_x0000_i1488" DrawAspect="Content" ObjectID="_1645709126" r:id="rId884"/>
        </w:object>
      </w:r>
      <w:r>
        <w:t>.</w:t>
      </w:r>
      <w:r w:rsidRPr="00FB119C">
        <w:rPr>
          <w:b/>
        </w:rPr>
        <w:t xml:space="preserve"> </w:t>
      </w:r>
    </w:p>
    <w:p w:rsidR="00F9754B" w:rsidRDefault="00F9754B" w:rsidP="00F9754B">
      <w:pPr>
        <w:rPr>
          <w:b/>
        </w:rPr>
      </w:pPr>
      <w:r>
        <w:rPr>
          <w:b/>
        </w:rPr>
        <w:t xml:space="preserve">4. Найдите функцию </w:t>
      </w:r>
      <w:r w:rsidRPr="00622AE0">
        <w:rPr>
          <w:b/>
          <w:position w:val="-10"/>
        </w:rPr>
        <w:object w:dxaOrig="620" w:dyaOrig="340">
          <v:shape id="_x0000_i1489" type="#_x0000_t75" style="width:31.35pt;height:17.35pt" o:ole="">
            <v:imagedata r:id="rId858" o:title=""/>
          </v:shape>
          <o:OLEObject Type="Embed" ProgID="Equation.3" ShapeID="_x0000_i1489" DrawAspect="Content" ObjectID="_1645709127" r:id="rId885"/>
        </w:object>
      </w:r>
      <w:r w:rsidRPr="00622AE0">
        <w:rPr>
          <w:b/>
        </w:rPr>
        <w:t>, являющуюся решением задачи</w:t>
      </w:r>
    </w:p>
    <w:p w:rsidR="00F9754B" w:rsidRDefault="00F9754B" w:rsidP="00F9754B">
      <w:r>
        <w:t xml:space="preserve">              </w:t>
      </w:r>
      <w:r w:rsidRPr="00DE0898">
        <w:rPr>
          <w:position w:val="-12"/>
        </w:rPr>
        <w:object w:dxaOrig="780" w:dyaOrig="360">
          <v:shape id="_x0000_i1490" type="#_x0000_t75" style="width:39.35pt;height:18.65pt" o:ole="">
            <v:imagedata r:id="rId886" o:title=""/>
          </v:shape>
          <o:OLEObject Type="Embed" ProgID="Equation.3" ShapeID="_x0000_i1490" DrawAspect="Content" ObjectID="_1645709128" r:id="rId887"/>
        </w:object>
      </w:r>
      <w:r>
        <w:t>,</w:t>
      </w:r>
      <w:r w:rsidRPr="009A01B0">
        <w:t xml:space="preserve"> </w:t>
      </w:r>
      <w:r w:rsidRPr="00C8284A">
        <w:rPr>
          <w:position w:val="-6"/>
        </w:rPr>
        <w:object w:dxaOrig="1100" w:dyaOrig="279">
          <v:shape id="_x0000_i1491" type="#_x0000_t75" style="width:54.65pt;height:13.35pt" o:ole="">
            <v:imagedata r:id="rId888" o:title=""/>
          </v:shape>
          <o:OLEObject Type="Embed" ProgID="Equation.3" ShapeID="_x0000_i1491" DrawAspect="Content" ObjectID="_1645709129" r:id="rId889"/>
        </w:object>
      </w:r>
      <w:r>
        <w:t>,</w:t>
      </w:r>
      <w:r w:rsidRPr="009A01B0">
        <w:t xml:space="preserve"> </w:t>
      </w:r>
      <w:r w:rsidRPr="00C8284A">
        <w:rPr>
          <w:position w:val="-6"/>
        </w:rPr>
        <w:object w:dxaOrig="499" w:dyaOrig="279">
          <v:shape id="_x0000_i1492" type="#_x0000_t75" style="width:25.35pt;height:13.35pt" o:ole="">
            <v:imagedata r:id="rId864" o:title=""/>
          </v:shape>
          <o:OLEObject Type="Embed" ProgID="Equation.3" ShapeID="_x0000_i1492" DrawAspect="Content" ObjectID="_1645709130" r:id="rId890"/>
        </w:object>
      </w:r>
      <w:r>
        <w:t>;</w:t>
      </w:r>
    </w:p>
    <w:p w:rsidR="00F9754B" w:rsidRDefault="00F9754B" w:rsidP="00F9754B">
      <w:r>
        <w:t xml:space="preserve">              </w:t>
      </w:r>
      <w:r w:rsidRPr="009512BD">
        <w:rPr>
          <w:position w:val="-12"/>
        </w:rPr>
        <w:object w:dxaOrig="1080" w:dyaOrig="360">
          <v:shape id="_x0000_i1493" type="#_x0000_t75" style="width:54.65pt;height:18.65pt" o:ole="">
            <v:imagedata r:id="rId891" o:title=""/>
          </v:shape>
          <o:OLEObject Type="Embed" ProgID="Equation.3" ShapeID="_x0000_i1493" DrawAspect="Content" ObjectID="_1645709131" r:id="rId892"/>
        </w:object>
      </w:r>
      <w:r>
        <w:t xml:space="preserve">, </w:t>
      </w:r>
      <w:r w:rsidRPr="00C8284A">
        <w:rPr>
          <w:position w:val="-6"/>
        </w:rPr>
        <w:object w:dxaOrig="499" w:dyaOrig="279">
          <v:shape id="_x0000_i1494" type="#_x0000_t75" style="width:25.35pt;height:13.35pt" o:ole="">
            <v:imagedata r:id="rId864" o:title=""/>
          </v:shape>
          <o:OLEObject Type="Embed" ProgID="Equation.3" ShapeID="_x0000_i1494" DrawAspect="Content" ObjectID="_1645709132" r:id="rId893"/>
        </w:object>
      </w:r>
      <w:r>
        <w:t>;</w:t>
      </w:r>
    </w:p>
    <w:p w:rsidR="00F9754B" w:rsidRDefault="00F9754B" w:rsidP="00F9754B">
      <w:r>
        <w:t xml:space="preserve">              </w:t>
      </w:r>
      <w:r w:rsidRPr="002B1EFD">
        <w:rPr>
          <w:position w:val="-10"/>
        </w:rPr>
        <w:object w:dxaOrig="1020" w:dyaOrig="340">
          <v:shape id="_x0000_i1495" type="#_x0000_t75" style="width:51.35pt;height:17.35pt" o:ole="">
            <v:imagedata r:id="rId894" o:title=""/>
          </v:shape>
          <o:OLEObject Type="Embed" ProgID="Equation.3" ShapeID="_x0000_i1495" DrawAspect="Content" ObjectID="_1645709133" r:id="rId895"/>
        </w:object>
      </w:r>
      <w:r>
        <w:t xml:space="preserve">, </w:t>
      </w:r>
      <w:r w:rsidRPr="00C8284A">
        <w:rPr>
          <w:position w:val="-6"/>
        </w:rPr>
        <w:object w:dxaOrig="1100" w:dyaOrig="279">
          <v:shape id="_x0000_i1496" type="#_x0000_t75" style="width:54.65pt;height:13.35pt" o:ole="">
            <v:imagedata r:id="rId888" o:title=""/>
          </v:shape>
          <o:OLEObject Type="Embed" ProgID="Equation.3" ShapeID="_x0000_i1496" DrawAspect="Content" ObjectID="_1645709134" r:id="rId896"/>
        </w:object>
      </w:r>
      <w:r>
        <w:t>.</w:t>
      </w:r>
    </w:p>
    <w:p w:rsidR="00F9754B" w:rsidRDefault="00F9754B" w:rsidP="00F9754B">
      <w:pPr>
        <w:rPr>
          <w:b/>
        </w:rPr>
      </w:pPr>
      <w:r>
        <w:t xml:space="preserve">    </w:t>
      </w:r>
      <w:r>
        <w:rPr>
          <w:b/>
        </w:rPr>
        <w:t>Выразите</w:t>
      </w:r>
      <w:r>
        <w:t xml:space="preserve">  </w:t>
      </w:r>
      <w:r w:rsidRPr="007F6AD1">
        <w:rPr>
          <w:position w:val="-10"/>
        </w:rPr>
        <w:object w:dxaOrig="620" w:dyaOrig="340">
          <v:shape id="_x0000_i1497" type="#_x0000_t75" style="width:31.35pt;height:17.35pt" o:ole="">
            <v:imagedata r:id="rId858" o:title=""/>
          </v:shape>
          <o:OLEObject Type="Embed" ProgID="Equation.3" ShapeID="_x0000_i1497" DrawAspect="Content" ObjectID="_1645709135" r:id="rId897"/>
        </w:object>
      </w:r>
      <w:r>
        <w:t xml:space="preserve"> </w:t>
      </w:r>
      <w:r w:rsidRPr="009512BD">
        <w:rPr>
          <w:b/>
        </w:rPr>
        <w:t>через функцию ошибок</w:t>
      </w:r>
      <w:r>
        <w:rPr>
          <w:b/>
        </w:rPr>
        <w:t xml:space="preserve"> </w:t>
      </w:r>
      <w:r w:rsidRPr="009512BD">
        <w:rPr>
          <w:position w:val="-10"/>
        </w:rPr>
        <w:object w:dxaOrig="660" w:dyaOrig="340">
          <v:shape id="_x0000_i1498" type="#_x0000_t75" style="width:32.65pt;height:17.35pt" o:ole="">
            <v:imagedata r:id="rId898" o:title=""/>
          </v:shape>
          <o:OLEObject Type="Embed" ProgID="Equation.3" ShapeID="_x0000_i1498" DrawAspect="Content" ObjectID="_1645709136" r:id="rId899"/>
        </w:object>
      </w:r>
      <w:r w:rsidRPr="009512BD">
        <w:t>.</w:t>
      </w:r>
      <w:r>
        <w:t xml:space="preserve">  </w:t>
      </w:r>
      <w:r>
        <w:rPr>
          <w:b/>
        </w:rPr>
        <w:t>Найдите</w:t>
      </w:r>
    </w:p>
    <w:p w:rsidR="00F9754B" w:rsidRDefault="00F9754B" w:rsidP="00F9754B">
      <w:r>
        <w:rPr>
          <w:b/>
        </w:rPr>
        <w:t xml:space="preserve">    </w:t>
      </w:r>
      <w:r w:rsidRPr="004A36E0">
        <w:rPr>
          <w:position w:val="-20"/>
        </w:rPr>
        <w:object w:dxaOrig="1040" w:dyaOrig="440">
          <v:shape id="_x0000_i1499" type="#_x0000_t75" style="width:52.65pt;height:22.65pt" o:ole="">
            <v:imagedata r:id="rId900" o:title=""/>
          </v:shape>
          <o:OLEObject Type="Embed" ProgID="Equation.3" ShapeID="_x0000_i1499" DrawAspect="Content" ObjectID="_1645709137" r:id="rId901"/>
        </w:object>
      </w:r>
      <w:r>
        <w:t>.</w:t>
      </w:r>
    </w:p>
    <w:p w:rsidR="00F9754B" w:rsidRPr="00F9754B" w:rsidRDefault="00F9754B" w:rsidP="00F9754B">
      <w:pPr>
        <w:rPr>
          <w:sz w:val="10"/>
          <w:szCs w:val="10"/>
        </w:rPr>
      </w:pPr>
    </w:p>
    <w:p w:rsidR="00F9754B" w:rsidRDefault="00F9754B" w:rsidP="00F9754B">
      <w:pPr>
        <w:rPr>
          <w:b/>
        </w:rPr>
      </w:pPr>
      <w:r>
        <w:rPr>
          <w:b/>
        </w:rPr>
        <w:t>5.  Запишите общий вид решения задачи</w:t>
      </w:r>
    </w:p>
    <w:p w:rsidR="00F9754B" w:rsidRDefault="00F9754B" w:rsidP="00F9754B">
      <w:r>
        <w:t xml:space="preserve">     </w:t>
      </w:r>
      <w:r w:rsidRPr="00C8284A">
        <w:rPr>
          <w:position w:val="-12"/>
        </w:rPr>
        <w:object w:dxaOrig="2320" w:dyaOrig="380">
          <v:shape id="_x0000_i1500" type="#_x0000_t75" style="width:116.65pt;height:18.65pt" o:ole="">
            <v:imagedata r:id="rId902" o:title=""/>
          </v:shape>
          <o:OLEObject Type="Embed" ProgID="Equation.3" ShapeID="_x0000_i1500" DrawAspect="Content" ObjectID="_1645709138" r:id="rId903"/>
        </w:object>
      </w:r>
      <w:r>
        <w:t>,</w:t>
      </w:r>
      <w:r w:rsidRPr="00B66632">
        <w:t xml:space="preserve"> </w:t>
      </w:r>
      <w:r w:rsidRPr="00C8284A">
        <w:rPr>
          <w:position w:val="-6"/>
        </w:rPr>
        <w:object w:dxaOrig="1359" w:dyaOrig="240">
          <v:shape id="_x0000_i1501" type="#_x0000_t75" style="width:68pt;height:12pt" o:ole="">
            <v:imagedata r:id="rId904" o:title=""/>
          </v:shape>
          <o:OLEObject Type="Embed" ProgID="Equation.3" ShapeID="_x0000_i1501" DrawAspect="Content" ObjectID="_1645709139" r:id="rId905"/>
        </w:object>
      </w:r>
      <w:r>
        <w:t>,</w:t>
      </w:r>
      <w:r w:rsidRPr="00B66632">
        <w:t xml:space="preserve"> </w:t>
      </w:r>
      <w:r w:rsidRPr="00C8284A">
        <w:rPr>
          <w:position w:val="-6"/>
        </w:rPr>
        <w:object w:dxaOrig="520" w:dyaOrig="279">
          <v:shape id="_x0000_i1502" type="#_x0000_t75" style="width:25.35pt;height:13.35pt" o:ole="">
            <v:imagedata r:id="rId906" o:title=""/>
          </v:shape>
          <o:OLEObject Type="Embed" ProgID="Equation.3" ShapeID="_x0000_i1502" DrawAspect="Content" ObjectID="_1645709140" r:id="rId907"/>
        </w:object>
      </w:r>
      <w:r>
        <w:t xml:space="preserve">; </w:t>
      </w:r>
      <w:r w:rsidRPr="003D6D13">
        <w:rPr>
          <w:position w:val="-6"/>
        </w:rPr>
        <w:object w:dxaOrig="1320" w:dyaOrig="279">
          <v:shape id="_x0000_i1503" type="#_x0000_t75" style="width:66pt;height:13.35pt" o:ole="">
            <v:imagedata r:id="rId908" o:title=""/>
          </v:shape>
          <o:OLEObject Type="Embed" ProgID="Equation.3" ShapeID="_x0000_i1503" DrawAspect="Content" ObjectID="_1645709141" r:id="rId909"/>
        </w:object>
      </w:r>
      <w:r>
        <w:t xml:space="preserve">; </w:t>
      </w:r>
    </w:p>
    <w:p w:rsidR="00F9754B" w:rsidRPr="00CC0768" w:rsidRDefault="00F9754B" w:rsidP="00F9754B">
      <w:r>
        <w:t xml:space="preserve">     </w:t>
      </w:r>
      <w:r w:rsidRPr="000F3B57">
        <w:rPr>
          <w:position w:val="-10"/>
        </w:rPr>
        <w:object w:dxaOrig="1300" w:dyaOrig="340">
          <v:shape id="_x0000_i1504" type="#_x0000_t75" style="width:65.35pt;height:17.35pt" o:ole="">
            <v:imagedata r:id="rId910" o:title=""/>
          </v:shape>
          <o:OLEObject Type="Embed" ProgID="Equation.3" ShapeID="_x0000_i1504" DrawAspect="Content" ObjectID="_1645709142" r:id="rId911"/>
        </w:object>
      </w:r>
      <w:r>
        <w:t>,</w:t>
      </w:r>
      <w:r w:rsidRPr="00B66DC9">
        <w:t xml:space="preserve"> </w:t>
      </w:r>
      <w:r w:rsidRPr="00C8284A">
        <w:rPr>
          <w:position w:val="-6"/>
        </w:rPr>
        <w:object w:dxaOrig="1359" w:dyaOrig="240">
          <v:shape id="_x0000_i1505" type="#_x0000_t75" style="width:68pt;height:12pt" o:ole="">
            <v:imagedata r:id="rId904" o:title=""/>
          </v:shape>
          <o:OLEObject Type="Embed" ProgID="Equation.3" ShapeID="_x0000_i1505" DrawAspect="Content" ObjectID="_1645709143" r:id="rId912"/>
        </w:object>
      </w:r>
      <w:r>
        <w:t xml:space="preserve">. </w:t>
      </w:r>
    </w:p>
    <w:p w:rsidR="00F9754B" w:rsidRDefault="00F9754B" w:rsidP="00F9754B">
      <w:pPr>
        <w:rPr>
          <w:b/>
        </w:rPr>
      </w:pPr>
    </w:p>
    <w:p w:rsidR="00F9754B" w:rsidRPr="00F9754B" w:rsidRDefault="00F9754B" w:rsidP="00F9754B">
      <w:pPr>
        <w:jc w:val="center"/>
        <w:rPr>
          <w:b/>
          <w:sz w:val="22"/>
          <w:szCs w:val="22"/>
        </w:rPr>
      </w:pPr>
      <w:r w:rsidRPr="00F9754B">
        <w:rPr>
          <w:b/>
          <w:sz w:val="22"/>
          <w:szCs w:val="22"/>
        </w:rPr>
        <w:t>КОНТРОЛЬНАЯ РАБОТА №2.</w:t>
      </w:r>
    </w:p>
    <w:p w:rsidR="00F9754B" w:rsidRPr="00F9754B" w:rsidRDefault="00F9754B" w:rsidP="00F9754B">
      <w:pPr>
        <w:jc w:val="center"/>
        <w:rPr>
          <w:b/>
          <w:sz w:val="22"/>
          <w:szCs w:val="22"/>
        </w:rPr>
      </w:pPr>
      <w:r w:rsidRPr="00F9754B">
        <w:rPr>
          <w:b/>
          <w:sz w:val="22"/>
          <w:szCs w:val="22"/>
        </w:rPr>
        <w:t xml:space="preserve"> ЗАДАЧИ ДЛЯ УРАВНЕНИЙ ЛАПЛАСА И  ПУАССОНА. ЗАДАЧИ ДЛЯ УРАВНЕНИЯ КОЛЕБАНИЙ</w:t>
      </w:r>
    </w:p>
    <w:p w:rsidR="00F9754B" w:rsidRPr="00E34FE0" w:rsidRDefault="00F9754B" w:rsidP="00F9754B">
      <w:pPr>
        <w:rPr>
          <w:b/>
          <w:sz w:val="28"/>
          <w:szCs w:val="28"/>
        </w:rPr>
      </w:pPr>
    </w:p>
    <w:p w:rsidR="00F9754B" w:rsidRPr="005C448A" w:rsidRDefault="00F9754B" w:rsidP="00F9754B">
      <w:r>
        <w:rPr>
          <w:b/>
        </w:rPr>
        <w:t xml:space="preserve">1. Найдите функцию  </w:t>
      </w:r>
      <w:r w:rsidRPr="00C8284A">
        <w:rPr>
          <w:position w:val="-10"/>
        </w:rPr>
        <w:object w:dxaOrig="680" w:dyaOrig="340">
          <v:shape id="_x0000_i1506" type="#_x0000_t75" style="width:34.65pt;height:17.35pt" o:ole="">
            <v:imagedata r:id="rId913" o:title=""/>
          </v:shape>
          <o:OLEObject Type="Embed" ProgID="Equation.3" ShapeID="_x0000_i1506" DrawAspect="Content" ObjectID="_1645709144" r:id="rId914"/>
        </w:object>
      </w:r>
      <w:r>
        <w:t xml:space="preserve">, </w:t>
      </w:r>
      <w:r w:rsidRPr="005C448A">
        <w:rPr>
          <w:b/>
        </w:rPr>
        <w:t>являющуюся решением задачи</w:t>
      </w:r>
    </w:p>
    <w:p w:rsidR="00F9754B" w:rsidRDefault="00F9754B" w:rsidP="00F9754B">
      <w:r w:rsidRPr="005C448A">
        <w:rPr>
          <w:b/>
        </w:rPr>
        <w:t xml:space="preserve">      </w:t>
      </w:r>
      <w:r w:rsidRPr="00BC12B4">
        <w:rPr>
          <w:b/>
          <w:position w:val="-6"/>
          <w:lang w:val="en-US"/>
        </w:rPr>
        <w:object w:dxaOrig="720" w:dyaOrig="279">
          <v:shape id="_x0000_i1507" type="#_x0000_t75" style="width:36pt;height:13.35pt" o:ole="">
            <v:imagedata r:id="rId915" o:title=""/>
          </v:shape>
          <o:OLEObject Type="Embed" ProgID="Equation.3" ShapeID="_x0000_i1507" DrawAspect="Content" ObjectID="_1645709145" r:id="rId916"/>
        </w:object>
      </w:r>
      <w:r>
        <w:rPr>
          <w:b/>
        </w:rPr>
        <w:t xml:space="preserve">, </w:t>
      </w:r>
      <w:r w:rsidRPr="00C8284A">
        <w:rPr>
          <w:position w:val="-6"/>
        </w:rPr>
        <w:object w:dxaOrig="900" w:dyaOrig="279">
          <v:shape id="_x0000_i1508" type="#_x0000_t75" style="width:45.35pt;height:13.35pt" o:ole="">
            <v:imagedata r:id="rId917" o:title=""/>
          </v:shape>
          <o:OLEObject Type="Embed" ProgID="Equation.3" ShapeID="_x0000_i1508" DrawAspect="Content" ObjectID="_1645709146" r:id="rId918"/>
        </w:object>
      </w:r>
      <w:r>
        <w:t xml:space="preserve">,  </w:t>
      </w:r>
      <w:r w:rsidRPr="00BC12B4">
        <w:rPr>
          <w:position w:val="-24"/>
        </w:rPr>
        <w:object w:dxaOrig="1020" w:dyaOrig="620">
          <v:shape id="_x0000_i1509" type="#_x0000_t75" style="width:51.35pt;height:31.35pt" o:ole="">
            <v:imagedata r:id="rId919" o:title=""/>
          </v:shape>
          <o:OLEObject Type="Embed" ProgID="Equation.3" ShapeID="_x0000_i1509" DrawAspect="Content" ObjectID="_1645709147" r:id="rId920"/>
        </w:object>
      </w:r>
      <w:r>
        <w:t xml:space="preserve">, </w:t>
      </w:r>
      <w:r w:rsidRPr="00B9609B">
        <w:rPr>
          <w:position w:val="-4"/>
        </w:rPr>
        <w:object w:dxaOrig="180" w:dyaOrig="200">
          <v:shape id="_x0000_i1510" type="#_x0000_t75" style="width:9.35pt;height:10.65pt" o:ole="">
            <v:imagedata r:id="rId921" o:title=""/>
          </v:shape>
          <o:OLEObject Type="Embed" ProgID="Equation.3" ShapeID="_x0000_i1510" DrawAspect="Content" ObjectID="_1645709148" r:id="rId922"/>
        </w:object>
      </w:r>
      <w:r>
        <w:t xml:space="preserve">, </w:t>
      </w:r>
      <w:r w:rsidRPr="00B9609B">
        <w:rPr>
          <w:position w:val="-10"/>
        </w:rPr>
        <w:object w:dxaOrig="220" w:dyaOrig="260">
          <v:shape id="_x0000_i1511" type="#_x0000_t75" style="width:10.65pt;height:12.65pt" o:ole="">
            <v:imagedata r:id="rId923" o:title=""/>
          </v:shape>
          <o:OLEObject Type="Embed" ProgID="Equation.3" ShapeID="_x0000_i1511" DrawAspect="Content" ObjectID="_1645709149" r:id="rId924"/>
        </w:object>
      </w:r>
      <w:r>
        <w:t xml:space="preserve"> – полярные координаты на плоскости;</w:t>
      </w:r>
    </w:p>
    <w:p w:rsidR="00F9754B" w:rsidRDefault="00F9754B" w:rsidP="00F9754B">
      <w:r>
        <w:t xml:space="preserve">    </w:t>
      </w:r>
      <w:r w:rsidRPr="005C448A">
        <w:t xml:space="preserve">  </w:t>
      </w:r>
      <w:r w:rsidRPr="00C8284A">
        <w:rPr>
          <w:position w:val="-10"/>
        </w:rPr>
        <w:object w:dxaOrig="999" w:dyaOrig="340">
          <v:shape id="_x0000_i1512" type="#_x0000_t75" style="width:49.35pt;height:17.35pt" o:ole="">
            <v:imagedata r:id="rId925" o:title=""/>
          </v:shape>
          <o:OLEObject Type="Embed" ProgID="Equation.3" ShapeID="_x0000_i1512" DrawAspect="Content" ObjectID="_1645709150" r:id="rId926"/>
        </w:object>
      </w:r>
      <w:r>
        <w:t xml:space="preserve">,  </w:t>
      </w:r>
      <w:r w:rsidRPr="00BC12B4">
        <w:rPr>
          <w:position w:val="-28"/>
        </w:rPr>
        <w:object w:dxaOrig="1180" w:dyaOrig="680">
          <v:shape id="_x0000_i1513" type="#_x0000_t75" style="width:59.35pt;height:34.65pt" o:ole="">
            <v:imagedata r:id="rId927" o:title=""/>
          </v:shape>
          <o:OLEObject Type="Embed" ProgID="Equation.3" ShapeID="_x0000_i1513" DrawAspect="Content" ObjectID="_1645709151" r:id="rId928"/>
        </w:object>
      </w:r>
      <w:r>
        <w:t xml:space="preserve">, </w:t>
      </w:r>
      <w:r w:rsidRPr="00C8284A">
        <w:rPr>
          <w:position w:val="-6"/>
        </w:rPr>
        <w:object w:dxaOrig="900" w:dyaOrig="279">
          <v:shape id="_x0000_i1514" type="#_x0000_t75" style="width:45.35pt;height:13.35pt" o:ole="">
            <v:imagedata r:id="rId929" o:title=""/>
          </v:shape>
          <o:OLEObject Type="Embed" ProgID="Equation.3" ShapeID="_x0000_i1514" DrawAspect="Content" ObjectID="_1645709152" r:id="rId930"/>
        </w:object>
      </w:r>
      <w:r>
        <w:t>;</w:t>
      </w:r>
    </w:p>
    <w:p w:rsidR="00F9754B" w:rsidRPr="005C448A" w:rsidRDefault="00F9754B" w:rsidP="00F9754B">
      <w:pPr>
        <w:rPr>
          <w:b/>
        </w:rPr>
      </w:pPr>
      <w:r>
        <w:t xml:space="preserve">    </w:t>
      </w:r>
      <w:r w:rsidRPr="005C448A">
        <w:t xml:space="preserve">  </w:t>
      </w:r>
      <w:r>
        <w:t xml:space="preserve"> </w:t>
      </w:r>
      <w:r w:rsidRPr="00C8284A">
        <w:rPr>
          <w:position w:val="-10"/>
        </w:rPr>
        <w:object w:dxaOrig="3040" w:dyaOrig="340">
          <v:shape id="_x0000_i1515" type="#_x0000_t75" style="width:151.35pt;height:17.35pt" o:ole="">
            <v:imagedata r:id="rId931" o:title=""/>
          </v:shape>
          <o:OLEObject Type="Embed" ProgID="Equation.3" ShapeID="_x0000_i1515" DrawAspect="Content" ObjectID="_1645709153" r:id="rId932"/>
        </w:object>
      </w:r>
      <w:r>
        <w:t xml:space="preserve">, </w:t>
      </w:r>
      <w:r w:rsidRPr="00BC12B4">
        <w:rPr>
          <w:position w:val="-24"/>
        </w:rPr>
        <w:object w:dxaOrig="1020" w:dyaOrig="620">
          <v:shape id="_x0000_i1516" type="#_x0000_t75" style="width:51.35pt;height:31.35pt" o:ole="">
            <v:imagedata r:id="rId919" o:title=""/>
          </v:shape>
          <o:OLEObject Type="Embed" ProgID="Equation.3" ShapeID="_x0000_i1516" DrawAspect="Content" ObjectID="_1645709154" r:id="rId933"/>
        </w:object>
      </w:r>
      <w:r>
        <w:t>.</w:t>
      </w:r>
    </w:p>
    <w:p w:rsidR="00F9754B" w:rsidRPr="00F9754B" w:rsidRDefault="00F9754B" w:rsidP="00F9754B">
      <w:pPr>
        <w:rPr>
          <w:sz w:val="10"/>
          <w:szCs w:val="10"/>
        </w:rPr>
      </w:pPr>
    </w:p>
    <w:p w:rsidR="00F9754B" w:rsidRDefault="00F9754B" w:rsidP="00F9754B">
      <w:r>
        <w:rPr>
          <w:b/>
        </w:rPr>
        <w:t>2.</w:t>
      </w:r>
      <w:r w:rsidRPr="00FB119C">
        <w:rPr>
          <w:b/>
        </w:rPr>
        <w:t xml:space="preserve"> </w:t>
      </w:r>
      <w:r>
        <w:t xml:space="preserve"> </w:t>
      </w:r>
      <w:r>
        <w:rPr>
          <w:b/>
        </w:rPr>
        <w:t xml:space="preserve">Найдите функцию  </w:t>
      </w:r>
      <w:r w:rsidRPr="007F6AD1">
        <w:rPr>
          <w:position w:val="-10"/>
        </w:rPr>
        <w:object w:dxaOrig="700" w:dyaOrig="340">
          <v:shape id="_x0000_i1517" type="#_x0000_t75" style="width:35.35pt;height:17.35pt" o:ole="">
            <v:imagedata r:id="rId934" o:title=""/>
          </v:shape>
          <o:OLEObject Type="Embed" ProgID="Equation.3" ShapeID="_x0000_i1517" DrawAspect="Content" ObjectID="_1645709155" r:id="rId935"/>
        </w:object>
      </w:r>
      <w:r>
        <w:t xml:space="preserve">, </w:t>
      </w:r>
      <w:r w:rsidRPr="005C448A">
        <w:rPr>
          <w:b/>
        </w:rPr>
        <w:t>являющуюся решением задачи</w:t>
      </w:r>
    </w:p>
    <w:p w:rsidR="00F9754B" w:rsidRDefault="00F9754B" w:rsidP="00F9754B">
      <w:r>
        <w:t xml:space="preserve">       </w:t>
      </w:r>
      <w:r w:rsidRPr="00BF1CBD">
        <w:rPr>
          <w:b/>
          <w:position w:val="-28"/>
          <w:lang w:val="en-US"/>
        </w:rPr>
        <w:object w:dxaOrig="3440" w:dyaOrig="680">
          <v:shape id="_x0000_i1518" type="#_x0000_t75" style="width:172.65pt;height:34.65pt" o:ole="">
            <v:imagedata r:id="rId936" o:title=""/>
          </v:shape>
          <o:OLEObject Type="Embed" ProgID="Equation.3" ShapeID="_x0000_i1518" DrawAspect="Content" ObjectID="_1645709156" r:id="rId937"/>
        </w:object>
      </w:r>
      <w:r>
        <w:rPr>
          <w:b/>
        </w:rPr>
        <w:t xml:space="preserve">, </w:t>
      </w:r>
      <w:r w:rsidRPr="00BF1CBD">
        <w:rPr>
          <w:position w:val="-14"/>
        </w:rPr>
        <w:object w:dxaOrig="620" w:dyaOrig="400">
          <v:shape id="_x0000_i1519" type="#_x0000_t75" style="width:31.35pt;height:19.35pt" o:ole="">
            <v:imagedata r:id="rId938" o:title=""/>
          </v:shape>
          <o:OLEObject Type="Embed" ProgID="Equation.3" ShapeID="_x0000_i1519" DrawAspect="Content" ObjectID="_1645709157" r:id="rId939"/>
        </w:object>
      </w:r>
      <w:r>
        <w:t xml:space="preserve">,  </w:t>
      </w:r>
      <w:r w:rsidRPr="00BF1CBD">
        <w:rPr>
          <w:position w:val="-14"/>
        </w:rPr>
        <w:object w:dxaOrig="639" w:dyaOrig="400">
          <v:shape id="_x0000_i1520" type="#_x0000_t75" style="width:32pt;height:19.35pt" o:ole="">
            <v:imagedata r:id="rId940" o:title=""/>
          </v:shape>
          <o:OLEObject Type="Embed" ProgID="Equation.3" ShapeID="_x0000_i1520" DrawAspect="Content" ObjectID="_1645709158" r:id="rId941"/>
        </w:object>
      </w:r>
      <w:r>
        <w:t>,</w:t>
      </w:r>
    </w:p>
    <w:p w:rsidR="00F9754B" w:rsidRDefault="00F9754B" w:rsidP="00F9754B">
      <w:r>
        <w:t xml:space="preserve">       </w:t>
      </w:r>
      <w:r w:rsidRPr="00BF1CBD">
        <w:rPr>
          <w:position w:val="-6"/>
        </w:rPr>
        <w:object w:dxaOrig="200" w:dyaOrig="220">
          <v:shape id="_x0000_i1521" type="#_x0000_t75" style="width:10.65pt;height:10.65pt" o:ole="">
            <v:imagedata r:id="rId942" o:title=""/>
          </v:shape>
          <o:OLEObject Type="Embed" ProgID="Equation.3" ShapeID="_x0000_i1521" DrawAspect="Content" ObjectID="_1645709159" r:id="rId943"/>
        </w:object>
      </w:r>
      <w:r>
        <w:t xml:space="preserve">, </w:t>
      </w:r>
      <w:r w:rsidRPr="00B9609B">
        <w:rPr>
          <w:position w:val="-10"/>
        </w:rPr>
        <w:object w:dxaOrig="220" w:dyaOrig="260">
          <v:shape id="_x0000_i1522" type="#_x0000_t75" style="width:10.65pt;height:12.65pt" o:ole="">
            <v:imagedata r:id="rId944" o:title=""/>
          </v:shape>
          <o:OLEObject Type="Embed" ProgID="Equation.3" ShapeID="_x0000_i1522" DrawAspect="Content" ObjectID="_1645709160" r:id="rId945"/>
        </w:object>
      </w:r>
      <w:r>
        <w:t xml:space="preserve"> – декартовы координаты на плоскости;</w:t>
      </w:r>
    </w:p>
    <w:p w:rsidR="00F9754B" w:rsidRDefault="00F9754B" w:rsidP="00F9754B">
      <w:r>
        <w:t xml:space="preserve">       </w:t>
      </w:r>
      <w:r w:rsidRPr="00BF1CBD">
        <w:rPr>
          <w:position w:val="-24"/>
        </w:rPr>
        <w:object w:dxaOrig="1860" w:dyaOrig="620">
          <v:shape id="_x0000_i1523" type="#_x0000_t75" style="width:92.65pt;height:31.35pt" o:ole="">
            <v:imagedata r:id="rId946" o:title=""/>
          </v:shape>
          <o:OLEObject Type="Embed" ProgID="Equation.3" ShapeID="_x0000_i1523" DrawAspect="Content" ObjectID="_1645709161" r:id="rId947"/>
        </w:object>
      </w:r>
      <w:r>
        <w:t xml:space="preserve">,  </w:t>
      </w:r>
      <w:r w:rsidRPr="00BF1CBD">
        <w:rPr>
          <w:position w:val="-24"/>
        </w:rPr>
        <w:object w:dxaOrig="1640" w:dyaOrig="620">
          <v:shape id="_x0000_i1524" type="#_x0000_t75" style="width:82.65pt;height:31.35pt" o:ole="">
            <v:imagedata r:id="rId948" o:title=""/>
          </v:shape>
          <o:OLEObject Type="Embed" ProgID="Equation.3" ShapeID="_x0000_i1524" DrawAspect="Content" ObjectID="_1645709162" r:id="rId949"/>
        </w:object>
      </w:r>
      <w:r>
        <w:t xml:space="preserve">, </w:t>
      </w:r>
    </w:p>
    <w:p w:rsidR="00F9754B" w:rsidRDefault="00F9754B" w:rsidP="00F9754B">
      <w:r>
        <w:lastRenderedPageBreak/>
        <w:t xml:space="preserve">        </w:t>
      </w:r>
      <w:r w:rsidRPr="00BF1CBD">
        <w:rPr>
          <w:position w:val="-24"/>
        </w:rPr>
        <w:object w:dxaOrig="1880" w:dyaOrig="620">
          <v:shape id="_x0000_i1525" type="#_x0000_t75" style="width:94.65pt;height:31.35pt" o:ole="">
            <v:imagedata r:id="rId950" o:title=""/>
          </v:shape>
          <o:OLEObject Type="Embed" ProgID="Equation.3" ShapeID="_x0000_i1525" DrawAspect="Content" ObjectID="_1645709163" r:id="rId951"/>
        </w:object>
      </w:r>
      <w:r>
        <w:t xml:space="preserve">,  </w:t>
      </w:r>
      <w:r w:rsidRPr="00BF1CBD">
        <w:rPr>
          <w:position w:val="-24"/>
        </w:rPr>
        <w:object w:dxaOrig="1820" w:dyaOrig="620">
          <v:shape id="_x0000_i1526" type="#_x0000_t75" style="width:90.65pt;height:31.35pt" o:ole="">
            <v:imagedata r:id="rId952" o:title=""/>
          </v:shape>
          <o:OLEObject Type="Embed" ProgID="Equation.3" ShapeID="_x0000_i1526" DrawAspect="Content" ObjectID="_1645709164" r:id="rId953"/>
        </w:object>
      </w:r>
      <w:r>
        <w:t>.</w:t>
      </w:r>
    </w:p>
    <w:p w:rsidR="00F9754B" w:rsidRPr="00FB119C" w:rsidRDefault="00F9754B" w:rsidP="00F9754B">
      <w:pPr>
        <w:rPr>
          <w:b/>
        </w:rPr>
      </w:pPr>
    </w:p>
    <w:p w:rsidR="00F9754B" w:rsidRDefault="00F9754B" w:rsidP="00F9754B">
      <w:pPr>
        <w:rPr>
          <w:b/>
        </w:rPr>
      </w:pPr>
      <w:r>
        <w:rPr>
          <w:b/>
        </w:rPr>
        <w:t>3.  Методом зеркальных изображений постройте функцию Грина задачи Дирихле в</w:t>
      </w:r>
    </w:p>
    <w:p w:rsidR="00F9754B" w:rsidRPr="009512BD" w:rsidRDefault="00F9754B" w:rsidP="00F9754B">
      <w:r>
        <w:rPr>
          <w:b/>
        </w:rPr>
        <w:t xml:space="preserve">    области  </w:t>
      </w:r>
      <w:r w:rsidRPr="00BF1CBD">
        <w:rPr>
          <w:position w:val="-6"/>
        </w:rPr>
        <w:object w:dxaOrig="560" w:dyaOrig="279">
          <v:shape id="_x0000_i1527" type="#_x0000_t75" style="width:28.65pt;height:13.35pt" o:ole="">
            <v:imagedata r:id="rId954" o:title=""/>
          </v:shape>
          <o:OLEObject Type="Embed" ProgID="Equation.3" ShapeID="_x0000_i1527" DrawAspect="Content" ObjectID="_1645709165" r:id="rId955"/>
        </w:object>
      </w:r>
      <w:r>
        <w:t>,</w:t>
      </w:r>
      <w:r>
        <w:rPr>
          <w:b/>
        </w:rPr>
        <w:t xml:space="preserve"> </w:t>
      </w:r>
      <w:r w:rsidRPr="00C41262">
        <w:rPr>
          <w:position w:val="-10"/>
        </w:rPr>
        <w:object w:dxaOrig="580" w:dyaOrig="320">
          <v:shape id="_x0000_i1528" type="#_x0000_t75" style="width:29.35pt;height:16.65pt" o:ole="">
            <v:imagedata r:id="rId956" o:title=""/>
          </v:shape>
          <o:OLEObject Type="Embed" ProgID="Equation.3" ShapeID="_x0000_i1528" DrawAspect="Content" ObjectID="_1645709166" r:id="rId957"/>
        </w:object>
      </w:r>
      <w:r>
        <w:t xml:space="preserve">, </w:t>
      </w:r>
      <w:r w:rsidRPr="00BF1CBD">
        <w:rPr>
          <w:position w:val="-6"/>
        </w:rPr>
        <w:object w:dxaOrig="560" w:dyaOrig="279">
          <v:shape id="_x0000_i1529" type="#_x0000_t75" style="width:28.65pt;height:13.35pt" o:ole="">
            <v:imagedata r:id="rId958" o:title=""/>
          </v:shape>
          <o:OLEObject Type="Embed" ProgID="Equation.3" ShapeID="_x0000_i1529" DrawAspect="Content" ObjectID="_1645709167" r:id="rId959"/>
        </w:object>
      </w:r>
      <w:r>
        <w:t xml:space="preserve"> </w:t>
      </w:r>
      <w:r>
        <w:rPr>
          <w:b/>
        </w:rPr>
        <w:t xml:space="preserve">в пространстве </w:t>
      </w:r>
      <w:r w:rsidRPr="00C41262">
        <w:rPr>
          <w:position w:val="-10"/>
        </w:rPr>
        <w:object w:dxaOrig="560" w:dyaOrig="320">
          <v:shape id="_x0000_i1530" type="#_x0000_t75" style="width:28.65pt;height:16.65pt" o:ole="">
            <v:imagedata r:id="rId960" o:title=""/>
          </v:shape>
          <o:OLEObject Type="Embed" ProgID="Equation.3" ShapeID="_x0000_i1530" DrawAspect="Content" ObjectID="_1645709168" r:id="rId961"/>
        </w:object>
      </w:r>
      <w:r>
        <w:t>.</w:t>
      </w:r>
    </w:p>
    <w:p w:rsidR="00F9754B" w:rsidRPr="00F9754B" w:rsidRDefault="00F9754B" w:rsidP="00F9754B">
      <w:pPr>
        <w:tabs>
          <w:tab w:val="left" w:pos="7332"/>
          <w:tab w:val="center" w:pos="7426"/>
        </w:tabs>
        <w:rPr>
          <w:b/>
          <w:sz w:val="10"/>
          <w:szCs w:val="10"/>
        </w:rPr>
      </w:pPr>
      <w:r w:rsidRPr="00F9754B">
        <w:rPr>
          <w:b/>
          <w:sz w:val="10"/>
          <w:szCs w:val="10"/>
        </w:rPr>
        <w:tab/>
      </w:r>
      <w:r w:rsidRPr="00F9754B">
        <w:rPr>
          <w:b/>
          <w:sz w:val="10"/>
          <w:szCs w:val="10"/>
        </w:rPr>
        <w:tab/>
        <w:t xml:space="preserve"> </w:t>
      </w:r>
    </w:p>
    <w:p w:rsidR="00F9754B" w:rsidRDefault="00F9754B" w:rsidP="00F9754B">
      <w:pPr>
        <w:rPr>
          <w:b/>
        </w:rPr>
      </w:pPr>
      <w:r>
        <w:rPr>
          <w:b/>
        </w:rPr>
        <w:t xml:space="preserve">4. Найдите функцию  </w:t>
      </w:r>
      <w:r w:rsidRPr="007F6AD1">
        <w:rPr>
          <w:position w:val="-10"/>
        </w:rPr>
        <w:object w:dxaOrig="620" w:dyaOrig="340">
          <v:shape id="_x0000_i1531" type="#_x0000_t75" style="width:31.35pt;height:17.35pt" o:ole="">
            <v:imagedata r:id="rId858" o:title=""/>
          </v:shape>
          <o:OLEObject Type="Embed" ProgID="Equation.3" ShapeID="_x0000_i1531" DrawAspect="Content" ObjectID="_1645709169" r:id="rId962"/>
        </w:object>
      </w:r>
      <w:r>
        <w:t xml:space="preserve">, </w:t>
      </w:r>
      <w:r w:rsidRPr="005C448A">
        <w:rPr>
          <w:b/>
        </w:rPr>
        <w:t>являющуюся решением задачи</w:t>
      </w:r>
    </w:p>
    <w:p w:rsidR="00F9754B" w:rsidRDefault="00F9754B" w:rsidP="00F9754B">
      <w:r>
        <w:rPr>
          <w:b/>
        </w:rPr>
        <w:t xml:space="preserve">         </w:t>
      </w:r>
      <w:r w:rsidRPr="00C41262">
        <w:rPr>
          <w:position w:val="-24"/>
        </w:rPr>
        <w:object w:dxaOrig="999" w:dyaOrig="620">
          <v:shape id="_x0000_i1532" type="#_x0000_t75" style="width:49.35pt;height:31.35pt" o:ole="">
            <v:imagedata r:id="rId963" o:title=""/>
          </v:shape>
          <o:OLEObject Type="Embed" ProgID="Equation.3" ShapeID="_x0000_i1532" DrawAspect="Content" ObjectID="_1645709170" r:id="rId964"/>
        </w:object>
      </w:r>
      <w:r>
        <w:t>,</w:t>
      </w:r>
      <w:r w:rsidRPr="00BF1CBD">
        <w:t xml:space="preserve"> </w:t>
      </w:r>
      <w:r w:rsidRPr="00C8284A">
        <w:rPr>
          <w:position w:val="-6"/>
        </w:rPr>
        <w:object w:dxaOrig="1340" w:dyaOrig="240">
          <v:shape id="_x0000_i1533" type="#_x0000_t75" style="width:67.35pt;height:12pt" o:ole="">
            <v:imagedata r:id="rId965" o:title=""/>
          </v:shape>
          <o:OLEObject Type="Embed" ProgID="Equation.3" ShapeID="_x0000_i1533" DrawAspect="Content" ObjectID="_1645709171" r:id="rId966"/>
        </w:object>
      </w:r>
      <w:r>
        <w:t>,</w:t>
      </w:r>
      <w:r w:rsidRPr="00BF1CBD">
        <w:t xml:space="preserve"> </w:t>
      </w:r>
      <w:r w:rsidRPr="00C8284A">
        <w:rPr>
          <w:position w:val="-6"/>
        </w:rPr>
        <w:object w:dxaOrig="499" w:dyaOrig="279">
          <v:shape id="_x0000_i1534" type="#_x0000_t75" style="width:25.35pt;height:13.35pt" o:ole="">
            <v:imagedata r:id="rId864" o:title=""/>
          </v:shape>
          <o:OLEObject Type="Embed" ProgID="Equation.3" ShapeID="_x0000_i1534" DrawAspect="Content" ObjectID="_1645709172" r:id="rId967"/>
        </w:object>
      </w:r>
      <w:r>
        <w:t>;</w:t>
      </w:r>
    </w:p>
    <w:p w:rsidR="00F9754B" w:rsidRDefault="00F9754B" w:rsidP="00F9754B">
      <w:r>
        <w:t xml:space="preserve">          </w:t>
      </w:r>
      <w:r w:rsidRPr="00C41262">
        <w:rPr>
          <w:position w:val="-10"/>
        </w:rPr>
        <w:object w:dxaOrig="999" w:dyaOrig="340">
          <v:shape id="_x0000_i1535" type="#_x0000_t75" style="width:49.35pt;height:17.35pt" o:ole="">
            <v:imagedata r:id="rId968" o:title=""/>
          </v:shape>
          <o:OLEObject Type="Embed" ProgID="Equation.3" ShapeID="_x0000_i1535" DrawAspect="Content" ObjectID="_1645709173" r:id="rId969"/>
        </w:object>
      </w:r>
      <w:r>
        <w:t xml:space="preserve">,     </w:t>
      </w:r>
      <w:r w:rsidRPr="00C41262">
        <w:rPr>
          <w:position w:val="-36"/>
        </w:rPr>
        <w:object w:dxaOrig="2340" w:dyaOrig="840">
          <v:shape id="_x0000_i1536" type="#_x0000_t75" style="width:117.35pt;height:42pt" o:ole="">
            <v:imagedata r:id="rId970" o:title=""/>
          </v:shape>
          <o:OLEObject Type="Embed" ProgID="Equation.3" ShapeID="_x0000_i1536" DrawAspect="Content" ObjectID="_1645709174" r:id="rId971"/>
        </w:object>
      </w:r>
    </w:p>
    <w:p w:rsidR="00F9754B" w:rsidRDefault="00F9754B" w:rsidP="00F9754B">
      <w:r>
        <w:t xml:space="preserve">    </w:t>
      </w:r>
      <w:r>
        <w:rPr>
          <w:b/>
        </w:rPr>
        <w:t xml:space="preserve">Постройте график функции  </w:t>
      </w:r>
      <w:r w:rsidRPr="00390F65">
        <w:rPr>
          <w:position w:val="-10"/>
        </w:rPr>
        <w:object w:dxaOrig="580" w:dyaOrig="340">
          <v:shape id="_x0000_i1537" type="#_x0000_t75" style="width:29.35pt;height:17.35pt" o:ole="">
            <v:imagedata r:id="rId972" o:title=""/>
          </v:shape>
          <o:OLEObject Type="Embed" ProgID="Equation.3" ShapeID="_x0000_i1537" DrawAspect="Content" ObjectID="_1645709175" r:id="rId973"/>
        </w:object>
      </w:r>
      <w:r>
        <w:t>.</w:t>
      </w:r>
    </w:p>
    <w:p w:rsidR="00F9754B" w:rsidRPr="00F9754B" w:rsidRDefault="00F9754B" w:rsidP="00F9754B">
      <w:pPr>
        <w:rPr>
          <w:sz w:val="10"/>
          <w:szCs w:val="10"/>
        </w:rPr>
      </w:pPr>
    </w:p>
    <w:p w:rsidR="00F9754B" w:rsidRDefault="00F9754B" w:rsidP="00F9754B">
      <w:r>
        <w:rPr>
          <w:b/>
        </w:rPr>
        <w:t xml:space="preserve">5. Найдите функцию  </w:t>
      </w:r>
      <w:r w:rsidRPr="007F6AD1">
        <w:rPr>
          <w:position w:val="-10"/>
        </w:rPr>
        <w:object w:dxaOrig="620" w:dyaOrig="340">
          <v:shape id="_x0000_i1538" type="#_x0000_t75" style="width:31.35pt;height:17.35pt" o:ole="">
            <v:imagedata r:id="rId858" o:title=""/>
          </v:shape>
          <o:OLEObject Type="Embed" ProgID="Equation.3" ShapeID="_x0000_i1538" DrawAspect="Content" ObjectID="_1645709176" r:id="rId974"/>
        </w:object>
      </w:r>
      <w:r>
        <w:t xml:space="preserve">, </w:t>
      </w:r>
      <w:r w:rsidRPr="005C448A">
        <w:rPr>
          <w:b/>
        </w:rPr>
        <w:t>являющуюся решением задачи</w:t>
      </w:r>
      <w:r>
        <w:t xml:space="preserve"> </w:t>
      </w:r>
    </w:p>
    <w:p w:rsidR="00F9754B" w:rsidRDefault="00F9754B" w:rsidP="00F9754B">
      <w:r>
        <w:t xml:space="preserve">         </w:t>
      </w:r>
      <w:r w:rsidRPr="00C8284A">
        <w:rPr>
          <w:position w:val="-12"/>
        </w:rPr>
        <w:object w:dxaOrig="920" w:dyaOrig="360">
          <v:shape id="_x0000_i1539" type="#_x0000_t75" style="width:46.65pt;height:18.65pt" o:ole="">
            <v:imagedata r:id="rId975" o:title=""/>
          </v:shape>
          <o:OLEObject Type="Embed" ProgID="Equation.3" ShapeID="_x0000_i1539" DrawAspect="Content" ObjectID="_1645709177" r:id="rId976"/>
        </w:object>
      </w:r>
      <w:r>
        <w:t>,</w:t>
      </w:r>
      <w:r w:rsidRPr="00B66632">
        <w:t xml:space="preserve"> </w:t>
      </w:r>
      <w:r w:rsidRPr="00C8284A">
        <w:rPr>
          <w:position w:val="-6"/>
        </w:rPr>
        <w:object w:dxaOrig="1100" w:dyaOrig="279">
          <v:shape id="_x0000_i1540" type="#_x0000_t75" style="width:54.65pt;height:13.35pt" o:ole="">
            <v:imagedata r:id="rId977" o:title=""/>
          </v:shape>
          <o:OLEObject Type="Embed" ProgID="Equation.3" ShapeID="_x0000_i1540" DrawAspect="Content" ObjectID="_1645709178" r:id="rId978"/>
        </w:object>
      </w:r>
      <w:r>
        <w:t>,</w:t>
      </w:r>
      <w:r w:rsidRPr="00B66632">
        <w:t xml:space="preserve"> </w:t>
      </w:r>
      <w:r w:rsidRPr="00C8284A">
        <w:rPr>
          <w:position w:val="-6"/>
        </w:rPr>
        <w:object w:dxaOrig="520" w:dyaOrig="279">
          <v:shape id="_x0000_i1541" type="#_x0000_t75" style="width:25.35pt;height:13.35pt" o:ole="">
            <v:imagedata r:id="rId906" o:title=""/>
          </v:shape>
          <o:OLEObject Type="Embed" ProgID="Equation.3" ShapeID="_x0000_i1541" DrawAspect="Content" ObjectID="_1645709179" r:id="rId979"/>
        </w:object>
      </w:r>
      <w:r>
        <w:t>;</w:t>
      </w:r>
    </w:p>
    <w:p w:rsidR="00F9754B" w:rsidRDefault="00F9754B" w:rsidP="00F9754B">
      <w:r>
        <w:t xml:space="preserve">         </w:t>
      </w:r>
      <w:r w:rsidRPr="000F3B57">
        <w:rPr>
          <w:position w:val="-10"/>
        </w:rPr>
        <w:object w:dxaOrig="1040" w:dyaOrig="360">
          <v:shape id="_x0000_i1542" type="#_x0000_t75" style="width:52.65pt;height:18.65pt" o:ole="">
            <v:imagedata r:id="rId980" o:title=""/>
          </v:shape>
          <o:OLEObject Type="Embed" ProgID="Equation.3" ShapeID="_x0000_i1542" DrawAspect="Content" ObjectID="_1645709180" r:id="rId981"/>
        </w:object>
      </w:r>
      <w:r>
        <w:t xml:space="preserve">, </w:t>
      </w:r>
      <w:r w:rsidRPr="00C8284A">
        <w:rPr>
          <w:position w:val="-6"/>
        </w:rPr>
        <w:object w:dxaOrig="520" w:dyaOrig="279">
          <v:shape id="_x0000_i1543" type="#_x0000_t75" style="width:25.35pt;height:13.35pt" o:ole="">
            <v:imagedata r:id="rId906" o:title=""/>
          </v:shape>
          <o:OLEObject Type="Embed" ProgID="Equation.3" ShapeID="_x0000_i1543" DrawAspect="Content" ObjectID="_1645709181" r:id="rId982"/>
        </w:object>
      </w:r>
      <w:r>
        <w:t>;</w:t>
      </w:r>
    </w:p>
    <w:p w:rsidR="00F9754B" w:rsidRDefault="00F9754B" w:rsidP="00F9754B">
      <w:r>
        <w:t xml:space="preserve">         </w:t>
      </w:r>
      <w:r w:rsidRPr="000F3B57">
        <w:rPr>
          <w:position w:val="-10"/>
        </w:rPr>
        <w:object w:dxaOrig="1240" w:dyaOrig="360">
          <v:shape id="_x0000_i1544" type="#_x0000_t75" style="width:62pt;height:18.65pt" o:ole="">
            <v:imagedata r:id="rId983" o:title=""/>
          </v:shape>
          <o:OLEObject Type="Embed" ProgID="Equation.3" ShapeID="_x0000_i1544" DrawAspect="Content" ObjectID="_1645709182" r:id="rId984"/>
        </w:object>
      </w:r>
      <w:r>
        <w:t>,</w:t>
      </w:r>
      <w:r w:rsidRPr="00B66DC9">
        <w:t xml:space="preserve"> </w:t>
      </w:r>
      <w:r>
        <w:t xml:space="preserve"> </w:t>
      </w:r>
      <w:r w:rsidRPr="00390F65">
        <w:rPr>
          <w:position w:val="-12"/>
        </w:rPr>
        <w:object w:dxaOrig="1300" w:dyaOrig="380">
          <v:shape id="_x0000_i1545" type="#_x0000_t75" style="width:65.35pt;height:18.65pt" o:ole="">
            <v:imagedata r:id="rId985" o:title=""/>
          </v:shape>
          <o:OLEObject Type="Embed" ProgID="Equation.3" ShapeID="_x0000_i1545" DrawAspect="Content" ObjectID="_1645709183" r:id="rId986"/>
        </w:object>
      </w:r>
      <w:r>
        <w:t>,</w:t>
      </w:r>
      <w:r w:rsidRPr="00C8284A">
        <w:rPr>
          <w:position w:val="-6"/>
        </w:rPr>
        <w:object w:dxaOrig="1100" w:dyaOrig="279">
          <v:shape id="_x0000_i1546" type="#_x0000_t75" style="width:54.65pt;height:13.35pt" o:ole="">
            <v:imagedata r:id="rId987" o:title=""/>
          </v:shape>
          <o:OLEObject Type="Embed" ProgID="Equation.3" ShapeID="_x0000_i1546" DrawAspect="Content" ObjectID="_1645709184" r:id="rId988"/>
        </w:object>
      </w:r>
      <w:r>
        <w:t xml:space="preserve">. </w:t>
      </w:r>
    </w:p>
    <w:p w:rsidR="00F9754B" w:rsidRPr="00F9754B" w:rsidRDefault="00F9754B" w:rsidP="00F9754B">
      <w:pPr>
        <w:rPr>
          <w:sz w:val="10"/>
          <w:szCs w:val="10"/>
        </w:rPr>
      </w:pPr>
    </w:p>
    <w:p w:rsidR="00F9754B" w:rsidRDefault="00F9754B" w:rsidP="00F9754B">
      <w:pPr>
        <w:rPr>
          <w:b/>
        </w:rPr>
      </w:pPr>
      <w:r>
        <w:rPr>
          <w:b/>
        </w:rPr>
        <w:t xml:space="preserve">6. Найдите функцию  </w:t>
      </w:r>
      <w:r w:rsidRPr="007F6AD1">
        <w:rPr>
          <w:position w:val="-10"/>
        </w:rPr>
        <w:object w:dxaOrig="620" w:dyaOrig="340">
          <v:shape id="_x0000_i1547" type="#_x0000_t75" style="width:31.35pt;height:17.35pt" o:ole="">
            <v:imagedata r:id="rId858" o:title=""/>
          </v:shape>
          <o:OLEObject Type="Embed" ProgID="Equation.3" ShapeID="_x0000_i1547" DrawAspect="Content" ObjectID="_1645709185" r:id="rId989"/>
        </w:object>
      </w:r>
      <w:r>
        <w:t xml:space="preserve">, </w:t>
      </w:r>
      <w:r w:rsidRPr="005C448A">
        <w:rPr>
          <w:b/>
        </w:rPr>
        <w:t>являющуюся решением задачи</w:t>
      </w:r>
    </w:p>
    <w:p w:rsidR="00F9754B" w:rsidRDefault="00F9754B" w:rsidP="00F9754B">
      <w:r>
        <w:rPr>
          <w:b/>
        </w:rPr>
        <w:t xml:space="preserve">         </w:t>
      </w:r>
      <w:r w:rsidRPr="0037367E">
        <w:rPr>
          <w:position w:val="-24"/>
        </w:rPr>
        <w:object w:dxaOrig="1800" w:dyaOrig="620">
          <v:shape id="_x0000_i1548" type="#_x0000_t75" style="width:90.65pt;height:31.35pt" o:ole="">
            <v:imagedata r:id="rId990" o:title=""/>
          </v:shape>
          <o:OLEObject Type="Embed" ProgID="Equation.3" ShapeID="_x0000_i1548" DrawAspect="Content" ObjectID="_1645709186" r:id="rId991"/>
        </w:object>
      </w:r>
      <w:r>
        <w:t>,</w:t>
      </w:r>
      <w:r w:rsidRPr="00B66632">
        <w:t xml:space="preserve"> </w:t>
      </w:r>
      <w:r w:rsidRPr="00C8284A">
        <w:rPr>
          <w:position w:val="-6"/>
        </w:rPr>
        <w:object w:dxaOrig="960" w:dyaOrig="279">
          <v:shape id="_x0000_i1549" type="#_x0000_t75" style="width:48pt;height:13.35pt" o:ole="">
            <v:imagedata r:id="rId992" o:title=""/>
          </v:shape>
          <o:OLEObject Type="Embed" ProgID="Equation.3" ShapeID="_x0000_i1549" DrawAspect="Content" ObjectID="_1645709187" r:id="rId993"/>
        </w:object>
      </w:r>
      <w:r>
        <w:t>,</w:t>
      </w:r>
      <w:r w:rsidRPr="00B66632">
        <w:t xml:space="preserve"> </w:t>
      </w:r>
      <w:r w:rsidRPr="00C8284A">
        <w:rPr>
          <w:position w:val="-6"/>
        </w:rPr>
        <w:object w:dxaOrig="520" w:dyaOrig="279">
          <v:shape id="_x0000_i1550" type="#_x0000_t75" style="width:25.35pt;height:13.35pt" o:ole="">
            <v:imagedata r:id="rId906" o:title=""/>
          </v:shape>
          <o:OLEObject Type="Embed" ProgID="Equation.3" ShapeID="_x0000_i1550" DrawAspect="Content" ObjectID="_1645709188" r:id="rId994"/>
        </w:object>
      </w:r>
      <w:r>
        <w:t>;</w:t>
      </w:r>
    </w:p>
    <w:p w:rsidR="00F9754B" w:rsidRDefault="00F9754B" w:rsidP="00F9754B">
      <w:r>
        <w:t xml:space="preserve">         </w:t>
      </w:r>
      <w:r w:rsidRPr="000F3B57">
        <w:rPr>
          <w:position w:val="-10"/>
        </w:rPr>
        <w:object w:dxaOrig="980" w:dyaOrig="340">
          <v:shape id="_x0000_i1551" type="#_x0000_t75" style="width:48.65pt;height:17.35pt" o:ole="">
            <v:imagedata r:id="rId995" o:title=""/>
          </v:shape>
          <o:OLEObject Type="Embed" ProgID="Equation.3" ShapeID="_x0000_i1551" DrawAspect="Content" ObjectID="_1645709189" r:id="rId996"/>
        </w:object>
      </w:r>
      <w:r>
        <w:t xml:space="preserve">, </w:t>
      </w:r>
      <w:r w:rsidRPr="0037367E">
        <w:rPr>
          <w:position w:val="-12"/>
        </w:rPr>
        <w:object w:dxaOrig="1120" w:dyaOrig="360">
          <v:shape id="_x0000_i1552" type="#_x0000_t75" style="width:55.35pt;height:18.65pt" o:ole="">
            <v:imagedata r:id="rId997" o:title=""/>
          </v:shape>
          <o:OLEObject Type="Embed" ProgID="Equation.3" ShapeID="_x0000_i1552" DrawAspect="Content" ObjectID="_1645709190" r:id="rId998"/>
        </w:object>
      </w:r>
      <w:r>
        <w:t xml:space="preserve">,  </w:t>
      </w:r>
      <w:r w:rsidRPr="00C8284A">
        <w:rPr>
          <w:position w:val="-6"/>
        </w:rPr>
        <w:object w:dxaOrig="520" w:dyaOrig="279">
          <v:shape id="_x0000_i1553" type="#_x0000_t75" style="width:25.35pt;height:13.35pt" o:ole="">
            <v:imagedata r:id="rId906" o:title=""/>
          </v:shape>
          <o:OLEObject Type="Embed" ProgID="Equation.3" ShapeID="_x0000_i1553" DrawAspect="Content" ObjectID="_1645709191" r:id="rId999"/>
        </w:object>
      </w:r>
      <w:r>
        <w:t>;</w:t>
      </w:r>
    </w:p>
    <w:p w:rsidR="00F9754B" w:rsidRDefault="00F9754B" w:rsidP="00F9754B">
      <w:r>
        <w:t xml:space="preserve">         </w:t>
      </w:r>
      <w:r w:rsidRPr="0037367E">
        <w:rPr>
          <w:position w:val="-24"/>
        </w:rPr>
        <w:object w:dxaOrig="2180" w:dyaOrig="620">
          <v:shape id="_x0000_i1554" type="#_x0000_t75" style="width:108.65pt;height:31.35pt" o:ole="">
            <v:imagedata r:id="rId1000" o:title=""/>
          </v:shape>
          <o:OLEObject Type="Embed" ProgID="Equation.3" ShapeID="_x0000_i1554" DrawAspect="Content" ObjectID="_1645709192" r:id="rId1001"/>
        </w:object>
      </w:r>
      <w:r>
        <w:t>,</w:t>
      </w:r>
      <w:r w:rsidRPr="00B66DC9">
        <w:t xml:space="preserve"> </w:t>
      </w:r>
      <w:r>
        <w:t xml:space="preserve"> </w:t>
      </w:r>
      <w:r w:rsidRPr="00390F65">
        <w:rPr>
          <w:position w:val="-12"/>
        </w:rPr>
        <w:object w:dxaOrig="1080" w:dyaOrig="360">
          <v:shape id="_x0000_i1555" type="#_x0000_t75" style="width:54.65pt;height:18.65pt" o:ole="">
            <v:imagedata r:id="rId1002" o:title=""/>
          </v:shape>
          <o:OLEObject Type="Embed" ProgID="Equation.3" ShapeID="_x0000_i1555" DrawAspect="Content" ObjectID="_1645709193" r:id="rId1003"/>
        </w:object>
      </w:r>
      <w:r>
        <w:t>,</w:t>
      </w:r>
      <w:r w:rsidRPr="00C8284A">
        <w:rPr>
          <w:position w:val="-6"/>
        </w:rPr>
        <w:object w:dxaOrig="960" w:dyaOrig="279">
          <v:shape id="_x0000_i1556" type="#_x0000_t75" style="width:48pt;height:13.35pt" o:ole="">
            <v:imagedata r:id="rId1004" o:title=""/>
          </v:shape>
          <o:OLEObject Type="Embed" ProgID="Equation.3" ShapeID="_x0000_i1556" DrawAspect="Content" ObjectID="_1645709194" r:id="rId1005"/>
        </w:object>
      </w:r>
      <w:r>
        <w:t xml:space="preserve">. </w:t>
      </w:r>
    </w:p>
    <w:p w:rsidR="00B301F2" w:rsidRDefault="00B301F2" w:rsidP="00F9754B">
      <w:pPr>
        <w:rPr>
          <w:b/>
        </w:rPr>
      </w:pPr>
    </w:p>
    <w:p w:rsidR="00F9754B" w:rsidRPr="00B301F2" w:rsidRDefault="00F9754B" w:rsidP="00F9754B">
      <w:pPr>
        <w:rPr>
          <w:b/>
          <w:i/>
        </w:rPr>
      </w:pPr>
      <w:r w:rsidRPr="00B301F2">
        <w:rPr>
          <w:b/>
        </w:rPr>
        <w:t>Список определений и теорем</w:t>
      </w:r>
    </w:p>
    <w:p w:rsidR="00F9754B" w:rsidRPr="00B301F2" w:rsidRDefault="00F9754B" w:rsidP="00F9754B">
      <w:pPr>
        <w:rPr>
          <w:b/>
          <w:i/>
          <w:sz w:val="10"/>
          <w:szCs w:val="10"/>
        </w:rPr>
      </w:pPr>
      <w:r w:rsidRPr="00B301F2">
        <w:rPr>
          <w:b/>
          <w:i/>
        </w:rPr>
        <w:t xml:space="preserve">  </w:t>
      </w:r>
    </w:p>
    <w:p w:rsidR="00F9754B" w:rsidRPr="00B301F2" w:rsidRDefault="00F9754B" w:rsidP="00F9754B">
      <w:r w:rsidRPr="00B301F2">
        <w:t>1. Определения канонических форм дифференциальных уравнений с частными производными второго порядка линейных относительно старших производных, зависящих от двух независимых переменных.</w:t>
      </w:r>
    </w:p>
    <w:p w:rsidR="00F9754B" w:rsidRPr="00B301F2" w:rsidRDefault="00F9754B" w:rsidP="00F9754B">
      <w:r w:rsidRPr="00B301F2">
        <w:t xml:space="preserve">2. Определение классического решения первой начально-краевой  задачи для уравнения теплопроводности. </w:t>
      </w:r>
    </w:p>
    <w:p w:rsidR="00F9754B" w:rsidRPr="00B301F2" w:rsidRDefault="00F9754B" w:rsidP="00F9754B">
      <w:r w:rsidRPr="00B301F2">
        <w:t>3. Определение классического решения  задачи Коши  для уравнения теплопроводности.</w:t>
      </w:r>
    </w:p>
    <w:p w:rsidR="00F9754B" w:rsidRPr="00B301F2" w:rsidRDefault="00F9754B" w:rsidP="00F9754B">
      <w:r w:rsidRPr="00B301F2">
        <w:t>4. Определения фундаментальных решений уравнения Лапласа в пространстве и на плоскости.</w:t>
      </w:r>
    </w:p>
    <w:p w:rsidR="00F9754B" w:rsidRPr="00B301F2" w:rsidRDefault="00F9754B" w:rsidP="00F9754B">
      <w:r w:rsidRPr="00B301F2">
        <w:t>5. Определение функции Грина для задачи Дирихле.</w:t>
      </w:r>
    </w:p>
    <w:p w:rsidR="00F9754B" w:rsidRPr="00B301F2" w:rsidRDefault="00F9754B" w:rsidP="00F9754B">
      <w:r w:rsidRPr="00B301F2">
        <w:lastRenderedPageBreak/>
        <w:t>6. Определения потенциалов простого слоя  и двойного слоя.</w:t>
      </w:r>
    </w:p>
    <w:p w:rsidR="00F9754B" w:rsidRPr="00B301F2" w:rsidRDefault="00F9754B" w:rsidP="00F9754B">
      <w:r w:rsidRPr="00B301F2">
        <w:t>7. Определение интеграла энергии.</w:t>
      </w:r>
    </w:p>
    <w:p w:rsidR="00F9754B" w:rsidRPr="00B301F2" w:rsidRDefault="00F9754B" w:rsidP="00F9754B">
      <w:r w:rsidRPr="00B301F2">
        <w:t>8. Определение сопряженного дифференциального оператора.</w:t>
      </w:r>
    </w:p>
    <w:p w:rsidR="00F9754B" w:rsidRPr="00B301F2" w:rsidRDefault="00F9754B" w:rsidP="00F9754B">
      <w:r w:rsidRPr="00B301F2">
        <w:t>9. Теорема существования решения первой начально-краевой задачи для уравнения теплопроводности.</w:t>
      </w:r>
    </w:p>
    <w:p w:rsidR="00F9754B" w:rsidRPr="00B301F2" w:rsidRDefault="00F9754B" w:rsidP="00F9754B">
      <w:r w:rsidRPr="00B301F2">
        <w:t>10. Принцип максимума для уравнения теплопроводности.</w:t>
      </w:r>
    </w:p>
    <w:p w:rsidR="00F9754B" w:rsidRPr="00B301F2" w:rsidRDefault="00F9754B" w:rsidP="00F9754B">
      <w:r w:rsidRPr="00B301F2">
        <w:t>11. Теорема единственности решения первой начально-краевой задачи для уравнения теплопроводности.</w:t>
      </w:r>
    </w:p>
    <w:p w:rsidR="00F9754B" w:rsidRPr="00B301F2" w:rsidRDefault="00F9754B" w:rsidP="00F9754B">
      <w:r w:rsidRPr="00B301F2">
        <w:t>12. Теорема устойчивости решения первой начально-краевой задачи для уравнения теплопроводности.</w:t>
      </w:r>
    </w:p>
    <w:p w:rsidR="00F9754B" w:rsidRPr="00B301F2" w:rsidRDefault="00F9754B" w:rsidP="00F9754B">
      <w:r w:rsidRPr="00B301F2">
        <w:t>13. Теорема единственности решения общей начально-краевой задачи для уравнения теплопроводности на отрезке.</w:t>
      </w:r>
    </w:p>
    <w:p w:rsidR="00F9754B" w:rsidRPr="00B301F2" w:rsidRDefault="00F9754B" w:rsidP="00F9754B">
      <w:r w:rsidRPr="00B301F2">
        <w:t>14. Теорема существования решения задачи Коши для уравнения теплопроводности на прямой.</w:t>
      </w:r>
    </w:p>
    <w:p w:rsidR="00F9754B" w:rsidRPr="00B301F2" w:rsidRDefault="00F9754B" w:rsidP="00F9754B">
      <w:r w:rsidRPr="00B301F2">
        <w:t>15. Свойства гармонических функций.</w:t>
      </w:r>
    </w:p>
    <w:p w:rsidR="00F9754B" w:rsidRPr="00B301F2" w:rsidRDefault="00F9754B" w:rsidP="00F9754B">
      <w:r w:rsidRPr="00B301F2">
        <w:t>16. Принцип максимума для гармонических функций.</w:t>
      </w:r>
    </w:p>
    <w:p w:rsidR="00F9754B" w:rsidRPr="00B301F2" w:rsidRDefault="00F9754B" w:rsidP="00F9754B">
      <w:r w:rsidRPr="00B301F2">
        <w:t>17. Теорема единственности решения внутренней задачи Дирихле для уравнения Лапласа.</w:t>
      </w:r>
    </w:p>
    <w:p w:rsidR="00F9754B" w:rsidRPr="00B301F2" w:rsidRDefault="00F9754B" w:rsidP="00F9754B">
      <w:r w:rsidRPr="00B301F2">
        <w:t>18. Теорема устойчивости решения внутренней задачи Дирихле для уравнения Лапласа.</w:t>
      </w:r>
    </w:p>
    <w:p w:rsidR="00F9754B" w:rsidRPr="00B301F2" w:rsidRDefault="00F9754B" w:rsidP="00F9754B">
      <w:r w:rsidRPr="00B301F2">
        <w:t>19. Необходимое условие разрешимости внутренней задачи Неймана для уравнения Лапласа.</w:t>
      </w:r>
    </w:p>
    <w:p w:rsidR="00F9754B" w:rsidRPr="00B301F2" w:rsidRDefault="00F9754B" w:rsidP="00F9754B">
      <w:r w:rsidRPr="00B301F2">
        <w:t>20. Теорема единственности решения внутренней задачи Неймана для уравнения Лапласа.</w:t>
      </w:r>
    </w:p>
    <w:p w:rsidR="00F9754B" w:rsidRPr="00B301F2" w:rsidRDefault="00F9754B" w:rsidP="00F9754B">
      <w:r w:rsidRPr="00B301F2">
        <w:t>21. Теоремы единственности решений внешних задач Дирихле для уравнения Лапласа в пространстве и на плоскости.</w:t>
      </w:r>
    </w:p>
    <w:p w:rsidR="00F9754B" w:rsidRPr="00B301F2" w:rsidRDefault="00F9754B" w:rsidP="00F9754B">
      <w:r w:rsidRPr="00B301F2">
        <w:t>22. Свойства функции Грина для задачи Дирихле.</w:t>
      </w:r>
    </w:p>
    <w:p w:rsidR="00F9754B" w:rsidRPr="00B301F2" w:rsidRDefault="00F9754B" w:rsidP="00F9754B">
      <w:r w:rsidRPr="00B301F2">
        <w:t>23. Теорема существования решения внутренней задачи Дирихле для уравнения Лапласа.</w:t>
      </w:r>
    </w:p>
    <w:p w:rsidR="00F9754B" w:rsidRPr="00B301F2" w:rsidRDefault="00F9754B" w:rsidP="00F9754B">
      <w:r w:rsidRPr="00B301F2">
        <w:t>24. Теорема существования решения задачи Коши для уравнения колебаний.</w:t>
      </w:r>
    </w:p>
    <w:p w:rsidR="00F9754B" w:rsidRPr="00B301F2" w:rsidRDefault="00F9754B" w:rsidP="00F9754B">
      <w:r w:rsidRPr="00B301F2">
        <w:t>25. Теорема единственности решения задачи Коши для уравнения колебаний.</w:t>
      </w:r>
    </w:p>
    <w:p w:rsidR="00F9754B" w:rsidRPr="00B301F2" w:rsidRDefault="00F9754B" w:rsidP="00F9754B">
      <w:r w:rsidRPr="00B301F2">
        <w:t>26. Теорема устойчивости решения задачи Коши для уравнения колебаний.</w:t>
      </w:r>
    </w:p>
    <w:p w:rsidR="00F9754B" w:rsidRPr="00B301F2" w:rsidRDefault="00F9754B" w:rsidP="00F9754B">
      <w:r w:rsidRPr="00B301F2">
        <w:t>27. Теорема существования решения первой начально-краевой задачи для уравнения колебаний на отрезке.</w:t>
      </w:r>
    </w:p>
    <w:p w:rsidR="00F9754B" w:rsidRPr="00B301F2" w:rsidRDefault="00F9754B" w:rsidP="00F9754B">
      <w:r w:rsidRPr="00B301F2">
        <w:t>28. Теорема единственности решения первой начально-краевой задачи для уравнения колебаний на отрезке.</w:t>
      </w:r>
    </w:p>
    <w:p w:rsidR="00F9754B" w:rsidRPr="00B301F2" w:rsidRDefault="00F9754B" w:rsidP="00F9754B">
      <w:r w:rsidRPr="00B301F2">
        <w:t>29. Теорема существования решения задачи для уравнения гиперболического типа с данными на характеристиках.</w:t>
      </w:r>
    </w:p>
    <w:p w:rsidR="00F9754B" w:rsidRPr="00B301F2" w:rsidRDefault="00F9754B" w:rsidP="00F9754B">
      <w:r w:rsidRPr="00B301F2">
        <w:t>30. Теорема единственности решения задачи для уравнения гиперболического типа с данными на характеристиках.</w:t>
      </w:r>
    </w:p>
    <w:p w:rsidR="00F9754B" w:rsidRPr="00B301F2" w:rsidRDefault="00F9754B" w:rsidP="00F9754B"/>
    <w:p w:rsidR="00F9754B" w:rsidRPr="00B301F2" w:rsidRDefault="00F9754B" w:rsidP="00F9754B">
      <w:pPr>
        <w:ind w:left="720"/>
        <w:rPr>
          <w:b/>
        </w:rPr>
      </w:pPr>
      <w:r w:rsidRPr="00B301F2">
        <w:rPr>
          <w:b/>
        </w:rPr>
        <w:t xml:space="preserve">Вопросы к экзамену </w:t>
      </w:r>
    </w:p>
    <w:p w:rsidR="00F9754B" w:rsidRPr="00B301F2" w:rsidRDefault="00F9754B" w:rsidP="00F9754B">
      <w:pPr>
        <w:ind w:left="720"/>
        <w:rPr>
          <w:b/>
          <w:i/>
          <w:sz w:val="10"/>
          <w:szCs w:val="10"/>
        </w:rPr>
      </w:pPr>
    </w:p>
    <w:p w:rsidR="00F9754B" w:rsidRPr="00B301F2" w:rsidRDefault="00F9754B" w:rsidP="00F9754B">
      <w:pPr>
        <w:jc w:val="both"/>
      </w:pPr>
      <w:r w:rsidRPr="00B301F2">
        <w:t xml:space="preserve">1.  Классификация уравнений с частными производными второго порядка. </w:t>
      </w:r>
    </w:p>
    <w:p w:rsidR="00F9754B" w:rsidRPr="00B301F2" w:rsidRDefault="00F9754B" w:rsidP="00F9754B">
      <w:pPr>
        <w:jc w:val="both"/>
      </w:pPr>
      <w:r w:rsidRPr="00B301F2">
        <w:t>2.  Вывод уравнения теплопроводности в пространстве.</w:t>
      </w:r>
    </w:p>
    <w:p w:rsidR="00F9754B" w:rsidRPr="00B301F2" w:rsidRDefault="00F9754B" w:rsidP="00F9754B">
      <w:pPr>
        <w:jc w:val="both"/>
      </w:pPr>
      <w:r w:rsidRPr="00B301F2">
        <w:t xml:space="preserve">3.  Уравнение теплопроводности с одной пространственной переменной. Постановка основных задач. </w:t>
      </w:r>
    </w:p>
    <w:p w:rsidR="00F9754B" w:rsidRPr="00B301F2" w:rsidRDefault="00F9754B" w:rsidP="00F9754B">
      <w:pPr>
        <w:jc w:val="both"/>
      </w:pPr>
      <w:r w:rsidRPr="00B301F2">
        <w:t>4</w:t>
      </w:r>
      <w:r w:rsidR="00B301F2" w:rsidRPr="00B301F2">
        <w:t xml:space="preserve">. </w:t>
      </w:r>
      <w:r w:rsidRPr="00B301F2">
        <w:t xml:space="preserve">Метод разделения переменных для доказательства существования решения первой начально-краевой задачи для уравнения теплопроводности. </w:t>
      </w:r>
    </w:p>
    <w:p w:rsidR="00F9754B" w:rsidRPr="00B301F2" w:rsidRDefault="00F9754B" w:rsidP="00F9754B">
      <w:pPr>
        <w:jc w:val="both"/>
      </w:pPr>
      <w:r w:rsidRPr="00B301F2">
        <w:t xml:space="preserve">5.  Принцип максимума для уравнения теплопроводности.  </w:t>
      </w:r>
    </w:p>
    <w:p w:rsidR="00F9754B" w:rsidRPr="00B301F2" w:rsidRDefault="00F9754B" w:rsidP="00F9754B">
      <w:pPr>
        <w:jc w:val="both"/>
      </w:pPr>
      <w:r w:rsidRPr="00B301F2">
        <w:t xml:space="preserve">6.  Единственность и устойчивость решения первой начально-краевой задачи для уравнения теплопроводности.  </w:t>
      </w:r>
    </w:p>
    <w:p w:rsidR="00F9754B" w:rsidRPr="00B301F2" w:rsidRDefault="00F9754B" w:rsidP="00F9754B">
      <w:pPr>
        <w:jc w:val="both"/>
      </w:pPr>
      <w:r w:rsidRPr="00B301F2">
        <w:t xml:space="preserve">7.  Единственность решения общей начально-краевой задачи для уравнения теплопроводности на отрезке. </w:t>
      </w:r>
    </w:p>
    <w:p w:rsidR="00F9754B" w:rsidRPr="00B301F2" w:rsidRDefault="00F9754B" w:rsidP="00F9754B">
      <w:pPr>
        <w:jc w:val="both"/>
      </w:pPr>
      <w:r w:rsidRPr="00B301F2">
        <w:lastRenderedPageBreak/>
        <w:t xml:space="preserve">8.  Единственность решения задачи Коши для уравнения теплопроводности. </w:t>
      </w:r>
    </w:p>
    <w:p w:rsidR="00F9754B" w:rsidRPr="00B301F2" w:rsidRDefault="00F9754B" w:rsidP="00F9754B">
      <w:pPr>
        <w:jc w:val="both"/>
      </w:pPr>
      <w:r w:rsidRPr="00B301F2">
        <w:t xml:space="preserve">9.  Существование решения задачи Коши для уравнения теплопроводности. </w:t>
      </w:r>
    </w:p>
    <w:p w:rsidR="00F9754B" w:rsidRPr="00B301F2" w:rsidRDefault="00F9754B" w:rsidP="00F9754B">
      <w:pPr>
        <w:jc w:val="both"/>
      </w:pPr>
      <w:r w:rsidRPr="00B301F2">
        <w:t>1</w:t>
      </w:r>
      <w:r w:rsidR="00B301F2" w:rsidRPr="00B301F2">
        <w:t>0.</w:t>
      </w:r>
      <w:r w:rsidRPr="00B301F2">
        <w:t xml:space="preserve">Метод продолжения решения первой и второй начально-краевой задачи для уравнения теплопроводности на полупрямой.  </w:t>
      </w:r>
    </w:p>
    <w:p w:rsidR="00F9754B" w:rsidRPr="00B301F2" w:rsidRDefault="00B301F2" w:rsidP="00B301F2">
      <w:pPr>
        <w:jc w:val="both"/>
      </w:pPr>
      <w:r w:rsidRPr="00B301F2">
        <w:t xml:space="preserve">11. </w:t>
      </w:r>
      <w:r w:rsidR="00F9754B" w:rsidRPr="00B301F2">
        <w:t>Уравнения Лапласа и Пуассона. Постановка основных задач. Фундаментальные решения уравнения Лапласа.</w:t>
      </w:r>
    </w:p>
    <w:p w:rsidR="00F9754B" w:rsidRPr="00B301F2" w:rsidRDefault="00B301F2" w:rsidP="00B301F2">
      <w:pPr>
        <w:jc w:val="both"/>
      </w:pPr>
      <w:r w:rsidRPr="00B301F2">
        <w:t xml:space="preserve">12. </w:t>
      </w:r>
      <w:r w:rsidR="00F9754B" w:rsidRPr="00B301F2">
        <w:t xml:space="preserve">Первая и вторая формулы Грина. Третья (основная) формула Грина. </w:t>
      </w:r>
    </w:p>
    <w:p w:rsidR="00F9754B" w:rsidRPr="00B301F2" w:rsidRDefault="00B301F2" w:rsidP="00B301F2">
      <w:pPr>
        <w:jc w:val="both"/>
      </w:pPr>
      <w:r w:rsidRPr="00B301F2">
        <w:t xml:space="preserve">13. </w:t>
      </w:r>
      <w:r w:rsidR="00F9754B" w:rsidRPr="00B301F2">
        <w:t xml:space="preserve">Свойства гармонических функций. </w:t>
      </w:r>
    </w:p>
    <w:p w:rsidR="00F9754B" w:rsidRPr="00B301F2" w:rsidRDefault="00B301F2" w:rsidP="00B301F2">
      <w:pPr>
        <w:jc w:val="both"/>
      </w:pPr>
      <w:r w:rsidRPr="00B301F2">
        <w:t xml:space="preserve">14. </w:t>
      </w:r>
      <w:r w:rsidR="00F9754B" w:rsidRPr="00B301F2">
        <w:t>Принцип максимума для гармонических функций.</w:t>
      </w:r>
    </w:p>
    <w:p w:rsidR="00F9754B" w:rsidRPr="00B301F2" w:rsidRDefault="00B301F2" w:rsidP="00B301F2">
      <w:pPr>
        <w:jc w:val="both"/>
      </w:pPr>
      <w:r w:rsidRPr="00B301F2">
        <w:t xml:space="preserve">15. </w:t>
      </w:r>
      <w:r w:rsidR="00F9754B" w:rsidRPr="00B301F2">
        <w:t>Единственность и устойчивость решения внутренней задачи Дирихле для уравнения Лапласа.</w:t>
      </w:r>
    </w:p>
    <w:p w:rsidR="00F9754B" w:rsidRPr="00B301F2" w:rsidRDefault="00B301F2" w:rsidP="00B301F2">
      <w:pPr>
        <w:jc w:val="both"/>
      </w:pPr>
      <w:r w:rsidRPr="00B301F2">
        <w:t xml:space="preserve">16. </w:t>
      </w:r>
      <w:r w:rsidR="00F9754B" w:rsidRPr="00B301F2">
        <w:t>Единственность решения внутренней задачи Неймана для уравнения Лапласа и необходимое условие ее разрешимости.</w:t>
      </w:r>
    </w:p>
    <w:p w:rsidR="00F9754B" w:rsidRPr="00B301F2" w:rsidRDefault="00B301F2" w:rsidP="00B301F2">
      <w:pPr>
        <w:jc w:val="both"/>
      </w:pPr>
      <w:r w:rsidRPr="00B301F2">
        <w:t xml:space="preserve">17. </w:t>
      </w:r>
      <w:r w:rsidR="00F9754B" w:rsidRPr="00B301F2">
        <w:t>Единственность решения внешней задачи Дирихле для уравнения Лапласа в двух и трехмерных случаях.</w:t>
      </w:r>
    </w:p>
    <w:p w:rsidR="00F9754B" w:rsidRPr="00B301F2" w:rsidRDefault="00B301F2" w:rsidP="00B301F2">
      <w:pPr>
        <w:jc w:val="both"/>
      </w:pPr>
      <w:r w:rsidRPr="00B301F2">
        <w:t xml:space="preserve">18. </w:t>
      </w:r>
      <w:r w:rsidR="00F9754B" w:rsidRPr="00B301F2">
        <w:t xml:space="preserve">Свойства функции Грина для задачи Дирихле. </w:t>
      </w:r>
    </w:p>
    <w:p w:rsidR="00F9754B" w:rsidRPr="00B301F2" w:rsidRDefault="00B301F2" w:rsidP="00B301F2">
      <w:pPr>
        <w:jc w:val="both"/>
      </w:pPr>
      <w:r w:rsidRPr="00B301F2">
        <w:t>19 .</w:t>
      </w:r>
      <w:r w:rsidR="00F9754B" w:rsidRPr="00B301F2">
        <w:t xml:space="preserve">Потенциалы простого и двойного слоя. Потенциал двойного слоя с единичной плотностью. </w:t>
      </w:r>
    </w:p>
    <w:p w:rsidR="00F9754B" w:rsidRPr="00B301F2" w:rsidRDefault="00B301F2" w:rsidP="00B301F2">
      <w:pPr>
        <w:jc w:val="both"/>
      </w:pPr>
      <w:r w:rsidRPr="00B301F2">
        <w:t>20 .</w:t>
      </w:r>
      <w:r w:rsidR="00F9754B" w:rsidRPr="00B301F2">
        <w:t>Сведение внутренней задачи Дирихле к интегральному уравнению Фредгольма 2 рода.</w:t>
      </w:r>
    </w:p>
    <w:p w:rsidR="00F9754B" w:rsidRPr="00B301F2" w:rsidRDefault="00B301F2" w:rsidP="00B301F2">
      <w:pPr>
        <w:jc w:val="both"/>
      </w:pPr>
      <w:r w:rsidRPr="00B301F2">
        <w:t xml:space="preserve">21. </w:t>
      </w:r>
      <w:r w:rsidR="00F9754B" w:rsidRPr="00B301F2">
        <w:t xml:space="preserve">Существование решения внутренней задачи Дирихле. </w:t>
      </w:r>
    </w:p>
    <w:p w:rsidR="00F9754B" w:rsidRPr="00B301F2" w:rsidRDefault="00B301F2" w:rsidP="00B301F2">
      <w:pPr>
        <w:jc w:val="both"/>
      </w:pPr>
      <w:r w:rsidRPr="00B301F2">
        <w:t xml:space="preserve">22. </w:t>
      </w:r>
      <w:r w:rsidR="00F9754B" w:rsidRPr="00B301F2">
        <w:t>Уравнение колебаний. Постановка основных задач.</w:t>
      </w:r>
    </w:p>
    <w:p w:rsidR="00F9754B" w:rsidRPr="00B301F2" w:rsidRDefault="00B301F2" w:rsidP="00B301F2">
      <w:pPr>
        <w:jc w:val="both"/>
      </w:pPr>
      <w:r w:rsidRPr="00B301F2">
        <w:t xml:space="preserve">23. </w:t>
      </w:r>
      <w:r w:rsidR="00F9754B" w:rsidRPr="00B301F2">
        <w:t>Формула Даламбера. Существование, единственность и устойчивость решения задачи Коши для уравнения колебаний.</w:t>
      </w:r>
    </w:p>
    <w:p w:rsidR="00F9754B" w:rsidRPr="00B301F2" w:rsidRDefault="00B301F2" w:rsidP="00B301F2">
      <w:pPr>
        <w:jc w:val="both"/>
      </w:pPr>
      <w:r w:rsidRPr="00B301F2">
        <w:t xml:space="preserve">24. </w:t>
      </w:r>
      <w:r w:rsidR="00F9754B" w:rsidRPr="00B301F2">
        <w:t>Метод разделения переменных для доказательства существования решения первой начально-краевой задачи для уравнения колебаний.</w:t>
      </w:r>
    </w:p>
    <w:p w:rsidR="00F9754B" w:rsidRPr="00B301F2" w:rsidRDefault="00B301F2" w:rsidP="00B301F2">
      <w:pPr>
        <w:jc w:val="both"/>
      </w:pPr>
      <w:r w:rsidRPr="00B301F2">
        <w:t xml:space="preserve">25. </w:t>
      </w:r>
      <w:r w:rsidR="00F9754B" w:rsidRPr="00B301F2">
        <w:t>Интеграл энергии. Теоремы единственности решения начально-краевых задач для уравнения колебаний.</w:t>
      </w:r>
    </w:p>
    <w:p w:rsidR="00F9754B" w:rsidRPr="00B301F2" w:rsidRDefault="00B301F2" w:rsidP="00B301F2">
      <w:pPr>
        <w:jc w:val="both"/>
      </w:pPr>
      <w:r w:rsidRPr="00B301F2">
        <w:t xml:space="preserve">26. </w:t>
      </w:r>
      <w:r w:rsidR="00F9754B" w:rsidRPr="00B301F2">
        <w:t>Задачи с данными на характеристиках. Эквивалентная система интегральных уравнений.</w:t>
      </w:r>
    </w:p>
    <w:p w:rsidR="00F9754B" w:rsidRPr="00B301F2" w:rsidRDefault="00B301F2" w:rsidP="00B301F2">
      <w:pPr>
        <w:jc w:val="both"/>
      </w:pPr>
      <w:r w:rsidRPr="00B301F2">
        <w:t xml:space="preserve">27. </w:t>
      </w:r>
      <w:r w:rsidR="00F9754B" w:rsidRPr="00B301F2">
        <w:t>Существование решения задачи с данными на характеристиках.</w:t>
      </w:r>
    </w:p>
    <w:p w:rsidR="00F9754B" w:rsidRPr="00B301F2" w:rsidRDefault="00B301F2" w:rsidP="00B301F2">
      <w:pPr>
        <w:jc w:val="both"/>
      </w:pPr>
      <w:r w:rsidRPr="00B301F2">
        <w:t xml:space="preserve">28. </w:t>
      </w:r>
      <w:r w:rsidR="00F9754B" w:rsidRPr="00B301F2">
        <w:t xml:space="preserve">Единственность решения задачи с данными на характеристиках. </w:t>
      </w:r>
    </w:p>
    <w:p w:rsidR="00F9754B" w:rsidRPr="00B301F2" w:rsidRDefault="00B301F2" w:rsidP="00B301F2">
      <w:pPr>
        <w:jc w:val="both"/>
      </w:pPr>
      <w:r w:rsidRPr="00B301F2">
        <w:t xml:space="preserve">29. </w:t>
      </w:r>
      <w:r w:rsidR="00F9754B" w:rsidRPr="00B301F2">
        <w:t xml:space="preserve">Сопряженный дифференциальный оператор. Примеры. </w:t>
      </w:r>
    </w:p>
    <w:p w:rsidR="00F9754B" w:rsidRPr="00B301F2" w:rsidRDefault="00B301F2" w:rsidP="00B301F2">
      <w:pPr>
        <w:jc w:val="both"/>
      </w:pPr>
      <w:r w:rsidRPr="00B301F2">
        <w:t xml:space="preserve">30. </w:t>
      </w:r>
      <w:r w:rsidR="00F9754B" w:rsidRPr="00B301F2">
        <w:t xml:space="preserve">Метод Римана. </w:t>
      </w:r>
    </w:p>
    <w:p w:rsidR="00F9754B" w:rsidRDefault="00B301F2" w:rsidP="008D75DC">
      <w:r>
        <w:t>___________________________________________________________________________________________________________________________</w:t>
      </w:r>
    </w:p>
    <w:p w:rsidR="00B301F2" w:rsidRPr="00C16BC6" w:rsidRDefault="00B301F2" w:rsidP="008D75DC">
      <w:pPr>
        <w:rPr>
          <w:sz w:val="14"/>
          <w:szCs w:val="14"/>
        </w:rPr>
      </w:pPr>
    </w:p>
    <w:p w:rsidR="00B301F2" w:rsidRPr="00D718B4" w:rsidRDefault="00B301F2" w:rsidP="00B301F2">
      <w:pPr>
        <w:rPr>
          <w:b/>
          <w:u w:val="single"/>
        </w:rPr>
      </w:pPr>
      <w:r w:rsidRPr="00D718B4">
        <w:rPr>
          <w:b/>
          <w:u w:val="single"/>
        </w:rPr>
        <w:t>Функциональный анализ</w:t>
      </w:r>
    </w:p>
    <w:p w:rsidR="00B301F2" w:rsidRPr="00B301F2" w:rsidRDefault="00B301F2" w:rsidP="00B301F2">
      <w:pPr>
        <w:rPr>
          <w:sz w:val="10"/>
          <w:szCs w:val="10"/>
        </w:rPr>
      </w:pPr>
    </w:p>
    <w:p w:rsidR="00B301F2" w:rsidRDefault="00B301F2" w:rsidP="00B301F2">
      <w:r w:rsidRPr="00B301F2">
        <w:rPr>
          <w:b/>
        </w:rPr>
        <w:t>Типовые контрольные задания или иные материалы для проведения текущего контроля успеваемости</w:t>
      </w:r>
    </w:p>
    <w:p w:rsidR="00B301F2" w:rsidRPr="00B301F2" w:rsidRDefault="00B301F2" w:rsidP="00B301F2">
      <w:pPr>
        <w:rPr>
          <w:sz w:val="6"/>
          <w:szCs w:val="6"/>
        </w:rPr>
      </w:pPr>
    </w:p>
    <w:p w:rsidR="00B301F2" w:rsidRPr="00B301F2" w:rsidRDefault="00B301F2" w:rsidP="00B301F2">
      <w:r w:rsidRPr="00B301F2">
        <w:rPr>
          <w:b/>
        </w:rPr>
        <w:t>Экзаменационные вопросы</w:t>
      </w:r>
    </w:p>
    <w:p w:rsidR="00B301F2" w:rsidRPr="00B301F2" w:rsidRDefault="00B301F2" w:rsidP="00B301F2">
      <w:pPr>
        <w:rPr>
          <w:sz w:val="6"/>
          <w:szCs w:val="6"/>
        </w:rPr>
      </w:pP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Определение кольца, минимального кольца, алгебры, полукольца, структура минимального кольц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Примеры мер и зарядов. Определение меры на полукольца. Пример не </w:t>
      </w:r>
      <w:r w:rsidRPr="00C16BC6">
        <w:rPr>
          <w:rFonts w:ascii="Times New Roman" w:hAnsi="Times New Roman" w:cs="Times New Roman"/>
          <w:sz w:val="24"/>
          <w:szCs w:val="24"/>
        </w:rPr>
        <w:object w:dxaOrig="420" w:dyaOrig="220">
          <v:shape id="_x0000_i1557" type="#_x0000_t75" style="width:20.65pt;height:10.65pt" o:ole="">
            <v:imagedata r:id="rId1006" o:title=""/>
          </v:shape>
          <o:OLEObject Type="Embed" ProgID="Equation.3" ShapeID="_x0000_i1557" DrawAspect="Content" ObjectID="_1645709195" r:id="rId1007"/>
        </w:object>
      </w:r>
      <w:r w:rsidRPr="00C16BC6">
        <w:rPr>
          <w:rFonts w:ascii="Times New Roman" w:hAnsi="Times New Roman" w:cs="Times New Roman"/>
          <w:sz w:val="24"/>
          <w:szCs w:val="24"/>
        </w:rPr>
        <w:t>аддитивной меры.</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Непрерывные и </w:t>
      </w:r>
      <w:r w:rsidRPr="00C16BC6">
        <w:rPr>
          <w:rFonts w:ascii="Times New Roman" w:hAnsi="Times New Roman" w:cs="Times New Roman"/>
          <w:sz w:val="24"/>
          <w:szCs w:val="24"/>
        </w:rPr>
        <w:object w:dxaOrig="420" w:dyaOrig="220">
          <v:shape id="_x0000_i1558" type="#_x0000_t75" style="width:20.65pt;height:10.65pt" o:ole="">
            <v:imagedata r:id="rId1006" o:title=""/>
          </v:shape>
          <o:OLEObject Type="Embed" ProgID="Equation.3" ShapeID="_x0000_i1558" DrawAspect="Content" ObjectID="_1645709196" r:id="rId1008"/>
        </w:object>
      </w:r>
      <w:r w:rsidRPr="00C16BC6">
        <w:rPr>
          <w:rFonts w:ascii="Times New Roman" w:hAnsi="Times New Roman" w:cs="Times New Roman"/>
          <w:sz w:val="24"/>
          <w:szCs w:val="24"/>
        </w:rPr>
        <w:t xml:space="preserve">аддитивные меры. Продолжение меры с полукольца на минимальное кольцо. </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Сигма аддитивность длины. Определение и свойства внешней меры, измеримость по Лебегу.</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Критерий измеримости по Лебегу.</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Измеримость по Жордану. Сравнение с мерой Лебег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lastRenderedPageBreak/>
        <w:t xml:space="preserve">Свойства измеримых множеств,  </w:t>
      </w:r>
      <w:r w:rsidRPr="00C16BC6">
        <w:rPr>
          <w:rFonts w:ascii="Times New Roman" w:hAnsi="Times New Roman" w:cs="Times New Roman"/>
          <w:sz w:val="24"/>
          <w:szCs w:val="24"/>
        </w:rPr>
        <w:object w:dxaOrig="420" w:dyaOrig="220">
          <v:shape id="_x0000_i1559" type="#_x0000_t75" style="width:20.65pt;height:10.65pt" o:ole="">
            <v:imagedata r:id="rId1006" o:title=""/>
          </v:shape>
          <o:OLEObject Type="Embed" ProgID="Equation.3" ShapeID="_x0000_i1559" DrawAspect="Content" ObjectID="_1645709197" r:id="rId1009"/>
        </w:object>
      </w:r>
      <w:r w:rsidRPr="00C16BC6">
        <w:rPr>
          <w:rFonts w:ascii="Times New Roman" w:hAnsi="Times New Roman" w:cs="Times New Roman"/>
          <w:sz w:val="24"/>
          <w:szCs w:val="24"/>
        </w:rPr>
        <w:t>конечная мер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Канторово множество, пример неизмеримого множеств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Мера Лебега-Стильтьерса, необходимое и достаточное условие </w:t>
      </w:r>
      <w:r w:rsidRPr="00C16BC6">
        <w:rPr>
          <w:rFonts w:ascii="Times New Roman" w:hAnsi="Times New Roman" w:cs="Times New Roman"/>
          <w:sz w:val="24"/>
          <w:szCs w:val="24"/>
        </w:rPr>
        <w:object w:dxaOrig="420" w:dyaOrig="220">
          <v:shape id="_x0000_i1560" type="#_x0000_t75" style="width:20.65pt;height:10.65pt" o:ole="">
            <v:imagedata r:id="rId1006" o:title=""/>
          </v:shape>
          <o:OLEObject Type="Embed" ProgID="Equation.3" ShapeID="_x0000_i1560" DrawAspect="Content" ObjectID="_1645709198" r:id="rId1010"/>
        </w:object>
      </w:r>
      <w:r w:rsidRPr="00C16BC6">
        <w:rPr>
          <w:rFonts w:ascii="Times New Roman" w:hAnsi="Times New Roman" w:cs="Times New Roman"/>
          <w:sz w:val="24"/>
          <w:szCs w:val="24"/>
        </w:rPr>
        <w:t>аддитивной меры.</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Абсолютная непрерывность одной меры относительно другой, критерий абсолютной непрерывности меры относительно меры Лебега, пример неабсолютно непрерывной меры. </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Измеримые функции, измеримость непрерывной функции, предела измеримых функций, производной.</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Измеримость суммы, разности, произведения, частного измеримых функций. Теорема Егоров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Сходимость по мере, единственность предела. Связь со сходимостью почти всюду.</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Интеграл Лебега от простых функций, от ограниченных и неограниченных функций.</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Интегрируемые функции и их свойств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Абсолютная непрерывность интеграла Лебега, теорема Лебега о предельном переходе.</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Теоремы Леви и Фату. Интегрирование по множеству с  </w:t>
      </w:r>
      <w:r w:rsidRPr="00C16BC6">
        <w:rPr>
          <w:rFonts w:ascii="Times New Roman" w:hAnsi="Times New Roman" w:cs="Times New Roman"/>
          <w:sz w:val="24"/>
          <w:szCs w:val="24"/>
        </w:rPr>
        <w:object w:dxaOrig="420" w:dyaOrig="220">
          <v:shape id="_x0000_i1561" type="#_x0000_t75" style="width:20.65pt;height:10.65pt" o:ole="">
            <v:imagedata r:id="rId1006" o:title=""/>
          </v:shape>
          <o:OLEObject Type="Embed" ProgID="Equation.3" ShapeID="_x0000_i1561" DrawAspect="Content" ObjectID="_1645709199" r:id="rId1011"/>
        </w:object>
      </w:r>
      <w:r w:rsidRPr="00C16BC6">
        <w:rPr>
          <w:rFonts w:ascii="Times New Roman" w:hAnsi="Times New Roman" w:cs="Times New Roman"/>
          <w:sz w:val="24"/>
          <w:szCs w:val="24"/>
        </w:rPr>
        <w:t>конечной мерой.</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Сравнение интеграла Лебега с интегралом Римана. Пример функции неинтегрируемой по Риману даже при изменении на множестве меры нуль.</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Пространство L</w:t>
      </w:r>
      <w:r w:rsidRPr="00C16BC6">
        <w:rPr>
          <w:rFonts w:ascii="Times New Roman" w:hAnsi="Times New Roman" w:cs="Times New Roman"/>
          <w:sz w:val="24"/>
          <w:szCs w:val="24"/>
        </w:rPr>
        <w:object w:dxaOrig="139" w:dyaOrig="380">
          <v:shape id="_x0000_i1562" type="#_x0000_t75" style="width:6.65pt;height:18.65pt" o:ole="">
            <v:imagedata r:id="rId1012" o:title=""/>
          </v:shape>
          <o:OLEObject Type="Embed" ProgID="Equation.3" ShapeID="_x0000_i1562" DrawAspect="Content" ObjectID="_1645709200" r:id="rId1013"/>
        </w:object>
      </w:r>
      <w:r w:rsidRPr="00C16BC6">
        <w:rPr>
          <w:rFonts w:ascii="Times New Roman" w:hAnsi="Times New Roman" w:cs="Times New Roman"/>
          <w:sz w:val="24"/>
          <w:szCs w:val="24"/>
        </w:rPr>
        <w:t>, его полнота, плотность множества непрерывных функций в L</w:t>
      </w:r>
      <w:r w:rsidRPr="00C16BC6">
        <w:rPr>
          <w:rFonts w:ascii="Times New Roman" w:hAnsi="Times New Roman" w:cs="Times New Roman"/>
          <w:sz w:val="24"/>
          <w:szCs w:val="24"/>
        </w:rPr>
        <w:object w:dxaOrig="139" w:dyaOrig="380">
          <v:shape id="_x0000_i1563" type="#_x0000_t75" style="width:6.65pt;height:18.65pt" o:ole="">
            <v:imagedata r:id="rId1014" o:title=""/>
          </v:shape>
          <o:OLEObject Type="Embed" ProgID="Equation.3" ShapeID="_x0000_i1563" DrawAspect="Content" ObjectID="_1645709201" r:id="rId1015"/>
        </w:object>
      </w:r>
      <w:r w:rsidRPr="00C16BC6">
        <w:rPr>
          <w:rFonts w:ascii="Times New Roman" w:hAnsi="Times New Roman" w:cs="Times New Roman"/>
          <w:sz w:val="24"/>
          <w:szCs w:val="24"/>
        </w:rPr>
        <w:t>.</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Неравенство Гельдера, Минковского, полнота пространства </w:t>
      </w:r>
      <w:r w:rsidRPr="00C16BC6">
        <w:rPr>
          <w:rFonts w:ascii="Times New Roman" w:hAnsi="Times New Roman" w:cs="Times New Roman"/>
          <w:sz w:val="24"/>
          <w:szCs w:val="24"/>
        </w:rPr>
        <w:object w:dxaOrig="320" w:dyaOrig="340">
          <v:shape id="_x0000_i1564" type="#_x0000_t75" style="width:16pt;height:17.35pt" o:ole="">
            <v:imagedata r:id="rId1016" o:title=""/>
          </v:shape>
          <o:OLEObject Type="Embed" ProgID="Equation.3" ShapeID="_x0000_i1564" DrawAspect="Content" ObjectID="_1645709202" r:id="rId1017"/>
        </w:object>
      </w:r>
      <w:r w:rsidRPr="00C16BC6">
        <w:rPr>
          <w:rFonts w:ascii="Times New Roman" w:hAnsi="Times New Roman" w:cs="Times New Roman"/>
          <w:sz w:val="24"/>
          <w:szCs w:val="24"/>
        </w:rPr>
        <w:t xml:space="preserve">, непрерывность в среднем функций из </w:t>
      </w:r>
      <w:r w:rsidRPr="00C16BC6">
        <w:rPr>
          <w:rFonts w:ascii="Times New Roman" w:hAnsi="Times New Roman" w:cs="Times New Roman"/>
          <w:sz w:val="24"/>
          <w:szCs w:val="24"/>
        </w:rPr>
        <w:object w:dxaOrig="320" w:dyaOrig="340">
          <v:shape id="_x0000_i1565" type="#_x0000_t75" style="width:16pt;height:17.35pt" o:ole="">
            <v:imagedata r:id="rId1018" o:title=""/>
          </v:shape>
          <o:OLEObject Type="Embed" ProgID="Equation.3" ShapeID="_x0000_i1565" DrawAspect="Content" ObjectID="_1645709203" r:id="rId1019"/>
        </w:object>
      </w:r>
      <w:r w:rsidRPr="00C16BC6">
        <w:rPr>
          <w:rFonts w:ascii="Times New Roman" w:hAnsi="Times New Roman" w:cs="Times New Roman"/>
          <w:sz w:val="24"/>
          <w:szCs w:val="24"/>
        </w:rPr>
        <w:t>.</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Заряды, представление заряда в виде разности двух взаимно сингулярных мер. </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Радона-Никодима, производная Радона-Никодим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Фубини о перестановке интегрирования.</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Метрические пространства, пересечение открытых и замкнутых множеств, полные метрические пространства, непрерывные отображения.</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Принцип сжимающих отображений,  локальная форма принципа, примеры применения к решению интегральных уравнений.</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Хаусдорфа о пополнении  метрического пространств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Плотные, нигде не плотные множества, принцип вложенных шаров, понятие категории, теорема Бэра-Хаусдорфа. Пример вложенных шаров, имеющих пустое пересечение.</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Компактные метрические пространства, их полнота, свойство ограниченности и вполне ограниченности.</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Необходимое и достаточное условие предкомпактности, предкомпактность пространства при наличии предкомпактной сети.</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Эквивалентность двух определений компактности.</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Критерии предкомпактности в </w:t>
      </w:r>
      <w:r w:rsidRPr="00C16BC6">
        <w:rPr>
          <w:rFonts w:ascii="Times New Roman" w:hAnsi="Times New Roman" w:cs="Times New Roman"/>
          <w:sz w:val="24"/>
          <w:szCs w:val="24"/>
        </w:rPr>
        <w:object w:dxaOrig="920" w:dyaOrig="380">
          <v:shape id="_x0000_i1566" type="#_x0000_t75" style="width:46pt;height:18.65pt" o:ole="">
            <v:imagedata r:id="rId1020" o:title=""/>
          </v:shape>
          <o:OLEObject Type="Embed" ProgID="Equation.3" ShapeID="_x0000_i1566" DrawAspect="Content" ObjectID="_1645709204" r:id="rId1021"/>
        </w:object>
      </w:r>
      <w:r w:rsidRPr="00C16BC6">
        <w:rPr>
          <w:rFonts w:ascii="Times New Roman" w:hAnsi="Times New Roman" w:cs="Times New Roman"/>
          <w:sz w:val="24"/>
          <w:szCs w:val="24"/>
        </w:rPr>
        <w:t>.</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lastRenderedPageBreak/>
        <w:t>Банаховы пространства, эквивалентность ограниченности и непрерывности линейного оператора, полнота пространства линейных ограниченных операторов.</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Банаха-Штейнгауза. Теорема о расходимости тригонометрического ряд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Обратные операторы, правый, левый обратные операторы. Обратимые операторы, признак обратимости.</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Обратимость оператора </w:t>
      </w:r>
      <w:r w:rsidRPr="00C16BC6">
        <w:rPr>
          <w:rFonts w:ascii="Times New Roman" w:hAnsi="Times New Roman" w:cs="Times New Roman"/>
          <w:sz w:val="24"/>
          <w:szCs w:val="24"/>
        </w:rPr>
        <w:object w:dxaOrig="660" w:dyaOrig="320">
          <v:shape id="_x0000_i1567" type="#_x0000_t75" style="width:32.65pt;height:16pt" o:ole="">
            <v:imagedata r:id="rId1022" o:title=""/>
          </v:shape>
          <o:OLEObject Type="Embed" ProgID="Equation.3" ShapeID="_x0000_i1567" DrawAspect="Content" ObjectID="_1645709205" r:id="rId1023"/>
        </w:object>
      </w:r>
      <w:r w:rsidRPr="00C16BC6">
        <w:rPr>
          <w:rFonts w:ascii="Times New Roman" w:hAnsi="Times New Roman" w:cs="Times New Roman"/>
          <w:sz w:val="24"/>
          <w:szCs w:val="24"/>
        </w:rPr>
        <w:t>. Открытость множества обратимых операторов, сходимость обратных операторов.</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Банаха об обратном операторе. Замкнутые операторы, теорема о замкнутом графике.</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Теорема Хана-Банаха и следствия их нее.</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Сопряженное пространство, связь между сепарабельностью исходного и сопряженного пространства.</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 xml:space="preserve">Второе сопряженное пространство, рефлексивные пространства. Представление линейного ограниченного функционала в </w:t>
      </w:r>
      <w:r w:rsidRPr="00C16BC6">
        <w:rPr>
          <w:rFonts w:ascii="Times New Roman" w:hAnsi="Times New Roman" w:cs="Times New Roman"/>
          <w:sz w:val="24"/>
          <w:szCs w:val="24"/>
        </w:rPr>
        <w:object w:dxaOrig="240" w:dyaOrig="380">
          <v:shape id="_x0000_i1568" type="#_x0000_t75" style="width:12pt;height:18.65pt" o:ole="">
            <v:imagedata r:id="rId1024" o:title=""/>
          </v:shape>
          <o:OLEObject Type="Embed" ProgID="Equation.3" ShapeID="_x0000_i1568" DrawAspect="Content" ObjectID="_1645709206" r:id="rId1025"/>
        </w:object>
      </w:r>
      <w:r w:rsidRPr="00C16BC6">
        <w:rPr>
          <w:rFonts w:ascii="Times New Roman" w:hAnsi="Times New Roman" w:cs="Times New Roman"/>
          <w:sz w:val="24"/>
          <w:szCs w:val="24"/>
        </w:rPr>
        <w:t>.</w:t>
      </w:r>
    </w:p>
    <w:p w:rsidR="00B301F2" w:rsidRPr="00C16BC6" w:rsidRDefault="00B301F2" w:rsidP="008D0E0A">
      <w:pPr>
        <w:pStyle w:val="af1"/>
        <w:numPr>
          <w:ilvl w:val="0"/>
          <w:numId w:val="71"/>
        </w:numPr>
        <w:rPr>
          <w:rFonts w:ascii="Times New Roman" w:hAnsi="Times New Roman" w:cs="Times New Roman"/>
          <w:sz w:val="24"/>
          <w:szCs w:val="24"/>
        </w:rPr>
      </w:pPr>
      <w:r w:rsidRPr="00C16BC6">
        <w:rPr>
          <w:rFonts w:ascii="Times New Roman" w:hAnsi="Times New Roman" w:cs="Times New Roman"/>
          <w:sz w:val="24"/>
          <w:szCs w:val="24"/>
        </w:rPr>
        <w:t>Слабая сходимость, ограниченность слабо сходящейся последовательности, слабая полнота рефлексивного пространства, признак слабой компактности.</w:t>
      </w:r>
    </w:p>
    <w:p w:rsidR="00B301F2" w:rsidRPr="00C16BC6" w:rsidRDefault="00B301F2" w:rsidP="00B301F2">
      <w:pPr>
        <w:ind w:left="567" w:hanging="567"/>
        <w:rPr>
          <w:sz w:val="10"/>
          <w:szCs w:val="10"/>
        </w:rPr>
      </w:pPr>
    </w:p>
    <w:p w:rsidR="00B301F2" w:rsidRPr="00C16BC6" w:rsidRDefault="00B301F2" w:rsidP="00B301F2">
      <w:pPr>
        <w:rPr>
          <w:b/>
        </w:rPr>
      </w:pPr>
      <w:r w:rsidRPr="00C16BC6">
        <w:rPr>
          <w:b/>
        </w:rPr>
        <w:t>Задачи по функциональному анализу</w:t>
      </w:r>
    </w:p>
    <w:p w:rsidR="00B301F2" w:rsidRPr="00C16BC6" w:rsidRDefault="00B301F2" w:rsidP="00B301F2">
      <w:pPr>
        <w:jc w:val="center"/>
        <w:rPr>
          <w:b/>
          <w:sz w:val="10"/>
          <w:szCs w:val="10"/>
        </w:rPr>
      </w:pPr>
    </w:p>
    <w:p w:rsidR="00B301F2" w:rsidRPr="00C16BC6" w:rsidRDefault="00B301F2" w:rsidP="008D0E0A">
      <w:pPr>
        <w:numPr>
          <w:ilvl w:val="0"/>
          <w:numId w:val="72"/>
        </w:numPr>
        <w:tabs>
          <w:tab w:val="clear" w:pos="1080"/>
          <w:tab w:val="num" w:pos="546"/>
        </w:tabs>
        <w:ind w:left="390" w:hanging="312"/>
        <w:jc w:val="both"/>
      </w:pPr>
      <w:r w:rsidRPr="00C16BC6">
        <w:t xml:space="preserve">Какова мощность всех непрерывных функций на </w:t>
      </w:r>
      <w:r w:rsidRPr="00C16BC6">
        <w:rPr>
          <w:position w:val="-14"/>
        </w:rPr>
        <w:object w:dxaOrig="580" w:dyaOrig="400">
          <v:shape id="_x0000_i1569" type="#_x0000_t75" style="width:29.35pt;height:20pt" o:ole="">
            <v:imagedata r:id="rId1026" o:title=""/>
          </v:shape>
          <o:OLEObject Type="Embed" ProgID="Equation.DSMT4" ShapeID="_x0000_i1569" DrawAspect="Content" ObjectID="_1645709207" r:id="rId1027"/>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подмножество </w:t>
      </w:r>
      <w:r w:rsidRPr="00C16BC6">
        <w:rPr>
          <w:position w:val="-14"/>
        </w:rPr>
        <w:object w:dxaOrig="1240" w:dyaOrig="400">
          <v:shape id="_x0000_i1570" type="#_x0000_t75" style="width:62pt;height:20pt" o:ole="">
            <v:imagedata r:id="rId1028" o:title=""/>
          </v:shape>
          <o:OLEObject Type="Embed" ProgID="Equation.DSMT4" ShapeID="_x0000_i1570" DrawAspect="Content" ObjectID="_1645709208" r:id="rId1029"/>
        </w:object>
      </w:r>
      <w:r w:rsidRPr="00C16BC6">
        <w:t xml:space="preserve"> такое, что </w:t>
      </w:r>
      <w:r w:rsidRPr="00C16BC6">
        <w:rPr>
          <w:position w:val="-14"/>
        </w:rPr>
        <w:object w:dxaOrig="2740" w:dyaOrig="400">
          <v:shape id="_x0000_i1571" type="#_x0000_t75" style="width:137.35pt;height:20pt" o:ole="">
            <v:imagedata r:id="rId1030" o:title=""/>
          </v:shape>
          <o:OLEObject Type="Embed" ProgID="Equation.DSMT4" ShapeID="_x0000_i1571" DrawAspect="Content" ObjectID="_1645709209" r:id="rId1031"/>
        </w:object>
      </w:r>
      <w:r w:rsidRPr="00C16BC6">
        <w:t xml:space="preserve"> - замкнутое в </w:t>
      </w:r>
      <w:r w:rsidRPr="00C16BC6">
        <w:rPr>
          <w:position w:val="-14"/>
        </w:rPr>
        <w:object w:dxaOrig="740" w:dyaOrig="400">
          <v:shape id="_x0000_i1572" type="#_x0000_t75" style="width:36.65pt;height:20pt" o:ole="">
            <v:imagedata r:id="rId1032" o:title=""/>
          </v:shape>
          <o:OLEObject Type="Embed" ProgID="Equation.DSMT4" ShapeID="_x0000_i1572" DrawAspect="Content" ObjectID="_1645709210" r:id="rId1033"/>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Является ли множество </w:t>
      </w:r>
      <w:r w:rsidRPr="00C16BC6">
        <w:rPr>
          <w:position w:val="-4"/>
        </w:rPr>
        <w:object w:dxaOrig="320" w:dyaOrig="260">
          <v:shape id="_x0000_i1573" type="#_x0000_t75" style="width:16pt;height:13.35pt" o:ole="">
            <v:imagedata r:id="rId1034" o:title=""/>
          </v:shape>
          <o:OLEObject Type="Embed" ProgID="Equation.DSMT4" ShapeID="_x0000_i1573" DrawAspect="Content" ObjectID="_1645709211" r:id="rId1035"/>
        </w:object>
      </w:r>
      <w:r w:rsidRPr="00C16BC6">
        <w:t xml:space="preserve"> - непрерывных функций, удовлетворяющих условию </w:t>
      </w:r>
      <w:r w:rsidRPr="00C16BC6">
        <w:rPr>
          <w:position w:val="-14"/>
        </w:rPr>
        <w:object w:dxaOrig="1400" w:dyaOrig="400">
          <v:shape id="_x0000_i1574" type="#_x0000_t75" style="width:70.65pt;height:20pt" o:ole="">
            <v:imagedata r:id="rId1036" o:title=""/>
          </v:shape>
          <o:OLEObject Type="Embed" ProgID="Equation.DSMT4" ShapeID="_x0000_i1574" DrawAspect="Content" ObjectID="_1645709212" r:id="rId1037"/>
        </w:object>
      </w:r>
      <w:r w:rsidRPr="00C16BC6">
        <w:t xml:space="preserve"> открытым в </w:t>
      </w:r>
      <w:r w:rsidRPr="00C16BC6">
        <w:rPr>
          <w:position w:val="-14"/>
        </w:rPr>
        <w:object w:dxaOrig="740" w:dyaOrig="400">
          <v:shape id="_x0000_i1575" type="#_x0000_t75" style="width:36.65pt;height:20pt" o:ole="">
            <v:imagedata r:id="rId1032" o:title=""/>
          </v:shape>
          <o:OLEObject Type="Embed" ProgID="Equation.DSMT4" ShapeID="_x0000_i1575" DrawAspect="Content" ObjectID="_1645709213" r:id="rId1038"/>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пространство </w:t>
      </w:r>
      <w:r w:rsidRPr="00C16BC6">
        <w:rPr>
          <w:position w:val="-6"/>
        </w:rPr>
        <w:object w:dxaOrig="260" w:dyaOrig="220">
          <v:shape id="_x0000_i1576" type="#_x0000_t75" style="width:13.35pt;height:10.65pt" o:ole="">
            <v:imagedata r:id="rId1039" o:title=""/>
          </v:shape>
          <o:OLEObject Type="Embed" ProgID="Equation.DSMT4" ShapeID="_x0000_i1576" DrawAspect="Content" ObjectID="_1645709214" r:id="rId1040"/>
        </w:object>
      </w:r>
      <w:r w:rsidRPr="00C16BC6">
        <w:t xml:space="preserve"> - ограниченных последовательностей с метрикой </w:t>
      </w:r>
      <w:r w:rsidRPr="00C16BC6">
        <w:rPr>
          <w:position w:val="-24"/>
        </w:rPr>
        <w:object w:dxaOrig="2100" w:dyaOrig="499">
          <v:shape id="_x0000_i1577" type="#_x0000_t75" style="width:104.65pt;height:25.35pt" o:ole="">
            <v:imagedata r:id="rId1041" o:title=""/>
          </v:shape>
          <o:OLEObject Type="Embed" ProgID="Equation.3" ShapeID="_x0000_i1577" DrawAspect="Content" ObjectID="_1645709215" r:id="rId1042"/>
        </w:object>
      </w:r>
      <w:r w:rsidRPr="00C16BC6">
        <w:t>является полным пространством.</w:t>
      </w:r>
    </w:p>
    <w:p w:rsidR="00B301F2" w:rsidRPr="00C16BC6" w:rsidRDefault="00B301F2" w:rsidP="008D0E0A">
      <w:pPr>
        <w:numPr>
          <w:ilvl w:val="0"/>
          <w:numId w:val="72"/>
        </w:numPr>
        <w:tabs>
          <w:tab w:val="clear" w:pos="1080"/>
          <w:tab w:val="num" w:pos="546"/>
        </w:tabs>
        <w:ind w:left="390" w:hanging="312"/>
        <w:jc w:val="both"/>
      </w:pPr>
      <w:r w:rsidRPr="00C16BC6">
        <w:t xml:space="preserve">Пусть </w:t>
      </w:r>
      <w:r w:rsidRPr="00C16BC6">
        <w:rPr>
          <w:position w:val="-4"/>
        </w:rPr>
        <w:object w:dxaOrig="240" w:dyaOrig="260">
          <v:shape id="_x0000_i1578" type="#_x0000_t75" style="width:12pt;height:13.35pt" o:ole="">
            <v:imagedata r:id="rId1043" o:title=""/>
          </v:shape>
          <o:OLEObject Type="Embed" ProgID="Equation.DSMT4" ShapeID="_x0000_i1578" DrawAspect="Content" ObjectID="_1645709216" r:id="rId1044"/>
        </w:object>
      </w:r>
      <w:r w:rsidRPr="00C16BC6">
        <w:t xml:space="preserve"> - отображение </w:t>
      </w:r>
      <w:r w:rsidRPr="00C16BC6">
        <w:rPr>
          <w:position w:val="-6"/>
        </w:rPr>
        <w:object w:dxaOrig="200" w:dyaOrig="220">
          <v:shape id="_x0000_i1579" type="#_x0000_t75" style="width:10pt;height:10.65pt" o:ole="">
            <v:imagedata r:id="rId1045" o:title=""/>
          </v:shape>
          <o:OLEObject Type="Embed" ProgID="Equation.DSMT4" ShapeID="_x0000_i1579" DrawAspect="Content" ObjectID="_1645709217" r:id="rId1046"/>
        </w:object>
      </w:r>
      <w:r w:rsidRPr="00C16BC6">
        <w:t xml:space="preserve">-мерного пространства в себя, задаваемое с системой линейных уравнений </w:t>
      </w:r>
      <w:r w:rsidRPr="00C16BC6">
        <w:rPr>
          <w:position w:val="-30"/>
        </w:rPr>
        <w:object w:dxaOrig="1680" w:dyaOrig="700">
          <v:shape id="_x0000_i1580" type="#_x0000_t75" style="width:83.35pt;height:35.35pt" o:ole="">
            <v:imagedata r:id="rId1047" o:title=""/>
          </v:shape>
          <o:OLEObject Type="Embed" ProgID="Equation.DSMT4" ShapeID="_x0000_i1580" DrawAspect="Content" ObjectID="_1645709218" r:id="rId1048"/>
        </w:object>
      </w:r>
      <w:r w:rsidRPr="00C16BC6">
        <w:t xml:space="preserve"> или </w:t>
      </w:r>
      <w:r w:rsidRPr="00C16BC6">
        <w:rPr>
          <w:position w:val="-10"/>
        </w:rPr>
        <w:object w:dxaOrig="780" w:dyaOrig="320">
          <v:shape id="_x0000_i1581" type="#_x0000_t75" style="width:39.35pt;height:16pt" o:ole="">
            <v:imagedata r:id="rId1049" o:title=""/>
          </v:shape>
          <o:OLEObject Type="Embed" ProgID="Equation.DSMT4" ShapeID="_x0000_i1581" DrawAspect="Content" ObjectID="_1645709219" r:id="rId1050"/>
        </w:object>
      </w:r>
      <w:r w:rsidRPr="00C16BC6">
        <w:t xml:space="preserve">. В пространстве введена метрика двумя способами: а) </w:t>
      </w:r>
      <w:r w:rsidRPr="00C16BC6">
        <w:rPr>
          <w:position w:val="-20"/>
        </w:rPr>
        <w:object w:dxaOrig="2220" w:dyaOrig="460">
          <v:shape id="_x0000_i1582" type="#_x0000_t75" style="width:111.35pt;height:22.65pt" o:ole="">
            <v:imagedata r:id="rId1051" o:title=""/>
          </v:shape>
          <o:OLEObject Type="Embed" ProgID="Equation.DSMT4" ShapeID="_x0000_i1582" DrawAspect="Content" ObjectID="_1645709220" r:id="rId1052"/>
        </w:object>
      </w:r>
      <w:r w:rsidRPr="00C16BC6">
        <w:t xml:space="preserve">, и б) </w:t>
      </w:r>
      <w:r w:rsidRPr="00C16BC6">
        <w:rPr>
          <w:position w:val="-30"/>
        </w:rPr>
        <w:object w:dxaOrig="2040" w:dyaOrig="700">
          <v:shape id="_x0000_i1583" type="#_x0000_t75" style="width:102pt;height:35.35pt" o:ole="">
            <v:imagedata r:id="rId1053" o:title=""/>
          </v:shape>
          <o:OLEObject Type="Embed" ProgID="Equation.DSMT4" ShapeID="_x0000_i1583" DrawAspect="Content" ObjectID="_1645709221" r:id="rId1054"/>
        </w:object>
      </w:r>
      <w:r w:rsidRPr="00C16BC6">
        <w:t xml:space="preserve">, где </w:t>
      </w:r>
      <w:r w:rsidRPr="00C16BC6">
        <w:rPr>
          <w:position w:val="-16"/>
        </w:rPr>
        <w:object w:dxaOrig="1540" w:dyaOrig="440">
          <v:shape id="_x0000_i1584" type="#_x0000_t75" style="width:77.35pt;height:22pt" o:ole="">
            <v:imagedata r:id="rId1055" o:title=""/>
          </v:shape>
          <o:OLEObject Type="Embed" ProgID="Equation.DSMT4" ShapeID="_x0000_i1584" DrawAspect="Content" ObjectID="_1645709222" r:id="rId1056"/>
        </w:object>
      </w:r>
      <w:r w:rsidRPr="00C16BC6">
        <w:t xml:space="preserve">, </w:t>
      </w:r>
      <w:r w:rsidRPr="00C16BC6">
        <w:rPr>
          <w:position w:val="-14"/>
        </w:rPr>
        <w:object w:dxaOrig="1780" w:dyaOrig="400">
          <v:shape id="_x0000_i1585" type="#_x0000_t75" style="width:88.65pt;height:20pt" o:ole="">
            <v:imagedata r:id="rId1057" o:title=""/>
          </v:shape>
          <o:OLEObject Type="Embed" ProgID="Equation.DSMT4" ShapeID="_x0000_i1585" DrawAspect="Content" ObjectID="_1645709223" r:id="rId1058"/>
        </w:object>
      </w:r>
      <w:r w:rsidRPr="00C16BC6">
        <w:t>.</w:t>
      </w:r>
    </w:p>
    <w:p w:rsidR="00B301F2" w:rsidRPr="00C16BC6" w:rsidRDefault="00B301F2" w:rsidP="00B301F2">
      <w:pPr>
        <w:ind w:left="78"/>
        <w:jc w:val="both"/>
      </w:pPr>
      <w:r w:rsidRPr="00C16BC6">
        <w:t xml:space="preserve">Доказать, что условие </w:t>
      </w:r>
      <w:r w:rsidRPr="00C16BC6">
        <w:rPr>
          <w:position w:val="-30"/>
        </w:rPr>
        <w:object w:dxaOrig="2400" w:dyaOrig="700">
          <v:shape id="_x0000_i1586" type="#_x0000_t75" style="width:120pt;height:35.35pt" o:ole="">
            <v:imagedata r:id="rId1059" o:title=""/>
          </v:shape>
          <o:OLEObject Type="Embed" ProgID="Equation.DSMT4" ShapeID="_x0000_i1586" DrawAspect="Content" ObjectID="_1645709224" r:id="rId1060"/>
        </w:object>
      </w:r>
      <w:r w:rsidRPr="00C16BC6">
        <w:t xml:space="preserve"> является необходимым и достаточным, чтобы отображение являлось сжатием.</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любое измеримое множество </w:t>
      </w:r>
      <w:r w:rsidRPr="00C16BC6">
        <w:rPr>
          <w:position w:val="-4"/>
        </w:rPr>
        <w:object w:dxaOrig="240" w:dyaOrig="260">
          <v:shape id="_x0000_i1587" type="#_x0000_t75" style="width:12pt;height:13.35pt" o:ole="">
            <v:imagedata r:id="rId1061" o:title=""/>
          </v:shape>
          <o:OLEObject Type="Embed" ProgID="Equation.DSMT4" ShapeID="_x0000_i1587" DrawAspect="Content" ObjectID="_1645709225" r:id="rId1062"/>
        </w:object>
      </w:r>
      <w:r w:rsidRPr="00C16BC6">
        <w:t xml:space="preserve"> на прямой с мерой </w:t>
      </w:r>
      <w:r w:rsidRPr="00C16BC6">
        <w:rPr>
          <w:position w:val="-14"/>
        </w:rPr>
        <w:object w:dxaOrig="1080" w:dyaOrig="400">
          <v:shape id="_x0000_i1588" type="#_x0000_t75" style="width:54.65pt;height:20pt" o:ole="">
            <v:imagedata r:id="rId1063" o:title=""/>
          </v:shape>
          <o:OLEObject Type="Embed" ProgID="Equation.DSMT4" ShapeID="_x0000_i1588" DrawAspect="Content" ObjectID="_1645709226" r:id="rId1064"/>
        </w:object>
      </w:r>
      <w:r w:rsidRPr="00C16BC6">
        <w:t xml:space="preserve"> содержит измеримое подмножество меры </w:t>
      </w:r>
      <w:r w:rsidRPr="00C16BC6">
        <w:rPr>
          <w:position w:val="-10"/>
        </w:rPr>
        <w:object w:dxaOrig="1180" w:dyaOrig="320">
          <v:shape id="_x0000_i1589" type="#_x0000_t75" style="width:58.65pt;height:16pt" o:ole="">
            <v:imagedata r:id="rId1065" o:title=""/>
          </v:shape>
          <o:OLEObject Type="Embed" ProgID="Equation.DSMT4" ShapeID="_x0000_i1589" DrawAspect="Content" ObjectID="_1645709227" r:id="rId1066"/>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Пусть </w:t>
      </w:r>
      <w:r w:rsidRPr="00C16BC6">
        <w:rPr>
          <w:position w:val="-10"/>
        </w:rPr>
        <w:object w:dxaOrig="320" w:dyaOrig="320">
          <v:shape id="_x0000_i1590" type="#_x0000_t75" style="width:16pt;height:16pt" o:ole="">
            <v:imagedata r:id="rId1067" o:title=""/>
          </v:shape>
          <o:OLEObject Type="Embed" ProgID="Equation.DSMT4" ShapeID="_x0000_i1590" DrawAspect="Content" ObjectID="_1645709228" r:id="rId1068"/>
        </w:object>
      </w:r>
      <w:r w:rsidRPr="00C16BC6">
        <w:t xml:space="preserve">- измеримое на сегменте </w:t>
      </w:r>
      <w:r w:rsidRPr="00C16BC6">
        <w:rPr>
          <w:position w:val="-14"/>
        </w:rPr>
        <w:object w:dxaOrig="520" w:dyaOrig="400">
          <v:shape id="_x0000_i1591" type="#_x0000_t75" style="width:26pt;height:20pt" o:ole="">
            <v:imagedata r:id="rId1069" o:title=""/>
          </v:shape>
          <o:OLEObject Type="Embed" ProgID="Equation.DSMT4" ShapeID="_x0000_i1591" DrawAspect="Content" ObjectID="_1645709229" r:id="rId1070"/>
        </w:object>
      </w:r>
      <w:r w:rsidRPr="00C16BC6">
        <w:t xml:space="preserve"> для любого интервала </w:t>
      </w:r>
      <w:r w:rsidRPr="00C16BC6">
        <w:rPr>
          <w:position w:val="-4"/>
        </w:rPr>
        <w:object w:dxaOrig="220" w:dyaOrig="260">
          <v:shape id="_x0000_i1592" type="#_x0000_t75" style="width:10.65pt;height:13.35pt" o:ole="">
            <v:imagedata r:id="rId1071" o:title=""/>
          </v:shape>
          <o:OLEObject Type="Embed" ProgID="Equation.DSMT4" ShapeID="_x0000_i1592" DrawAspect="Content" ObjectID="_1645709230" r:id="rId1072"/>
        </w:object>
      </w:r>
      <w:r w:rsidRPr="00C16BC6">
        <w:t xml:space="preserve"> имеет место неравенство </w:t>
      </w:r>
      <w:r w:rsidRPr="00C16BC6">
        <w:rPr>
          <w:position w:val="-14"/>
        </w:rPr>
        <w:object w:dxaOrig="2220" w:dyaOrig="400">
          <v:shape id="_x0000_i1593" type="#_x0000_t75" style="width:111.35pt;height:20pt" o:ole="">
            <v:imagedata r:id="rId1073" o:title=""/>
          </v:shape>
          <o:OLEObject Type="Embed" ProgID="Equation.DSMT4" ShapeID="_x0000_i1593" DrawAspect="Content" ObjectID="_1645709231" r:id="rId1074"/>
        </w:object>
      </w:r>
      <w:r w:rsidRPr="00C16BC6">
        <w:t xml:space="preserve">. Доказать, что </w:t>
      </w:r>
      <w:r w:rsidRPr="00C16BC6">
        <w:rPr>
          <w:position w:val="-14"/>
        </w:rPr>
        <w:object w:dxaOrig="680" w:dyaOrig="400">
          <v:shape id="_x0000_i1594" type="#_x0000_t75" style="width:34.65pt;height:20pt" o:ole="">
            <v:imagedata r:id="rId1075" o:title=""/>
          </v:shape>
          <o:OLEObject Type="Embed" ProgID="Equation.DSMT4" ShapeID="_x0000_i1594" DrawAspect="Content" ObjectID="_1645709232" r:id="rId1076"/>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Пусть </w:t>
      </w:r>
      <w:r w:rsidRPr="00C16BC6">
        <w:rPr>
          <w:position w:val="-12"/>
        </w:rPr>
        <w:object w:dxaOrig="260" w:dyaOrig="360">
          <v:shape id="_x0000_i1595" type="#_x0000_t75" style="width:13.35pt;height:18.65pt" o:ole="">
            <v:imagedata r:id="rId1077" o:title=""/>
          </v:shape>
          <o:OLEObject Type="Embed" ProgID="Equation.DSMT4" ShapeID="_x0000_i1595" DrawAspect="Content" ObjectID="_1645709233" r:id="rId1078"/>
        </w:object>
      </w:r>
      <w:r w:rsidRPr="00C16BC6">
        <w:t xml:space="preserve"> и </w:t>
      </w:r>
      <w:r w:rsidRPr="00C16BC6">
        <w:rPr>
          <w:position w:val="-12"/>
        </w:rPr>
        <w:object w:dxaOrig="300" w:dyaOrig="360">
          <v:shape id="_x0000_i1596" type="#_x0000_t75" style="width:15.35pt;height:18.65pt" o:ole="">
            <v:imagedata r:id="rId1079" o:title=""/>
          </v:shape>
          <o:OLEObject Type="Embed" ProgID="Equation.DSMT4" ShapeID="_x0000_i1596" DrawAspect="Content" ObjectID="_1645709234" r:id="rId1080"/>
        </w:object>
      </w:r>
      <w:r w:rsidRPr="00C16BC6">
        <w:t xml:space="preserve"> - измеримые подмножества сегмента </w:t>
      </w:r>
      <w:r w:rsidRPr="00C16BC6">
        <w:rPr>
          <w:position w:val="-14"/>
        </w:rPr>
        <w:object w:dxaOrig="520" w:dyaOrig="400">
          <v:shape id="_x0000_i1597" type="#_x0000_t75" style="width:26pt;height:20pt" o:ole="">
            <v:imagedata r:id="rId1081" o:title=""/>
          </v:shape>
          <o:OLEObject Type="Embed" ProgID="Equation.DSMT4" ShapeID="_x0000_i1597" DrawAspect="Content" ObjectID="_1645709235" r:id="rId1082"/>
        </w:object>
      </w:r>
      <w:r w:rsidRPr="00C16BC6">
        <w:t xml:space="preserve"> и </w:t>
      </w:r>
      <w:r w:rsidRPr="00C16BC6">
        <w:rPr>
          <w:position w:val="-14"/>
        </w:rPr>
        <w:object w:dxaOrig="1380" w:dyaOrig="400">
          <v:shape id="_x0000_i1598" type="#_x0000_t75" style="width:68.65pt;height:20pt" o:ole="">
            <v:imagedata r:id="rId1083" o:title=""/>
          </v:shape>
          <o:OLEObject Type="Embed" ProgID="Equation.DSMT4" ShapeID="_x0000_i1598" DrawAspect="Content" ObjectID="_1645709236" r:id="rId1084"/>
        </w:object>
      </w:r>
      <w:r w:rsidRPr="00C16BC6">
        <w:t xml:space="preserve">. Доказать, что </w:t>
      </w:r>
      <w:r w:rsidRPr="00C16BC6">
        <w:rPr>
          <w:position w:val="-14"/>
        </w:rPr>
        <w:object w:dxaOrig="1260" w:dyaOrig="400">
          <v:shape id="_x0000_i1599" type="#_x0000_t75" style="width:62.65pt;height:20pt" o:ole="">
            <v:imagedata r:id="rId1085" o:title=""/>
          </v:shape>
          <o:OLEObject Type="Embed" ProgID="Equation.DSMT4" ShapeID="_x0000_i1599" DrawAspect="Content" ObjectID="_1645709237" r:id="rId1086"/>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Может ли открытое неограниченное множество иметь конечную меру?</w:t>
      </w:r>
    </w:p>
    <w:p w:rsidR="00B301F2" w:rsidRPr="00C16BC6" w:rsidRDefault="00B301F2" w:rsidP="008D0E0A">
      <w:pPr>
        <w:numPr>
          <w:ilvl w:val="0"/>
          <w:numId w:val="72"/>
        </w:numPr>
        <w:tabs>
          <w:tab w:val="clear" w:pos="1080"/>
          <w:tab w:val="num" w:pos="546"/>
        </w:tabs>
        <w:ind w:left="390" w:hanging="312"/>
        <w:jc w:val="both"/>
      </w:pPr>
      <w:r w:rsidRPr="00C16BC6">
        <w:lastRenderedPageBreak/>
        <w:t>Пусть замкнутое множество имеет конечную меру. Может ли оно быть неограниченным?</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непрерывные функции на </w:t>
      </w:r>
      <w:r w:rsidRPr="00C16BC6">
        <w:rPr>
          <w:position w:val="-14"/>
        </w:rPr>
        <w:object w:dxaOrig="499" w:dyaOrig="400">
          <v:shape id="_x0000_i1600" type="#_x0000_t75" style="width:25.35pt;height:20pt" o:ole="">
            <v:imagedata r:id="rId1087" o:title=""/>
          </v:shape>
          <o:OLEObject Type="Embed" ProgID="Equation.DSMT4" ShapeID="_x0000_i1600" DrawAspect="Content" ObjectID="_1645709238" r:id="rId1088"/>
        </w:object>
      </w:r>
      <w:r w:rsidRPr="00C16BC6">
        <w:t xml:space="preserve"> эквивалентны тогда и только тогда, когда они равны.</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непрерывные на измеримом множестве </w:t>
      </w:r>
      <w:r w:rsidRPr="00C16BC6">
        <w:rPr>
          <w:position w:val="-4"/>
        </w:rPr>
        <w:object w:dxaOrig="240" w:dyaOrig="260">
          <v:shape id="_x0000_i1601" type="#_x0000_t75" style="width:12pt;height:13.35pt" o:ole="">
            <v:imagedata r:id="rId1089" o:title=""/>
          </v:shape>
          <o:OLEObject Type="Embed" ProgID="Equation.DSMT4" ShapeID="_x0000_i1601" DrawAspect="Content" ObjectID="_1645709239" r:id="rId1090"/>
        </w:object>
      </w:r>
      <w:r w:rsidRPr="00C16BC6">
        <w:t xml:space="preserve"> функции являются измеримыми.</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если </w:t>
      </w:r>
      <w:r w:rsidRPr="00C16BC6">
        <w:rPr>
          <w:position w:val="-14"/>
        </w:rPr>
        <w:object w:dxaOrig="600" w:dyaOrig="400">
          <v:shape id="_x0000_i1602" type="#_x0000_t75" style="width:30pt;height:20pt" o:ole="">
            <v:imagedata r:id="rId1091" o:title=""/>
          </v:shape>
          <o:OLEObject Type="Embed" ProgID="Equation.DSMT4" ShapeID="_x0000_i1602" DrawAspect="Content" ObjectID="_1645709240" r:id="rId1092"/>
        </w:object>
      </w:r>
      <w:r w:rsidRPr="00C16BC6">
        <w:t xml:space="preserve">имеет производную на сегменте </w:t>
      </w:r>
      <w:r w:rsidRPr="00C16BC6">
        <w:rPr>
          <w:position w:val="-10"/>
        </w:rPr>
        <w:object w:dxaOrig="540" w:dyaOrig="340">
          <v:shape id="_x0000_i1603" type="#_x0000_t75" style="width:26.65pt;height:16.65pt" o:ole="">
            <v:imagedata r:id="rId1093" o:title=""/>
          </v:shape>
          <o:OLEObject Type="Embed" ProgID="Equation.3" ShapeID="_x0000_i1603" DrawAspect="Content" ObjectID="_1645709241" r:id="rId1094"/>
        </w:object>
      </w:r>
      <w:r w:rsidRPr="00C16BC6">
        <w:t xml:space="preserve">, то производная </w:t>
      </w:r>
      <w:r w:rsidRPr="00C16BC6">
        <w:rPr>
          <w:position w:val="-10"/>
        </w:rPr>
        <w:object w:dxaOrig="600" w:dyaOrig="340">
          <v:shape id="_x0000_i1604" type="#_x0000_t75" style="width:30pt;height:16.65pt" o:ole="">
            <v:imagedata r:id="rId1095" o:title=""/>
          </v:shape>
          <o:OLEObject Type="Embed" ProgID="Equation.3" ShapeID="_x0000_i1604" DrawAspect="Content" ObjectID="_1645709242" r:id="rId1096"/>
        </w:object>
      </w:r>
      <w:r w:rsidRPr="00C16BC6">
        <w:t xml:space="preserve"> измерима.</w:t>
      </w:r>
    </w:p>
    <w:p w:rsidR="00B301F2" w:rsidRPr="00C16BC6" w:rsidRDefault="00B301F2" w:rsidP="008D0E0A">
      <w:pPr>
        <w:numPr>
          <w:ilvl w:val="0"/>
          <w:numId w:val="72"/>
        </w:numPr>
        <w:tabs>
          <w:tab w:val="clear" w:pos="1080"/>
          <w:tab w:val="num" w:pos="546"/>
        </w:tabs>
        <w:ind w:left="390" w:hanging="312"/>
        <w:jc w:val="both"/>
      </w:pPr>
      <w:r w:rsidRPr="00C16BC6">
        <w:t>Привести пример ограниченной, измеримой функции, не эквивалентной никакой функции, интегрируемой по Риману.</w:t>
      </w:r>
    </w:p>
    <w:p w:rsidR="00B301F2" w:rsidRPr="00C16BC6" w:rsidRDefault="00B301F2" w:rsidP="008D0E0A">
      <w:pPr>
        <w:numPr>
          <w:ilvl w:val="0"/>
          <w:numId w:val="72"/>
        </w:numPr>
        <w:tabs>
          <w:tab w:val="clear" w:pos="1080"/>
          <w:tab w:val="num" w:pos="546"/>
        </w:tabs>
        <w:ind w:left="390" w:hanging="312"/>
        <w:jc w:val="both"/>
      </w:pPr>
      <w:r w:rsidRPr="00C16BC6">
        <w:t>Привести пример неизмеримой функции. Доказать, что множество и его характеристическая функция измеримы или не измеримы одновременно.</w:t>
      </w:r>
    </w:p>
    <w:p w:rsidR="00B301F2" w:rsidRPr="00C16BC6" w:rsidRDefault="00B301F2" w:rsidP="008D0E0A">
      <w:pPr>
        <w:numPr>
          <w:ilvl w:val="0"/>
          <w:numId w:val="72"/>
        </w:numPr>
        <w:tabs>
          <w:tab w:val="clear" w:pos="1080"/>
          <w:tab w:val="num" w:pos="546"/>
        </w:tabs>
        <w:ind w:left="390" w:hanging="312"/>
        <w:jc w:val="both"/>
      </w:pPr>
      <w:r w:rsidRPr="00C16BC6">
        <w:t xml:space="preserve">Будет ли измерима функция </w:t>
      </w:r>
      <w:r w:rsidRPr="00C16BC6">
        <w:rPr>
          <w:position w:val="-30"/>
        </w:rPr>
        <w:object w:dxaOrig="1560" w:dyaOrig="680">
          <v:shape id="_x0000_i1605" type="#_x0000_t75" style="width:78pt;height:34.65pt" o:ole="">
            <v:imagedata r:id="rId1097" o:title=""/>
          </v:shape>
          <o:OLEObject Type="Embed" ProgID="Equation.3" ShapeID="_x0000_i1605" DrawAspect="Content" ObjectID="_1645709243" r:id="rId1098"/>
        </w:object>
      </w:r>
      <w:r w:rsidRPr="00C16BC6">
        <w:t xml:space="preserve"> на </w:t>
      </w:r>
      <w:r w:rsidRPr="00C16BC6">
        <w:rPr>
          <w:position w:val="-14"/>
        </w:rPr>
        <w:object w:dxaOrig="499" w:dyaOrig="400">
          <v:shape id="_x0000_i1606" type="#_x0000_t75" style="width:25.35pt;height:20pt" o:ole="">
            <v:imagedata r:id="rId1087" o:title=""/>
          </v:shape>
          <o:OLEObject Type="Embed" ProgID="Equation.DSMT4" ShapeID="_x0000_i1606" DrawAspect="Content" ObjectID="_1645709244" r:id="rId1099"/>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Будет ли измерима функция </w:t>
      </w:r>
      <w:r w:rsidRPr="00C16BC6">
        <w:rPr>
          <w:position w:val="-38"/>
        </w:rPr>
        <w:object w:dxaOrig="2540" w:dyaOrig="880">
          <v:shape id="_x0000_i1607" type="#_x0000_t75" style="width:127.35pt;height:44.65pt" o:ole="">
            <v:imagedata r:id="rId1100" o:title=""/>
          </v:shape>
          <o:OLEObject Type="Embed" ProgID="Equation.3" ShapeID="_x0000_i1607" DrawAspect="Content" ObjectID="_1645709245" r:id="rId1101"/>
        </w:object>
      </w:r>
    </w:p>
    <w:p w:rsidR="00B301F2" w:rsidRPr="00C16BC6" w:rsidRDefault="00B301F2" w:rsidP="008D0E0A">
      <w:pPr>
        <w:numPr>
          <w:ilvl w:val="0"/>
          <w:numId w:val="72"/>
        </w:numPr>
        <w:tabs>
          <w:tab w:val="clear" w:pos="1080"/>
          <w:tab w:val="num" w:pos="546"/>
        </w:tabs>
        <w:ind w:left="390" w:hanging="312"/>
        <w:jc w:val="both"/>
      </w:pPr>
      <w:r w:rsidRPr="00C16BC6">
        <w:t xml:space="preserve">Пусть </w:t>
      </w:r>
      <w:r w:rsidRPr="00C16BC6">
        <w:rPr>
          <w:position w:val="-4"/>
        </w:rPr>
        <w:object w:dxaOrig="240" w:dyaOrig="260">
          <v:shape id="_x0000_i1608" type="#_x0000_t75" style="width:12pt;height:13.35pt" o:ole="">
            <v:imagedata r:id="rId1102" o:title=""/>
          </v:shape>
          <o:OLEObject Type="Embed" ProgID="Equation.3" ShapeID="_x0000_i1608" DrawAspect="Content" ObjectID="_1645709246" r:id="rId1103"/>
        </w:object>
      </w:r>
      <w:r w:rsidRPr="00C16BC6">
        <w:t xml:space="preserve"> - неизмеримое множество на интервале </w:t>
      </w:r>
      <w:r w:rsidRPr="00C16BC6">
        <w:rPr>
          <w:position w:val="-28"/>
        </w:rPr>
        <w:object w:dxaOrig="720" w:dyaOrig="680">
          <v:shape id="_x0000_i1609" type="#_x0000_t75" style="width:36pt;height:34.65pt" o:ole="">
            <v:imagedata r:id="rId1104" o:title=""/>
          </v:shape>
          <o:OLEObject Type="Embed" ProgID="Equation.3" ShapeID="_x0000_i1609" DrawAspect="Content" ObjectID="_1645709247" r:id="rId1105"/>
        </w:object>
      </w:r>
      <w:r w:rsidRPr="00C16BC6">
        <w:t xml:space="preserve">. Будет ли функция </w:t>
      </w:r>
      <w:r w:rsidRPr="00C16BC6">
        <w:rPr>
          <w:position w:val="-10"/>
        </w:rPr>
        <w:object w:dxaOrig="820" w:dyaOrig="340">
          <v:shape id="_x0000_i1610" type="#_x0000_t75" style="width:41.35pt;height:16.65pt" o:ole="">
            <v:imagedata r:id="rId1106" o:title=""/>
          </v:shape>
          <o:OLEObject Type="Embed" ProgID="Equation.3" ShapeID="_x0000_i1610" DrawAspect="Content" ObjectID="_1645709248" r:id="rId1107"/>
        </w:object>
      </w:r>
      <w:r w:rsidRPr="00C16BC6">
        <w:rPr>
          <w:position w:val="-30"/>
        </w:rPr>
        <w:object w:dxaOrig="1320" w:dyaOrig="720">
          <v:shape id="_x0000_i1611" type="#_x0000_t75" style="width:66pt;height:36pt" o:ole="">
            <v:imagedata r:id="rId1108" o:title=""/>
          </v:shape>
          <o:OLEObject Type="Embed" ProgID="Equation.3" ShapeID="_x0000_i1611" DrawAspect="Content" ObjectID="_1645709249" r:id="rId1109"/>
        </w:object>
      </w:r>
      <w:r w:rsidRPr="00C16BC6">
        <w:t xml:space="preserve"> измеримой?</w:t>
      </w:r>
    </w:p>
    <w:p w:rsidR="00B301F2" w:rsidRPr="00C16BC6" w:rsidRDefault="00B301F2" w:rsidP="008D0E0A">
      <w:pPr>
        <w:numPr>
          <w:ilvl w:val="0"/>
          <w:numId w:val="72"/>
        </w:numPr>
        <w:tabs>
          <w:tab w:val="clear" w:pos="1080"/>
          <w:tab w:val="num" w:pos="546"/>
        </w:tabs>
        <w:ind w:left="390" w:hanging="312"/>
        <w:jc w:val="both"/>
      </w:pPr>
      <w:r w:rsidRPr="00C16BC6">
        <w:t xml:space="preserve">Привести пример ограниченной функции, разрывной в каждой точке отрезка </w:t>
      </w:r>
      <w:r w:rsidRPr="00C16BC6">
        <w:rPr>
          <w:position w:val="-10"/>
        </w:rPr>
        <w:object w:dxaOrig="540" w:dyaOrig="340">
          <v:shape id="_x0000_i1612" type="#_x0000_t75" style="width:26.65pt;height:16.65pt" o:ole="">
            <v:imagedata r:id="rId1093" o:title=""/>
          </v:shape>
          <o:OLEObject Type="Embed" ProgID="Equation.3" ShapeID="_x0000_i1612" DrawAspect="Content" ObjectID="_1645709250" r:id="rId1110"/>
        </w:object>
      </w:r>
      <w:r w:rsidRPr="00C16BC6">
        <w:t xml:space="preserve"> и интегрируемой по Лебегу. Будет ли эта функция интегрируема по Риману?</w:t>
      </w:r>
    </w:p>
    <w:p w:rsidR="00B301F2" w:rsidRPr="00C16BC6" w:rsidRDefault="00B301F2" w:rsidP="008D0E0A">
      <w:pPr>
        <w:numPr>
          <w:ilvl w:val="0"/>
          <w:numId w:val="72"/>
        </w:numPr>
        <w:tabs>
          <w:tab w:val="clear" w:pos="1080"/>
          <w:tab w:val="num" w:pos="546"/>
        </w:tabs>
        <w:ind w:left="390" w:hanging="312"/>
        <w:jc w:val="both"/>
      </w:pPr>
      <w:r w:rsidRPr="00C16BC6">
        <w:t xml:space="preserve">Привести пример функции, интегрируемой по Лебегу на </w:t>
      </w:r>
      <w:r w:rsidRPr="00C16BC6">
        <w:rPr>
          <w:position w:val="-14"/>
        </w:rPr>
        <w:object w:dxaOrig="499" w:dyaOrig="400">
          <v:shape id="_x0000_i1613" type="#_x0000_t75" style="width:25.35pt;height:20pt" o:ole="">
            <v:imagedata r:id="rId1087" o:title=""/>
          </v:shape>
          <o:OLEObject Type="Embed" ProgID="Equation.DSMT4" ShapeID="_x0000_i1613" DrawAspect="Content" ObjectID="_1645709251" r:id="rId1111"/>
        </w:object>
      </w:r>
      <w:r w:rsidRPr="00C16BC6">
        <w:t xml:space="preserve">, но не являющейся ограниченной ни на каком отрезке </w:t>
      </w:r>
      <w:r w:rsidRPr="00C16BC6">
        <w:rPr>
          <w:position w:val="-10"/>
        </w:rPr>
        <w:object w:dxaOrig="1260" w:dyaOrig="340">
          <v:shape id="_x0000_i1614" type="#_x0000_t75" style="width:62.65pt;height:16.65pt" o:ole="">
            <v:imagedata r:id="rId1112" o:title=""/>
          </v:shape>
          <o:OLEObject Type="Embed" ProgID="Equation.3" ShapeID="_x0000_i1614" DrawAspect="Content" ObjectID="_1645709252" r:id="rId1113"/>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При каких </w:t>
      </w:r>
      <w:r w:rsidRPr="00C16BC6">
        <w:rPr>
          <w:position w:val="-6"/>
        </w:rPr>
        <w:object w:dxaOrig="240" w:dyaOrig="220">
          <v:shape id="_x0000_i1615" type="#_x0000_t75" style="width:12pt;height:10.65pt" o:ole="">
            <v:imagedata r:id="rId1114" o:title=""/>
          </v:shape>
          <o:OLEObject Type="Embed" ProgID="Equation.3" ShapeID="_x0000_i1615" DrawAspect="Content" ObjectID="_1645709253" r:id="rId1115"/>
        </w:object>
      </w:r>
      <w:r w:rsidRPr="00C16BC6">
        <w:t xml:space="preserve"> и </w:t>
      </w:r>
      <w:r w:rsidRPr="00C16BC6">
        <w:rPr>
          <w:position w:val="-10"/>
        </w:rPr>
        <w:object w:dxaOrig="240" w:dyaOrig="320">
          <v:shape id="_x0000_i1616" type="#_x0000_t75" style="width:12pt;height:16pt" o:ole="">
            <v:imagedata r:id="rId1116" o:title=""/>
          </v:shape>
          <o:OLEObject Type="Embed" ProgID="Equation.3" ShapeID="_x0000_i1616" DrawAspect="Content" ObjectID="_1645709254" r:id="rId1117"/>
        </w:object>
      </w:r>
      <w:r w:rsidRPr="00C16BC6">
        <w:t xml:space="preserve"> функция </w:t>
      </w:r>
      <w:r w:rsidRPr="00C16BC6">
        <w:rPr>
          <w:position w:val="-10"/>
        </w:rPr>
        <w:object w:dxaOrig="1820" w:dyaOrig="360">
          <v:shape id="_x0000_i1617" type="#_x0000_t75" style="width:91.35pt;height:18.65pt" o:ole="">
            <v:imagedata r:id="rId1118" o:title=""/>
          </v:shape>
          <o:OLEObject Type="Embed" ProgID="Equation.3" ShapeID="_x0000_i1617" DrawAspect="Content" ObjectID="_1645709255" r:id="rId1119"/>
        </w:object>
      </w:r>
      <w:r w:rsidRPr="00C16BC6">
        <w:t xml:space="preserve"> интегрируема по Лебегу на </w:t>
      </w:r>
      <w:r w:rsidRPr="00C16BC6">
        <w:rPr>
          <w:position w:val="-14"/>
        </w:rPr>
        <w:object w:dxaOrig="499" w:dyaOrig="400">
          <v:shape id="_x0000_i1618" type="#_x0000_t75" style="width:25.35pt;height:20pt" o:ole="">
            <v:imagedata r:id="rId1087" o:title=""/>
          </v:shape>
          <o:OLEObject Type="Embed" ProgID="Equation.DSMT4" ShapeID="_x0000_i1618" DrawAspect="Content" ObjectID="_1645709256" r:id="rId1120"/>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Доказать, что если </w:t>
      </w:r>
      <w:r w:rsidRPr="00C16BC6">
        <w:rPr>
          <w:position w:val="-10"/>
        </w:rPr>
        <w:object w:dxaOrig="900" w:dyaOrig="340">
          <v:shape id="_x0000_i1619" type="#_x0000_t75" style="width:45.35pt;height:16.65pt" o:ole="">
            <v:imagedata r:id="rId1121" o:title=""/>
          </v:shape>
          <o:OLEObject Type="Embed" ProgID="Equation.3" ShapeID="_x0000_i1619" DrawAspect="Content" ObjectID="_1645709257" r:id="rId1122"/>
        </w:object>
      </w:r>
      <w:r w:rsidRPr="00C16BC6">
        <w:t xml:space="preserve"> на множестве </w:t>
      </w:r>
      <w:r w:rsidRPr="00C16BC6">
        <w:rPr>
          <w:position w:val="-4"/>
        </w:rPr>
        <w:object w:dxaOrig="240" w:dyaOrig="260">
          <v:shape id="_x0000_i1620" type="#_x0000_t75" style="width:12pt;height:13.35pt" o:ole="">
            <v:imagedata r:id="rId1123" o:title=""/>
          </v:shape>
          <o:OLEObject Type="Embed" ProgID="Equation.3" ShapeID="_x0000_i1620" DrawAspect="Content" ObjectID="_1645709258" r:id="rId1124"/>
        </w:object>
      </w:r>
      <w:r w:rsidRPr="00C16BC6">
        <w:t xml:space="preserve"> и </w:t>
      </w:r>
      <w:r w:rsidRPr="00C16BC6">
        <w:rPr>
          <w:position w:val="-10"/>
        </w:rPr>
        <w:object w:dxaOrig="600" w:dyaOrig="320">
          <v:shape id="_x0000_i1621" type="#_x0000_t75" style="width:30pt;height:16pt" o:ole="">
            <v:imagedata r:id="rId1125" o:title=""/>
          </v:shape>
          <o:OLEObject Type="Embed" ProgID="Equation.3" ShapeID="_x0000_i1621" DrawAspect="Content" ObjectID="_1645709259" r:id="rId1126"/>
        </w:object>
      </w:r>
      <w:r w:rsidRPr="00C16BC6">
        <w:t xml:space="preserve">, то функция удовлетворяет неравенству Чебышева </w:t>
      </w:r>
      <w:r w:rsidRPr="00C16BC6">
        <w:rPr>
          <w:position w:val="-30"/>
        </w:rPr>
        <w:object w:dxaOrig="2920" w:dyaOrig="680">
          <v:shape id="_x0000_i1622" type="#_x0000_t75" style="width:146pt;height:34.65pt" o:ole="">
            <v:imagedata r:id="rId1127" o:title=""/>
          </v:shape>
          <o:OLEObject Type="Embed" ProgID="Equation.3" ShapeID="_x0000_i1622" DrawAspect="Content" ObjectID="_1645709260" r:id="rId1128"/>
        </w:object>
      </w:r>
    </w:p>
    <w:p w:rsidR="00B301F2" w:rsidRPr="00C16BC6" w:rsidRDefault="00B301F2" w:rsidP="008D0E0A">
      <w:pPr>
        <w:numPr>
          <w:ilvl w:val="0"/>
          <w:numId w:val="72"/>
        </w:numPr>
        <w:tabs>
          <w:tab w:val="clear" w:pos="1080"/>
          <w:tab w:val="num" w:pos="546"/>
        </w:tabs>
        <w:ind w:left="390" w:hanging="312"/>
        <w:jc w:val="both"/>
      </w:pPr>
      <w:r w:rsidRPr="00C16BC6">
        <w:t xml:space="preserve">Существует ли интеграл Лебега от </w:t>
      </w:r>
      <w:r w:rsidRPr="00C16BC6">
        <w:rPr>
          <w:position w:val="-34"/>
        </w:rPr>
        <w:object w:dxaOrig="1860" w:dyaOrig="720">
          <v:shape id="_x0000_i1623" type="#_x0000_t75" style="width:92.65pt;height:36pt" o:ole="">
            <v:imagedata r:id="rId1129" o:title=""/>
          </v:shape>
          <o:OLEObject Type="Embed" ProgID="Equation.3" ShapeID="_x0000_i1623" DrawAspect="Content" ObjectID="_1645709261" r:id="rId1130"/>
        </w:object>
      </w:r>
      <w:r w:rsidRPr="00C16BC6">
        <w:t xml:space="preserve"> на </w:t>
      </w:r>
      <w:r w:rsidRPr="00C16BC6">
        <w:rPr>
          <w:position w:val="-14"/>
        </w:rPr>
        <w:object w:dxaOrig="499" w:dyaOrig="400">
          <v:shape id="_x0000_i1624" type="#_x0000_t75" style="width:25.35pt;height:20pt" o:ole="">
            <v:imagedata r:id="rId1087" o:title=""/>
          </v:shape>
          <o:OLEObject Type="Embed" ProgID="Equation.DSMT4" ShapeID="_x0000_i1624" DrawAspect="Content" ObjectID="_1645709262" r:id="rId1131"/>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Будет ли функция </w:t>
      </w:r>
      <w:r w:rsidRPr="00C16BC6">
        <w:rPr>
          <w:position w:val="-10"/>
        </w:rPr>
        <w:object w:dxaOrig="540" w:dyaOrig="340">
          <v:shape id="_x0000_i1625" type="#_x0000_t75" style="width:26.65pt;height:16.65pt" o:ole="">
            <v:imagedata r:id="rId1132" o:title=""/>
          </v:shape>
          <o:OLEObject Type="Embed" ProgID="Equation.3" ShapeID="_x0000_i1625" DrawAspect="Content" ObjectID="_1645709263" r:id="rId1133"/>
        </w:object>
      </w:r>
      <w:r w:rsidRPr="00C16BC6">
        <w:t xml:space="preserve"> интегрируемы по Лебегу на </w:t>
      </w:r>
      <w:r w:rsidRPr="00C16BC6">
        <w:rPr>
          <w:position w:val="-10"/>
        </w:rPr>
        <w:object w:dxaOrig="580" w:dyaOrig="340">
          <v:shape id="_x0000_i1626" type="#_x0000_t75" style="width:29.35pt;height:16.65pt" o:ole="">
            <v:imagedata r:id="rId1134" o:title=""/>
          </v:shape>
          <o:OLEObject Type="Embed" ProgID="Equation.3" ShapeID="_x0000_i1626" DrawAspect="Content" ObjectID="_1645709264" r:id="rId1135"/>
        </w:object>
      </w:r>
      <w:r w:rsidRPr="00C16BC6">
        <w:t xml:space="preserve">, если </w:t>
      </w:r>
      <w:r w:rsidRPr="00C16BC6">
        <w:rPr>
          <w:position w:val="-42"/>
        </w:rPr>
        <w:object w:dxaOrig="3120" w:dyaOrig="960">
          <v:shape id="_x0000_i1627" type="#_x0000_t75" style="width:156pt;height:48pt" o:ole="">
            <v:imagedata r:id="rId1136" o:title=""/>
          </v:shape>
          <o:OLEObject Type="Embed" ProgID="Equation.3" ShapeID="_x0000_i1627" DrawAspect="Content" ObjectID="_1645709265" r:id="rId1137"/>
        </w:object>
      </w:r>
    </w:p>
    <w:p w:rsidR="00B301F2" w:rsidRPr="00C16BC6" w:rsidRDefault="00B301F2" w:rsidP="008D0E0A">
      <w:pPr>
        <w:numPr>
          <w:ilvl w:val="0"/>
          <w:numId w:val="72"/>
        </w:numPr>
        <w:tabs>
          <w:tab w:val="clear" w:pos="1080"/>
          <w:tab w:val="num" w:pos="546"/>
        </w:tabs>
        <w:ind w:left="390" w:hanging="312"/>
        <w:jc w:val="both"/>
      </w:pPr>
      <w:r w:rsidRPr="00C16BC6">
        <w:t xml:space="preserve">При каких </w:t>
      </w:r>
      <w:r w:rsidRPr="00C16BC6">
        <w:rPr>
          <w:position w:val="-6"/>
        </w:rPr>
        <w:object w:dxaOrig="240" w:dyaOrig="220">
          <v:shape id="_x0000_i1628" type="#_x0000_t75" style="width:12pt;height:10.65pt" o:ole="">
            <v:imagedata r:id="rId1138" o:title=""/>
          </v:shape>
          <o:OLEObject Type="Embed" ProgID="Equation.3" ShapeID="_x0000_i1628" DrawAspect="Content" ObjectID="_1645709266" r:id="rId1139"/>
        </w:object>
      </w:r>
      <w:r w:rsidRPr="00C16BC6">
        <w:t xml:space="preserve"> и </w:t>
      </w:r>
      <w:r w:rsidRPr="00C16BC6">
        <w:rPr>
          <w:position w:val="-10"/>
        </w:rPr>
        <w:object w:dxaOrig="240" w:dyaOrig="320">
          <v:shape id="_x0000_i1629" type="#_x0000_t75" style="width:12pt;height:16pt" o:ole="">
            <v:imagedata r:id="rId1140" o:title=""/>
          </v:shape>
          <o:OLEObject Type="Embed" ProgID="Equation.3" ShapeID="_x0000_i1629" DrawAspect="Content" ObjectID="_1645709267" r:id="rId1141"/>
        </w:object>
      </w:r>
      <w:r w:rsidRPr="00C16BC6">
        <w:t xml:space="preserve"> существует интеграл Лебега на </w:t>
      </w:r>
      <w:r w:rsidRPr="00C16BC6">
        <w:rPr>
          <w:position w:val="-10"/>
        </w:rPr>
        <w:object w:dxaOrig="760" w:dyaOrig="340">
          <v:shape id="_x0000_i1630" type="#_x0000_t75" style="width:37.35pt;height:16.65pt" o:ole="">
            <v:imagedata r:id="rId1142" o:title=""/>
          </v:shape>
          <o:OLEObject Type="Embed" ProgID="Equation.3" ShapeID="_x0000_i1630" DrawAspect="Content" ObjectID="_1645709268" r:id="rId1143"/>
        </w:object>
      </w:r>
      <w:r w:rsidRPr="00C16BC6">
        <w:t xml:space="preserve">, от функции </w:t>
      </w:r>
      <w:r w:rsidRPr="00C16BC6">
        <w:rPr>
          <w:position w:val="-10"/>
        </w:rPr>
        <w:object w:dxaOrig="1620" w:dyaOrig="360">
          <v:shape id="_x0000_i1631" type="#_x0000_t75" style="width:81.35pt;height:18.65pt" o:ole="">
            <v:imagedata r:id="rId1144" o:title=""/>
          </v:shape>
          <o:OLEObject Type="Embed" ProgID="Equation.3" ShapeID="_x0000_i1631" DrawAspect="Content" ObjectID="_1645709269" r:id="rId1145"/>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t xml:space="preserve">Существует ли интеграл Лебега на </w:t>
      </w:r>
      <w:r w:rsidRPr="00C16BC6">
        <w:rPr>
          <w:position w:val="-10"/>
        </w:rPr>
        <w:object w:dxaOrig="760" w:dyaOrig="340">
          <v:shape id="_x0000_i1632" type="#_x0000_t75" style="width:37.35pt;height:16.65pt" o:ole="">
            <v:imagedata r:id="rId1146" o:title=""/>
          </v:shape>
          <o:OLEObject Type="Embed" ProgID="Equation.3" ShapeID="_x0000_i1632" DrawAspect="Content" ObjectID="_1645709270" r:id="rId1147"/>
        </w:object>
      </w:r>
      <w:r w:rsidRPr="00C16BC6">
        <w:t xml:space="preserve"> от функции </w:t>
      </w:r>
      <w:r w:rsidRPr="00C16BC6">
        <w:rPr>
          <w:position w:val="-26"/>
        </w:rPr>
        <w:object w:dxaOrig="1680" w:dyaOrig="560">
          <v:shape id="_x0000_i1633" type="#_x0000_t75" style="width:83.35pt;height:27.35pt" o:ole="">
            <v:imagedata r:id="rId1148" o:title=""/>
          </v:shape>
          <o:OLEObject Type="Embed" ProgID="Equation.3" ShapeID="_x0000_i1633" DrawAspect="Content" ObjectID="_1645709271" r:id="rId1149"/>
        </w:object>
      </w:r>
    </w:p>
    <w:p w:rsidR="00B301F2" w:rsidRPr="00C16BC6" w:rsidRDefault="00B301F2" w:rsidP="008D0E0A">
      <w:pPr>
        <w:numPr>
          <w:ilvl w:val="0"/>
          <w:numId w:val="72"/>
        </w:numPr>
        <w:tabs>
          <w:tab w:val="clear" w:pos="1080"/>
          <w:tab w:val="num" w:pos="546"/>
        </w:tabs>
        <w:ind w:left="390" w:hanging="312"/>
        <w:jc w:val="both"/>
      </w:pPr>
      <w:r w:rsidRPr="00C16BC6">
        <w:t xml:space="preserve">Привести пример последовательности функций, сходящейся по мере на измеримом </w:t>
      </w:r>
      <w:r w:rsidRPr="00C16BC6">
        <w:rPr>
          <w:position w:val="-4"/>
        </w:rPr>
        <w:object w:dxaOrig="240" w:dyaOrig="260">
          <v:shape id="_x0000_i1634" type="#_x0000_t75" style="width:12pt;height:13.35pt" o:ole="">
            <v:imagedata r:id="rId1150" o:title=""/>
          </v:shape>
          <o:OLEObject Type="Embed" ProgID="Equation.3" ShapeID="_x0000_i1634" DrawAspect="Content" ObjectID="_1645709272" r:id="rId1151"/>
        </w:object>
      </w:r>
      <w:r w:rsidRPr="00C16BC6">
        <w:t xml:space="preserve">, но не сходящейся ни в одной точке множества </w:t>
      </w:r>
      <w:r w:rsidRPr="00C16BC6">
        <w:rPr>
          <w:position w:val="-4"/>
        </w:rPr>
        <w:object w:dxaOrig="240" w:dyaOrig="260">
          <v:shape id="_x0000_i1635" type="#_x0000_t75" style="width:12pt;height:13.35pt" o:ole="">
            <v:imagedata r:id="rId1152" o:title=""/>
          </v:shape>
          <o:OLEObject Type="Embed" ProgID="Equation.3" ShapeID="_x0000_i1635" DrawAspect="Content" ObjectID="_1645709273" r:id="rId1153"/>
        </w:object>
      </w:r>
      <w:r w:rsidRPr="00C16BC6">
        <w:t>.</w:t>
      </w:r>
    </w:p>
    <w:p w:rsidR="00B301F2" w:rsidRPr="00C16BC6" w:rsidRDefault="00B301F2" w:rsidP="008D0E0A">
      <w:pPr>
        <w:numPr>
          <w:ilvl w:val="0"/>
          <w:numId w:val="72"/>
        </w:numPr>
        <w:tabs>
          <w:tab w:val="clear" w:pos="1080"/>
          <w:tab w:val="num" w:pos="546"/>
        </w:tabs>
        <w:ind w:left="390" w:hanging="312"/>
        <w:jc w:val="both"/>
      </w:pPr>
      <w:r w:rsidRPr="00C16BC6">
        <w:lastRenderedPageBreak/>
        <w:t xml:space="preserve">Показать, что из сходимости почти всюду не следует сходимости в среднем. Рассмотреть пример: </w:t>
      </w:r>
      <w:r w:rsidRPr="00C16BC6">
        <w:rPr>
          <w:position w:val="-38"/>
        </w:rPr>
        <w:object w:dxaOrig="2920" w:dyaOrig="880">
          <v:shape id="_x0000_i1636" type="#_x0000_t75" style="width:146pt;height:44.65pt" o:ole="">
            <v:imagedata r:id="rId1154" o:title=""/>
          </v:shape>
          <o:OLEObject Type="Embed" ProgID="Equation.3" ShapeID="_x0000_i1636" DrawAspect="Content" ObjectID="_1645709274" r:id="rId1155"/>
        </w:object>
      </w:r>
    </w:p>
    <w:p w:rsidR="00B301F2" w:rsidRPr="00C16BC6" w:rsidRDefault="00B301F2" w:rsidP="008D0E0A">
      <w:pPr>
        <w:numPr>
          <w:ilvl w:val="0"/>
          <w:numId w:val="72"/>
        </w:numPr>
        <w:tabs>
          <w:tab w:val="clear" w:pos="1080"/>
          <w:tab w:val="num" w:pos="546"/>
        </w:tabs>
        <w:ind w:left="390" w:hanging="312"/>
        <w:jc w:val="both"/>
      </w:pPr>
      <w:r w:rsidRPr="00C16BC6">
        <w:t xml:space="preserve">Показать, что из сходимости в среднем не следует сходимости почти всюду. Пример: для любого </w:t>
      </w:r>
      <w:r w:rsidRPr="00C16BC6">
        <w:rPr>
          <w:position w:val="-10"/>
        </w:rPr>
        <w:object w:dxaOrig="2600" w:dyaOrig="360">
          <v:shape id="_x0000_i1637" type="#_x0000_t75" style="width:130pt;height:18.65pt" o:ole="">
            <v:imagedata r:id="rId1156" o:title=""/>
          </v:shape>
          <o:OLEObject Type="Embed" ProgID="Equation.3" ShapeID="_x0000_i1637" DrawAspect="Content" ObjectID="_1645709275" r:id="rId1157"/>
        </w:object>
      </w:r>
      <w:r w:rsidRPr="00C16BC6">
        <w:t xml:space="preserve"> определим </w:t>
      </w:r>
      <w:r w:rsidRPr="00C16BC6">
        <w:rPr>
          <w:position w:val="-46"/>
        </w:rPr>
        <w:object w:dxaOrig="3340" w:dyaOrig="1040">
          <v:shape id="_x0000_i1638" type="#_x0000_t75" style="width:166.65pt;height:52pt" o:ole="">
            <v:imagedata r:id="rId1158" o:title=""/>
          </v:shape>
          <o:OLEObject Type="Embed" ProgID="Equation.3" ShapeID="_x0000_i1638" DrawAspect="Content" ObjectID="_1645709276" r:id="rId1159"/>
        </w:object>
      </w:r>
    </w:p>
    <w:p w:rsidR="00B301F2" w:rsidRPr="00C16BC6" w:rsidRDefault="00B301F2" w:rsidP="008D0E0A">
      <w:pPr>
        <w:numPr>
          <w:ilvl w:val="0"/>
          <w:numId w:val="72"/>
        </w:numPr>
        <w:tabs>
          <w:tab w:val="clear" w:pos="1080"/>
          <w:tab w:val="num" w:pos="546"/>
        </w:tabs>
        <w:ind w:left="390" w:hanging="312"/>
        <w:jc w:val="both"/>
      </w:pPr>
      <w:r w:rsidRPr="00C16BC6">
        <w:t>Показать, что из сходимости по мере не следует сходимости почти всюду. Рассмотрите пример задачи 29.</w:t>
      </w:r>
    </w:p>
    <w:p w:rsidR="00B301F2" w:rsidRPr="00C16BC6" w:rsidRDefault="00B301F2" w:rsidP="008D0E0A">
      <w:pPr>
        <w:numPr>
          <w:ilvl w:val="0"/>
          <w:numId w:val="72"/>
        </w:numPr>
        <w:tabs>
          <w:tab w:val="clear" w:pos="1080"/>
          <w:tab w:val="num" w:pos="546"/>
        </w:tabs>
        <w:ind w:left="390" w:hanging="312"/>
        <w:jc w:val="both"/>
      </w:pPr>
      <w:r w:rsidRPr="00C16BC6">
        <w:t xml:space="preserve">Показать, что из сходимости по мере не следует сходимости в среднем. Пример: при </w:t>
      </w:r>
      <w:r w:rsidRPr="00C16BC6">
        <w:rPr>
          <w:position w:val="-10"/>
        </w:rPr>
        <w:object w:dxaOrig="1120" w:dyaOrig="360">
          <v:shape id="_x0000_i1639" type="#_x0000_t75" style="width:56pt;height:18.65pt" o:ole="">
            <v:imagedata r:id="rId1160" o:title=""/>
          </v:shape>
          <o:OLEObject Type="Embed" ProgID="Equation.3" ShapeID="_x0000_i1639" DrawAspect="Content" ObjectID="_1645709277" r:id="rId1161"/>
        </w:object>
      </w:r>
    </w:p>
    <w:p w:rsidR="00B301F2" w:rsidRPr="00C16BC6" w:rsidRDefault="00B301F2" w:rsidP="00B301F2">
      <w:pPr>
        <w:ind w:left="78"/>
        <w:jc w:val="both"/>
      </w:pPr>
      <w:r w:rsidRPr="00C16BC6">
        <w:rPr>
          <w:position w:val="-64"/>
        </w:rPr>
        <w:object w:dxaOrig="3260" w:dyaOrig="1400">
          <v:shape id="_x0000_i1640" type="#_x0000_t75" style="width:163.35pt;height:70.65pt" o:ole="">
            <v:imagedata r:id="rId1162" o:title=""/>
          </v:shape>
          <o:OLEObject Type="Embed" ProgID="Equation.3" ShapeID="_x0000_i1640" DrawAspect="Content" ObjectID="_1645709278" r:id="rId1163"/>
        </w:object>
      </w:r>
    </w:p>
    <w:p w:rsidR="00B301F2" w:rsidRPr="00C16BC6" w:rsidRDefault="00B301F2" w:rsidP="00B301F2">
      <w:pPr>
        <w:ind w:left="78"/>
        <w:jc w:val="both"/>
      </w:pPr>
    </w:p>
    <w:p w:rsidR="00B301F2" w:rsidRPr="00C16BC6" w:rsidRDefault="00B301F2" w:rsidP="008D0E0A">
      <w:pPr>
        <w:numPr>
          <w:ilvl w:val="0"/>
          <w:numId w:val="72"/>
        </w:numPr>
        <w:tabs>
          <w:tab w:val="clear" w:pos="1080"/>
          <w:tab w:val="num" w:pos="156"/>
        </w:tabs>
        <w:ind w:hanging="924"/>
        <w:jc w:val="both"/>
      </w:pPr>
      <w:r w:rsidRPr="00C16BC6">
        <w:t xml:space="preserve">Показать, что если мера множества </w:t>
      </w:r>
      <w:r w:rsidRPr="00C16BC6">
        <w:rPr>
          <w:position w:val="-4"/>
        </w:rPr>
        <w:object w:dxaOrig="240" w:dyaOrig="260">
          <v:shape id="_x0000_i1641" type="#_x0000_t75" style="width:12pt;height:13.35pt" o:ole="">
            <v:imagedata r:id="rId1164" o:title=""/>
          </v:shape>
          <o:OLEObject Type="Embed" ProgID="Equation.3" ShapeID="_x0000_i1641" DrawAspect="Content" ObjectID="_1645709279" r:id="rId1165"/>
        </w:object>
      </w:r>
      <w:r w:rsidRPr="00C16BC6">
        <w:t xml:space="preserve"> бесконечна, то из сходимости почти всюду не следует сходимость по мере. Пример: </w:t>
      </w:r>
      <w:r w:rsidRPr="00C16BC6">
        <w:rPr>
          <w:position w:val="-30"/>
        </w:rPr>
        <w:object w:dxaOrig="3300" w:dyaOrig="720">
          <v:shape id="_x0000_i1642" type="#_x0000_t75" style="width:165.35pt;height:36pt" o:ole="">
            <v:imagedata r:id="rId1166" o:title=""/>
          </v:shape>
          <o:OLEObject Type="Embed" ProgID="Equation.3" ShapeID="_x0000_i1642" DrawAspect="Content" ObjectID="_1645709280" r:id="rId1167"/>
        </w:object>
      </w:r>
    </w:p>
    <w:p w:rsidR="00B301F2" w:rsidRPr="00C16BC6" w:rsidRDefault="00B301F2" w:rsidP="008D0E0A">
      <w:pPr>
        <w:numPr>
          <w:ilvl w:val="0"/>
          <w:numId w:val="72"/>
        </w:numPr>
        <w:tabs>
          <w:tab w:val="clear" w:pos="1080"/>
          <w:tab w:val="num" w:pos="156"/>
        </w:tabs>
        <w:ind w:hanging="924"/>
        <w:jc w:val="both"/>
      </w:pPr>
      <w:r w:rsidRPr="00C16BC6">
        <w:t xml:space="preserve">Показать, что из сходимости в </w:t>
      </w:r>
      <w:r w:rsidRPr="00C16BC6">
        <w:rPr>
          <w:position w:val="-10"/>
        </w:rPr>
        <w:object w:dxaOrig="760" w:dyaOrig="340">
          <v:shape id="_x0000_i1643" type="#_x0000_t75" style="width:37.35pt;height:16.65pt" o:ole="">
            <v:imagedata r:id="rId1168" o:title=""/>
          </v:shape>
          <o:OLEObject Type="Embed" ProgID="Equation.3" ShapeID="_x0000_i1643" DrawAspect="Content" ObjectID="_1645709281" r:id="rId1169"/>
        </w:object>
      </w:r>
      <w:r w:rsidRPr="00C16BC6">
        <w:t xml:space="preserve"> не следует сходимости в </w:t>
      </w:r>
      <w:r w:rsidRPr="00C16BC6">
        <w:rPr>
          <w:position w:val="-10"/>
        </w:rPr>
        <w:object w:dxaOrig="780" w:dyaOrig="340">
          <v:shape id="_x0000_i1644" type="#_x0000_t75" style="width:39.35pt;height:16.65pt" o:ole="">
            <v:imagedata r:id="rId1170" o:title=""/>
          </v:shape>
          <o:OLEObject Type="Embed" ProgID="Equation.3" ShapeID="_x0000_i1644" DrawAspect="Content" ObjectID="_1645709282" r:id="rId1171"/>
        </w:object>
      </w:r>
      <w:r w:rsidRPr="00C16BC6">
        <w:t xml:space="preserve">. Пример: </w:t>
      </w:r>
    </w:p>
    <w:p w:rsidR="00B301F2" w:rsidRPr="00C16BC6" w:rsidRDefault="00B301F2" w:rsidP="00B301F2">
      <w:pPr>
        <w:ind w:left="78"/>
        <w:jc w:val="both"/>
      </w:pPr>
      <w:r w:rsidRPr="00C16BC6">
        <w:rPr>
          <w:position w:val="-72"/>
        </w:rPr>
        <w:object w:dxaOrig="2680" w:dyaOrig="1560">
          <v:shape id="_x0000_i1645" type="#_x0000_t75" style="width:134pt;height:78pt" o:ole="">
            <v:imagedata r:id="rId1172" o:title=""/>
          </v:shape>
          <o:OLEObject Type="Embed" ProgID="Equation.3" ShapeID="_x0000_i1645" DrawAspect="Content" ObjectID="_1645709283" r:id="rId1173"/>
        </w:object>
      </w:r>
    </w:p>
    <w:p w:rsidR="00B301F2" w:rsidRPr="00C16BC6" w:rsidRDefault="00B301F2" w:rsidP="008D0E0A">
      <w:pPr>
        <w:numPr>
          <w:ilvl w:val="0"/>
          <w:numId w:val="72"/>
        </w:numPr>
        <w:tabs>
          <w:tab w:val="clear" w:pos="1080"/>
          <w:tab w:val="num" w:pos="234"/>
        </w:tabs>
        <w:ind w:hanging="924"/>
        <w:jc w:val="both"/>
      </w:pPr>
      <w:r w:rsidRPr="00C16BC6">
        <w:t xml:space="preserve">Доказать полноту пространства </w:t>
      </w:r>
      <w:r w:rsidRPr="00C16BC6">
        <w:rPr>
          <w:position w:val="-10"/>
        </w:rPr>
        <w:object w:dxaOrig="700" w:dyaOrig="340">
          <v:shape id="_x0000_i1646" type="#_x0000_t75" style="width:35.35pt;height:16.65pt" o:ole="">
            <v:imagedata r:id="rId1174" o:title=""/>
          </v:shape>
          <o:OLEObject Type="Embed" ProgID="Equation.3" ShapeID="_x0000_i1646" DrawAspect="Content" ObjectID="_1645709284" r:id="rId1175"/>
        </w:object>
      </w:r>
      <w:r w:rsidRPr="00C16BC6">
        <w:t>.</w:t>
      </w:r>
    </w:p>
    <w:p w:rsidR="00B301F2" w:rsidRPr="00C16BC6" w:rsidRDefault="00B301F2" w:rsidP="008D0E0A">
      <w:pPr>
        <w:numPr>
          <w:ilvl w:val="0"/>
          <w:numId w:val="72"/>
        </w:numPr>
        <w:tabs>
          <w:tab w:val="clear" w:pos="1080"/>
          <w:tab w:val="num" w:pos="234"/>
        </w:tabs>
        <w:ind w:left="702" w:hanging="546"/>
        <w:jc w:val="both"/>
      </w:pPr>
      <w:r w:rsidRPr="00C16BC6">
        <w:t xml:space="preserve">Будет ли полным пространство многочленов на сегменте </w:t>
      </w:r>
      <w:r w:rsidRPr="00C16BC6">
        <w:rPr>
          <w:position w:val="-14"/>
        </w:rPr>
        <w:object w:dxaOrig="499" w:dyaOrig="400">
          <v:shape id="_x0000_i1647" type="#_x0000_t75" style="width:25.35pt;height:20pt" o:ole="">
            <v:imagedata r:id="rId1087" o:title=""/>
          </v:shape>
          <o:OLEObject Type="Embed" ProgID="Equation.DSMT4" ShapeID="_x0000_i1647" DrawAspect="Content" ObjectID="_1645709285" r:id="rId1176"/>
        </w:object>
      </w:r>
      <w:r w:rsidRPr="00C16BC6">
        <w:t xml:space="preserve">, если метрика вводится по формуле: </w:t>
      </w:r>
      <w:r w:rsidRPr="00C16BC6">
        <w:rPr>
          <w:position w:val="-22"/>
        </w:rPr>
        <w:object w:dxaOrig="2600" w:dyaOrig="480">
          <v:shape id="_x0000_i1648" type="#_x0000_t75" style="width:130pt;height:24pt" o:ole="">
            <v:imagedata r:id="rId1177" o:title=""/>
          </v:shape>
          <o:OLEObject Type="Embed" ProgID="Equation.3" ShapeID="_x0000_i1648" DrawAspect="Content" ObjectID="_1645709286" r:id="rId1178"/>
        </w:object>
      </w:r>
    </w:p>
    <w:p w:rsidR="00B301F2" w:rsidRPr="00C16BC6" w:rsidRDefault="00B301F2" w:rsidP="008D0E0A">
      <w:pPr>
        <w:numPr>
          <w:ilvl w:val="0"/>
          <w:numId w:val="72"/>
        </w:numPr>
        <w:tabs>
          <w:tab w:val="clear" w:pos="1080"/>
          <w:tab w:val="num" w:pos="234"/>
        </w:tabs>
        <w:ind w:left="702" w:hanging="546"/>
        <w:jc w:val="both"/>
      </w:pPr>
      <w:r w:rsidRPr="00C16BC6">
        <w:t xml:space="preserve">Доказать, что пространство </w:t>
      </w:r>
      <w:r w:rsidRPr="00C16BC6">
        <w:rPr>
          <w:position w:val="-10"/>
        </w:rPr>
        <w:object w:dxaOrig="220" w:dyaOrig="340">
          <v:shape id="_x0000_i1649" type="#_x0000_t75" style="width:10.65pt;height:16.65pt" o:ole="">
            <v:imagedata r:id="rId1179" o:title=""/>
          </v:shape>
          <o:OLEObject Type="Embed" ProgID="Equation.3" ShapeID="_x0000_i1649" DrawAspect="Content" ObjectID="_1645709287" r:id="rId1180"/>
        </w:object>
      </w:r>
      <w:r w:rsidRPr="00C16BC6">
        <w:t xml:space="preserve"> - сепарабельно.</w:t>
      </w:r>
    </w:p>
    <w:p w:rsidR="00B301F2" w:rsidRPr="00C16BC6" w:rsidRDefault="00B301F2" w:rsidP="008D0E0A">
      <w:pPr>
        <w:numPr>
          <w:ilvl w:val="0"/>
          <w:numId w:val="72"/>
        </w:numPr>
        <w:tabs>
          <w:tab w:val="clear" w:pos="1080"/>
          <w:tab w:val="num" w:pos="234"/>
        </w:tabs>
        <w:ind w:left="702" w:hanging="546"/>
        <w:jc w:val="both"/>
      </w:pPr>
      <w:r w:rsidRPr="00C16BC6">
        <w:t>Пусть</w:t>
      </w:r>
      <w:r w:rsidRPr="00C16BC6">
        <w:rPr>
          <w:position w:val="-4"/>
        </w:rPr>
        <w:object w:dxaOrig="240" w:dyaOrig="260">
          <v:shape id="_x0000_i1650" type="#_x0000_t75" style="width:12pt;height:13.35pt" o:ole="">
            <v:imagedata r:id="rId1181" o:title=""/>
          </v:shape>
          <o:OLEObject Type="Embed" ProgID="Equation.3" ShapeID="_x0000_i1650" DrawAspect="Content" ObjectID="_1645709288" r:id="rId1182"/>
        </w:object>
      </w:r>
      <w:r w:rsidRPr="00C16BC6">
        <w:t xml:space="preserve"> - компактное множество в банаховом пространстве </w:t>
      </w:r>
      <w:r w:rsidRPr="00C16BC6">
        <w:rPr>
          <w:position w:val="-4"/>
        </w:rPr>
        <w:object w:dxaOrig="279" w:dyaOrig="260">
          <v:shape id="_x0000_i1651" type="#_x0000_t75" style="width:14pt;height:13.35pt" o:ole="">
            <v:imagedata r:id="rId1183" o:title=""/>
          </v:shape>
          <o:OLEObject Type="Embed" ProgID="Equation.3" ShapeID="_x0000_i1651" DrawAspect="Content" ObjectID="_1645709289" r:id="rId1184"/>
        </w:object>
      </w:r>
      <w:r w:rsidRPr="00C16BC6">
        <w:t xml:space="preserve">. Доказать, что для любого </w:t>
      </w:r>
      <w:r w:rsidRPr="00C16BC6">
        <w:rPr>
          <w:position w:val="-10"/>
        </w:rPr>
        <w:object w:dxaOrig="639" w:dyaOrig="320">
          <v:shape id="_x0000_i1652" type="#_x0000_t75" style="width:32pt;height:16pt" o:ole="">
            <v:imagedata r:id="rId1185" o:title=""/>
          </v:shape>
          <o:OLEObject Type="Embed" ProgID="Equation.3" ShapeID="_x0000_i1652" DrawAspect="Content" ObjectID="_1645709290" r:id="rId1186"/>
        </w:object>
      </w:r>
      <w:r w:rsidRPr="00C16BC6">
        <w:t xml:space="preserve"> найдется точка </w:t>
      </w:r>
      <w:r w:rsidRPr="00C16BC6">
        <w:rPr>
          <w:position w:val="-10"/>
        </w:rPr>
        <w:object w:dxaOrig="600" w:dyaOrig="320">
          <v:shape id="_x0000_i1653" type="#_x0000_t75" style="width:30pt;height:16pt" o:ole="">
            <v:imagedata r:id="rId1187" o:title=""/>
          </v:shape>
          <o:OLEObject Type="Embed" ProgID="Equation.3" ShapeID="_x0000_i1653" DrawAspect="Content" ObjectID="_1645709291" r:id="rId1188"/>
        </w:object>
      </w:r>
      <w:r w:rsidRPr="00C16BC6">
        <w:t xml:space="preserve"> такая, что </w:t>
      </w:r>
      <w:r w:rsidRPr="00C16BC6">
        <w:rPr>
          <w:position w:val="-14"/>
        </w:rPr>
        <w:object w:dxaOrig="1780" w:dyaOrig="400">
          <v:shape id="_x0000_i1654" type="#_x0000_t75" style="width:88.65pt;height:20pt" o:ole="">
            <v:imagedata r:id="rId1189" o:title=""/>
          </v:shape>
          <o:OLEObject Type="Embed" ProgID="Equation.3" ShapeID="_x0000_i1654" DrawAspect="Content" ObjectID="_1645709292" r:id="rId1190"/>
        </w:object>
      </w:r>
    </w:p>
    <w:p w:rsidR="00B301F2" w:rsidRPr="00C16BC6" w:rsidRDefault="00B301F2" w:rsidP="008D0E0A">
      <w:pPr>
        <w:numPr>
          <w:ilvl w:val="0"/>
          <w:numId w:val="72"/>
        </w:numPr>
        <w:tabs>
          <w:tab w:val="clear" w:pos="1080"/>
          <w:tab w:val="num" w:pos="234"/>
        </w:tabs>
        <w:ind w:left="702" w:hanging="546"/>
        <w:jc w:val="both"/>
      </w:pPr>
      <w:r w:rsidRPr="00C16BC6">
        <w:lastRenderedPageBreak/>
        <w:t xml:space="preserve">Если на метрическом компакте </w:t>
      </w:r>
      <w:r w:rsidRPr="00C16BC6">
        <w:rPr>
          <w:position w:val="-10"/>
        </w:rPr>
        <w:object w:dxaOrig="2160" w:dyaOrig="340">
          <v:shape id="_x0000_i1655" type="#_x0000_t75" style="width:108pt;height:16.65pt" o:ole="">
            <v:imagedata r:id="rId1191" o:title=""/>
          </v:shape>
          <o:OLEObject Type="Embed" ProgID="Equation.3" ShapeID="_x0000_i1655" DrawAspect="Content" ObjectID="_1645709293" r:id="rId1192"/>
        </w:object>
      </w:r>
      <w:r w:rsidRPr="00C16BC6">
        <w:t xml:space="preserve"> для любых </w:t>
      </w:r>
      <w:r w:rsidRPr="00C16BC6">
        <w:rPr>
          <w:position w:val="-10"/>
        </w:rPr>
        <w:object w:dxaOrig="440" w:dyaOrig="260">
          <v:shape id="_x0000_i1656" type="#_x0000_t75" style="width:22pt;height:13.35pt" o:ole="">
            <v:imagedata r:id="rId1193" o:title=""/>
          </v:shape>
          <o:OLEObject Type="Embed" ProgID="Equation.3" ShapeID="_x0000_i1656" DrawAspect="Content" ObjectID="_1645709294" r:id="rId1194"/>
        </w:object>
      </w:r>
      <w:r w:rsidRPr="00C16BC6">
        <w:t xml:space="preserve">, принадлежащих компакту, то оператор </w:t>
      </w:r>
      <w:r w:rsidRPr="00C16BC6">
        <w:rPr>
          <w:position w:val="-4"/>
        </w:rPr>
        <w:object w:dxaOrig="240" w:dyaOrig="260">
          <v:shape id="_x0000_i1657" type="#_x0000_t75" style="width:12pt;height:13.35pt" o:ole="">
            <v:imagedata r:id="rId1195" o:title=""/>
          </v:shape>
          <o:OLEObject Type="Embed" ProgID="Equation.3" ShapeID="_x0000_i1657" DrawAspect="Content" ObjectID="_1645709295" r:id="rId1196"/>
        </w:object>
      </w:r>
      <w:r w:rsidRPr="00C16BC6">
        <w:t xml:space="preserve"> имеет единственную неподвижную точку. Существенно ли условие компактности?</w:t>
      </w:r>
    </w:p>
    <w:p w:rsidR="00B301F2" w:rsidRPr="00C16BC6" w:rsidRDefault="00B301F2" w:rsidP="008D0E0A">
      <w:pPr>
        <w:numPr>
          <w:ilvl w:val="0"/>
          <w:numId w:val="72"/>
        </w:numPr>
        <w:tabs>
          <w:tab w:val="clear" w:pos="1080"/>
          <w:tab w:val="num" w:pos="234"/>
        </w:tabs>
        <w:ind w:left="702" w:hanging="546"/>
        <w:jc w:val="both"/>
      </w:pPr>
      <w:r w:rsidRPr="00C16BC6">
        <w:t xml:space="preserve">Доказать множество непрерывно дифференцируемых на </w:t>
      </w:r>
      <w:r w:rsidRPr="00C16BC6">
        <w:rPr>
          <w:position w:val="-10"/>
        </w:rPr>
        <w:object w:dxaOrig="480" w:dyaOrig="340">
          <v:shape id="_x0000_i1658" type="#_x0000_t75" style="width:24pt;height:16.65pt" o:ole="">
            <v:imagedata r:id="rId1197" o:title=""/>
          </v:shape>
          <o:OLEObject Type="Embed" ProgID="Equation.3" ShapeID="_x0000_i1658" DrawAspect="Content" ObjectID="_1645709296" r:id="rId1198"/>
        </w:object>
      </w:r>
      <w:r w:rsidRPr="00C16BC6">
        <w:t xml:space="preserve"> функций </w:t>
      </w:r>
      <w:r w:rsidRPr="00C16BC6">
        <w:rPr>
          <w:position w:val="-10"/>
        </w:rPr>
        <w:object w:dxaOrig="440" w:dyaOrig="340">
          <v:shape id="_x0000_i1659" type="#_x0000_t75" style="width:22pt;height:16.65pt" o:ole="">
            <v:imagedata r:id="rId1199" o:title=""/>
          </v:shape>
          <o:OLEObject Type="Embed" ProgID="Equation.3" ShapeID="_x0000_i1659" DrawAspect="Content" ObjectID="_1645709297" r:id="rId1200"/>
        </w:object>
      </w:r>
      <w:r w:rsidRPr="00C16BC6">
        <w:t xml:space="preserve"> таких, что </w:t>
      </w:r>
      <w:r w:rsidRPr="00C16BC6">
        <w:rPr>
          <w:position w:val="-14"/>
        </w:rPr>
        <w:object w:dxaOrig="1120" w:dyaOrig="400">
          <v:shape id="_x0000_i1660" type="#_x0000_t75" style="width:56pt;height:20pt" o:ole="">
            <v:imagedata r:id="rId1201" o:title=""/>
          </v:shape>
          <o:OLEObject Type="Embed" ProgID="Equation.3" ShapeID="_x0000_i1660" DrawAspect="Content" ObjectID="_1645709298" r:id="rId1202"/>
        </w:object>
      </w:r>
      <w:r w:rsidRPr="00C16BC6">
        <w:rPr>
          <w:position w:val="-32"/>
        </w:rPr>
        <w:object w:dxaOrig="980" w:dyaOrig="760">
          <v:shape id="_x0000_i1661" type="#_x0000_t75" style="width:49.35pt;height:37.35pt" o:ole="">
            <v:imagedata r:id="rId1203" o:title=""/>
          </v:shape>
          <o:OLEObject Type="Embed" ProgID="Equation.3" ShapeID="_x0000_i1661" DrawAspect="Content" ObjectID="_1645709299" r:id="rId1204"/>
        </w:object>
      </w:r>
      <w:r w:rsidRPr="00C16BC6">
        <w:rPr>
          <w:position w:val="-10"/>
        </w:rPr>
        <w:object w:dxaOrig="920" w:dyaOrig="340">
          <v:shape id="_x0000_i1662" type="#_x0000_t75" style="width:46pt;height:16.65pt" o:ole="">
            <v:imagedata r:id="rId1205" o:title=""/>
          </v:shape>
          <o:OLEObject Type="Embed" ProgID="Equation.3" ShapeID="_x0000_i1662" DrawAspect="Content" ObjectID="_1645709300" r:id="rId1206"/>
        </w:object>
      </w:r>
      <w:r w:rsidRPr="00C16BC6">
        <w:t xml:space="preserve"> где </w:t>
      </w:r>
      <w:r w:rsidRPr="00C16BC6">
        <w:rPr>
          <w:position w:val="-10"/>
        </w:rPr>
        <w:object w:dxaOrig="1100" w:dyaOrig="340">
          <v:shape id="_x0000_i1663" type="#_x0000_t75" style="width:55.35pt;height:16.65pt" o:ole="">
            <v:imagedata r:id="rId1207" o:title=""/>
          </v:shape>
          <o:OLEObject Type="Embed" ProgID="Equation.3" ShapeID="_x0000_i1663" DrawAspect="Content" ObjectID="_1645709301" r:id="rId1208"/>
        </w:object>
      </w:r>
      <w:r w:rsidRPr="00C16BC6">
        <w:t xml:space="preserve"> - постоянные, компактно в пространстве </w:t>
      </w:r>
      <w:r w:rsidRPr="00C16BC6">
        <w:rPr>
          <w:position w:val="-10"/>
        </w:rPr>
        <w:object w:dxaOrig="720" w:dyaOrig="340">
          <v:shape id="_x0000_i1664" type="#_x0000_t75" style="width:36pt;height:16.65pt" o:ole="">
            <v:imagedata r:id="rId1209" o:title=""/>
          </v:shape>
          <o:OLEObject Type="Embed" ProgID="Equation.3" ShapeID="_x0000_i1664" DrawAspect="Content" ObjectID="_1645709302" r:id="rId1210"/>
        </w:object>
      </w:r>
    </w:p>
    <w:p w:rsidR="00B301F2" w:rsidRPr="00C16BC6" w:rsidRDefault="00B301F2" w:rsidP="008D0E0A">
      <w:pPr>
        <w:numPr>
          <w:ilvl w:val="0"/>
          <w:numId w:val="72"/>
        </w:numPr>
        <w:tabs>
          <w:tab w:val="clear" w:pos="1080"/>
          <w:tab w:val="num" w:pos="234"/>
        </w:tabs>
        <w:ind w:left="702" w:hanging="546"/>
        <w:jc w:val="both"/>
      </w:pPr>
      <w:r w:rsidRPr="00C16BC6">
        <w:t xml:space="preserve">Будет ли компактом множество всех степеней </w:t>
      </w:r>
      <w:r w:rsidRPr="00C16BC6">
        <w:rPr>
          <w:position w:val="-10"/>
        </w:rPr>
        <w:object w:dxaOrig="1380" w:dyaOrig="360">
          <v:shape id="_x0000_i1665" type="#_x0000_t75" style="width:68.65pt;height:18.65pt" o:ole="">
            <v:imagedata r:id="rId1211" o:title=""/>
          </v:shape>
          <o:OLEObject Type="Embed" ProgID="Equation.3" ShapeID="_x0000_i1665" DrawAspect="Content" ObjectID="_1645709303" r:id="rId1212"/>
        </w:object>
      </w:r>
      <w:r w:rsidRPr="00C16BC6">
        <w:t xml:space="preserve"> в пространстве </w:t>
      </w:r>
      <w:r w:rsidRPr="00C16BC6">
        <w:rPr>
          <w:position w:val="-10"/>
        </w:rPr>
        <w:object w:dxaOrig="720" w:dyaOrig="340">
          <v:shape id="_x0000_i1666" type="#_x0000_t75" style="width:36pt;height:16.65pt" o:ole="">
            <v:imagedata r:id="rId1209" o:title=""/>
          </v:shape>
          <o:OLEObject Type="Embed" ProgID="Equation.3" ShapeID="_x0000_i1666" DrawAspect="Content" ObjectID="_1645709304" r:id="rId1213"/>
        </w:object>
      </w:r>
    </w:p>
    <w:p w:rsidR="00B301F2" w:rsidRPr="00C16BC6" w:rsidRDefault="00B301F2" w:rsidP="008D0E0A">
      <w:pPr>
        <w:numPr>
          <w:ilvl w:val="0"/>
          <w:numId w:val="72"/>
        </w:numPr>
        <w:tabs>
          <w:tab w:val="clear" w:pos="1080"/>
          <w:tab w:val="num" w:pos="234"/>
        </w:tabs>
        <w:ind w:left="702" w:hanging="546"/>
        <w:jc w:val="both"/>
      </w:pPr>
      <w:r w:rsidRPr="00C16BC6">
        <w:t>Доказать, что не всякое ограниченное множество в метрическом пространстве компактно.</w:t>
      </w:r>
    </w:p>
    <w:p w:rsidR="00B301F2" w:rsidRPr="00C16BC6" w:rsidRDefault="00B301F2" w:rsidP="008D0E0A">
      <w:pPr>
        <w:numPr>
          <w:ilvl w:val="0"/>
          <w:numId w:val="72"/>
        </w:numPr>
        <w:tabs>
          <w:tab w:val="clear" w:pos="1080"/>
          <w:tab w:val="num" w:pos="234"/>
        </w:tabs>
        <w:ind w:left="702" w:hanging="546"/>
        <w:jc w:val="both"/>
      </w:pPr>
      <w:r w:rsidRPr="00C16BC6">
        <w:t>Доказать, что в конечномерном пространстве всякое ограниченное множество компактно.</w:t>
      </w:r>
    </w:p>
    <w:p w:rsidR="00B301F2" w:rsidRPr="00C16BC6" w:rsidRDefault="00B301F2" w:rsidP="008D0E0A">
      <w:pPr>
        <w:numPr>
          <w:ilvl w:val="0"/>
          <w:numId w:val="72"/>
        </w:numPr>
        <w:tabs>
          <w:tab w:val="clear" w:pos="1080"/>
          <w:tab w:val="num" w:pos="234"/>
        </w:tabs>
        <w:ind w:left="702" w:hanging="546"/>
        <w:jc w:val="both"/>
      </w:pPr>
      <w:r w:rsidRPr="00C16BC6">
        <w:t xml:space="preserve">Доказать, что следующие функционалы в пространстве </w:t>
      </w:r>
      <w:r w:rsidRPr="00C16BC6">
        <w:rPr>
          <w:position w:val="-10"/>
        </w:rPr>
        <w:object w:dxaOrig="820" w:dyaOrig="340">
          <v:shape id="_x0000_i1667" type="#_x0000_t75" style="width:41.35pt;height:16.65pt" o:ole="">
            <v:imagedata r:id="rId1214" o:title=""/>
          </v:shape>
          <o:OLEObject Type="Embed" ProgID="Equation.3" ShapeID="_x0000_i1667" DrawAspect="Content" ObjectID="_1645709305" r:id="rId1215"/>
        </w:object>
      </w:r>
      <w:r w:rsidRPr="00C16BC6">
        <w:t xml:space="preserve"> являются линейными и непрерывными и найти их нормы:</w:t>
      </w:r>
    </w:p>
    <w:p w:rsidR="00B301F2" w:rsidRPr="00C16BC6" w:rsidRDefault="00B301F2" w:rsidP="00B301F2">
      <w:pPr>
        <w:ind w:left="156"/>
        <w:jc w:val="both"/>
      </w:pPr>
      <w:r w:rsidRPr="00C16BC6">
        <w:rPr>
          <w:position w:val="-24"/>
        </w:rPr>
        <w:object w:dxaOrig="2500" w:dyaOrig="620">
          <v:shape id="_x0000_i1668" type="#_x0000_t75" style="width:124.65pt;height:31.35pt" o:ole="">
            <v:imagedata r:id="rId1216" o:title=""/>
          </v:shape>
          <o:OLEObject Type="Embed" ProgID="Equation.3" ShapeID="_x0000_i1668" DrawAspect="Content" ObjectID="_1645709306" r:id="rId1217"/>
        </w:object>
      </w:r>
      <w:r w:rsidRPr="00C16BC6">
        <w:tab/>
      </w:r>
      <w:r w:rsidRPr="00C16BC6">
        <w:rPr>
          <w:lang w:val="en-US"/>
        </w:rPr>
        <w:tab/>
      </w:r>
      <w:r w:rsidRPr="00C16BC6">
        <w:rPr>
          <w:position w:val="-32"/>
        </w:rPr>
        <w:object w:dxaOrig="2920" w:dyaOrig="760">
          <v:shape id="_x0000_i1669" type="#_x0000_t75" style="width:146pt;height:37.35pt" o:ole="">
            <v:imagedata r:id="rId1218" o:title=""/>
          </v:shape>
          <o:OLEObject Type="Embed" ProgID="Equation.3" ShapeID="_x0000_i1669" DrawAspect="Content" ObjectID="_1645709307" r:id="rId1219"/>
        </w:object>
      </w:r>
      <w:r w:rsidRPr="00C16BC6">
        <w:rPr>
          <w:lang w:val="en-US"/>
        </w:rPr>
        <w:tab/>
      </w:r>
      <w:r w:rsidRPr="00C16BC6">
        <w:rPr>
          <w:position w:val="-30"/>
          <w:lang w:val="en-US"/>
        </w:rPr>
        <w:object w:dxaOrig="1960" w:dyaOrig="740">
          <v:shape id="_x0000_i1670" type="#_x0000_t75" style="width:98pt;height:36.65pt" o:ole="">
            <v:imagedata r:id="rId1220" o:title=""/>
          </v:shape>
          <o:OLEObject Type="Embed" ProgID="Equation.3" ShapeID="_x0000_i1670" DrawAspect="Content" ObjectID="_1645709308" r:id="rId1221"/>
        </w:object>
      </w:r>
      <w:r w:rsidRPr="00C16BC6">
        <w:t>.</w:t>
      </w:r>
    </w:p>
    <w:p w:rsidR="00B301F2" w:rsidRPr="00C16BC6" w:rsidRDefault="00B301F2" w:rsidP="008D0E0A">
      <w:pPr>
        <w:numPr>
          <w:ilvl w:val="0"/>
          <w:numId w:val="72"/>
        </w:numPr>
        <w:tabs>
          <w:tab w:val="clear" w:pos="1080"/>
        </w:tabs>
        <w:ind w:left="702" w:hanging="546"/>
        <w:jc w:val="both"/>
      </w:pPr>
      <w:r w:rsidRPr="00C16BC6">
        <w:t xml:space="preserve">Пусть </w:t>
      </w:r>
      <w:r w:rsidRPr="00C16BC6">
        <w:rPr>
          <w:position w:val="-4"/>
        </w:rPr>
        <w:object w:dxaOrig="279" w:dyaOrig="260">
          <v:shape id="_x0000_i1671" type="#_x0000_t75" style="width:14pt;height:13.35pt" o:ole="">
            <v:imagedata r:id="rId1183" o:title=""/>
          </v:shape>
          <o:OLEObject Type="Embed" ProgID="Equation.3" ShapeID="_x0000_i1671" DrawAspect="Content" ObjectID="_1645709309" r:id="rId1222"/>
        </w:object>
      </w:r>
      <w:r w:rsidRPr="00C16BC6">
        <w:t xml:space="preserve"> - множество функций </w:t>
      </w:r>
      <w:r w:rsidRPr="00C16BC6">
        <w:rPr>
          <w:position w:val="-10"/>
        </w:rPr>
        <w:object w:dxaOrig="540" w:dyaOrig="340">
          <v:shape id="_x0000_i1672" type="#_x0000_t75" style="width:26.65pt;height:16.65pt" o:ole="">
            <v:imagedata r:id="rId1223" o:title=""/>
          </v:shape>
          <o:OLEObject Type="Embed" ProgID="Equation.3" ShapeID="_x0000_i1672" DrawAspect="Content" ObjectID="_1645709310" r:id="rId1224"/>
        </w:object>
      </w:r>
      <w:r w:rsidRPr="00C16BC6">
        <w:t xml:space="preserve">, определенных на всей вещественной прямой, каждая из которых равна нулю вне некоторого конечного интервала. Введем норму, полагая </w:t>
      </w:r>
      <w:r w:rsidRPr="00C16BC6">
        <w:rPr>
          <w:position w:val="-20"/>
        </w:rPr>
        <w:object w:dxaOrig="1600" w:dyaOrig="460">
          <v:shape id="_x0000_i1673" type="#_x0000_t75" style="width:80pt;height:22.65pt" o:ole="">
            <v:imagedata r:id="rId1225" o:title=""/>
          </v:shape>
          <o:OLEObject Type="Embed" ProgID="Equation.3" ShapeID="_x0000_i1673" DrawAspect="Content" ObjectID="_1645709311" r:id="rId1226"/>
        </w:object>
      </w:r>
      <w:r w:rsidRPr="00C16BC6">
        <w:t>. Будет ли пространство банаховым?</w:t>
      </w:r>
    </w:p>
    <w:p w:rsidR="00B301F2" w:rsidRPr="00C16BC6" w:rsidRDefault="00B301F2" w:rsidP="008D75DC"/>
    <w:p w:rsidR="00206010" w:rsidRPr="00C16BC6" w:rsidRDefault="00206010" w:rsidP="00206010">
      <w:pPr>
        <w:rPr>
          <w:b/>
        </w:rPr>
      </w:pPr>
      <w:r w:rsidRPr="00C16BC6">
        <w:rPr>
          <w:b/>
        </w:rPr>
        <w:t>Пример экзаменационного билета</w:t>
      </w:r>
    </w:p>
    <w:p w:rsidR="00206010" w:rsidRPr="00C16BC6" w:rsidRDefault="00206010" w:rsidP="008D0E0A">
      <w:pPr>
        <w:numPr>
          <w:ilvl w:val="0"/>
          <w:numId w:val="74"/>
        </w:numPr>
        <w:tabs>
          <w:tab w:val="clear" w:pos="1080"/>
          <w:tab w:val="num" w:pos="546"/>
        </w:tabs>
        <w:ind w:left="390" w:hanging="312"/>
        <w:jc w:val="both"/>
      </w:pPr>
      <w:r w:rsidRPr="00C16BC6">
        <w:t xml:space="preserve">Доказать, что подмножество </w:t>
      </w:r>
      <w:r w:rsidRPr="00C16BC6">
        <w:rPr>
          <w:position w:val="-14"/>
        </w:rPr>
        <w:object w:dxaOrig="1240" w:dyaOrig="400">
          <v:shape id="_x0000_i1674" type="#_x0000_t75" style="width:62pt;height:20pt" o:ole="">
            <v:imagedata r:id="rId1028" o:title=""/>
          </v:shape>
          <o:OLEObject Type="Embed" ProgID="Equation.DSMT4" ShapeID="_x0000_i1674" DrawAspect="Content" ObjectID="_1645709312" r:id="rId1227"/>
        </w:object>
      </w:r>
      <w:r w:rsidRPr="00C16BC6">
        <w:t xml:space="preserve"> такое, что </w:t>
      </w:r>
      <w:r w:rsidRPr="00C16BC6">
        <w:rPr>
          <w:position w:val="-14"/>
        </w:rPr>
        <w:object w:dxaOrig="2740" w:dyaOrig="400">
          <v:shape id="_x0000_i1675" type="#_x0000_t75" style="width:137.35pt;height:20pt" o:ole="">
            <v:imagedata r:id="rId1030" o:title=""/>
          </v:shape>
          <o:OLEObject Type="Embed" ProgID="Equation.DSMT4" ShapeID="_x0000_i1675" DrawAspect="Content" ObjectID="_1645709313" r:id="rId1228"/>
        </w:object>
      </w:r>
      <w:r w:rsidRPr="00C16BC6">
        <w:t xml:space="preserve"> - замкнутое в </w:t>
      </w:r>
      <w:r w:rsidRPr="00C16BC6">
        <w:rPr>
          <w:position w:val="-14"/>
        </w:rPr>
        <w:object w:dxaOrig="740" w:dyaOrig="400">
          <v:shape id="_x0000_i1676" type="#_x0000_t75" style="width:36.65pt;height:20pt" o:ole="">
            <v:imagedata r:id="rId1032" o:title=""/>
          </v:shape>
          <o:OLEObject Type="Embed" ProgID="Equation.DSMT4" ShapeID="_x0000_i1676" DrawAspect="Content" ObjectID="_1645709314" r:id="rId1229"/>
        </w:object>
      </w:r>
      <w:r w:rsidRPr="00C16BC6">
        <w:t>.</w:t>
      </w:r>
    </w:p>
    <w:p w:rsidR="00206010" w:rsidRPr="00C16BC6" w:rsidRDefault="00206010" w:rsidP="00206010">
      <w:r w:rsidRPr="00C16BC6">
        <w:t>Задачи:</w:t>
      </w:r>
    </w:p>
    <w:p w:rsidR="00206010" w:rsidRPr="00C16BC6" w:rsidRDefault="00206010" w:rsidP="008D0E0A">
      <w:pPr>
        <w:numPr>
          <w:ilvl w:val="0"/>
          <w:numId w:val="73"/>
        </w:numPr>
        <w:tabs>
          <w:tab w:val="clear" w:pos="1080"/>
        </w:tabs>
        <w:ind w:left="0" w:firstLine="0"/>
        <w:jc w:val="both"/>
      </w:pPr>
      <w:r w:rsidRPr="00C16BC6">
        <w:t xml:space="preserve">Если на метрическом компакте </w:t>
      </w:r>
      <w:r w:rsidRPr="00C16BC6">
        <w:rPr>
          <w:position w:val="-10"/>
        </w:rPr>
        <w:object w:dxaOrig="2160" w:dyaOrig="340">
          <v:shape id="_x0000_i1677" type="#_x0000_t75" style="width:108pt;height:16.65pt" o:ole="">
            <v:imagedata r:id="rId1191" o:title=""/>
          </v:shape>
          <o:OLEObject Type="Embed" ProgID="Equation.3" ShapeID="_x0000_i1677" DrawAspect="Content" ObjectID="_1645709315" r:id="rId1230"/>
        </w:object>
      </w:r>
      <w:r w:rsidRPr="00C16BC6">
        <w:t xml:space="preserve"> для любых </w:t>
      </w:r>
      <w:r w:rsidRPr="00C16BC6">
        <w:rPr>
          <w:position w:val="-10"/>
        </w:rPr>
        <w:object w:dxaOrig="440" w:dyaOrig="260">
          <v:shape id="_x0000_i1678" type="#_x0000_t75" style="width:22pt;height:13.35pt" o:ole="">
            <v:imagedata r:id="rId1193" o:title=""/>
          </v:shape>
          <o:OLEObject Type="Embed" ProgID="Equation.3" ShapeID="_x0000_i1678" DrawAspect="Content" ObjectID="_1645709316" r:id="rId1231"/>
        </w:object>
      </w:r>
      <w:r w:rsidRPr="00C16BC6">
        <w:t xml:space="preserve">, принадлежащих компакту, то оператор </w:t>
      </w:r>
      <w:r w:rsidRPr="00C16BC6">
        <w:rPr>
          <w:position w:val="-4"/>
        </w:rPr>
        <w:object w:dxaOrig="240" w:dyaOrig="260">
          <v:shape id="_x0000_i1679" type="#_x0000_t75" style="width:12pt;height:13.35pt" o:ole="">
            <v:imagedata r:id="rId1195" o:title=""/>
          </v:shape>
          <o:OLEObject Type="Embed" ProgID="Equation.3" ShapeID="_x0000_i1679" DrawAspect="Content" ObjectID="_1645709317" r:id="rId1232"/>
        </w:object>
      </w:r>
      <w:r w:rsidRPr="00C16BC6">
        <w:t xml:space="preserve"> имеет единственную неподвижную точку. Существенно ли условие компактности?</w:t>
      </w:r>
    </w:p>
    <w:p w:rsidR="00206010" w:rsidRPr="00C16BC6" w:rsidRDefault="00206010" w:rsidP="008D0E0A">
      <w:pPr>
        <w:numPr>
          <w:ilvl w:val="0"/>
          <w:numId w:val="73"/>
        </w:numPr>
        <w:tabs>
          <w:tab w:val="clear" w:pos="1080"/>
        </w:tabs>
        <w:ind w:left="0" w:firstLine="0"/>
        <w:jc w:val="both"/>
      </w:pPr>
      <w:r w:rsidRPr="00C16BC6">
        <w:t xml:space="preserve">Пусть </w:t>
      </w:r>
      <w:r w:rsidRPr="00C16BC6">
        <w:rPr>
          <w:position w:val="-4"/>
        </w:rPr>
        <w:object w:dxaOrig="279" w:dyaOrig="260">
          <v:shape id="_x0000_i1680" type="#_x0000_t75" style="width:14pt;height:13.35pt" o:ole="">
            <v:imagedata r:id="rId1183" o:title=""/>
          </v:shape>
          <o:OLEObject Type="Embed" ProgID="Equation.3" ShapeID="_x0000_i1680" DrawAspect="Content" ObjectID="_1645709318" r:id="rId1233"/>
        </w:object>
      </w:r>
      <w:r w:rsidRPr="00C16BC6">
        <w:t xml:space="preserve"> - множество функций </w:t>
      </w:r>
      <w:r w:rsidRPr="00C16BC6">
        <w:rPr>
          <w:position w:val="-10"/>
        </w:rPr>
        <w:object w:dxaOrig="540" w:dyaOrig="340">
          <v:shape id="_x0000_i1681" type="#_x0000_t75" style="width:26.65pt;height:16.65pt" o:ole="">
            <v:imagedata r:id="rId1223" o:title=""/>
          </v:shape>
          <o:OLEObject Type="Embed" ProgID="Equation.3" ShapeID="_x0000_i1681" DrawAspect="Content" ObjectID="_1645709319" r:id="rId1234"/>
        </w:object>
      </w:r>
      <w:r w:rsidRPr="00C16BC6">
        <w:t xml:space="preserve">, определенных на всей вещественной прямой, каждая из которых равна нулю вне некоторого конечного интервала. Введем норму, полагая </w:t>
      </w:r>
      <w:r w:rsidRPr="00C16BC6">
        <w:rPr>
          <w:position w:val="-20"/>
        </w:rPr>
        <w:object w:dxaOrig="1600" w:dyaOrig="460">
          <v:shape id="_x0000_i1682" type="#_x0000_t75" style="width:80pt;height:22.65pt" o:ole="">
            <v:imagedata r:id="rId1225" o:title=""/>
          </v:shape>
          <o:OLEObject Type="Embed" ProgID="Equation.3" ShapeID="_x0000_i1682" DrawAspect="Content" ObjectID="_1645709320" r:id="rId1235"/>
        </w:object>
      </w:r>
      <w:r w:rsidRPr="00C16BC6">
        <w:t>. Будет ли пространство банаховым?</w:t>
      </w:r>
    </w:p>
    <w:p w:rsidR="00206010" w:rsidRPr="00C16BC6" w:rsidRDefault="00206010" w:rsidP="00206010">
      <w:pPr>
        <w:jc w:val="both"/>
        <w:rPr>
          <w:b/>
        </w:rPr>
      </w:pPr>
      <w:r w:rsidRPr="00C16BC6">
        <w:rPr>
          <w:b/>
        </w:rPr>
        <w:t>Типовые контрольные задания или иные материалы для проведения промежуточной аттестации</w:t>
      </w:r>
    </w:p>
    <w:p w:rsidR="00206010" w:rsidRPr="00C16BC6" w:rsidRDefault="00206010" w:rsidP="008D0E0A">
      <w:pPr>
        <w:numPr>
          <w:ilvl w:val="0"/>
          <w:numId w:val="75"/>
        </w:numPr>
        <w:tabs>
          <w:tab w:val="clear" w:pos="1080"/>
        </w:tabs>
        <w:ind w:left="0" w:firstLine="0"/>
        <w:jc w:val="both"/>
      </w:pPr>
      <w:r w:rsidRPr="00C16BC6">
        <w:t>Привести пример последовательности функций, сходящейся по мере на измеримом множестве, но не сходящейся ни в одной точке этого множества.</w:t>
      </w:r>
    </w:p>
    <w:p w:rsidR="00206010" w:rsidRPr="00C16BC6" w:rsidRDefault="00206010" w:rsidP="008D0E0A">
      <w:pPr>
        <w:numPr>
          <w:ilvl w:val="0"/>
          <w:numId w:val="75"/>
        </w:numPr>
        <w:tabs>
          <w:tab w:val="clear" w:pos="1080"/>
        </w:tabs>
        <w:ind w:left="0" w:firstLine="0"/>
        <w:jc w:val="both"/>
      </w:pPr>
      <w:r w:rsidRPr="00C16BC6">
        <w:t>Показать, что из сходимости по мере не следует сходимости почти всюду.</w:t>
      </w:r>
    </w:p>
    <w:p w:rsidR="00206010" w:rsidRPr="00C16BC6" w:rsidRDefault="00206010" w:rsidP="008D0E0A">
      <w:pPr>
        <w:numPr>
          <w:ilvl w:val="0"/>
          <w:numId w:val="75"/>
        </w:numPr>
        <w:tabs>
          <w:tab w:val="clear" w:pos="1080"/>
        </w:tabs>
        <w:ind w:left="0" w:firstLine="0"/>
        <w:jc w:val="both"/>
      </w:pPr>
      <w:r w:rsidRPr="00C16BC6">
        <w:t>Пусть</w:t>
      </w:r>
      <w:r w:rsidRPr="00C16BC6">
        <w:rPr>
          <w:position w:val="-4"/>
        </w:rPr>
        <w:object w:dxaOrig="240" w:dyaOrig="260">
          <v:shape id="_x0000_i1683" type="#_x0000_t75" style="width:12pt;height:12.65pt" o:ole="">
            <v:imagedata r:id="rId1236" o:title=""/>
          </v:shape>
          <o:OLEObject Type="Embed" ProgID="Equation.3" ShapeID="_x0000_i1683" DrawAspect="Content" ObjectID="_1645709321" r:id="rId1237"/>
        </w:object>
      </w:r>
      <w:r w:rsidRPr="00C16BC6">
        <w:t xml:space="preserve"> – компактное множество в банаховом пространстве </w:t>
      </w:r>
      <w:r w:rsidRPr="00C16BC6">
        <w:rPr>
          <w:position w:val="-4"/>
        </w:rPr>
        <w:object w:dxaOrig="279" w:dyaOrig="260">
          <v:shape id="_x0000_i1684" type="#_x0000_t75" style="width:14pt;height:12.65pt" o:ole="">
            <v:imagedata r:id="rId1183" o:title=""/>
          </v:shape>
          <o:OLEObject Type="Embed" ProgID="Equation.3" ShapeID="_x0000_i1684" DrawAspect="Content" ObjectID="_1645709322" r:id="rId1238"/>
        </w:object>
      </w:r>
      <w:r w:rsidRPr="00C16BC6">
        <w:t xml:space="preserve">. Доказать, что для любого </w:t>
      </w:r>
      <w:r w:rsidRPr="00C16BC6">
        <w:rPr>
          <w:position w:val="-10"/>
        </w:rPr>
        <w:object w:dxaOrig="639" w:dyaOrig="320">
          <v:shape id="_x0000_i1685" type="#_x0000_t75" style="width:32.65pt;height:16pt" o:ole="">
            <v:imagedata r:id="rId1185" o:title=""/>
          </v:shape>
          <o:OLEObject Type="Embed" ProgID="Equation.3" ShapeID="_x0000_i1685" DrawAspect="Content" ObjectID="_1645709323" r:id="rId1239"/>
        </w:object>
      </w:r>
      <w:r w:rsidRPr="00C16BC6">
        <w:t xml:space="preserve"> найдется точка </w:t>
      </w:r>
      <w:r w:rsidRPr="00C16BC6">
        <w:rPr>
          <w:position w:val="-10"/>
        </w:rPr>
        <w:object w:dxaOrig="600" w:dyaOrig="320">
          <v:shape id="_x0000_i1686" type="#_x0000_t75" style="width:30pt;height:16pt" o:ole="">
            <v:imagedata r:id="rId1187" o:title=""/>
          </v:shape>
          <o:OLEObject Type="Embed" ProgID="Equation.3" ShapeID="_x0000_i1686" DrawAspect="Content" ObjectID="_1645709324" r:id="rId1240"/>
        </w:object>
      </w:r>
      <w:r w:rsidRPr="00C16BC6">
        <w:t xml:space="preserve"> такая, что </w:t>
      </w:r>
      <w:r w:rsidRPr="00C16BC6">
        <w:rPr>
          <w:position w:val="-14"/>
        </w:rPr>
        <w:object w:dxaOrig="1780" w:dyaOrig="400">
          <v:shape id="_x0000_i1687" type="#_x0000_t75" style="width:89.35pt;height:20pt" o:ole="">
            <v:imagedata r:id="rId1189" o:title=""/>
          </v:shape>
          <o:OLEObject Type="Embed" ProgID="Equation.3" ShapeID="_x0000_i1687" DrawAspect="Content" ObjectID="_1645709325" r:id="rId1241"/>
        </w:object>
      </w:r>
    </w:p>
    <w:p w:rsidR="00206010" w:rsidRPr="00C16BC6" w:rsidRDefault="00206010" w:rsidP="008D0E0A">
      <w:pPr>
        <w:numPr>
          <w:ilvl w:val="0"/>
          <w:numId w:val="75"/>
        </w:numPr>
        <w:tabs>
          <w:tab w:val="clear" w:pos="1080"/>
        </w:tabs>
        <w:ind w:left="0" w:firstLine="0"/>
        <w:jc w:val="both"/>
      </w:pPr>
      <w:r w:rsidRPr="00C16BC6">
        <w:t xml:space="preserve">Будет ли компактом множество всех степеней </w:t>
      </w:r>
      <w:r w:rsidRPr="00C16BC6">
        <w:rPr>
          <w:position w:val="-10"/>
        </w:rPr>
        <w:object w:dxaOrig="1380" w:dyaOrig="360">
          <v:shape id="_x0000_i1688" type="#_x0000_t75" style="width:68.65pt;height:18.65pt" o:ole="">
            <v:imagedata r:id="rId1211" o:title=""/>
          </v:shape>
          <o:OLEObject Type="Embed" ProgID="Equation.3" ShapeID="_x0000_i1688" DrawAspect="Content" ObjectID="_1645709326" r:id="rId1242"/>
        </w:object>
      </w:r>
      <w:r w:rsidRPr="00C16BC6">
        <w:t xml:space="preserve"> , в пространстве </w:t>
      </w:r>
      <w:r w:rsidRPr="00C16BC6">
        <w:rPr>
          <w:position w:val="-10"/>
        </w:rPr>
        <w:object w:dxaOrig="660" w:dyaOrig="340">
          <v:shape id="_x0000_i1689" type="#_x0000_t75" style="width:32.65pt;height:17.35pt" o:ole="">
            <v:imagedata r:id="rId1243" o:title=""/>
          </v:shape>
          <o:OLEObject Type="Embed" ProgID="Equation.3" ShapeID="_x0000_i1689" DrawAspect="Content" ObjectID="_1645709327" r:id="rId1244"/>
        </w:object>
      </w:r>
      <w:r w:rsidRPr="00C16BC6">
        <w:t>?</w:t>
      </w:r>
    </w:p>
    <w:p w:rsidR="00206010" w:rsidRPr="00C16BC6" w:rsidRDefault="00206010" w:rsidP="008D0E0A">
      <w:pPr>
        <w:numPr>
          <w:ilvl w:val="0"/>
          <w:numId w:val="75"/>
        </w:numPr>
        <w:tabs>
          <w:tab w:val="clear" w:pos="1080"/>
        </w:tabs>
        <w:ind w:left="0" w:firstLine="0"/>
        <w:jc w:val="both"/>
      </w:pPr>
      <w:r w:rsidRPr="00C16BC6">
        <w:lastRenderedPageBreak/>
        <w:t xml:space="preserve">Доказать, что функционал </w:t>
      </w:r>
      <w:r w:rsidRPr="00C16BC6">
        <w:rPr>
          <w:position w:val="-32"/>
        </w:rPr>
        <w:object w:dxaOrig="2380" w:dyaOrig="760">
          <v:shape id="_x0000_i1690" type="#_x0000_t75" style="width:118.65pt;height:38.65pt" o:ole="">
            <v:imagedata r:id="rId1245" o:title=""/>
          </v:shape>
          <o:OLEObject Type="Embed" ProgID="Equation.3" ShapeID="_x0000_i1690" DrawAspect="Content" ObjectID="_1645709328" r:id="rId1246"/>
        </w:object>
      </w:r>
      <w:r w:rsidRPr="00C16BC6">
        <w:t xml:space="preserve">, действующий в пространстве </w:t>
      </w:r>
      <w:r w:rsidRPr="00C16BC6">
        <w:rPr>
          <w:position w:val="-10"/>
        </w:rPr>
        <w:object w:dxaOrig="820" w:dyaOrig="340">
          <v:shape id="_x0000_i1691" type="#_x0000_t75" style="width:41.35pt;height:17.35pt" o:ole="">
            <v:imagedata r:id="rId1214" o:title=""/>
          </v:shape>
          <o:OLEObject Type="Embed" ProgID="Equation.3" ShapeID="_x0000_i1691" DrawAspect="Content" ObjectID="_1645709329" r:id="rId1247"/>
        </w:object>
      </w:r>
      <w:r w:rsidRPr="00C16BC6">
        <w:t>, является линейным и непрерывным, и найти его норму.</w:t>
      </w:r>
    </w:p>
    <w:p w:rsidR="00206010" w:rsidRPr="00C16BC6" w:rsidRDefault="00206010" w:rsidP="008D0E0A">
      <w:pPr>
        <w:pStyle w:val="af1"/>
        <w:numPr>
          <w:ilvl w:val="0"/>
          <w:numId w:val="75"/>
        </w:numPr>
        <w:tabs>
          <w:tab w:val="clear" w:pos="1080"/>
        </w:tabs>
        <w:ind w:left="0" w:firstLine="0"/>
        <w:rPr>
          <w:rFonts w:ascii="Times New Roman" w:hAnsi="Times New Roman" w:cs="Times New Roman"/>
          <w:sz w:val="24"/>
          <w:szCs w:val="24"/>
        </w:rPr>
      </w:pPr>
      <w:r w:rsidRPr="00C16BC6">
        <w:rPr>
          <w:rFonts w:ascii="Times New Roman" w:hAnsi="Times New Roman" w:cs="Times New Roman"/>
          <w:sz w:val="24"/>
          <w:szCs w:val="24"/>
        </w:rPr>
        <w:t xml:space="preserve">Определить спектр оператора </w:t>
      </w:r>
      <w:r w:rsidRPr="00C16BC6">
        <w:rPr>
          <w:rFonts w:ascii="Times New Roman" w:hAnsi="Times New Roman" w:cs="Times New Roman"/>
          <w:position w:val="-4"/>
          <w:sz w:val="24"/>
          <w:szCs w:val="24"/>
        </w:rPr>
        <w:object w:dxaOrig="240" w:dyaOrig="260">
          <v:shape id="_x0000_i1692" type="#_x0000_t75" style="width:12pt;height:12.65pt" o:ole="">
            <v:imagedata r:id="rId1248" o:title=""/>
          </v:shape>
          <o:OLEObject Type="Embed" ProgID="Equation.3" ShapeID="_x0000_i1692" DrawAspect="Content" ObjectID="_1645709330" r:id="rId1249"/>
        </w:object>
      </w:r>
      <w:r w:rsidRPr="00C16BC6">
        <w:rPr>
          <w:rFonts w:ascii="Times New Roman" w:hAnsi="Times New Roman" w:cs="Times New Roman"/>
          <w:sz w:val="24"/>
          <w:szCs w:val="24"/>
        </w:rPr>
        <w:t xml:space="preserve">, действующего в пространстве </w:t>
      </w:r>
      <w:r w:rsidRPr="00C16BC6">
        <w:rPr>
          <w:rFonts w:ascii="Times New Roman" w:hAnsi="Times New Roman" w:cs="Times New Roman"/>
          <w:position w:val="-10"/>
          <w:sz w:val="24"/>
          <w:szCs w:val="24"/>
        </w:rPr>
        <w:object w:dxaOrig="200" w:dyaOrig="340">
          <v:shape id="_x0000_i1693" type="#_x0000_t75" style="width:10pt;height:17.35pt" o:ole="">
            <v:imagedata r:id="rId1250" o:title=""/>
          </v:shape>
          <o:OLEObject Type="Embed" ProgID="Equation.3" ShapeID="_x0000_i1693" DrawAspect="Content" ObjectID="_1645709331" r:id="rId1251"/>
        </w:object>
      </w:r>
      <w:r w:rsidRPr="00C16BC6">
        <w:rPr>
          <w:rFonts w:ascii="Times New Roman" w:hAnsi="Times New Roman" w:cs="Times New Roman"/>
          <w:sz w:val="24"/>
          <w:szCs w:val="24"/>
        </w:rPr>
        <w:t xml:space="preserve"> по правилу: </w:t>
      </w:r>
      <w:r w:rsidRPr="00C16BC6">
        <w:rPr>
          <w:rFonts w:ascii="Times New Roman" w:hAnsi="Times New Roman" w:cs="Times New Roman"/>
          <w:position w:val="-28"/>
          <w:sz w:val="24"/>
          <w:szCs w:val="24"/>
        </w:rPr>
        <w:object w:dxaOrig="4160" w:dyaOrig="680">
          <v:shape id="_x0000_i1694" type="#_x0000_t75" style="width:207.35pt;height:33.35pt" o:ole="">
            <v:imagedata r:id="rId1252" o:title=""/>
          </v:shape>
          <o:OLEObject Type="Embed" ProgID="Equation.3" ShapeID="_x0000_i1694" DrawAspect="Content" ObjectID="_1645709332" r:id="rId1253"/>
        </w:object>
      </w:r>
      <w:r w:rsidRPr="00C16BC6">
        <w:rPr>
          <w:rFonts w:ascii="Times New Roman" w:hAnsi="Times New Roman" w:cs="Times New Roman"/>
          <w:sz w:val="24"/>
          <w:szCs w:val="24"/>
        </w:rPr>
        <w:t>.</w:t>
      </w:r>
    </w:p>
    <w:p w:rsidR="00206010" w:rsidRDefault="00206010" w:rsidP="00206010">
      <w:r>
        <w:t>___________________________________________________________________________________________________________________________</w:t>
      </w:r>
    </w:p>
    <w:p w:rsidR="00206010" w:rsidRDefault="00206010" w:rsidP="00206010"/>
    <w:p w:rsidR="00C16BC6" w:rsidRDefault="00C16BC6" w:rsidP="00D718B4">
      <w:pPr>
        <w:spacing w:after="60"/>
        <w:rPr>
          <w:b/>
          <w:u w:val="single"/>
        </w:rPr>
      </w:pPr>
    </w:p>
    <w:p w:rsidR="00C16BC6" w:rsidRDefault="00C16BC6" w:rsidP="00D718B4">
      <w:pPr>
        <w:spacing w:after="60"/>
        <w:rPr>
          <w:b/>
          <w:u w:val="single"/>
        </w:rPr>
      </w:pPr>
    </w:p>
    <w:p w:rsidR="00206010" w:rsidRPr="00D718B4" w:rsidRDefault="00206010" w:rsidP="00D718B4">
      <w:pPr>
        <w:spacing w:after="60"/>
        <w:rPr>
          <w:b/>
          <w:u w:val="single"/>
        </w:rPr>
      </w:pPr>
      <w:r w:rsidRPr="00D718B4">
        <w:rPr>
          <w:b/>
          <w:u w:val="single"/>
        </w:rPr>
        <w:t>Численные методы линейной алгебры</w:t>
      </w:r>
    </w:p>
    <w:p w:rsidR="00206010" w:rsidRPr="00206010" w:rsidRDefault="00206010" w:rsidP="00206010">
      <w:pPr>
        <w:rPr>
          <w:b/>
        </w:rPr>
      </w:pPr>
      <w:r w:rsidRPr="00206010">
        <w:rPr>
          <w:b/>
        </w:rPr>
        <w:t>Вопросы к письменному зачету</w:t>
      </w:r>
    </w:p>
    <w:p w:rsidR="00206010" w:rsidRPr="00206010" w:rsidRDefault="00206010" w:rsidP="00206010">
      <w:pPr>
        <w:rPr>
          <w:sz w:val="6"/>
          <w:szCs w:val="6"/>
        </w:rPr>
      </w:pPr>
    </w:p>
    <w:p w:rsidR="00206010" w:rsidRPr="00206010" w:rsidRDefault="00206010" w:rsidP="008D0E0A">
      <w:pPr>
        <w:numPr>
          <w:ilvl w:val="0"/>
          <w:numId w:val="76"/>
        </w:numPr>
      </w:pPr>
      <w:r w:rsidRPr="00206010">
        <w:t>Метод исключения Гаусса.</w:t>
      </w:r>
    </w:p>
    <w:p w:rsidR="00206010" w:rsidRPr="00206010" w:rsidRDefault="00206010" w:rsidP="008D0E0A">
      <w:pPr>
        <w:numPr>
          <w:ilvl w:val="0"/>
          <w:numId w:val="76"/>
        </w:numPr>
      </w:pPr>
      <w:r w:rsidRPr="00206010">
        <w:t xml:space="preserve"> Треугольное разложение матрицы.</w:t>
      </w:r>
    </w:p>
    <w:p w:rsidR="00206010" w:rsidRPr="00206010" w:rsidRDefault="00206010" w:rsidP="008D0E0A">
      <w:pPr>
        <w:numPr>
          <w:ilvl w:val="0"/>
          <w:numId w:val="76"/>
        </w:numPr>
      </w:pPr>
      <w:r w:rsidRPr="00206010">
        <w:t xml:space="preserve"> </w:t>
      </w:r>
      <w:r w:rsidRPr="00206010">
        <w:rPr>
          <w:position w:val="-6"/>
        </w:rPr>
        <w:object w:dxaOrig="420" w:dyaOrig="260">
          <v:shape id="_x0000_i1695" type="#_x0000_t75" style="width:20.65pt;height:12.65pt" o:ole="">
            <v:imagedata r:id="rId1254" o:title=""/>
          </v:shape>
          <o:OLEObject Type="Embed" ProgID="Equation.3" ShapeID="_x0000_i1695" DrawAspect="Content" ObjectID="_1645709333" r:id="rId1255"/>
        </w:object>
      </w:r>
      <w:r w:rsidRPr="00206010">
        <w:t>-разложение матрицы.</w:t>
      </w:r>
    </w:p>
    <w:p w:rsidR="00206010" w:rsidRPr="00206010" w:rsidRDefault="00206010" w:rsidP="008D0E0A">
      <w:pPr>
        <w:numPr>
          <w:ilvl w:val="0"/>
          <w:numId w:val="76"/>
        </w:numPr>
      </w:pPr>
      <w:r w:rsidRPr="00206010">
        <w:t xml:space="preserve"> Метод Холецкого.</w:t>
      </w:r>
    </w:p>
    <w:p w:rsidR="00206010" w:rsidRPr="00206010" w:rsidRDefault="00206010" w:rsidP="008D0E0A">
      <w:pPr>
        <w:numPr>
          <w:ilvl w:val="0"/>
          <w:numId w:val="76"/>
        </w:numPr>
      </w:pPr>
      <w:r w:rsidRPr="00206010">
        <w:t xml:space="preserve"> Метод вращений Гивенса.</w:t>
      </w:r>
    </w:p>
    <w:p w:rsidR="00206010" w:rsidRPr="00206010" w:rsidRDefault="00206010" w:rsidP="008D0E0A">
      <w:pPr>
        <w:numPr>
          <w:ilvl w:val="0"/>
          <w:numId w:val="76"/>
        </w:numPr>
      </w:pPr>
      <w:r w:rsidRPr="00206010">
        <w:t xml:space="preserve"> Метод отражений Хаусхолдера.</w:t>
      </w:r>
    </w:p>
    <w:p w:rsidR="00206010" w:rsidRPr="00206010" w:rsidRDefault="00206010" w:rsidP="008D0E0A">
      <w:pPr>
        <w:numPr>
          <w:ilvl w:val="0"/>
          <w:numId w:val="76"/>
        </w:numPr>
      </w:pPr>
      <w:r w:rsidRPr="00206010">
        <w:t xml:space="preserve"> Ленточный вариант треугольного разложения.</w:t>
      </w:r>
    </w:p>
    <w:p w:rsidR="00206010" w:rsidRPr="00206010" w:rsidRDefault="00206010" w:rsidP="008D0E0A">
      <w:pPr>
        <w:numPr>
          <w:ilvl w:val="0"/>
          <w:numId w:val="76"/>
        </w:numPr>
      </w:pPr>
      <w:r w:rsidRPr="00206010">
        <w:t xml:space="preserve"> Метод блочного исключения.</w:t>
      </w:r>
    </w:p>
    <w:p w:rsidR="00206010" w:rsidRPr="00206010" w:rsidRDefault="00206010" w:rsidP="008D0E0A">
      <w:pPr>
        <w:numPr>
          <w:ilvl w:val="0"/>
          <w:numId w:val="76"/>
        </w:numPr>
      </w:pPr>
      <w:r w:rsidRPr="00206010">
        <w:t xml:space="preserve"> Метод Гаусса с выбором главного элемента.</w:t>
      </w:r>
    </w:p>
    <w:p w:rsidR="00206010" w:rsidRPr="00206010" w:rsidRDefault="00206010" w:rsidP="008D0E0A">
      <w:pPr>
        <w:numPr>
          <w:ilvl w:val="0"/>
          <w:numId w:val="76"/>
        </w:numPr>
      </w:pPr>
      <w:r w:rsidRPr="00206010">
        <w:t xml:space="preserve"> Метод простых итераций для линейных систем.</w:t>
      </w:r>
    </w:p>
    <w:p w:rsidR="00206010" w:rsidRPr="00206010" w:rsidRDefault="00206010" w:rsidP="008D0E0A">
      <w:pPr>
        <w:numPr>
          <w:ilvl w:val="0"/>
          <w:numId w:val="76"/>
        </w:numPr>
      </w:pPr>
      <w:r w:rsidRPr="00206010">
        <w:t xml:space="preserve"> Чебышевский итерационный метод.</w:t>
      </w:r>
    </w:p>
    <w:p w:rsidR="00206010" w:rsidRPr="00206010" w:rsidRDefault="00206010" w:rsidP="008D0E0A">
      <w:pPr>
        <w:numPr>
          <w:ilvl w:val="0"/>
          <w:numId w:val="76"/>
        </w:numPr>
      </w:pPr>
      <w:r w:rsidRPr="00206010">
        <w:t xml:space="preserve"> Метод наискорейшего спуска.</w:t>
      </w:r>
    </w:p>
    <w:p w:rsidR="00206010" w:rsidRPr="00206010" w:rsidRDefault="00206010" w:rsidP="008D0E0A">
      <w:pPr>
        <w:numPr>
          <w:ilvl w:val="0"/>
          <w:numId w:val="76"/>
        </w:numPr>
      </w:pPr>
      <w:r w:rsidRPr="00206010">
        <w:t xml:space="preserve"> Метод сопряженных градиентов.</w:t>
      </w:r>
    </w:p>
    <w:p w:rsidR="00206010" w:rsidRPr="00206010" w:rsidRDefault="00206010" w:rsidP="008D0E0A">
      <w:pPr>
        <w:numPr>
          <w:ilvl w:val="0"/>
          <w:numId w:val="76"/>
        </w:numPr>
      </w:pPr>
      <w:r w:rsidRPr="00206010">
        <w:t xml:space="preserve"> Метод сопряженных градиентов с предобуславливателем.</w:t>
      </w:r>
    </w:p>
    <w:p w:rsidR="00206010" w:rsidRPr="00206010" w:rsidRDefault="00206010" w:rsidP="008D0E0A">
      <w:pPr>
        <w:numPr>
          <w:ilvl w:val="0"/>
          <w:numId w:val="76"/>
        </w:numPr>
      </w:pPr>
      <w:r w:rsidRPr="00206010">
        <w:t xml:space="preserve"> Степенной метод.</w:t>
      </w:r>
    </w:p>
    <w:p w:rsidR="00206010" w:rsidRPr="00206010" w:rsidRDefault="00206010" w:rsidP="008D0E0A">
      <w:pPr>
        <w:numPr>
          <w:ilvl w:val="0"/>
          <w:numId w:val="76"/>
        </w:numPr>
      </w:pPr>
      <w:r w:rsidRPr="00206010">
        <w:t xml:space="preserve"> Метод обратных итераций.</w:t>
      </w:r>
    </w:p>
    <w:p w:rsidR="00206010" w:rsidRPr="00206010" w:rsidRDefault="00206010" w:rsidP="008D0E0A">
      <w:pPr>
        <w:numPr>
          <w:ilvl w:val="0"/>
          <w:numId w:val="76"/>
        </w:numPr>
      </w:pPr>
      <w:r w:rsidRPr="00206010">
        <w:t xml:space="preserve"> Итерации с отношением Рэлея.</w:t>
      </w:r>
    </w:p>
    <w:p w:rsidR="00206010" w:rsidRPr="00206010" w:rsidRDefault="00206010" w:rsidP="008D0E0A">
      <w:pPr>
        <w:numPr>
          <w:ilvl w:val="0"/>
          <w:numId w:val="76"/>
        </w:numPr>
      </w:pPr>
      <w:r w:rsidRPr="00206010">
        <w:t xml:space="preserve"> </w:t>
      </w:r>
      <w:r w:rsidRPr="00206010">
        <w:rPr>
          <w:position w:val="-10"/>
        </w:rPr>
        <w:object w:dxaOrig="400" w:dyaOrig="320">
          <v:shape id="_x0000_i1696" type="#_x0000_t75" style="width:19.35pt;height:16.65pt" o:ole="">
            <v:imagedata r:id="rId1256" o:title=""/>
          </v:shape>
          <o:OLEObject Type="Embed" ProgID="Equation.3" ShapeID="_x0000_i1696" DrawAspect="Content" ObjectID="_1645709334" r:id="rId1257"/>
        </w:object>
      </w:r>
      <w:r w:rsidRPr="00206010">
        <w:t>-алгоритм.</w:t>
      </w:r>
    </w:p>
    <w:p w:rsidR="00206010" w:rsidRPr="00206010" w:rsidRDefault="00206010" w:rsidP="008D0E0A">
      <w:pPr>
        <w:numPr>
          <w:ilvl w:val="0"/>
          <w:numId w:val="76"/>
        </w:numPr>
      </w:pPr>
      <w:r w:rsidRPr="00206010">
        <w:t xml:space="preserve"> Метод одновременных (ортогональных) итераций.</w:t>
      </w:r>
    </w:p>
    <w:p w:rsidR="00206010" w:rsidRPr="00206010" w:rsidRDefault="00206010" w:rsidP="008D0E0A">
      <w:pPr>
        <w:numPr>
          <w:ilvl w:val="0"/>
          <w:numId w:val="76"/>
        </w:numPr>
      </w:pPr>
      <w:r w:rsidRPr="00206010">
        <w:t xml:space="preserve"> </w:t>
      </w:r>
      <w:r w:rsidRPr="00206010">
        <w:rPr>
          <w:position w:val="-10"/>
        </w:rPr>
        <w:object w:dxaOrig="400" w:dyaOrig="320">
          <v:shape id="_x0000_i1697" type="#_x0000_t75" style="width:19.35pt;height:16.65pt" o:ole="" o:bullet="t">
            <v:imagedata r:id="rId1258" o:title=""/>
          </v:shape>
          <o:OLEObject Type="Embed" ProgID="Equation.3" ShapeID="_x0000_i1697" DrawAspect="Content" ObjectID="_1645709335" r:id="rId1259"/>
        </w:object>
      </w:r>
      <w:r w:rsidRPr="00206010">
        <w:t>-алгоритм со сдвигом.</w:t>
      </w:r>
    </w:p>
    <w:p w:rsidR="00206010" w:rsidRPr="00206010" w:rsidRDefault="00206010" w:rsidP="008D0E0A">
      <w:pPr>
        <w:numPr>
          <w:ilvl w:val="0"/>
          <w:numId w:val="76"/>
        </w:numPr>
      </w:pPr>
      <w:r w:rsidRPr="00206010">
        <w:t xml:space="preserve"> Метод деления отрезка пополам.</w:t>
      </w:r>
    </w:p>
    <w:p w:rsidR="00206010" w:rsidRPr="00206010" w:rsidRDefault="00206010" w:rsidP="008D0E0A">
      <w:pPr>
        <w:numPr>
          <w:ilvl w:val="0"/>
          <w:numId w:val="76"/>
        </w:numPr>
      </w:pPr>
      <w:r w:rsidRPr="00206010">
        <w:lastRenderedPageBreak/>
        <w:t xml:space="preserve"> Метод простых итераций для нелинейных уравнений.</w:t>
      </w:r>
    </w:p>
    <w:p w:rsidR="00206010" w:rsidRPr="00206010" w:rsidRDefault="00206010" w:rsidP="008D0E0A">
      <w:pPr>
        <w:numPr>
          <w:ilvl w:val="0"/>
          <w:numId w:val="76"/>
        </w:numPr>
      </w:pPr>
      <w:r w:rsidRPr="00206010">
        <w:t xml:space="preserve"> Метод Ньютона.</w:t>
      </w:r>
    </w:p>
    <w:p w:rsidR="00206010" w:rsidRPr="00206010" w:rsidRDefault="00206010" w:rsidP="008D0E0A">
      <w:pPr>
        <w:numPr>
          <w:ilvl w:val="0"/>
          <w:numId w:val="76"/>
        </w:numPr>
      </w:pPr>
      <w:r w:rsidRPr="00206010">
        <w:t xml:space="preserve"> Метод секущих.</w:t>
      </w:r>
    </w:p>
    <w:p w:rsidR="00206010" w:rsidRPr="00206010" w:rsidRDefault="00206010" w:rsidP="00206010">
      <w:pPr>
        <w:ind w:left="720"/>
      </w:pPr>
    </w:p>
    <w:p w:rsidR="00206010" w:rsidRPr="00206010" w:rsidRDefault="00206010" w:rsidP="00206010">
      <w:pPr>
        <w:ind w:left="720" w:hanging="720"/>
      </w:pPr>
      <w:r w:rsidRPr="00206010">
        <w:t xml:space="preserve">Сформулировать (и доказать) следующие утверждения </w:t>
      </w:r>
    </w:p>
    <w:p w:rsidR="00206010" w:rsidRPr="00206010" w:rsidRDefault="00206010" w:rsidP="00206010">
      <w:pPr>
        <w:rPr>
          <w:sz w:val="6"/>
          <w:szCs w:val="6"/>
        </w:rPr>
      </w:pPr>
    </w:p>
    <w:p w:rsidR="00206010" w:rsidRPr="00206010" w:rsidRDefault="00206010" w:rsidP="008D0E0A">
      <w:pPr>
        <w:numPr>
          <w:ilvl w:val="0"/>
          <w:numId w:val="77"/>
        </w:numPr>
      </w:pPr>
      <w:r w:rsidRPr="00206010">
        <w:t xml:space="preserve"> Теорема единственности треугольного разложения.</w:t>
      </w:r>
    </w:p>
    <w:p w:rsidR="00206010" w:rsidRPr="00206010" w:rsidRDefault="00206010" w:rsidP="008D0E0A">
      <w:pPr>
        <w:numPr>
          <w:ilvl w:val="0"/>
          <w:numId w:val="77"/>
        </w:numPr>
      </w:pPr>
      <w:r w:rsidRPr="00206010">
        <w:t xml:space="preserve"> Теорема существования треугольного разложения.</w:t>
      </w:r>
    </w:p>
    <w:p w:rsidR="00206010" w:rsidRPr="00206010" w:rsidRDefault="00206010" w:rsidP="008D0E0A">
      <w:pPr>
        <w:numPr>
          <w:ilvl w:val="0"/>
          <w:numId w:val="77"/>
        </w:numPr>
      </w:pPr>
      <w:r w:rsidRPr="00206010">
        <w:t xml:space="preserve"> Теорема существования и единственности разложения Холецкого.</w:t>
      </w:r>
    </w:p>
    <w:p w:rsidR="00206010" w:rsidRPr="00206010" w:rsidRDefault="00206010" w:rsidP="008D0E0A">
      <w:pPr>
        <w:numPr>
          <w:ilvl w:val="0"/>
          <w:numId w:val="77"/>
        </w:numPr>
      </w:pPr>
      <w:r w:rsidRPr="00206010">
        <w:t xml:space="preserve"> Теорема единственности </w:t>
      </w:r>
      <w:r w:rsidRPr="00206010">
        <w:rPr>
          <w:position w:val="-10"/>
        </w:rPr>
        <w:object w:dxaOrig="400" w:dyaOrig="320">
          <v:shape id="_x0000_i1698" type="#_x0000_t75" style="width:19.35pt;height:16.65pt" o:ole="">
            <v:imagedata r:id="rId1258" o:title=""/>
          </v:shape>
          <o:OLEObject Type="Embed" ProgID="Equation.3" ShapeID="_x0000_i1698" DrawAspect="Content" ObjectID="_1645709336" r:id="rId1260"/>
        </w:object>
      </w:r>
      <w:r w:rsidRPr="00206010">
        <w:t>-факторизации.</w:t>
      </w:r>
    </w:p>
    <w:p w:rsidR="00206010" w:rsidRPr="00206010" w:rsidRDefault="00206010" w:rsidP="008D0E0A">
      <w:pPr>
        <w:numPr>
          <w:ilvl w:val="0"/>
          <w:numId w:val="77"/>
        </w:numPr>
      </w:pPr>
      <w:r w:rsidRPr="00206010">
        <w:t xml:space="preserve"> Теорема об относительной погрешности при возмущении матрицы и  правой части.</w:t>
      </w:r>
    </w:p>
    <w:p w:rsidR="00206010" w:rsidRPr="00206010" w:rsidRDefault="00206010" w:rsidP="008D0E0A">
      <w:pPr>
        <w:numPr>
          <w:ilvl w:val="0"/>
          <w:numId w:val="77"/>
        </w:numPr>
      </w:pPr>
      <w:r w:rsidRPr="00206010">
        <w:t xml:space="preserve"> Теорема о сходимости метода наискорейшего спуска.</w:t>
      </w:r>
    </w:p>
    <w:p w:rsidR="00206010" w:rsidRPr="00206010" w:rsidRDefault="00206010" w:rsidP="008D0E0A">
      <w:pPr>
        <w:numPr>
          <w:ilvl w:val="0"/>
          <w:numId w:val="77"/>
        </w:numPr>
      </w:pPr>
      <w:r w:rsidRPr="00206010">
        <w:t xml:space="preserve"> Теорема о сходимости метода сопряженных градиентов.</w:t>
      </w:r>
    </w:p>
    <w:p w:rsidR="00206010" w:rsidRPr="00206010" w:rsidRDefault="00206010" w:rsidP="008D0E0A">
      <w:pPr>
        <w:numPr>
          <w:ilvl w:val="0"/>
          <w:numId w:val="77"/>
        </w:numPr>
      </w:pPr>
      <w:r w:rsidRPr="00206010">
        <w:t xml:space="preserve"> Теорема о невязках в методе сопряженных градиентов.</w:t>
      </w:r>
    </w:p>
    <w:p w:rsidR="00206010" w:rsidRPr="00206010" w:rsidRDefault="00206010" w:rsidP="008D0E0A">
      <w:pPr>
        <w:numPr>
          <w:ilvl w:val="0"/>
          <w:numId w:val="77"/>
        </w:numPr>
      </w:pPr>
      <w:r w:rsidRPr="00206010">
        <w:t xml:space="preserve"> Лемма о связи невязок и векторов спуска в методе сопряженных градиентов.</w:t>
      </w:r>
    </w:p>
    <w:p w:rsidR="00206010" w:rsidRPr="00206010" w:rsidRDefault="00206010" w:rsidP="008D0E0A">
      <w:pPr>
        <w:numPr>
          <w:ilvl w:val="0"/>
          <w:numId w:val="77"/>
        </w:numPr>
      </w:pPr>
      <w:r w:rsidRPr="00206010">
        <w:t xml:space="preserve"> Теорема о канонической форме Шура (формулировка).</w:t>
      </w:r>
    </w:p>
    <w:p w:rsidR="00206010" w:rsidRPr="00206010" w:rsidRDefault="00206010" w:rsidP="008D0E0A">
      <w:pPr>
        <w:numPr>
          <w:ilvl w:val="0"/>
          <w:numId w:val="77"/>
        </w:numPr>
      </w:pPr>
      <w:r w:rsidRPr="00206010">
        <w:t xml:space="preserve"> Теорема о вещественной канонической форме Шура (формулировка).</w:t>
      </w:r>
    </w:p>
    <w:p w:rsidR="00206010" w:rsidRPr="00206010" w:rsidRDefault="00206010" w:rsidP="008D0E0A">
      <w:pPr>
        <w:numPr>
          <w:ilvl w:val="0"/>
          <w:numId w:val="77"/>
        </w:numPr>
      </w:pPr>
      <w:r w:rsidRPr="00206010">
        <w:t xml:space="preserve"> Теорема о сходимости степенного метода.</w:t>
      </w:r>
    </w:p>
    <w:p w:rsidR="00206010" w:rsidRPr="00206010" w:rsidRDefault="00206010" w:rsidP="008D0E0A">
      <w:pPr>
        <w:numPr>
          <w:ilvl w:val="0"/>
          <w:numId w:val="77"/>
        </w:numPr>
      </w:pPr>
      <w:r w:rsidRPr="00206010">
        <w:t xml:space="preserve"> Теорема об ортогональном подобии матрице Хессенберга.</w:t>
      </w:r>
    </w:p>
    <w:p w:rsidR="00206010" w:rsidRPr="00206010" w:rsidRDefault="00206010" w:rsidP="008D0E0A">
      <w:pPr>
        <w:numPr>
          <w:ilvl w:val="0"/>
          <w:numId w:val="77"/>
        </w:numPr>
      </w:pPr>
      <w:r w:rsidRPr="00206010">
        <w:t xml:space="preserve">Теорема об инвариантности формы Хессенберга при </w:t>
      </w:r>
      <w:r w:rsidRPr="00206010">
        <w:rPr>
          <w:position w:val="-10"/>
        </w:rPr>
        <w:object w:dxaOrig="400" w:dyaOrig="320">
          <v:shape id="_x0000_i1699" type="#_x0000_t75" style="width:19.35pt;height:16.65pt" o:ole="">
            <v:imagedata r:id="rId1258" o:title=""/>
          </v:shape>
          <o:OLEObject Type="Embed" ProgID="Equation.3" ShapeID="_x0000_i1699" DrawAspect="Content" ObjectID="_1645709337" r:id="rId1261"/>
        </w:object>
      </w:r>
      <w:r w:rsidRPr="00206010">
        <w:t>-итерациях.</w:t>
      </w:r>
    </w:p>
    <w:p w:rsidR="00206010" w:rsidRPr="00206010" w:rsidRDefault="00206010" w:rsidP="008D0E0A">
      <w:pPr>
        <w:numPr>
          <w:ilvl w:val="0"/>
          <w:numId w:val="77"/>
        </w:numPr>
      </w:pPr>
      <w:r w:rsidRPr="00206010">
        <w:t>Теорема о сходимости одновременных итераций.</w:t>
      </w:r>
    </w:p>
    <w:p w:rsidR="00206010" w:rsidRPr="00206010" w:rsidRDefault="00206010" w:rsidP="008D0E0A">
      <w:pPr>
        <w:numPr>
          <w:ilvl w:val="0"/>
          <w:numId w:val="77"/>
        </w:numPr>
      </w:pPr>
      <w:r w:rsidRPr="00206010">
        <w:t xml:space="preserve"> Теорема о сходимости метода простых итераций для нелинейного уравнения.</w:t>
      </w:r>
    </w:p>
    <w:p w:rsidR="00206010" w:rsidRPr="00206010" w:rsidRDefault="00206010" w:rsidP="008D0E0A">
      <w:pPr>
        <w:numPr>
          <w:ilvl w:val="0"/>
          <w:numId w:val="77"/>
        </w:numPr>
      </w:pPr>
      <w:r w:rsidRPr="00206010">
        <w:t>Теорема о сходимости метода Ньютона.</w:t>
      </w:r>
    </w:p>
    <w:p w:rsidR="00206010" w:rsidRPr="00206010" w:rsidRDefault="00206010" w:rsidP="008D0E0A">
      <w:pPr>
        <w:numPr>
          <w:ilvl w:val="0"/>
          <w:numId w:val="77"/>
        </w:numPr>
      </w:pPr>
      <w:r w:rsidRPr="00206010">
        <w:t xml:space="preserve"> Теорема об апостериорной оценке в методе Ньютона.</w:t>
      </w:r>
    </w:p>
    <w:p w:rsidR="00206010" w:rsidRPr="00206010" w:rsidRDefault="00206010" w:rsidP="008D0E0A">
      <w:pPr>
        <w:numPr>
          <w:ilvl w:val="0"/>
          <w:numId w:val="77"/>
        </w:numPr>
      </w:pPr>
      <w:r w:rsidRPr="00206010">
        <w:t xml:space="preserve"> Априорная оценка для метода секущих.</w:t>
      </w:r>
    </w:p>
    <w:p w:rsidR="00206010" w:rsidRPr="00206010" w:rsidRDefault="00206010" w:rsidP="008D0E0A">
      <w:pPr>
        <w:numPr>
          <w:ilvl w:val="0"/>
          <w:numId w:val="77"/>
        </w:numPr>
      </w:pPr>
      <w:r w:rsidRPr="00206010">
        <w:t xml:space="preserve"> Оценка скорости сходимости метода секущих с произвольного начального приближения. </w:t>
      </w:r>
    </w:p>
    <w:p w:rsidR="00206010" w:rsidRPr="00206010" w:rsidRDefault="00206010" w:rsidP="00206010"/>
    <w:p w:rsidR="00206010" w:rsidRPr="00206010" w:rsidRDefault="00206010" w:rsidP="00206010">
      <w:pPr>
        <w:rPr>
          <w:bCs/>
        </w:rPr>
      </w:pPr>
      <w:r w:rsidRPr="00206010">
        <w:t xml:space="preserve">  </w:t>
      </w:r>
      <w:r w:rsidRPr="00206010">
        <w:rPr>
          <w:bCs/>
        </w:rPr>
        <w:t xml:space="preserve">Дать определение следующих объектов </w:t>
      </w:r>
    </w:p>
    <w:p w:rsidR="00206010" w:rsidRPr="00206010" w:rsidRDefault="00206010" w:rsidP="00206010">
      <w:pPr>
        <w:rPr>
          <w:sz w:val="6"/>
          <w:szCs w:val="6"/>
        </w:rPr>
      </w:pPr>
    </w:p>
    <w:p w:rsidR="00206010" w:rsidRPr="00206010" w:rsidRDefault="00206010" w:rsidP="008D0E0A">
      <w:pPr>
        <w:numPr>
          <w:ilvl w:val="0"/>
          <w:numId w:val="78"/>
        </w:numPr>
      </w:pPr>
      <w:r w:rsidRPr="00206010">
        <w:t xml:space="preserve"> Матрица вращения.</w:t>
      </w:r>
    </w:p>
    <w:p w:rsidR="00206010" w:rsidRPr="00206010" w:rsidRDefault="00206010" w:rsidP="008D0E0A">
      <w:pPr>
        <w:numPr>
          <w:ilvl w:val="0"/>
          <w:numId w:val="78"/>
        </w:numPr>
      </w:pPr>
      <w:r w:rsidRPr="00206010">
        <w:t xml:space="preserve"> Матрица отражения.</w:t>
      </w:r>
    </w:p>
    <w:p w:rsidR="00206010" w:rsidRPr="00206010" w:rsidRDefault="00206010" w:rsidP="008D0E0A">
      <w:pPr>
        <w:numPr>
          <w:ilvl w:val="0"/>
          <w:numId w:val="78"/>
        </w:numPr>
      </w:pPr>
      <w:r w:rsidRPr="00206010">
        <w:t xml:space="preserve"> Ленточная матрица.</w:t>
      </w:r>
    </w:p>
    <w:p w:rsidR="00206010" w:rsidRPr="00206010" w:rsidRDefault="00206010" w:rsidP="008D0E0A">
      <w:pPr>
        <w:numPr>
          <w:ilvl w:val="0"/>
          <w:numId w:val="78"/>
        </w:numPr>
      </w:pPr>
      <w:r w:rsidRPr="00206010">
        <w:t xml:space="preserve"> Полуширина ленточной матрицы.</w:t>
      </w:r>
    </w:p>
    <w:p w:rsidR="00206010" w:rsidRPr="00206010" w:rsidRDefault="00206010" w:rsidP="008D0E0A">
      <w:pPr>
        <w:numPr>
          <w:ilvl w:val="0"/>
          <w:numId w:val="78"/>
        </w:numPr>
      </w:pPr>
      <w:r w:rsidRPr="00206010">
        <w:t xml:space="preserve"> Число обусловленности матрицы.</w:t>
      </w:r>
    </w:p>
    <w:p w:rsidR="00206010" w:rsidRPr="00206010" w:rsidRDefault="00206010" w:rsidP="008D0E0A">
      <w:pPr>
        <w:numPr>
          <w:ilvl w:val="0"/>
          <w:numId w:val="78"/>
        </w:numPr>
      </w:pPr>
      <w:r w:rsidRPr="00206010">
        <w:t xml:space="preserve"> Матрица перестановок.</w:t>
      </w:r>
    </w:p>
    <w:p w:rsidR="00206010" w:rsidRPr="00206010" w:rsidRDefault="00206010" w:rsidP="008D0E0A">
      <w:pPr>
        <w:numPr>
          <w:ilvl w:val="0"/>
          <w:numId w:val="78"/>
        </w:numPr>
      </w:pPr>
      <w:r w:rsidRPr="00206010">
        <w:t xml:space="preserve"> Многочлены Чебышева первого рода.</w:t>
      </w:r>
    </w:p>
    <w:p w:rsidR="00206010" w:rsidRPr="00206010" w:rsidRDefault="00206010" w:rsidP="008D0E0A">
      <w:pPr>
        <w:numPr>
          <w:ilvl w:val="0"/>
          <w:numId w:val="78"/>
        </w:numPr>
      </w:pPr>
      <w:r w:rsidRPr="00206010">
        <w:lastRenderedPageBreak/>
        <w:t xml:space="preserve"> Невязка.</w:t>
      </w:r>
    </w:p>
    <w:p w:rsidR="00206010" w:rsidRPr="00206010" w:rsidRDefault="00206010" w:rsidP="008D0E0A">
      <w:pPr>
        <w:numPr>
          <w:ilvl w:val="0"/>
          <w:numId w:val="78"/>
        </w:numPr>
      </w:pPr>
      <w:r w:rsidRPr="00206010">
        <w:t xml:space="preserve"> </w:t>
      </w:r>
      <w:r w:rsidRPr="00206010">
        <w:rPr>
          <w:position w:val="-4"/>
        </w:rPr>
        <w:object w:dxaOrig="240" w:dyaOrig="260">
          <v:shape id="_x0000_i1700" type="#_x0000_t75" style="width:12pt;height:12.65pt" o:ole="">
            <v:imagedata r:id="rId1262" o:title=""/>
          </v:shape>
          <o:OLEObject Type="Embed" ProgID="Equation.3" ShapeID="_x0000_i1700" DrawAspect="Content" ObjectID="_1645709338" r:id="rId1263"/>
        </w:object>
      </w:r>
      <w:r w:rsidRPr="00206010">
        <w:t>-сопряженные векторы.</w:t>
      </w:r>
    </w:p>
    <w:p w:rsidR="00206010" w:rsidRPr="00206010" w:rsidRDefault="00206010" w:rsidP="008D0E0A">
      <w:pPr>
        <w:numPr>
          <w:ilvl w:val="0"/>
          <w:numId w:val="78"/>
        </w:numPr>
      </w:pPr>
      <w:r w:rsidRPr="00206010">
        <w:t xml:space="preserve"> Предобуславливатель.</w:t>
      </w:r>
    </w:p>
    <w:p w:rsidR="00206010" w:rsidRPr="00206010" w:rsidRDefault="00206010" w:rsidP="008D0E0A">
      <w:pPr>
        <w:numPr>
          <w:ilvl w:val="0"/>
          <w:numId w:val="78"/>
        </w:numPr>
      </w:pPr>
      <w:r w:rsidRPr="00206010">
        <w:t xml:space="preserve"> Подобные матрицы.</w:t>
      </w:r>
    </w:p>
    <w:p w:rsidR="00206010" w:rsidRPr="00206010" w:rsidRDefault="00206010" w:rsidP="008D0E0A">
      <w:pPr>
        <w:numPr>
          <w:ilvl w:val="0"/>
          <w:numId w:val="78"/>
        </w:numPr>
      </w:pPr>
      <w:r w:rsidRPr="00206010">
        <w:t xml:space="preserve"> Ортогонально подобные матрицы.</w:t>
      </w:r>
    </w:p>
    <w:p w:rsidR="00206010" w:rsidRPr="00206010" w:rsidRDefault="00206010" w:rsidP="008D0E0A">
      <w:pPr>
        <w:numPr>
          <w:ilvl w:val="0"/>
          <w:numId w:val="78"/>
        </w:numPr>
      </w:pPr>
      <w:r w:rsidRPr="00206010">
        <w:t xml:space="preserve"> Каноническая форма Шура.</w:t>
      </w:r>
    </w:p>
    <w:p w:rsidR="00206010" w:rsidRPr="00206010" w:rsidRDefault="00206010" w:rsidP="008D0E0A">
      <w:pPr>
        <w:numPr>
          <w:ilvl w:val="0"/>
          <w:numId w:val="78"/>
        </w:numPr>
      </w:pPr>
      <w:r w:rsidRPr="00206010">
        <w:t xml:space="preserve"> Вещественная каноническая форма Шура.</w:t>
      </w:r>
    </w:p>
    <w:p w:rsidR="00206010" w:rsidRPr="00206010" w:rsidRDefault="00206010" w:rsidP="008D0E0A">
      <w:pPr>
        <w:numPr>
          <w:ilvl w:val="0"/>
          <w:numId w:val="78"/>
        </w:numPr>
      </w:pPr>
      <w:r w:rsidRPr="00206010">
        <w:t xml:space="preserve"> Отношение Рэлея.</w:t>
      </w:r>
    </w:p>
    <w:p w:rsidR="00206010" w:rsidRPr="00206010" w:rsidRDefault="00206010" w:rsidP="008D0E0A">
      <w:pPr>
        <w:numPr>
          <w:ilvl w:val="0"/>
          <w:numId w:val="78"/>
        </w:numPr>
      </w:pPr>
      <w:r w:rsidRPr="00206010">
        <w:t xml:space="preserve"> Матрица подобия.</w:t>
      </w:r>
    </w:p>
    <w:p w:rsidR="00206010" w:rsidRPr="00206010" w:rsidRDefault="00206010" w:rsidP="008D0E0A">
      <w:pPr>
        <w:numPr>
          <w:ilvl w:val="0"/>
          <w:numId w:val="78"/>
        </w:numPr>
      </w:pPr>
      <w:r w:rsidRPr="00206010">
        <w:t xml:space="preserve"> Матрица Хессенберга.</w:t>
      </w:r>
    </w:p>
    <w:p w:rsidR="00206010" w:rsidRPr="00206010" w:rsidRDefault="00206010" w:rsidP="008D0E0A">
      <w:pPr>
        <w:numPr>
          <w:ilvl w:val="0"/>
          <w:numId w:val="78"/>
        </w:numPr>
      </w:pPr>
      <w:r w:rsidRPr="00206010">
        <w:t xml:space="preserve"> Подпространство Крылова.</w:t>
      </w:r>
    </w:p>
    <w:p w:rsidR="00206010" w:rsidRPr="00206010" w:rsidRDefault="00206010" w:rsidP="00206010"/>
    <w:p w:rsidR="00206010" w:rsidRPr="00206010" w:rsidRDefault="00206010" w:rsidP="00206010">
      <w:pPr>
        <w:pStyle w:val="1"/>
        <w:rPr>
          <w:sz w:val="24"/>
          <w:szCs w:val="24"/>
        </w:rPr>
      </w:pPr>
      <w:r w:rsidRPr="00206010">
        <w:rPr>
          <w:sz w:val="24"/>
          <w:szCs w:val="24"/>
        </w:rPr>
        <w:t xml:space="preserve">Задачи </w:t>
      </w:r>
    </w:p>
    <w:p w:rsidR="00206010" w:rsidRPr="00206010" w:rsidRDefault="00206010" w:rsidP="008D0E0A">
      <w:pPr>
        <w:pStyle w:val="31"/>
        <w:numPr>
          <w:ilvl w:val="0"/>
          <w:numId w:val="79"/>
        </w:numPr>
        <w:spacing w:after="0"/>
        <w:rPr>
          <w:sz w:val="24"/>
          <w:szCs w:val="24"/>
        </w:rPr>
      </w:pPr>
      <w:r w:rsidRPr="00206010">
        <w:rPr>
          <w:sz w:val="24"/>
          <w:szCs w:val="24"/>
        </w:rPr>
        <w:t>Доказать, что произведение нижних треугольных матриц есть нижняя треугольная матрица.</w:t>
      </w:r>
    </w:p>
    <w:p w:rsidR="00206010" w:rsidRPr="00206010" w:rsidRDefault="00206010" w:rsidP="008D0E0A">
      <w:pPr>
        <w:numPr>
          <w:ilvl w:val="0"/>
          <w:numId w:val="79"/>
        </w:numPr>
      </w:pPr>
      <w:r w:rsidRPr="00206010">
        <w:t>Доказать, что обратная к невырожденной нижней треугольной матрице есть нижняя треугольная матрица.</w:t>
      </w:r>
    </w:p>
    <w:p w:rsidR="00206010" w:rsidRPr="00206010" w:rsidRDefault="00206010" w:rsidP="008D0E0A">
      <w:pPr>
        <w:numPr>
          <w:ilvl w:val="0"/>
          <w:numId w:val="79"/>
        </w:numPr>
      </w:pPr>
      <w:r w:rsidRPr="00206010">
        <w:t>Доказать, что произведение верхних треугольных матриц есть верхняя треугольная матрица.</w:t>
      </w:r>
    </w:p>
    <w:p w:rsidR="00206010" w:rsidRPr="00206010" w:rsidRDefault="00206010" w:rsidP="008D0E0A">
      <w:pPr>
        <w:numPr>
          <w:ilvl w:val="0"/>
          <w:numId w:val="79"/>
        </w:numPr>
      </w:pPr>
      <w:r w:rsidRPr="00206010">
        <w:t xml:space="preserve">Доказать, что для построения разложения Холецкого требуется                            </w:t>
      </w:r>
      <w:r w:rsidRPr="00206010">
        <w:rPr>
          <w:position w:val="-24"/>
        </w:rPr>
        <w:object w:dxaOrig="1939" w:dyaOrig="620">
          <v:shape id="_x0000_i1701" type="#_x0000_t75" style="width:97.35pt;height:31.35pt" o:ole="">
            <v:imagedata r:id="rId1264" o:title=""/>
          </v:shape>
          <o:OLEObject Type="Embed" ProgID="Equation.3" ShapeID="_x0000_i1701" DrawAspect="Content" ObjectID="_1645709339" r:id="rId1265"/>
        </w:object>
      </w:r>
      <w:r w:rsidRPr="00206010">
        <w:t xml:space="preserve"> </w:t>
      </w:r>
    </w:p>
    <w:p w:rsidR="00206010" w:rsidRPr="00206010" w:rsidRDefault="00206010" w:rsidP="00206010">
      <w:pPr>
        <w:ind w:left="360"/>
      </w:pPr>
      <w:r w:rsidRPr="00206010">
        <w:t xml:space="preserve">      операций умножения, деления и извлечения корня.</w:t>
      </w:r>
    </w:p>
    <w:p w:rsidR="00206010" w:rsidRPr="00206010" w:rsidRDefault="00206010" w:rsidP="008D0E0A">
      <w:pPr>
        <w:numPr>
          <w:ilvl w:val="0"/>
          <w:numId w:val="79"/>
        </w:numPr>
      </w:pPr>
      <w:r w:rsidRPr="00206010">
        <w:t xml:space="preserve">Вывести формулы для вычисления элементов матриц из </w:t>
      </w:r>
      <w:r w:rsidRPr="00206010">
        <w:rPr>
          <w:position w:val="-4"/>
        </w:rPr>
        <w:object w:dxaOrig="600" w:dyaOrig="300">
          <v:shape id="_x0000_i1702" type="#_x0000_t75" style="width:30pt;height:15.35pt" o:ole="">
            <v:imagedata r:id="rId1266" o:title=""/>
          </v:shape>
          <o:OLEObject Type="Embed" ProgID="Equation.3" ShapeID="_x0000_i1702" DrawAspect="Content" ObjectID="_1645709340" r:id="rId1267"/>
        </w:object>
      </w:r>
      <w:r w:rsidRPr="00206010">
        <w:t xml:space="preserve">-разложения матрицы </w:t>
      </w:r>
      <w:r w:rsidRPr="00206010">
        <w:rPr>
          <w:position w:val="-4"/>
        </w:rPr>
        <w:object w:dxaOrig="740" w:dyaOrig="300">
          <v:shape id="_x0000_i1703" type="#_x0000_t75" style="width:36.65pt;height:15.35pt" o:ole="">
            <v:imagedata r:id="rId1268" o:title=""/>
          </v:shape>
          <o:OLEObject Type="Embed" ProgID="Equation.3" ShapeID="_x0000_i1703" DrawAspect="Content" ObjectID="_1645709341" r:id="rId1269"/>
        </w:object>
      </w:r>
      <w:r w:rsidRPr="00206010">
        <w:t xml:space="preserve"> при условии, что </w:t>
      </w:r>
      <w:r w:rsidRPr="00206010">
        <w:rPr>
          <w:position w:val="-14"/>
        </w:rPr>
        <w:object w:dxaOrig="1820" w:dyaOrig="400">
          <v:shape id="_x0000_i1704" type="#_x0000_t75" style="width:90.65pt;height:19.35pt" o:ole="">
            <v:imagedata r:id="rId1270" o:title=""/>
          </v:shape>
          <o:OLEObject Type="Embed" ProgID="Equation.3" ShapeID="_x0000_i1704" DrawAspect="Content" ObjectID="_1645709342" r:id="rId1271"/>
        </w:object>
      </w:r>
      <w:r w:rsidRPr="00206010">
        <w:t xml:space="preserve"> а </w:t>
      </w:r>
      <w:r w:rsidRPr="00206010">
        <w:rPr>
          <w:position w:val="-4"/>
        </w:rPr>
        <w:object w:dxaOrig="460" w:dyaOrig="240">
          <v:shape id="_x0000_i1705" type="#_x0000_t75" style="width:23.35pt;height:12pt" o:ole="">
            <v:imagedata r:id="rId1272" o:title=""/>
          </v:shape>
          <o:OLEObject Type="Embed" ProgID="Equation.3" ShapeID="_x0000_i1705" DrawAspect="Content" ObjectID="_1645709343" r:id="rId1273"/>
        </w:object>
      </w:r>
      <w:r w:rsidRPr="00206010">
        <w:rPr>
          <w:lang w:val="en-US"/>
        </w:rPr>
        <w:t>diag</w:t>
      </w:r>
      <w:r w:rsidRPr="00206010">
        <w:rPr>
          <w:position w:val="-14"/>
          <w:lang w:val="en-US"/>
        </w:rPr>
        <w:object w:dxaOrig="499" w:dyaOrig="380">
          <v:shape id="_x0000_i1706" type="#_x0000_t75" style="width:25.35pt;height:18.65pt" o:ole="">
            <v:imagedata r:id="rId1274" o:title=""/>
          </v:shape>
          <o:OLEObject Type="Embed" ProgID="Equation.3" ShapeID="_x0000_i1706" DrawAspect="Content" ObjectID="_1645709344" r:id="rId1275"/>
        </w:object>
      </w:r>
      <w:r w:rsidRPr="00206010">
        <w:t xml:space="preserve">. </w:t>
      </w:r>
    </w:p>
    <w:p w:rsidR="00206010" w:rsidRPr="00206010" w:rsidRDefault="00206010" w:rsidP="008D0E0A">
      <w:pPr>
        <w:numPr>
          <w:ilvl w:val="0"/>
          <w:numId w:val="79"/>
        </w:numPr>
      </w:pPr>
      <w:r w:rsidRPr="00206010">
        <w:t xml:space="preserve"> Пусть  </w:t>
      </w:r>
      <w:r w:rsidRPr="00206010">
        <w:rPr>
          <w:position w:val="-4"/>
        </w:rPr>
        <w:object w:dxaOrig="240" w:dyaOrig="260">
          <v:shape id="_x0000_i1707" type="#_x0000_t75" style="width:12pt;height:12.65pt" o:ole="">
            <v:imagedata r:id="rId1276" o:title=""/>
          </v:shape>
          <o:OLEObject Type="Embed" ProgID="Equation.3" ShapeID="_x0000_i1707" DrawAspect="Content" ObjectID="_1645709345" r:id="rId1277"/>
        </w:object>
      </w:r>
      <w:r w:rsidRPr="00206010">
        <w:t xml:space="preserve"> – невырожденная трехдиагональная матрица. Какова трудоемкость вычисления  </w:t>
      </w:r>
      <w:r w:rsidRPr="00206010">
        <w:rPr>
          <w:position w:val="-4"/>
        </w:rPr>
        <w:object w:dxaOrig="400" w:dyaOrig="300">
          <v:shape id="_x0000_i1708" type="#_x0000_t75" style="width:19.35pt;height:15.35pt" o:ole="">
            <v:imagedata r:id="rId1278" o:title=""/>
          </v:shape>
          <o:OLEObject Type="Embed" ProgID="Equation.3" ShapeID="_x0000_i1708" DrawAspect="Content" ObjectID="_1645709346" r:id="rId1279"/>
        </w:object>
      </w:r>
      <w:r w:rsidRPr="00206010">
        <w:t>?</w:t>
      </w:r>
    </w:p>
    <w:p w:rsidR="00206010" w:rsidRPr="00206010" w:rsidRDefault="00206010" w:rsidP="008D0E0A">
      <w:pPr>
        <w:numPr>
          <w:ilvl w:val="0"/>
          <w:numId w:val="79"/>
        </w:numPr>
      </w:pPr>
      <w:r w:rsidRPr="00206010">
        <w:t xml:space="preserve">Вывести формулы для вычисления элементов матрицы, получающейся из матрицы </w:t>
      </w:r>
      <w:r w:rsidRPr="00206010">
        <w:rPr>
          <w:position w:val="-4"/>
        </w:rPr>
        <w:object w:dxaOrig="240" w:dyaOrig="260">
          <v:shape id="_x0000_i1709" type="#_x0000_t75" style="width:12pt;height:12.65pt" o:ole="">
            <v:imagedata r:id="rId1276" o:title=""/>
          </v:shape>
          <o:OLEObject Type="Embed" ProgID="Equation.3" ShapeID="_x0000_i1709" DrawAspect="Content" ObjectID="_1645709347" r:id="rId1280"/>
        </w:object>
      </w:r>
      <w:r w:rsidRPr="00206010">
        <w:t xml:space="preserve"> после обращения в нуль всех элементов первого столбца, за исключением первого, методом вращений.</w:t>
      </w:r>
    </w:p>
    <w:p w:rsidR="00206010" w:rsidRPr="00206010" w:rsidRDefault="00206010" w:rsidP="008D0E0A">
      <w:pPr>
        <w:numPr>
          <w:ilvl w:val="0"/>
          <w:numId w:val="79"/>
        </w:numPr>
      </w:pPr>
      <w:r w:rsidRPr="00206010">
        <w:t xml:space="preserve">Доказать, что для построения </w:t>
      </w:r>
      <w:r w:rsidRPr="00206010">
        <w:rPr>
          <w:position w:val="-10"/>
        </w:rPr>
        <w:object w:dxaOrig="400" w:dyaOrig="320">
          <v:shape id="_x0000_i1710" type="#_x0000_t75" style="width:19.35pt;height:16.65pt" o:ole="">
            <v:imagedata r:id="rId1281" o:title=""/>
          </v:shape>
          <o:OLEObject Type="Embed" ProgID="Equation.3" ShapeID="_x0000_i1710" DrawAspect="Content" ObjectID="_1645709348" r:id="rId1282"/>
        </w:object>
      </w:r>
      <w:r w:rsidRPr="00206010">
        <w:t xml:space="preserve">-факторизации матрицы </w:t>
      </w:r>
      <w:r w:rsidRPr="00206010">
        <w:rPr>
          <w:position w:val="-4"/>
        </w:rPr>
        <w:object w:dxaOrig="240" w:dyaOrig="260">
          <v:shape id="_x0000_i1711" type="#_x0000_t75" style="width:12pt;height:12.65pt" o:ole="">
            <v:imagedata r:id="rId1276" o:title=""/>
          </v:shape>
          <o:OLEObject Type="Embed" ProgID="Equation.3" ShapeID="_x0000_i1711" DrawAspect="Content" ObjectID="_1645709349" r:id="rId1283"/>
        </w:object>
      </w:r>
      <w:r w:rsidRPr="00206010">
        <w:t xml:space="preserve"> при помощи метода вращений требуется  </w:t>
      </w:r>
      <w:r w:rsidRPr="00206010">
        <w:rPr>
          <w:position w:val="-24"/>
        </w:rPr>
        <w:object w:dxaOrig="660" w:dyaOrig="620">
          <v:shape id="_x0000_i1712" type="#_x0000_t75" style="width:32.65pt;height:31.35pt" o:ole="">
            <v:imagedata r:id="rId1284" o:title=""/>
          </v:shape>
          <o:OLEObject Type="Embed" ProgID="Equation.3" ShapeID="_x0000_i1712" DrawAspect="Content" ObjectID="_1645709350" r:id="rId1285"/>
        </w:object>
      </w:r>
      <w:r w:rsidRPr="00206010">
        <w:t xml:space="preserve"> действий умножения.</w:t>
      </w:r>
    </w:p>
    <w:p w:rsidR="00206010" w:rsidRPr="00206010" w:rsidRDefault="00206010" w:rsidP="008D0E0A">
      <w:pPr>
        <w:numPr>
          <w:ilvl w:val="0"/>
          <w:numId w:val="79"/>
        </w:numPr>
      </w:pPr>
      <w:r w:rsidRPr="00206010">
        <w:t xml:space="preserve">Доказать, что для построения </w:t>
      </w:r>
      <w:r w:rsidRPr="00206010">
        <w:rPr>
          <w:position w:val="-6"/>
        </w:rPr>
        <w:object w:dxaOrig="420" w:dyaOrig="260">
          <v:shape id="_x0000_i1713" type="#_x0000_t75" style="width:20.65pt;height:12.65pt" o:ole="">
            <v:imagedata r:id="rId1286" o:title=""/>
          </v:shape>
          <o:OLEObject Type="Embed" ProgID="Equation.3" ShapeID="_x0000_i1713" DrawAspect="Content" ObjectID="_1645709351" r:id="rId1287"/>
        </w:object>
      </w:r>
      <w:r w:rsidRPr="00206010">
        <w:t xml:space="preserve">-факторизации матрицы с полушириной ленты </w:t>
      </w:r>
      <w:r w:rsidRPr="00206010">
        <w:rPr>
          <w:position w:val="-10"/>
        </w:rPr>
        <w:object w:dxaOrig="240" w:dyaOrig="260">
          <v:shape id="_x0000_i1714" type="#_x0000_t75" style="width:12pt;height:12.65pt" o:ole="">
            <v:imagedata r:id="rId1288" o:title=""/>
          </v:shape>
          <o:OLEObject Type="Embed" ProgID="Equation.3" ShapeID="_x0000_i1714" DrawAspect="Content" ObjectID="_1645709352" r:id="rId1289"/>
        </w:object>
      </w:r>
      <w:r w:rsidRPr="00206010">
        <w:t xml:space="preserve"> требуется </w:t>
      </w:r>
    </w:p>
    <w:p w:rsidR="00206010" w:rsidRPr="00206010" w:rsidRDefault="00206010" w:rsidP="00206010">
      <w:pPr>
        <w:ind w:left="360"/>
      </w:pPr>
      <w:r w:rsidRPr="00206010">
        <w:t xml:space="preserve">                                </w:t>
      </w:r>
      <w:r w:rsidRPr="00206010">
        <w:rPr>
          <w:position w:val="-24"/>
        </w:rPr>
        <w:object w:dxaOrig="2600" w:dyaOrig="620">
          <v:shape id="_x0000_i1715" type="#_x0000_t75" style="width:130.65pt;height:31.35pt" o:ole="">
            <v:imagedata r:id="rId1290" o:title=""/>
          </v:shape>
          <o:OLEObject Type="Embed" ProgID="Equation.3" ShapeID="_x0000_i1715" DrawAspect="Content" ObjectID="_1645709353" r:id="rId1291"/>
        </w:object>
      </w:r>
    </w:p>
    <w:p w:rsidR="00206010" w:rsidRPr="00206010" w:rsidRDefault="00206010" w:rsidP="00206010">
      <w:pPr>
        <w:ind w:left="360"/>
      </w:pPr>
      <w:r w:rsidRPr="00206010">
        <w:t xml:space="preserve">     операций умножения и деления.</w:t>
      </w:r>
    </w:p>
    <w:p w:rsidR="00206010" w:rsidRPr="00206010" w:rsidRDefault="00206010" w:rsidP="008D0E0A">
      <w:pPr>
        <w:numPr>
          <w:ilvl w:val="0"/>
          <w:numId w:val="79"/>
        </w:numPr>
      </w:pPr>
      <w:r w:rsidRPr="00206010">
        <w:t xml:space="preserve"> Доказать, что матрица перестановок является ортогональной.</w:t>
      </w:r>
    </w:p>
    <w:p w:rsidR="00206010" w:rsidRPr="00206010" w:rsidRDefault="00206010" w:rsidP="008D0E0A">
      <w:pPr>
        <w:numPr>
          <w:ilvl w:val="0"/>
          <w:numId w:val="79"/>
        </w:numPr>
      </w:pPr>
      <w:r w:rsidRPr="00206010">
        <w:t xml:space="preserve"> Вывести формулы для элементов матриц </w:t>
      </w:r>
      <w:r w:rsidRPr="00206010">
        <w:rPr>
          <w:position w:val="-4"/>
        </w:rPr>
        <w:object w:dxaOrig="220" w:dyaOrig="240">
          <v:shape id="_x0000_i1716" type="#_x0000_t75" style="width:10.65pt;height:12pt" o:ole="">
            <v:imagedata r:id="rId1292" o:title=""/>
          </v:shape>
          <o:OLEObject Type="Embed" ProgID="Equation.3" ShapeID="_x0000_i1716" DrawAspect="Content" ObjectID="_1645709354" r:id="rId1293"/>
        </w:object>
      </w:r>
      <w:r w:rsidRPr="00206010">
        <w:t xml:space="preserve">и </w:t>
      </w:r>
      <w:r w:rsidRPr="00206010">
        <w:rPr>
          <w:position w:val="-6"/>
        </w:rPr>
        <w:object w:dxaOrig="260" w:dyaOrig="260">
          <v:shape id="_x0000_i1717" type="#_x0000_t75" style="width:12.65pt;height:12.65pt" o:ole="">
            <v:imagedata r:id="rId1294" o:title=""/>
          </v:shape>
          <o:OLEObject Type="Embed" ProgID="Equation.3" ShapeID="_x0000_i1717" DrawAspect="Content" ObjectID="_1645709355" r:id="rId1295"/>
        </w:object>
      </w:r>
      <w:r w:rsidRPr="00206010">
        <w:t xml:space="preserve">из треугольного разложения </w:t>
      </w:r>
      <w:r w:rsidRPr="00206010">
        <w:rPr>
          <w:position w:val="-6"/>
        </w:rPr>
        <w:object w:dxaOrig="820" w:dyaOrig="279">
          <v:shape id="_x0000_i1718" type="#_x0000_t75" style="width:41.35pt;height:13.35pt" o:ole="">
            <v:imagedata r:id="rId1296" o:title=""/>
          </v:shape>
          <o:OLEObject Type="Embed" ProgID="Equation.3" ShapeID="_x0000_i1718" DrawAspect="Content" ObjectID="_1645709356" r:id="rId1297"/>
        </w:object>
      </w:r>
      <w:r w:rsidRPr="00206010">
        <w:t xml:space="preserve">если </w:t>
      </w:r>
    </w:p>
    <w:p w:rsidR="00206010" w:rsidRPr="00206010" w:rsidRDefault="00206010" w:rsidP="00206010">
      <w:pPr>
        <w:ind w:left="720"/>
      </w:pPr>
      <w:r w:rsidRPr="00206010">
        <w:t xml:space="preserve">а) </w:t>
      </w:r>
      <w:r w:rsidRPr="00206010">
        <w:rPr>
          <w:lang w:val="en-US"/>
        </w:rPr>
        <w:t>diag</w:t>
      </w:r>
      <w:r w:rsidRPr="00206010">
        <w:rPr>
          <w:position w:val="-10"/>
          <w:lang w:val="en-US"/>
        </w:rPr>
        <w:object w:dxaOrig="600" w:dyaOrig="320">
          <v:shape id="_x0000_i1719" type="#_x0000_t75" style="width:30pt;height:16.65pt" o:ole="">
            <v:imagedata r:id="rId1298" o:title=""/>
          </v:shape>
          <o:OLEObject Type="Embed" ProgID="Equation.3" ShapeID="_x0000_i1719" DrawAspect="Content" ObjectID="_1645709357" r:id="rId1299"/>
        </w:object>
      </w:r>
      <w:r w:rsidRPr="00206010">
        <w:t xml:space="preserve">,  </w:t>
      </w:r>
    </w:p>
    <w:p w:rsidR="00206010" w:rsidRPr="00206010" w:rsidRDefault="00206010" w:rsidP="00206010">
      <w:pPr>
        <w:ind w:left="360"/>
      </w:pPr>
      <w:r w:rsidRPr="00206010">
        <w:lastRenderedPageBreak/>
        <w:t xml:space="preserve">     б) </w:t>
      </w:r>
      <w:r w:rsidRPr="00206010">
        <w:rPr>
          <w:lang w:val="en-US"/>
        </w:rPr>
        <w:t>diag</w:t>
      </w:r>
      <w:r w:rsidRPr="00206010">
        <w:rPr>
          <w:position w:val="-10"/>
          <w:lang w:val="en-US"/>
        </w:rPr>
        <w:object w:dxaOrig="720" w:dyaOrig="320">
          <v:shape id="_x0000_i1720" type="#_x0000_t75" style="width:36pt;height:16.65pt" o:ole="">
            <v:imagedata r:id="rId1300" o:title=""/>
          </v:shape>
          <o:OLEObject Type="Embed" ProgID="Equation.3" ShapeID="_x0000_i1720" DrawAspect="Content" ObjectID="_1645709358" r:id="rId1301"/>
        </w:object>
      </w:r>
    </w:p>
    <w:p w:rsidR="00206010" w:rsidRPr="00206010" w:rsidRDefault="00206010" w:rsidP="008D0E0A">
      <w:pPr>
        <w:numPr>
          <w:ilvl w:val="0"/>
          <w:numId w:val="79"/>
        </w:numPr>
      </w:pPr>
      <w:r w:rsidRPr="00206010">
        <w:t xml:space="preserve"> Вывести формулы прямой и обратной подстановок.</w:t>
      </w:r>
    </w:p>
    <w:p w:rsidR="00206010" w:rsidRPr="00206010" w:rsidRDefault="00206010" w:rsidP="008D0E0A">
      <w:pPr>
        <w:numPr>
          <w:ilvl w:val="0"/>
          <w:numId w:val="79"/>
        </w:numPr>
      </w:pPr>
      <w:r w:rsidRPr="00206010">
        <w:t xml:space="preserve"> Вывести формулы для элементов множителя Холецкого, если </w:t>
      </w:r>
      <w:r w:rsidRPr="00206010">
        <w:rPr>
          <w:position w:val="-6"/>
        </w:rPr>
        <w:object w:dxaOrig="1760" w:dyaOrig="320">
          <v:shape id="_x0000_i1721" type="#_x0000_t75" style="width:88.65pt;height:16.65pt" o:ole="">
            <v:imagedata r:id="rId1302" o:title=""/>
          </v:shape>
          <o:OLEObject Type="Embed" ProgID="Equation.3" ShapeID="_x0000_i1721" DrawAspect="Content" ObjectID="_1645709359" r:id="rId1303"/>
        </w:object>
      </w:r>
      <w:r w:rsidRPr="00206010">
        <w:t>. Выписать формулы прямой и обратной подстановок.</w:t>
      </w:r>
    </w:p>
    <w:p w:rsidR="00206010" w:rsidRPr="00206010" w:rsidRDefault="00206010" w:rsidP="008D0E0A">
      <w:pPr>
        <w:numPr>
          <w:ilvl w:val="0"/>
          <w:numId w:val="79"/>
        </w:numPr>
      </w:pPr>
      <w:r w:rsidRPr="00206010">
        <w:t xml:space="preserve"> Найти треугольное разложение матрицы                                        </w:t>
      </w:r>
      <w:r w:rsidRPr="00206010">
        <w:rPr>
          <w:i/>
          <w:iCs/>
          <w:position w:val="-50"/>
          <w:lang w:val="en-US"/>
        </w:rPr>
        <w:object w:dxaOrig="1160" w:dyaOrig="1120">
          <v:shape id="_x0000_i1722" type="#_x0000_t75" style="width:58.65pt;height:55.35pt" o:ole="">
            <v:imagedata r:id="rId1304" o:title=""/>
          </v:shape>
          <o:OLEObject Type="Embed" ProgID="Equation.3" ShapeID="_x0000_i1722" DrawAspect="Content" ObjectID="_1645709360" r:id="rId1305"/>
        </w:object>
      </w:r>
      <w:r w:rsidRPr="00206010">
        <w:rPr>
          <w:i/>
          <w:iCs/>
        </w:rPr>
        <w:t>.</w:t>
      </w:r>
    </w:p>
    <w:p w:rsidR="00206010" w:rsidRPr="00206010" w:rsidRDefault="00206010" w:rsidP="008D0E0A">
      <w:pPr>
        <w:numPr>
          <w:ilvl w:val="0"/>
          <w:numId w:val="79"/>
        </w:numPr>
      </w:pPr>
      <w:r w:rsidRPr="00206010">
        <w:t xml:space="preserve"> Найти множители Холецкого следующих матриц</w:t>
      </w:r>
      <w:r w:rsidRPr="00206010">
        <w:rPr>
          <w:position w:val="-28"/>
        </w:rPr>
        <w:object w:dxaOrig="180" w:dyaOrig="680">
          <v:shape id="_x0000_i1723" type="#_x0000_t75" style="width:9.35pt;height:34.65pt" o:ole="">
            <v:imagedata r:id="rId1306" o:title=""/>
          </v:shape>
          <o:OLEObject Type="Embed" ProgID="Equation.3" ShapeID="_x0000_i1723" DrawAspect="Content" ObjectID="_1645709361" r:id="rId1307"/>
        </w:object>
      </w:r>
      <w:r w:rsidRPr="00206010">
        <w:rPr>
          <w:position w:val="-66"/>
          <w:lang w:val="en-US"/>
        </w:rPr>
        <w:object w:dxaOrig="8240" w:dyaOrig="1440">
          <v:shape id="_x0000_i1724" type="#_x0000_t75" style="width:412pt;height:1in" o:ole="">
            <v:imagedata r:id="rId1308" o:title=""/>
          </v:shape>
          <o:OLEObject Type="Embed" ProgID="Equation.3" ShapeID="_x0000_i1724" DrawAspect="Content" ObjectID="_1645709362" r:id="rId1309"/>
        </w:object>
      </w: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1140" w:dyaOrig="380">
          <v:shape id="_x0000_i1725" type="#_x0000_t75" style="width:56.65pt;height:18.65pt" o:ole="">
            <v:imagedata r:id="rId1310" o:title=""/>
          </v:shape>
          <o:OLEObject Type="Embed" ProgID="Equation.3" ShapeID="_x0000_i1725" DrawAspect="Content" ObjectID="_1645709363" r:id="rId1311"/>
        </w:object>
      </w:r>
      <w:r w:rsidRPr="00206010">
        <w:t xml:space="preserve"> в вектор,  коллинеарный вектору</w:t>
      </w:r>
      <w:r w:rsidRPr="00206010">
        <w:rPr>
          <w:position w:val="-10"/>
        </w:rPr>
        <w:object w:dxaOrig="1080" w:dyaOrig="380">
          <v:shape id="_x0000_i1726" type="#_x0000_t75" style="width:54.65pt;height:18.65pt" o:ole="">
            <v:imagedata r:id="rId1312" o:title=""/>
          </v:shape>
          <o:OLEObject Type="Embed" ProgID="Equation.3" ShapeID="_x0000_i1726" DrawAspect="Content" ObjectID="_1645709364" r:id="rId1313"/>
        </w:object>
      </w:r>
      <w:r w:rsidRPr="00206010">
        <w:t>.</w:t>
      </w:r>
    </w:p>
    <w:p w:rsidR="00206010" w:rsidRPr="00206010" w:rsidRDefault="00206010" w:rsidP="00206010">
      <w:pPr>
        <w:pStyle w:val="af1"/>
        <w:rPr>
          <w:rFonts w:ascii="Times New Roman" w:hAnsi="Times New Roman" w:cs="Times New Roman"/>
          <w:sz w:val="24"/>
          <w:szCs w:val="24"/>
        </w:rPr>
      </w:pP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1860" w:dyaOrig="380">
          <v:shape id="_x0000_i1727" type="#_x0000_t75" style="width:92.65pt;height:18.65pt" o:ole="">
            <v:imagedata r:id="rId1314" o:title=""/>
          </v:shape>
          <o:OLEObject Type="Embed" ProgID="Equation.3" ShapeID="_x0000_i1727" DrawAspect="Content" ObjectID="_1645709365" r:id="rId1315"/>
        </w:object>
      </w:r>
      <w:r w:rsidRPr="00206010">
        <w:t xml:space="preserve"> (при </w:t>
      </w:r>
      <w:r w:rsidRPr="00206010">
        <w:rPr>
          <w:position w:val="-10"/>
        </w:rPr>
        <w:object w:dxaOrig="1160" w:dyaOrig="320">
          <v:shape id="_x0000_i1728" type="#_x0000_t75" style="width:58.65pt;height:16.65pt" o:ole="">
            <v:imagedata r:id="rId1316" o:title=""/>
          </v:shape>
          <o:OLEObject Type="Embed" ProgID="Equation.3" ShapeID="_x0000_i1728" DrawAspect="Content" ObjectID="_1645709366" r:id="rId1317"/>
        </w:object>
      </w:r>
      <w:r w:rsidRPr="00206010">
        <w:t xml:space="preserve">) в вектор, коллинеарный вектору </w:t>
      </w:r>
      <w:r w:rsidRPr="00206010">
        <w:rPr>
          <w:position w:val="-10"/>
        </w:rPr>
        <w:object w:dxaOrig="1080" w:dyaOrig="380">
          <v:shape id="_x0000_i1729" type="#_x0000_t75" style="width:54.65pt;height:18.65pt" o:ole="">
            <v:imagedata r:id="rId1318" o:title=""/>
          </v:shape>
          <o:OLEObject Type="Embed" ProgID="Equation.3" ShapeID="_x0000_i1729" DrawAspect="Content" ObjectID="_1645709367" r:id="rId1319"/>
        </w:object>
      </w:r>
      <w:r w:rsidRPr="00206010">
        <w:t>.</w:t>
      </w:r>
    </w:p>
    <w:p w:rsidR="00206010" w:rsidRPr="00206010" w:rsidRDefault="00206010" w:rsidP="008D0E0A">
      <w:pPr>
        <w:numPr>
          <w:ilvl w:val="0"/>
          <w:numId w:val="79"/>
        </w:numPr>
      </w:pPr>
      <w:r w:rsidRPr="00206010">
        <w:t xml:space="preserve">Построить матрицу отражений, переводящую вектор </w:t>
      </w:r>
      <w:r w:rsidRPr="00206010">
        <w:rPr>
          <w:position w:val="-10"/>
        </w:rPr>
        <w:object w:dxaOrig="220" w:dyaOrig="260">
          <v:shape id="_x0000_i1730" type="#_x0000_t75" style="width:10.65pt;height:12.65pt" o:ole="">
            <v:imagedata r:id="rId1320" o:title=""/>
          </v:shape>
          <o:OLEObject Type="Embed" ProgID="Equation.3" ShapeID="_x0000_i1730" DrawAspect="Content" ObjectID="_1645709368" r:id="rId1321"/>
        </w:object>
      </w:r>
      <w:r w:rsidRPr="00206010">
        <w:t xml:space="preserve"> в вектор, коллинеарный </w:t>
      </w:r>
      <w:r w:rsidRPr="00206010">
        <w:rPr>
          <w:position w:val="-6"/>
        </w:rPr>
        <w:object w:dxaOrig="200" w:dyaOrig="220">
          <v:shape id="_x0000_i1731" type="#_x0000_t75" style="width:10.65pt;height:10.65pt" o:ole="">
            <v:imagedata r:id="rId1322" o:title=""/>
          </v:shape>
          <o:OLEObject Type="Embed" ProgID="Equation.3" ShapeID="_x0000_i1731" DrawAspect="Content" ObjectID="_1645709369" r:id="rId1323"/>
        </w:object>
      </w:r>
      <w:r w:rsidRPr="00206010">
        <w:t xml:space="preserve">,       </w:t>
      </w:r>
      <w:r w:rsidRPr="00206010">
        <w:rPr>
          <w:position w:val="-10"/>
        </w:rPr>
        <w:object w:dxaOrig="3120" w:dyaOrig="380">
          <v:shape id="_x0000_i1732" type="#_x0000_t75" style="width:156pt;height:18.65pt" o:ole="">
            <v:imagedata r:id="rId1324" o:title=""/>
          </v:shape>
          <o:OLEObject Type="Embed" ProgID="Equation.3" ShapeID="_x0000_i1732" DrawAspect="Content" ObjectID="_1645709370" r:id="rId1325"/>
        </w:object>
      </w:r>
      <w:r w:rsidRPr="00206010">
        <w:t>.</w:t>
      </w:r>
    </w:p>
    <w:p w:rsidR="00206010" w:rsidRPr="00206010" w:rsidRDefault="00206010" w:rsidP="008D0E0A">
      <w:pPr>
        <w:numPr>
          <w:ilvl w:val="0"/>
          <w:numId w:val="79"/>
        </w:numPr>
      </w:pPr>
      <w:r w:rsidRPr="00206010">
        <w:t xml:space="preserve">Построить такую матрицу вращений </w:t>
      </w:r>
      <w:r w:rsidRPr="00206010">
        <w:rPr>
          <w:position w:val="-4"/>
        </w:rPr>
        <w:object w:dxaOrig="240" w:dyaOrig="240">
          <v:shape id="_x0000_i1733" type="#_x0000_t75" style="width:12pt;height:12pt" o:ole="">
            <v:imagedata r:id="rId1326" o:title=""/>
          </v:shape>
          <o:OLEObject Type="Embed" ProgID="Equation.3" ShapeID="_x0000_i1733" DrawAspect="Content" ObjectID="_1645709371" r:id="rId1327"/>
        </w:object>
      </w:r>
      <w:r w:rsidRPr="00206010">
        <w:t xml:space="preserve">, что </w:t>
      </w:r>
      <w:r w:rsidRPr="00206010">
        <w:rPr>
          <w:position w:val="-10"/>
        </w:rPr>
        <w:object w:dxaOrig="840" w:dyaOrig="320">
          <v:shape id="_x0000_i1734" type="#_x0000_t75" style="width:42pt;height:16.65pt" o:ole="">
            <v:imagedata r:id="rId1328" o:title=""/>
          </v:shape>
          <o:OLEObject Type="Embed" ProgID="Equation.3" ShapeID="_x0000_i1734" DrawAspect="Content" ObjectID="_1645709372" r:id="rId1329"/>
        </w:object>
      </w:r>
      <w:r w:rsidRPr="00206010">
        <w:t xml:space="preserve">, где </w:t>
      </w:r>
      <w:r w:rsidRPr="00206010">
        <w:rPr>
          <w:position w:val="-4"/>
        </w:rPr>
        <w:object w:dxaOrig="240" w:dyaOrig="240">
          <v:shape id="_x0000_i1735" type="#_x0000_t75" style="width:12pt;height:12pt" o:ole="">
            <v:imagedata r:id="rId1330" o:title=""/>
          </v:shape>
          <o:OLEObject Type="Embed" ProgID="Equation.3" ShapeID="_x0000_i1735" DrawAspect="Content" ObjectID="_1645709373" r:id="rId1331"/>
        </w:object>
      </w:r>
      <w:r w:rsidRPr="00206010">
        <w:t xml:space="preserve"> - верхняя треугольная матрица, а </w:t>
      </w:r>
      <w:r w:rsidRPr="00206010">
        <w:rPr>
          <w:position w:val="-30"/>
        </w:rPr>
        <w:object w:dxaOrig="1120" w:dyaOrig="720">
          <v:shape id="_x0000_i1736" type="#_x0000_t75" style="width:55.35pt;height:36pt" o:ole="">
            <v:imagedata r:id="rId1332" o:title=""/>
          </v:shape>
          <o:OLEObject Type="Embed" ProgID="Equation.3" ShapeID="_x0000_i1736" DrawAspect="Content" ObjectID="_1645709374" r:id="rId1333"/>
        </w:object>
      </w:r>
      <w:r w:rsidRPr="00206010">
        <w:t>.</w:t>
      </w:r>
    </w:p>
    <w:p w:rsidR="00206010" w:rsidRPr="00206010" w:rsidRDefault="00206010" w:rsidP="008D0E0A">
      <w:pPr>
        <w:numPr>
          <w:ilvl w:val="0"/>
          <w:numId w:val="79"/>
        </w:numPr>
      </w:pPr>
      <w:r w:rsidRPr="00206010">
        <w:t xml:space="preserve">Доказать, что </w:t>
      </w:r>
    </w:p>
    <w:p w:rsidR="00206010" w:rsidRPr="00206010" w:rsidRDefault="00206010" w:rsidP="00206010">
      <w:pPr>
        <w:ind w:left="360"/>
      </w:pPr>
      <w:r w:rsidRPr="00206010">
        <w:t xml:space="preserve">      а) </w:t>
      </w:r>
      <w:r w:rsidRPr="00206010">
        <w:rPr>
          <w:position w:val="-14"/>
        </w:rPr>
        <w:object w:dxaOrig="2020" w:dyaOrig="420">
          <v:shape id="_x0000_i1737" type="#_x0000_t75" style="width:101.35pt;height:20.65pt" o:ole="">
            <v:imagedata r:id="rId1334" o:title=""/>
          </v:shape>
          <o:OLEObject Type="Embed" ProgID="Equation.3" ShapeID="_x0000_i1737" DrawAspect="Content" ObjectID="_1645709375" r:id="rId1335"/>
        </w:object>
      </w:r>
      <w:r w:rsidRPr="00206010">
        <w:t xml:space="preserve"> </w:t>
      </w:r>
    </w:p>
    <w:p w:rsidR="00206010" w:rsidRPr="00206010" w:rsidRDefault="00206010" w:rsidP="00206010">
      <w:pPr>
        <w:ind w:left="360"/>
      </w:pPr>
      <w:r w:rsidRPr="00206010">
        <w:t xml:space="preserve">      б) </w:t>
      </w:r>
      <w:r w:rsidRPr="00206010">
        <w:rPr>
          <w:position w:val="-14"/>
        </w:rPr>
        <w:object w:dxaOrig="1900" w:dyaOrig="400">
          <v:shape id="_x0000_i1738" type="#_x0000_t75" style="width:95.35pt;height:19.35pt" o:ole="">
            <v:imagedata r:id="rId1336" o:title=""/>
          </v:shape>
          <o:OLEObject Type="Embed" ProgID="Equation.3" ShapeID="_x0000_i1738" DrawAspect="Content" ObjectID="_1645709376" r:id="rId1337"/>
        </w:object>
      </w:r>
      <w:r w:rsidRPr="00206010">
        <w:t xml:space="preserve"> </w:t>
      </w:r>
    </w:p>
    <w:p w:rsidR="00206010" w:rsidRPr="00206010" w:rsidRDefault="00206010" w:rsidP="00206010">
      <w:pPr>
        <w:ind w:left="360"/>
      </w:pPr>
      <w:r w:rsidRPr="00206010">
        <w:t xml:space="preserve">      в) </w:t>
      </w:r>
      <w:r w:rsidRPr="00206010">
        <w:rPr>
          <w:position w:val="-14"/>
        </w:rPr>
        <w:object w:dxaOrig="2120" w:dyaOrig="420">
          <v:shape id="_x0000_i1739" type="#_x0000_t75" style="width:105.35pt;height:20.65pt" o:ole="">
            <v:imagedata r:id="rId1338" o:title=""/>
          </v:shape>
          <o:OLEObject Type="Embed" ProgID="Equation.3" ShapeID="_x0000_i1739" DrawAspect="Content" ObjectID="_1645709377" r:id="rId1339"/>
        </w:object>
      </w:r>
      <w:r w:rsidRPr="00206010">
        <w:t xml:space="preserve"> </w:t>
      </w:r>
    </w:p>
    <w:p w:rsidR="00206010" w:rsidRPr="00206010" w:rsidRDefault="00206010" w:rsidP="00206010">
      <w:pPr>
        <w:ind w:left="360"/>
      </w:pPr>
      <w:r w:rsidRPr="00206010">
        <w:t xml:space="preserve">    Привести примеры векторов </w:t>
      </w:r>
      <w:r w:rsidRPr="00206010">
        <w:rPr>
          <w:position w:val="-6"/>
        </w:rPr>
        <w:object w:dxaOrig="200" w:dyaOrig="220">
          <v:shape id="_x0000_i1740" type="#_x0000_t75" style="width:10.65pt;height:10.65pt" o:ole="">
            <v:imagedata r:id="rId1340" o:title=""/>
          </v:shape>
          <o:OLEObject Type="Embed" ProgID="Equation.3" ShapeID="_x0000_i1740" DrawAspect="Content" ObjectID="_1645709378" r:id="rId1341"/>
        </w:object>
      </w:r>
      <w:r w:rsidRPr="00206010">
        <w:t>, на которых достигаются  соответствующие равенства.</w:t>
      </w:r>
    </w:p>
    <w:p w:rsidR="00206010" w:rsidRPr="00206010" w:rsidRDefault="00206010" w:rsidP="008D0E0A">
      <w:pPr>
        <w:numPr>
          <w:ilvl w:val="0"/>
          <w:numId w:val="79"/>
        </w:numPr>
      </w:pPr>
      <w:r w:rsidRPr="00206010">
        <w:t xml:space="preserve">. Доказать, что если </w:t>
      </w:r>
      <w:r w:rsidRPr="00206010">
        <w:rPr>
          <w:position w:val="-6"/>
        </w:rPr>
        <w:object w:dxaOrig="1120" w:dyaOrig="320">
          <v:shape id="_x0000_i1741" type="#_x0000_t75" style="width:55.35pt;height:16.65pt" o:ole="">
            <v:imagedata r:id="rId1342" o:title=""/>
          </v:shape>
          <o:OLEObject Type="Embed" ProgID="Equation.3" ShapeID="_x0000_i1741" DrawAspect="Content" ObjectID="_1645709379" r:id="rId1343"/>
        </w:object>
      </w:r>
      <w:r w:rsidRPr="00206010">
        <w:t xml:space="preserve">, то  </w:t>
      </w:r>
      <w:r w:rsidRPr="00206010">
        <w:rPr>
          <w:position w:val="-12"/>
        </w:rPr>
        <w:object w:dxaOrig="920" w:dyaOrig="400">
          <v:shape id="_x0000_i1742" type="#_x0000_t75" style="width:46.65pt;height:19.35pt" o:ole="">
            <v:imagedata r:id="rId1344" o:title=""/>
          </v:shape>
          <o:OLEObject Type="Embed" ProgID="Equation.3" ShapeID="_x0000_i1742" DrawAspect="Content" ObjectID="_1645709380" r:id="rId1345"/>
        </w:object>
      </w:r>
      <w:r w:rsidRPr="00206010">
        <w:t xml:space="preserve"> можно принять за   норму вектора </w:t>
      </w:r>
      <w:r w:rsidRPr="00206010">
        <w:rPr>
          <w:position w:val="-6"/>
        </w:rPr>
        <w:object w:dxaOrig="200" w:dyaOrig="220">
          <v:shape id="_x0000_i1743" type="#_x0000_t75" style="width:10.65pt;height:10.65pt" o:ole="">
            <v:imagedata r:id="rId1340" o:title=""/>
          </v:shape>
          <o:OLEObject Type="Embed" ProgID="Equation.3" ShapeID="_x0000_i1743" DrawAspect="Content" ObjectID="_1645709381" r:id="rId1346"/>
        </w:object>
      </w:r>
      <w:r w:rsidRPr="00206010">
        <w:t xml:space="preserve">. Найти постоянные эквивалентности в соотношениях, связывающих эту норму с </w:t>
      </w:r>
      <w:r w:rsidRPr="00206010">
        <w:rPr>
          <w:position w:val="-14"/>
        </w:rPr>
        <w:object w:dxaOrig="440" w:dyaOrig="400">
          <v:shape id="_x0000_i1744" type="#_x0000_t75" style="width:22.65pt;height:19.35pt" o:ole="">
            <v:imagedata r:id="rId1347" o:title=""/>
          </v:shape>
          <o:OLEObject Type="Embed" ProgID="Equation.3" ShapeID="_x0000_i1744" DrawAspect="Content" ObjectID="_1645709382" r:id="rId1348"/>
        </w:object>
      </w:r>
      <w:r w:rsidRPr="00206010">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Найти квадратный корень из матрицы </w:t>
      </w:r>
      <w:r w:rsidRPr="00206010">
        <w:rPr>
          <w:rFonts w:ascii="Times New Roman" w:hAnsi="Times New Roman" w:cs="Times New Roman"/>
          <w:position w:val="-4"/>
          <w:sz w:val="24"/>
          <w:szCs w:val="24"/>
        </w:rPr>
        <w:object w:dxaOrig="240" w:dyaOrig="260">
          <v:shape id="_x0000_i1745" type="#_x0000_t75" style="width:12pt;height:12.65pt" o:ole="">
            <v:imagedata r:id="rId1276" o:title=""/>
          </v:shape>
          <o:OLEObject Type="Embed" ProgID="Equation.3" ShapeID="_x0000_i1745" DrawAspect="Content" ObjectID="_1645709383" r:id="rId1349"/>
        </w:object>
      </w:r>
      <w:r w:rsidRPr="00206010">
        <w:rPr>
          <w:rFonts w:ascii="Times New Roman" w:hAnsi="Times New Roman" w:cs="Times New Roman"/>
          <w:sz w:val="24"/>
          <w:szCs w:val="24"/>
        </w:rPr>
        <w:t xml:space="preserve">, если </w:t>
      </w:r>
      <w:r w:rsidRPr="00206010">
        <w:rPr>
          <w:rFonts w:ascii="Times New Roman" w:hAnsi="Times New Roman" w:cs="Times New Roman"/>
          <w:position w:val="-30"/>
          <w:sz w:val="24"/>
          <w:szCs w:val="24"/>
          <w:lang w:val="en-US"/>
        </w:rPr>
        <w:object w:dxaOrig="1440" w:dyaOrig="720">
          <v:shape id="_x0000_i1746" type="#_x0000_t75" style="width:1in;height:36pt" o:ole="">
            <v:imagedata r:id="rId1350" o:title=""/>
          </v:shape>
          <o:OLEObject Type="Embed" ProgID="Equation.3" ShapeID="_x0000_i1746" DrawAspect="Content" ObjectID="_1645709384" r:id="rId1351"/>
        </w:object>
      </w:r>
      <w:r w:rsidRPr="00206010">
        <w:rPr>
          <w:rFonts w:ascii="Times New Roman" w:hAnsi="Times New Roman" w:cs="Times New Roman"/>
          <w:sz w:val="24"/>
          <w:szCs w:val="24"/>
        </w:rPr>
        <w:t xml:space="preserve">. </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 Пусть </w:t>
      </w:r>
      <w:r w:rsidRPr="00206010">
        <w:rPr>
          <w:rFonts w:ascii="Times New Roman" w:hAnsi="Times New Roman" w:cs="Times New Roman"/>
          <w:position w:val="-12"/>
          <w:sz w:val="24"/>
          <w:szCs w:val="24"/>
        </w:rPr>
        <w:object w:dxaOrig="480" w:dyaOrig="360">
          <v:shape id="_x0000_i1747" type="#_x0000_t75" style="width:24pt;height:18.65pt" o:ole="">
            <v:imagedata r:id="rId1352" o:title=""/>
          </v:shape>
          <o:OLEObject Type="Embed" ProgID="Equation.3" ShapeID="_x0000_i1747" DrawAspect="Content" ObjectID="_1645709385" r:id="rId1353"/>
        </w:object>
      </w:r>
      <w:r w:rsidRPr="00206010">
        <w:rPr>
          <w:rFonts w:ascii="Times New Roman" w:hAnsi="Times New Roman" w:cs="Times New Roman"/>
          <w:sz w:val="24"/>
          <w:szCs w:val="24"/>
          <w:lang w:val="en-US"/>
        </w:rPr>
        <w:t>const</w:t>
      </w:r>
      <w:r w:rsidRPr="00206010">
        <w:rPr>
          <w:rFonts w:ascii="Times New Roman" w:hAnsi="Times New Roman" w:cs="Times New Roman"/>
          <w:sz w:val="24"/>
          <w:szCs w:val="24"/>
        </w:rPr>
        <w:t xml:space="preserve"> &gt;0, </w:t>
      </w:r>
      <w:r w:rsidRPr="00206010">
        <w:rPr>
          <w:rFonts w:ascii="Times New Roman" w:hAnsi="Times New Roman" w:cs="Times New Roman"/>
          <w:position w:val="-8"/>
          <w:sz w:val="24"/>
          <w:szCs w:val="24"/>
        </w:rPr>
        <w:object w:dxaOrig="639" w:dyaOrig="300">
          <v:shape id="_x0000_i1748" type="#_x0000_t75" style="width:32pt;height:15.35pt" o:ole="">
            <v:imagedata r:id="rId1354" o:title=""/>
          </v:shape>
          <o:OLEObject Type="Embed" ProgID="Equation.3" ShapeID="_x0000_i1748" DrawAspect="Content" ObjectID="_1645709386" r:id="rId1355"/>
        </w:object>
      </w:r>
      <w:r w:rsidRPr="00206010">
        <w:rPr>
          <w:rFonts w:ascii="Times New Roman" w:hAnsi="Times New Roman" w:cs="Times New Roman"/>
          <w:sz w:val="24"/>
          <w:szCs w:val="24"/>
        </w:rPr>
        <w:t xml:space="preserve">. Методом простых итераций решить систему </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lastRenderedPageBreak/>
        <w:t xml:space="preserve"> </w:t>
      </w:r>
      <w:r w:rsidRPr="00206010">
        <w:rPr>
          <w:rFonts w:ascii="Times New Roman" w:hAnsi="Times New Roman" w:cs="Times New Roman"/>
          <w:position w:val="-30"/>
          <w:sz w:val="24"/>
          <w:szCs w:val="24"/>
        </w:rPr>
        <w:object w:dxaOrig="1060" w:dyaOrig="720">
          <v:shape id="_x0000_i1749" type="#_x0000_t75" style="width:53.35pt;height:36pt" o:ole="">
            <v:imagedata r:id="rId1356" o:title=""/>
          </v:shape>
          <o:OLEObject Type="Embed" ProgID="Equation.3" ShapeID="_x0000_i1749" DrawAspect="Content" ObjectID="_1645709387" r:id="rId1357"/>
        </w:object>
      </w:r>
      <w:r w:rsidRPr="00206010">
        <w:rPr>
          <w:rFonts w:ascii="Times New Roman" w:hAnsi="Times New Roman" w:cs="Times New Roman"/>
          <w:sz w:val="24"/>
          <w:szCs w:val="24"/>
        </w:rPr>
        <w:t xml:space="preserve"> </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При каких </w:t>
      </w:r>
      <w:r w:rsidRPr="00206010">
        <w:rPr>
          <w:rFonts w:ascii="Times New Roman" w:hAnsi="Times New Roman" w:cs="Times New Roman"/>
          <w:sz w:val="24"/>
          <w:szCs w:val="24"/>
        </w:rPr>
        <w:tab/>
        <w:t xml:space="preserve">ограничениях на </w:t>
      </w:r>
      <w:r w:rsidRPr="00206010">
        <w:rPr>
          <w:rFonts w:ascii="Times New Roman" w:hAnsi="Times New Roman" w:cs="Times New Roman"/>
          <w:position w:val="-6"/>
          <w:sz w:val="24"/>
          <w:szCs w:val="24"/>
        </w:rPr>
        <w:object w:dxaOrig="200" w:dyaOrig="220">
          <v:shape id="_x0000_i1750" type="#_x0000_t75" style="width:10.65pt;height:10.65pt" o:ole="">
            <v:imagedata r:id="rId1358" o:title=""/>
          </v:shape>
          <o:OLEObject Type="Embed" ProgID="Equation.3" ShapeID="_x0000_i1750" DrawAspect="Content" ObjectID="_1645709388" r:id="rId1359"/>
        </w:object>
      </w:r>
      <w:r w:rsidRPr="00206010">
        <w:rPr>
          <w:rFonts w:ascii="Times New Roman" w:hAnsi="Times New Roman" w:cs="Times New Roman"/>
          <w:sz w:val="24"/>
          <w:szCs w:val="24"/>
        </w:rPr>
        <w:t xml:space="preserve"> метод сходится? При каком </w:t>
      </w:r>
      <w:r w:rsidRPr="00206010">
        <w:rPr>
          <w:rFonts w:ascii="Times New Roman" w:hAnsi="Times New Roman" w:cs="Times New Roman"/>
          <w:position w:val="-6"/>
          <w:sz w:val="24"/>
          <w:szCs w:val="24"/>
        </w:rPr>
        <w:object w:dxaOrig="200" w:dyaOrig="220">
          <v:shape id="_x0000_i1751" type="#_x0000_t75" style="width:10.65pt;height:10.65pt" o:ole="">
            <v:imagedata r:id="rId1358" o:title=""/>
          </v:shape>
          <o:OLEObject Type="Embed" ProgID="Equation.3" ShapeID="_x0000_i1751" DrawAspect="Content" ObjectID="_1645709389" r:id="rId1360"/>
        </w:object>
      </w:r>
      <w:r w:rsidRPr="00206010">
        <w:rPr>
          <w:rFonts w:ascii="Times New Roman" w:hAnsi="Times New Roman" w:cs="Times New Roman"/>
          <w:sz w:val="24"/>
          <w:szCs w:val="24"/>
        </w:rPr>
        <w:t xml:space="preserve">  сходимость наилучшая? Существенно ли предположение </w:t>
      </w:r>
      <w:r w:rsidRPr="00206010">
        <w:rPr>
          <w:rFonts w:ascii="Times New Roman" w:hAnsi="Times New Roman" w:cs="Times New Roman"/>
          <w:position w:val="-12"/>
          <w:sz w:val="24"/>
          <w:szCs w:val="24"/>
        </w:rPr>
        <w:object w:dxaOrig="639" w:dyaOrig="360">
          <v:shape id="_x0000_i1752" type="#_x0000_t75" style="width:32pt;height:18.65pt" o:ole="">
            <v:imagedata r:id="rId1361" o:title=""/>
          </v:shape>
          <o:OLEObject Type="Embed" ProgID="Equation.3" ShapeID="_x0000_i1752" DrawAspect="Content" ObjectID="_1645709390" r:id="rId1362"/>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Найти оптимальное значение итерационного параметра в методе простых итераций при решении системы с матрицей</w:t>
      </w:r>
    </w:p>
    <w:p w:rsidR="00206010" w:rsidRPr="00206010" w:rsidRDefault="00206010" w:rsidP="00206010">
      <w:pPr>
        <w:pStyle w:val="af1"/>
        <w:tabs>
          <w:tab w:val="num" w:pos="720"/>
        </w:tabs>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50"/>
          <w:sz w:val="24"/>
          <w:szCs w:val="24"/>
        </w:rPr>
        <w:object w:dxaOrig="1939" w:dyaOrig="1120">
          <v:shape id="_x0000_i1753" type="#_x0000_t75" style="width:97.35pt;height:55.35pt" o:ole="">
            <v:imagedata r:id="rId1363" o:title=""/>
          </v:shape>
          <o:OLEObject Type="Embed" ProgID="Equation.3" ShapeID="_x0000_i1753" DrawAspect="Content" ObjectID="_1645709391" r:id="rId1364"/>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При каких </w:t>
      </w:r>
      <w:r w:rsidRPr="00206010">
        <w:rPr>
          <w:rFonts w:ascii="Times New Roman" w:hAnsi="Times New Roman" w:cs="Times New Roman"/>
          <w:position w:val="-6"/>
          <w:sz w:val="24"/>
          <w:szCs w:val="24"/>
        </w:rPr>
        <w:object w:dxaOrig="240" w:dyaOrig="220">
          <v:shape id="_x0000_i1754" type="#_x0000_t75" style="width:12pt;height:10.65pt" o:ole="">
            <v:imagedata r:id="rId1365" o:title=""/>
          </v:shape>
          <o:OLEObject Type="Embed" ProgID="Equation.3" ShapeID="_x0000_i1754" DrawAspect="Content" ObjectID="_1645709392" r:id="rId1366"/>
        </w:object>
      </w:r>
      <w:r w:rsidRPr="00206010">
        <w:rPr>
          <w:rFonts w:ascii="Times New Roman" w:hAnsi="Times New Roman" w:cs="Times New Roman"/>
          <w:sz w:val="24"/>
          <w:szCs w:val="24"/>
        </w:rPr>
        <w:t xml:space="preserve"> и </w:t>
      </w:r>
      <w:r w:rsidRPr="00206010">
        <w:rPr>
          <w:rFonts w:ascii="Times New Roman" w:hAnsi="Times New Roman" w:cs="Times New Roman"/>
          <w:position w:val="-10"/>
          <w:sz w:val="24"/>
          <w:szCs w:val="24"/>
        </w:rPr>
        <w:object w:dxaOrig="240" w:dyaOrig="320">
          <v:shape id="_x0000_i1755" type="#_x0000_t75" style="width:12pt;height:16.65pt" o:ole="">
            <v:imagedata r:id="rId1367" o:title=""/>
          </v:shape>
          <o:OLEObject Type="Embed" ProgID="Equation.3" ShapeID="_x0000_i1755" DrawAspect="Content" ObjectID="_1645709393" r:id="rId1368"/>
        </w:object>
      </w:r>
      <w:r w:rsidRPr="00206010">
        <w:rPr>
          <w:rFonts w:ascii="Times New Roman" w:hAnsi="Times New Roman" w:cs="Times New Roman"/>
          <w:sz w:val="24"/>
          <w:szCs w:val="24"/>
        </w:rPr>
        <w:t xml:space="preserve"> сходится метод простых итераций, если </w:t>
      </w:r>
    </w:p>
    <w:p w:rsidR="00206010" w:rsidRPr="00206010" w:rsidRDefault="00206010" w:rsidP="00206010">
      <w:pPr>
        <w:pStyle w:val="af1"/>
        <w:tabs>
          <w:tab w:val="num" w:pos="720"/>
        </w:tabs>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50"/>
          <w:sz w:val="24"/>
          <w:szCs w:val="24"/>
        </w:rPr>
        <w:object w:dxaOrig="2700" w:dyaOrig="1120">
          <v:shape id="_x0000_i1756" type="#_x0000_t75" style="width:134.65pt;height:55.35pt" o:ole="">
            <v:imagedata r:id="rId1369" o:title=""/>
          </v:shape>
          <o:OLEObject Type="Embed" ProgID="Equation.3" ShapeID="_x0000_i1756" DrawAspect="Content" ObjectID="_1645709394" r:id="rId1370"/>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Степенным методом найти </w:t>
      </w:r>
      <w:r w:rsidRPr="00206010">
        <w:rPr>
          <w:rFonts w:ascii="Times New Roman" w:hAnsi="Times New Roman" w:cs="Times New Roman"/>
          <w:position w:val="-6"/>
          <w:sz w:val="24"/>
          <w:szCs w:val="24"/>
        </w:rPr>
        <w:object w:dxaOrig="200" w:dyaOrig="279">
          <v:shape id="_x0000_i1757" type="#_x0000_t75" style="width:10.65pt;height:13.35pt" o:ole="">
            <v:imagedata r:id="rId1371" o:title=""/>
          </v:shape>
          <o:OLEObject Type="Embed" ProgID="Equation.3" ShapeID="_x0000_i1757" DrawAspect="Content" ObjectID="_1645709395" r:id="rId1372"/>
        </w:object>
      </w:r>
      <w:r w:rsidRPr="00206010">
        <w:rPr>
          <w:rFonts w:ascii="Times New Roman" w:hAnsi="Times New Roman" w:cs="Times New Roman"/>
          <w:sz w:val="24"/>
          <w:szCs w:val="24"/>
        </w:rPr>
        <w:t>-е приближение к максимальному по  модулю собственному значению и соответствующему нормированному собственному вектору матрицы</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30"/>
          <w:sz w:val="24"/>
          <w:szCs w:val="24"/>
        </w:rPr>
        <w:object w:dxaOrig="1280" w:dyaOrig="720">
          <v:shape id="_x0000_i1758" type="#_x0000_t75" style="width:64.65pt;height:36pt" o:ole="">
            <v:imagedata r:id="rId1373" o:title=""/>
          </v:shape>
          <o:OLEObject Type="Embed" ProgID="Equation.3" ShapeID="_x0000_i1758" DrawAspect="Content" ObjectID="_1645709396" r:id="rId1374"/>
        </w:object>
      </w:r>
      <w:r w:rsidRPr="00206010">
        <w:rPr>
          <w:rFonts w:ascii="Times New Roman" w:hAnsi="Times New Roman" w:cs="Times New Roman"/>
          <w:sz w:val="24"/>
          <w:szCs w:val="24"/>
        </w:rPr>
        <w:t>.</w:t>
      </w:r>
    </w:p>
    <w:p w:rsidR="00206010" w:rsidRPr="00206010" w:rsidRDefault="00206010" w:rsidP="008D0E0A">
      <w:pPr>
        <w:pStyle w:val="af1"/>
        <w:numPr>
          <w:ilvl w:val="0"/>
          <w:numId w:val="79"/>
        </w:numPr>
        <w:rPr>
          <w:rFonts w:ascii="Times New Roman" w:hAnsi="Times New Roman" w:cs="Times New Roman"/>
          <w:sz w:val="24"/>
          <w:szCs w:val="24"/>
        </w:rPr>
      </w:pPr>
      <w:r w:rsidRPr="00206010">
        <w:rPr>
          <w:rFonts w:ascii="Times New Roman" w:hAnsi="Times New Roman" w:cs="Times New Roman"/>
          <w:sz w:val="24"/>
          <w:szCs w:val="24"/>
        </w:rPr>
        <w:t xml:space="preserve">Степенным методом найти </w:t>
      </w:r>
      <w:r w:rsidRPr="00206010">
        <w:rPr>
          <w:rFonts w:ascii="Times New Roman" w:hAnsi="Times New Roman" w:cs="Times New Roman"/>
          <w:position w:val="-6"/>
          <w:sz w:val="24"/>
          <w:szCs w:val="24"/>
        </w:rPr>
        <w:object w:dxaOrig="200" w:dyaOrig="279">
          <v:shape id="_x0000_i1759" type="#_x0000_t75" style="width:10.65pt;height:13.35pt" o:ole="">
            <v:imagedata r:id="rId1371" o:title=""/>
          </v:shape>
          <o:OLEObject Type="Embed" ProgID="Equation.3" ShapeID="_x0000_i1759" DrawAspect="Content" ObjectID="_1645709397" r:id="rId1375"/>
        </w:object>
      </w:r>
      <w:r w:rsidRPr="00206010">
        <w:rPr>
          <w:rFonts w:ascii="Times New Roman" w:hAnsi="Times New Roman" w:cs="Times New Roman"/>
          <w:sz w:val="24"/>
          <w:szCs w:val="24"/>
        </w:rPr>
        <w:t>-е приближение к максимальному по модулю собственному значению и соответствующему нормированному собственному вектору матрицы</w:t>
      </w:r>
    </w:p>
    <w:p w:rsidR="00206010" w:rsidRPr="00206010" w:rsidRDefault="00206010" w:rsidP="00206010">
      <w:pPr>
        <w:pStyle w:val="af1"/>
        <w:ind w:left="644"/>
        <w:rPr>
          <w:rFonts w:ascii="Times New Roman" w:hAnsi="Times New Roman" w:cs="Times New Roman"/>
          <w:sz w:val="24"/>
          <w:szCs w:val="24"/>
        </w:rPr>
      </w:pPr>
      <w:r w:rsidRPr="00206010">
        <w:rPr>
          <w:rFonts w:ascii="Times New Roman" w:hAnsi="Times New Roman" w:cs="Times New Roman"/>
          <w:sz w:val="24"/>
          <w:szCs w:val="24"/>
        </w:rPr>
        <w:t xml:space="preserve">                                                    </w:t>
      </w:r>
      <w:r w:rsidRPr="00206010">
        <w:rPr>
          <w:rFonts w:ascii="Times New Roman" w:hAnsi="Times New Roman" w:cs="Times New Roman"/>
          <w:position w:val="-30"/>
          <w:sz w:val="24"/>
          <w:szCs w:val="24"/>
        </w:rPr>
        <w:object w:dxaOrig="1060" w:dyaOrig="720">
          <v:shape id="_x0000_i1760" type="#_x0000_t75" style="width:53.35pt;height:36pt" o:ole="">
            <v:imagedata r:id="rId1376" o:title=""/>
          </v:shape>
          <o:OLEObject Type="Embed" ProgID="Equation.3" ShapeID="_x0000_i1760" DrawAspect="Content" ObjectID="_1645709398" r:id="rId1377"/>
        </w:object>
      </w:r>
      <w:r w:rsidRPr="00206010">
        <w:rPr>
          <w:rFonts w:ascii="Times New Roman" w:hAnsi="Times New Roman" w:cs="Times New Roman"/>
          <w:sz w:val="24"/>
          <w:szCs w:val="24"/>
        </w:rPr>
        <w:t>.</w:t>
      </w:r>
    </w:p>
    <w:p w:rsidR="00206010" w:rsidRPr="00206010" w:rsidRDefault="00206010" w:rsidP="00206010">
      <w:pPr>
        <w:rPr>
          <w:i/>
        </w:rPr>
      </w:pPr>
      <w:r w:rsidRPr="00206010">
        <w:rPr>
          <w:b/>
        </w:rPr>
        <w:t>Примеры зачетных билетов</w:t>
      </w:r>
    </w:p>
    <w:p w:rsidR="00206010" w:rsidRPr="00206010" w:rsidRDefault="00206010" w:rsidP="00C16BC6">
      <w:pPr>
        <w:pStyle w:val="7"/>
        <w:spacing w:before="120"/>
        <w:rPr>
          <w:rFonts w:ascii="Times New Roman" w:hAnsi="Times New Roman" w:cs="Times New Roman"/>
          <w:i w:val="0"/>
          <w:color w:val="auto"/>
        </w:rPr>
      </w:pPr>
      <w:r w:rsidRPr="00206010">
        <w:rPr>
          <w:rFonts w:ascii="Times New Roman" w:hAnsi="Times New Roman" w:cs="Times New Roman"/>
          <w:i w:val="0"/>
          <w:color w:val="auto"/>
        </w:rPr>
        <w:t xml:space="preserve">Билет N </w:t>
      </w:r>
    </w:p>
    <w:p w:rsidR="00206010" w:rsidRPr="00206010" w:rsidRDefault="00206010" w:rsidP="00206010">
      <w:pPr>
        <w:rPr>
          <w:sz w:val="6"/>
          <w:szCs w:val="6"/>
        </w:rPr>
      </w:pPr>
    </w:p>
    <w:p w:rsidR="00206010" w:rsidRPr="00206010" w:rsidRDefault="00206010" w:rsidP="008D0E0A">
      <w:pPr>
        <w:numPr>
          <w:ilvl w:val="0"/>
          <w:numId w:val="81"/>
        </w:numPr>
        <w:jc w:val="both"/>
      </w:pPr>
      <w:r w:rsidRPr="00206010">
        <w:t>Изложить степенной метод. Указать задачу, для решения которой метод  предназначен. Сформулировать утверждение о сходимости.</w:t>
      </w:r>
    </w:p>
    <w:p w:rsidR="00206010" w:rsidRPr="00206010" w:rsidRDefault="00206010" w:rsidP="008D0E0A">
      <w:pPr>
        <w:numPr>
          <w:ilvl w:val="0"/>
          <w:numId w:val="81"/>
        </w:numPr>
        <w:jc w:val="both"/>
      </w:pPr>
      <w:r w:rsidRPr="00206010">
        <w:t>Доказать теорему о сходимости метода наискорейшего спуска.</w:t>
      </w:r>
    </w:p>
    <w:p w:rsidR="00206010" w:rsidRPr="00206010" w:rsidRDefault="00206010" w:rsidP="008D0E0A">
      <w:pPr>
        <w:numPr>
          <w:ilvl w:val="0"/>
          <w:numId w:val="81"/>
        </w:numPr>
        <w:jc w:val="both"/>
      </w:pPr>
      <w:r w:rsidRPr="00206010">
        <w:t>Дать определение ленточной матрицы.</w:t>
      </w:r>
    </w:p>
    <w:p w:rsidR="00206010" w:rsidRPr="00206010" w:rsidRDefault="00206010" w:rsidP="008D0E0A">
      <w:pPr>
        <w:numPr>
          <w:ilvl w:val="0"/>
          <w:numId w:val="81"/>
        </w:numPr>
        <w:jc w:val="both"/>
      </w:pPr>
      <w:r w:rsidRPr="00206010">
        <w:t>Доказать, что обратная к невырожденной нижней треугольной матрице есть нижняя треугольная матрица.</w:t>
      </w:r>
    </w:p>
    <w:p w:rsidR="00206010" w:rsidRPr="00206010" w:rsidRDefault="00206010" w:rsidP="00206010"/>
    <w:p w:rsidR="00206010" w:rsidRPr="00206010" w:rsidRDefault="00206010" w:rsidP="00206010">
      <w:pPr>
        <w:pStyle w:val="7"/>
        <w:spacing w:before="0"/>
        <w:rPr>
          <w:rFonts w:ascii="Times New Roman" w:hAnsi="Times New Roman" w:cs="Times New Roman"/>
          <w:i w:val="0"/>
          <w:color w:val="auto"/>
        </w:rPr>
      </w:pPr>
      <w:r w:rsidRPr="00206010">
        <w:rPr>
          <w:rFonts w:ascii="Times New Roman" w:hAnsi="Times New Roman" w:cs="Times New Roman"/>
          <w:i w:val="0"/>
          <w:color w:val="auto"/>
        </w:rPr>
        <w:t xml:space="preserve">Билет N </w:t>
      </w:r>
    </w:p>
    <w:p w:rsidR="00206010" w:rsidRPr="00206010" w:rsidRDefault="00206010" w:rsidP="00206010">
      <w:pPr>
        <w:rPr>
          <w:sz w:val="6"/>
          <w:szCs w:val="6"/>
        </w:rPr>
      </w:pPr>
    </w:p>
    <w:p w:rsidR="00206010" w:rsidRPr="00206010" w:rsidRDefault="00206010" w:rsidP="008D0E0A">
      <w:pPr>
        <w:numPr>
          <w:ilvl w:val="0"/>
          <w:numId w:val="80"/>
        </w:numPr>
      </w:pPr>
      <w:r w:rsidRPr="00206010">
        <w:lastRenderedPageBreak/>
        <w:t>Изложить чебышевский итерационный метод. Указать задачу, для решения которой метод  предназначен. Привести оценку скорости сходимости.</w:t>
      </w:r>
    </w:p>
    <w:p w:rsidR="00206010" w:rsidRPr="00206010" w:rsidRDefault="00206010" w:rsidP="008D0E0A">
      <w:pPr>
        <w:numPr>
          <w:ilvl w:val="0"/>
          <w:numId w:val="80"/>
        </w:numPr>
      </w:pPr>
      <w:r w:rsidRPr="00206010">
        <w:t>Доказать теорему о единственности треугольного разложения.</w:t>
      </w:r>
    </w:p>
    <w:p w:rsidR="00206010" w:rsidRPr="00206010" w:rsidRDefault="00206010" w:rsidP="008D0E0A">
      <w:pPr>
        <w:numPr>
          <w:ilvl w:val="0"/>
          <w:numId w:val="80"/>
        </w:numPr>
      </w:pPr>
      <w:r w:rsidRPr="00206010">
        <w:t>Дать определение матрицы Хессенберга.</w:t>
      </w:r>
    </w:p>
    <w:p w:rsidR="00206010" w:rsidRPr="00206010" w:rsidRDefault="00206010" w:rsidP="008D0E0A">
      <w:pPr>
        <w:numPr>
          <w:ilvl w:val="0"/>
          <w:numId w:val="80"/>
        </w:numPr>
      </w:pPr>
      <w:r w:rsidRPr="00206010">
        <w:t xml:space="preserve">Доказать, что произведение верхних треугольных матриц есть верхняя треугольная матрица.  </w:t>
      </w:r>
    </w:p>
    <w:p w:rsidR="00206010" w:rsidRDefault="00206010" w:rsidP="00206010">
      <w:r>
        <w:t>___________________________________________________________________________________________________________________________</w:t>
      </w:r>
    </w:p>
    <w:p w:rsidR="00206010" w:rsidRPr="00D718B4" w:rsidRDefault="00206010" w:rsidP="00D718B4">
      <w:pPr>
        <w:spacing w:after="60"/>
        <w:rPr>
          <w:b/>
          <w:u w:val="single"/>
        </w:rPr>
      </w:pPr>
      <w:r w:rsidRPr="00D718B4">
        <w:rPr>
          <w:b/>
          <w:u w:val="single"/>
        </w:rPr>
        <w:t>Базы данных</w:t>
      </w:r>
    </w:p>
    <w:p w:rsidR="00206010" w:rsidRPr="00D718B4" w:rsidRDefault="00206010" w:rsidP="00206010">
      <w:pPr>
        <w:rPr>
          <w:b/>
        </w:rPr>
      </w:pPr>
      <w:r w:rsidRPr="00D718B4">
        <w:rPr>
          <w:b/>
        </w:rPr>
        <w:t>Типовые контрольные задания или иные материалы для проведения</w:t>
      </w:r>
      <w:r w:rsidR="00D718B4">
        <w:rPr>
          <w:b/>
        </w:rPr>
        <w:t xml:space="preserve"> текущего контроля успеваемости</w:t>
      </w:r>
    </w:p>
    <w:p w:rsidR="00206010" w:rsidRPr="00632FCC" w:rsidRDefault="00206010" w:rsidP="00206010">
      <w:pPr>
        <w:rPr>
          <w:sz w:val="10"/>
          <w:szCs w:val="10"/>
        </w:rPr>
      </w:pPr>
    </w:p>
    <w:p w:rsidR="00206010" w:rsidRPr="00632FCC" w:rsidRDefault="00206010" w:rsidP="00206010">
      <w:pPr>
        <w:rPr>
          <w:bCs/>
          <w:szCs w:val="28"/>
        </w:rPr>
      </w:pPr>
      <w:r w:rsidRPr="00632FCC">
        <w:rPr>
          <w:bCs/>
          <w:szCs w:val="28"/>
        </w:rPr>
        <w:t>В течение семестра проводятся две контрольные работы. Вариант задания для первой контрольной работы включает задачу по теме "Реляционная алгебра" и один теоретический вопрос по темам 1-4 (см. тематический план, на данном этапе вопросы по теме 4 ограничиваются теоретическими аспектами нормализации и младшими нормальными формами). Вариант задания для второй контрольной работы включает в себя три теоретических вопроса по всей программе курса, требующих развернутого письменного ответа, и одну задачу.</w:t>
      </w:r>
    </w:p>
    <w:p w:rsidR="00206010" w:rsidRPr="00632FCC" w:rsidRDefault="00206010" w:rsidP="00206010">
      <w:pPr>
        <w:rPr>
          <w:bCs/>
          <w:sz w:val="10"/>
          <w:szCs w:val="10"/>
        </w:rPr>
      </w:pPr>
    </w:p>
    <w:p w:rsidR="00206010" w:rsidRPr="00632FCC" w:rsidRDefault="00206010" w:rsidP="00206010">
      <w:pPr>
        <w:rPr>
          <w:b/>
          <w:bCs/>
          <w:szCs w:val="28"/>
        </w:rPr>
      </w:pPr>
      <w:r w:rsidRPr="00632FCC">
        <w:rPr>
          <w:b/>
          <w:bCs/>
          <w:szCs w:val="28"/>
        </w:rPr>
        <w:t>Пример варианта:</w:t>
      </w:r>
    </w:p>
    <w:p w:rsidR="00206010" w:rsidRPr="00632FCC" w:rsidRDefault="00206010" w:rsidP="00206010">
      <w:pPr>
        <w:pStyle w:val="afe"/>
        <w:rPr>
          <w:sz w:val="24"/>
          <w:szCs w:val="24"/>
        </w:rPr>
      </w:pPr>
      <w:r w:rsidRPr="00632FCC">
        <w:rPr>
          <w:sz w:val="24"/>
          <w:szCs w:val="24"/>
        </w:rPr>
        <w:t>1. Базовые понятия реляционной модели данных.</w:t>
      </w:r>
    </w:p>
    <w:p w:rsidR="00206010" w:rsidRPr="00632FCC" w:rsidRDefault="00206010" w:rsidP="00206010">
      <w:pPr>
        <w:pStyle w:val="afe"/>
        <w:rPr>
          <w:sz w:val="24"/>
          <w:szCs w:val="24"/>
        </w:rPr>
      </w:pPr>
      <w:r w:rsidRPr="00632FCC">
        <w:rPr>
          <w:sz w:val="24"/>
          <w:szCs w:val="24"/>
        </w:rPr>
        <w:t>2. Замыкание множества функциональных зависимостей. Аксиомы Армстронга (с доказательством).</w:t>
      </w:r>
    </w:p>
    <w:p w:rsidR="00206010" w:rsidRPr="00632FCC" w:rsidRDefault="00206010" w:rsidP="00206010">
      <w:pPr>
        <w:pStyle w:val="afe"/>
        <w:rPr>
          <w:sz w:val="24"/>
          <w:szCs w:val="24"/>
        </w:rPr>
      </w:pPr>
      <w:r w:rsidRPr="00632FCC">
        <w:rPr>
          <w:sz w:val="24"/>
          <w:szCs w:val="24"/>
        </w:rPr>
        <w:t>3. Передача и аннулирование привилегий в SQL.</w:t>
      </w:r>
    </w:p>
    <w:p w:rsidR="00206010" w:rsidRPr="00632FCC" w:rsidRDefault="00206010" w:rsidP="00206010">
      <w:pPr>
        <w:pStyle w:val="afe"/>
        <w:rPr>
          <w:sz w:val="24"/>
          <w:szCs w:val="24"/>
        </w:rPr>
      </w:pPr>
      <w:r w:rsidRPr="00632FCC">
        <w:rPr>
          <w:sz w:val="24"/>
          <w:szCs w:val="24"/>
        </w:rPr>
        <w:t>4. Выполнить указанные операции:</w:t>
      </w:r>
    </w:p>
    <w:p w:rsidR="00206010" w:rsidRPr="00632FCC" w:rsidRDefault="00206010" w:rsidP="00206010">
      <w:pPr>
        <w:pStyle w:val="afe"/>
        <w:rPr>
          <w:sz w:val="24"/>
          <w:szCs w:val="24"/>
        </w:rPr>
      </w:pPr>
      <w:r w:rsidRPr="00632FCC">
        <w:rPr>
          <w:sz w:val="24"/>
          <w:szCs w:val="24"/>
        </w:rPr>
        <w:t xml:space="preserve">   а) при несовместимости исходных операндов для заданной операции – предварительно преобразовать операнды минимальным образом </w:t>
      </w:r>
      <w:r w:rsidRPr="00632FCC">
        <w:rPr>
          <w:b/>
          <w:sz w:val="24"/>
          <w:szCs w:val="24"/>
        </w:rPr>
        <w:t>(записать преобразованные!)</w:t>
      </w:r>
    </w:p>
    <w:p w:rsidR="00206010" w:rsidRPr="00632FCC" w:rsidRDefault="00206010" w:rsidP="00206010">
      <w:pPr>
        <w:pStyle w:val="afe"/>
        <w:rPr>
          <w:sz w:val="24"/>
          <w:szCs w:val="24"/>
        </w:rPr>
      </w:pPr>
      <w:r w:rsidRPr="00632FCC">
        <w:rPr>
          <w:sz w:val="24"/>
          <w:szCs w:val="24"/>
        </w:rPr>
        <w:t xml:space="preserve">   б) если домены атрибутов не оговорены особо, то они включают только значения присутствующие в операнде: </w:t>
      </w:r>
    </w:p>
    <w:p w:rsidR="00206010" w:rsidRPr="00632FCC" w:rsidRDefault="00206010" w:rsidP="00206010">
      <w:pPr>
        <w:pStyle w:val="afe"/>
        <w:ind w:left="708"/>
        <w:rPr>
          <w:sz w:val="24"/>
          <w:szCs w:val="24"/>
          <w:lang w:val="en-US"/>
        </w:rPr>
      </w:pPr>
      <w:r w:rsidRPr="00632FCC">
        <w:rPr>
          <w:sz w:val="24"/>
          <w:szCs w:val="24"/>
          <w:lang w:val="en-US"/>
        </w:rPr>
        <w:t xml:space="preserve">-) </w:t>
      </w:r>
      <w:r w:rsidRPr="00632FCC">
        <w:rPr>
          <w:b/>
          <w:sz w:val="24"/>
          <w:szCs w:val="24"/>
          <w:lang w:val="en-US"/>
        </w:rPr>
        <w:t>REL1</w:t>
      </w:r>
      <w:r w:rsidRPr="00632FCC">
        <w:rPr>
          <w:sz w:val="24"/>
          <w:szCs w:val="24"/>
          <w:lang w:val="en-US"/>
        </w:rPr>
        <w:t xml:space="preserve"> DIVIDE BY </w:t>
      </w:r>
      <w:r w:rsidRPr="00632FCC">
        <w:rPr>
          <w:b/>
          <w:sz w:val="24"/>
          <w:szCs w:val="24"/>
          <w:lang w:val="en-US"/>
        </w:rPr>
        <w:t>REL2</w:t>
      </w:r>
    </w:p>
    <w:p w:rsidR="00206010" w:rsidRPr="00632FCC" w:rsidRDefault="00206010" w:rsidP="00206010">
      <w:pPr>
        <w:pStyle w:val="afe"/>
        <w:ind w:left="708"/>
        <w:rPr>
          <w:sz w:val="24"/>
          <w:szCs w:val="24"/>
          <w:lang w:val="en-US"/>
        </w:rPr>
      </w:pPr>
      <w:r w:rsidRPr="00632FCC">
        <w:rPr>
          <w:sz w:val="24"/>
          <w:szCs w:val="24"/>
          <w:lang w:val="en-US"/>
        </w:rPr>
        <w:t xml:space="preserve">-) </w:t>
      </w:r>
      <w:r w:rsidRPr="00632FCC">
        <w:rPr>
          <w:b/>
          <w:sz w:val="24"/>
          <w:szCs w:val="24"/>
          <w:lang w:val="en-US"/>
        </w:rPr>
        <w:t>REL1</w:t>
      </w:r>
      <w:r w:rsidRPr="00632FCC">
        <w:rPr>
          <w:sz w:val="24"/>
          <w:szCs w:val="24"/>
          <w:lang w:val="en-US"/>
        </w:rPr>
        <w:t xml:space="preserve"> NATURAL JOIN </w:t>
      </w:r>
      <w:r w:rsidRPr="00632FCC">
        <w:rPr>
          <w:b/>
          <w:sz w:val="24"/>
          <w:szCs w:val="24"/>
          <w:lang w:val="en-US"/>
        </w:rPr>
        <w:t>REL2</w:t>
      </w:r>
    </w:p>
    <w:p w:rsidR="00206010" w:rsidRPr="00632FCC" w:rsidRDefault="00206010" w:rsidP="00206010">
      <w:pPr>
        <w:pStyle w:val="afe"/>
        <w:ind w:left="708"/>
        <w:rPr>
          <w:sz w:val="24"/>
          <w:szCs w:val="24"/>
          <w:lang w:val="en-US"/>
        </w:rPr>
      </w:pPr>
      <w:r w:rsidRPr="00632FCC">
        <w:rPr>
          <w:sz w:val="24"/>
          <w:szCs w:val="24"/>
          <w:lang w:val="en-US"/>
        </w:rPr>
        <w:t xml:space="preserve">-) </w:t>
      </w:r>
      <w:r w:rsidRPr="00632FCC">
        <w:rPr>
          <w:b/>
          <w:sz w:val="24"/>
          <w:szCs w:val="24"/>
          <w:lang w:val="en-US"/>
        </w:rPr>
        <w:t>REL3</w:t>
      </w:r>
      <w:r w:rsidRPr="00632FCC">
        <w:rPr>
          <w:sz w:val="24"/>
          <w:szCs w:val="24"/>
          <w:lang w:val="en-US"/>
        </w:rPr>
        <w:t xml:space="preserve"> &lt;OR&gt; </w:t>
      </w:r>
      <w:r w:rsidRPr="00632FCC">
        <w:rPr>
          <w:b/>
          <w:sz w:val="24"/>
          <w:szCs w:val="24"/>
          <w:lang w:val="en-US"/>
        </w:rPr>
        <w:t>REL4</w:t>
      </w:r>
    </w:p>
    <w:p w:rsidR="00206010" w:rsidRPr="00632FCC" w:rsidRDefault="00206010" w:rsidP="00206010">
      <w:pPr>
        <w:pStyle w:val="afe"/>
        <w:ind w:left="708"/>
        <w:rPr>
          <w:b/>
          <w:sz w:val="24"/>
          <w:szCs w:val="24"/>
        </w:rPr>
      </w:pPr>
      <w:r w:rsidRPr="00632FCC">
        <w:rPr>
          <w:sz w:val="24"/>
          <w:szCs w:val="24"/>
          <w:lang w:val="en-US"/>
        </w:rPr>
        <w:t xml:space="preserve">-) &lt;NOT&gt; </w:t>
      </w:r>
      <w:r w:rsidRPr="00632FCC">
        <w:rPr>
          <w:b/>
          <w:sz w:val="24"/>
          <w:szCs w:val="24"/>
          <w:lang w:val="en-US"/>
        </w:rPr>
        <w:t>REL3</w:t>
      </w:r>
    </w:p>
    <w:p w:rsidR="00206010" w:rsidRPr="00632FCC" w:rsidRDefault="00206010" w:rsidP="00206010">
      <w:pPr>
        <w:pStyle w:val="afe"/>
        <w:ind w:left="708"/>
        <w:rPr>
          <w:b/>
          <w:sz w:val="24"/>
          <w:szCs w:val="24"/>
        </w:rPr>
      </w:pPr>
    </w:p>
    <w:tbl>
      <w:tblPr>
        <w:tblW w:w="0" w:type="auto"/>
        <w:tblBorders>
          <w:top w:val="dotted" w:sz="2" w:space="0" w:color="auto"/>
          <w:left w:val="dotted" w:sz="2" w:space="0" w:color="auto"/>
          <w:bottom w:val="dotted" w:sz="2" w:space="0" w:color="auto"/>
          <w:right w:val="dotted" w:sz="2" w:space="0" w:color="auto"/>
          <w:insideH w:val="dotted" w:sz="2" w:space="0" w:color="auto"/>
          <w:insideV w:val="dotted" w:sz="2" w:space="0" w:color="auto"/>
        </w:tblBorders>
        <w:tblLook w:val="04A0"/>
      </w:tblPr>
      <w:tblGrid>
        <w:gridCol w:w="1063"/>
        <w:gridCol w:w="784"/>
        <w:gridCol w:w="784"/>
        <w:gridCol w:w="875"/>
      </w:tblGrid>
      <w:tr w:rsidR="00206010" w:rsidRPr="00632FCC" w:rsidTr="000D717D">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1</w:t>
            </w:r>
          </w:p>
          <w:tbl>
            <w:tblPr>
              <w:tblW w:w="8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1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55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 </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 </w:t>
                  </w:r>
                </w:p>
              </w:tc>
            </w:tr>
          </w:tbl>
          <w:p w:rsidR="00206010" w:rsidRPr="00632FCC" w:rsidRDefault="00206010" w:rsidP="000D717D">
            <w:pPr>
              <w:pStyle w:val="afe"/>
              <w:rPr>
                <w:rFonts w:ascii="Arial" w:hAnsi="Arial" w:cs="Arial"/>
                <w:bCs/>
                <w:sz w:val="16"/>
                <w:szCs w:val="16"/>
                <w:lang w:val="en-US"/>
              </w:rPr>
            </w:pPr>
          </w:p>
        </w:tc>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2</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30</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rPr>
                    <w:t xml:space="preserve"> </w:t>
                  </w:r>
                  <w:r w:rsidRPr="00632FCC">
                    <w:rPr>
                      <w:rFonts w:ascii="Arial" w:hAnsi="Arial" w:cs="Arial"/>
                      <w:bCs/>
                      <w:sz w:val="16"/>
                      <w:szCs w:val="16"/>
                      <w:lang w:val="en-US"/>
                    </w:rPr>
                    <w:t>42</w:t>
                  </w:r>
                </w:p>
              </w:tc>
            </w:tr>
          </w:tbl>
          <w:p w:rsidR="00206010" w:rsidRPr="00632FCC" w:rsidRDefault="00206010" w:rsidP="000D717D">
            <w:pPr>
              <w:pStyle w:val="afe"/>
              <w:rPr>
                <w:rFonts w:ascii="Arial" w:hAnsi="Arial" w:cs="Arial"/>
                <w:bCs/>
                <w:sz w:val="16"/>
                <w:szCs w:val="16"/>
                <w:lang w:val="en-US"/>
              </w:rPr>
            </w:pPr>
          </w:p>
        </w:tc>
        <w:tc>
          <w:tcPr>
            <w:tcW w:w="0" w:type="auto"/>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A</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B</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15</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0</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0</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206010" w:rsidRPr="00632FCC" w:rsidRDefault="00206010" w:rsidP="000D717D">
            <w:pPr>
              <w:pStyle w:val="afe"/>
              <w:rPr>
                <w:rFonts w:ascii="Arial" w:hAnsi="Arial" w:cs="Arial"/>
                <w:bCs/>
                <w:sz w:val="16"/>
                <w:szCs w:val="16"/>
                <w:lang w:val="en-US"/>
              </w:rPr>
            </w:pPr>
          </w:p>
        </w:tc>
        <w:tc>
          <w:tcPr>
            <w:tcW w:w="875" w:type="dxa"/>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REL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tblPr>
            <w:tblGrid>
              <w:gridCol w:w="279"/>
              <w:gridCol w:w="279"/>
            </w:tblGrid>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C</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D</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11</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24</w:t>
                  </w:r>
                </w:p>
              </w:tc>
            </w:tr>
            <w:tr w:rsidR="00206010" w:rsidRPr="00632FCC" w:rsidTr="000D717D">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36</w:t>
                  </w:r>
                </w:p>
              </w:tc>
              <w:tc>
                <w:tcPr>
                  <w:tcW w:w="0" w:type="auto"/>
                  <w:tcBorders>
                    <w:top w:val="single" w:sz="4" w:space="0" w:color="000000"/>
                    <w:left w:val="single" w:sz="4" w:space="0" w:color="000000"/>
                    <w:bottom w:val="single" w:sz="4" w:space="0" w:color="000000"/>
                    <w:right w:val="single" w:sz="4" w:space="0" w:color="000000"/>
                  </w:tcBorders>
                </w:tcPr>
                <w:p w:rsidR="00206010" w:rsidRPr="00632FCC" w:rsidRDefault="00206010" w:rsidP="000D717D">
                  <w:pPr>
                    <w:pStyle w:val="afe"/>
                    <w:rPr>
                      <w:rFonts w:ascii="Arial" w:hAnsi="Arial" w:cs="Arial"/>
                      <w:bCs/>
                      <w:sz w:val="16"/>
                      <w:szCs w:val="16"/>
                      <w:lang w:val="en-US"/>
                    </w:rPr>
                  </w:pPr>
                  <w:r w:rsidRPr="00632FCC">
                    <w:rPr>
                      <w:rFonts w:ascii="Arial" w:hAnsi="Arial" w:cs="Arial"/>
                      <w:bCs/>
                      <w:sz w:val="16"/>
                      <w:szCs w:val="16"/>
                      <w:lang w:val="en-US"/>
                    </w:rPr>
                    <w:t xml:space="preserve"> 42</w:t>
                  </w:r>
                </w:p>
              </w:tc>
            </w:tr>
          </w:tbl>
          <w:p w:rsidR="00206010" w:rsidRPr="00632FCC" w:rsidRDefault="00206010" w:rsidP="000D717D">
            <w:pPr>
              <w:pStyle w:val="afe"/>
              <w:rPr>
                <w:rFonts w:ascii="Arial" w:hAnsi="Arial" w:cs="Arial"/>
                <w:bCs/>
                <w:sz w:val="16"/>
                <w:szCs w:val="16"/>
                <w:lang w:val="en-US"/>
              </w:rPr>
            </w:pPr>
          </w:p>
        </w:tc>
      </w:tr>
    </w:tbl>
    <w:p w:rsidR="00206010" w:rsidRPr="00890193" w:rsidRDefault="00206010" w:rsidP="00206010">
      <w:pPr>
        <w:pStyle w:val="2"/>
        <w:rPr>
          <w:sz w:val="14"/>
          <w:szCs w:val="14"/>
          <w:lang w:val="en-US"/>
        </w:rPr>
      </w:pPr>
    </w:p>
    <w:p w:rsidR="00206010" w:rsidRPr="00C16BC6" w:rsidRDefault="00206010" w:rsidP="00206010">
      <w:pPr>
        <w:rPr>
          <w:b/>
        </w:rPr>
      </w:pPr>
      <w:r w:rsidRPr="00C16BC6">
        <w:rPr>
          <w:b/>
        </w:rPr>
        <w:t xml:space="preserve">Типовые контрольные задания или иные материалы для проведения промежуточной </w:t>
      </w:r>
      <w:r w:rsidR="00C16BC6">
        <w:rPr>
          <w:b/>
        </w:rPr>
        <w:t>аттестации</w:t>
      </w:r>
    </w:p>
    <w:p w:rsidR="00206010" w:rsidRPr="00C16BC6" w:rsidRDefault="00206010" w:rsidP="00206010">
      <w:pPr>
        <w:rPr>
          <w:sz w:val="10"/>
          <w:szCs w:val="10"/>
        </w:rPr>
      </w:pPr>
    </w:p>
    <w:p w:rsidR="00206010" w:rsidRPr="00890193" w:rsidRDefault="00206010" w:rsidP="00206010">
      <w:r w:rsidRPr="00206010">
        <w:rPr>
          <w:b/>
        </w:rPr>
        <w:t>Вопросы к зачету</w:t>
      </w:r>
    </w:p>
    <w:p w:rsidR="00206010" w:rsidRPr="00632FCC" w:rsidRDefault="00206010" w:rsidP="00206010">
      <w:pPr>
        <w:spacing w:before="60"/>
        <w:jc w:val="both"/>
      </w:pPr>
      <w:r>
        <w:lastRenderedPageBreak/>
        <w:t>1</w:t>
      </w:r>
      <w:r w:rsidR="000D717D">
        <w:t xml:space="preserve">. </w:t>
      </w:r>
      <w:r w:rsidRPr="00632FCC">
        <w:t>Файл, файловая система. Классификация файловых систем. Основные подходы к защите файловых систем.</w:t>
      </w:r>
    </w:p>
    <w:p w:rsidR="00206010" w:rsidRPr="00632FCC" w:rsidRDefault="000D717D" w:rsidP="000D717D">
      <w:pPr>
        <w:spacing w:before="60"/>
        <w:jc w:val="both"/>
      </w:pPr>
      <w:r>
        <w:t xml:space="preserve">2. </w:t>
      </w:r>
      <w:r w:rsidR="00206010" w:rsidRPr="00632FCC">
        <w:t>СУБД. Основные функции СУБД. Типовая организация современной СУБД.</w:t>
      </w:r>
    </w:p>
    <w:p w:rsidR="00206010" w:rsidRPr="00632FCC" w:rsidRDefault="000D717D" w:rsidP="000D717D">
      <w:pPr>
        <w:spacing w:before="60"/>
        <w:jc w:val="both"/>
      </w:pPr>
      <w:r>
        <w:t xml:space="preserve">3. </w:t>
      </w:r>
      <w:r w:rsidR="00206010" w:rsidRPr="00632FCC">
        <w:t>Транзакции. Свойства ACID. Сериализация транзакций.</w:t>
      </w:r>
    </w:p>
    <w:p w:rsidR="00206010" w:rsidRPr="00632FCC" w:rsidRDefault="000D717D" w:rsidP="000D717D">
      <w:pPr>
        <w:spacing w:before="60"/>
        <w:jc w:val="both"/>
      </w:pPr>
      <w:r>
        <w:t xml:space="preserve">4. </w:t>
      </w:r>
      <w:r w:rsidR="00206010" w:rsidRPr="00632FCC">
        <w:t>Надежность СУБД. Классификация сбоев. Журнализация. Уровни журнализации. Типичные схемы использования журнала.</w:t>
      </w:r>
    </w:p>
    <w:p w:rsidR="00206010" w:rsidRPr="00632FCC" w:rsidRDefault="000D717D" w:rsidP="000D717D">
      <w:pPr>
        <w:spacing w:before="60"/>
        <w:jc w:val="both"/>
      </w:pPr>
      <w:r>
        <w:t xml:space="preserve">5. </w:t>
      </w:r>
      <w:r w:rsidR="00206010" w:rsidRPr="00632FCC">
        <w:t>Ранние дореляционные подходы к организации баз данных.</w:t>
      </w:r>
    </w:p>
    <w:p w:rsidR="00206010" w:rsidRPr="00632FCC" w:rsidRDefault="000D717D" w:rsidP="000D717D">
      <w:pPr>
        <w:spacing w:before="60"/>
        <w:jc w:val="both"/>
      </w:pPr>
      <w:r>
        <w:t xml:space="preserve">6. </w:t>
      </w:r>
      <w:r w:rsidR="00206010" w:rsidRPr="00632FCC">
        <w:t>Базовые понятия реляционной модели данных. Ключи. Неопределенные значения. Ссылочная целостность и способы ее поддержания. Атомарность атрибутов и 1НФ.</w:t>
      </w:r>
    </w:p>
    <w:p w:rsidR="00206010" w:rsidRPr="00632FCC" w:rsidRDefault="000D717D" w:rsidP="000D717D">
      <w:pPr>
        <w:spacing w:before="60"/>
        <w:jc w:val="both"/>
      </w:pPr>
      <w:r>
        <w:t xml:space="preserve">7. </w:t>
      </w:r>
      <w:r w:rsidR="00206010" w:rsidRPr="00632FCC">
        <w:t>Реляционная алгебра Кодда. Перечислить все операции. Приоритет операций. Замкнутость реляционной алгебры.</w:t>
      </w:r>
    </w:p>
    <w:p w:rsidR="00206010" w:rsidRPr="00632FCC" w:rsidRDefault="000D717D" w:rsidP="000D717D">
      <w:pPr>
        <w:spacing w:before="60"/>
        <w:jc w:val="both"/>
      </w:pPr>
      <w:r>
        <w:t xml:space="preserve">8. </w:t>
      </w:r>
      <w:r w:rsidR="00206010" w:rsidRPr="00632FCC">
        <w:t>Реляционная алгебра Кодда. Теоретико-множественные операции. Совместимость отношений по объединению и по расширенному декартовому произведению.</w:t>
      </w:r>
    </w:p>
    <w:p w:rsidR="00206010" w:rsidRPr="00632FCC" w:rsidRDefault="000D717D" w:rsidP="000D717D">
      <w:pPr>
        <w:spacing w:before="60"/>
        <w:jc w:val="both"/>
      </w:pPr>
      <w:r>
        <w:t xml:space="preserve">9. </w:t>
      </w:r>
      <w:r w:rsidR="00206010" w:rsidRPr="00632FCC">
        <w:t>Реляционная алгебра Кодда. Специальные реляционные операции.</w:t>
      </w:r>
    </w:p>
    <w:p w:rsidR="00206010" w:rsidRPr="00632FCC" w:rsidRDefault="000D717D" w:rsidP="000D717D">
      <w:pPr>
        <w:spacing w:before="60"/>
        <w:jc w:val="both"/>
      </w:pPr>
      <w:r>
        <w:t xml:space="preserve">10. </w:t>
      </w:r>
      <w:r w:rsidR="00206010" w:rsidRPr="00632FCC">
        <w:t>Реляционная алгебра А. Базовые операции подробно с примерами.</w:t>
      </w:r>
    </w:p>
    <w:p w:rsidR="00206010" w:rsidRPr="00632FCC" w:rsidRDefault="000D717D" w:rsidP="000D717D">
      <w:pPr>
        <w:spacing w:before="60"/>
        <w:jc w:val="both"/>
      </w:pPr>
      <w:r>
        <w:t xml:space="preserve">11. </w:t>
      </w:r>
      <w:r w:rsidR="00206010" w:rsidRPr="00632FCC">
        <w:t>Полнота алгебры А. Определение операций алгебры Кодда через алгебру А.</w:t>
      </w:r>
    </w:p>
    <w:p w:rsidR="00206010" w:rsidRPr="00632FCC" w:rsidRDefault="000D717D" w:rsidP="000D717D">
      <w:pPr>
        <w:spacing w:before="60"/>
        <w:jc w:val="both"/>
      </w:pPr>
      <w:r>
        <w:t xml:space="preserve">12. </w:t>
      </w:r>
      <w:r w:rsidR="00206010" w:rsidRPr="00632FCC">
        <w:t>Реляционная алгебра А. Перечислить базовые операции. Избыточность алгебры А. Сокращение набора операций алгебры А.</w:t>
      </w:r>
    </w:p>
    <w:p w:rsidR="00206010" w:rsidRPr="00632FCC" w:rsidRDefault="000D717D" w:rsidP="000D717D">
      <w:pPr>
        <w:spacing w:before="60"/>
        <w:jc w:val="both"/>
      </w:pPr>
      <w:r>
        <w:t xml:space="preserve">13. </w:t>
      </w:r>
      <w:r w:rsidR="00206010" w:rsidRPr="00632FCC">
        <w:t>Реляционное исчисление: исчисление кортежей и доменов. Сравнение механизмов реляционной алгебры и реляционного исчисления на примере формулирования запроса.</w:t>
      </w:r>
    </w:p>
    <w:p w:rsidR="00206010" w:rsidRPr="00632FCC" w:rsidRDefault="000D717D" w:rsidP="000D717D">
      <w:pPr>
        <w:spacing w:before="60"/>
        <w:jc w:val="both"/>
      </w:pPr>
      <w:r>
        <w:t xml:space="preserve">14. </w:t>
      </w:r>
      <w:r w:rsidR="00206010" w:rsidRPr="00632FCC">
        <w:t>Исчисление кортежей. Кортежная переменная. Правильно построенная формула. Пример. Способ реализации.</w:t>
      </w:r>
    </w:p>
    <w:p w:rsidR="00206010" w:rsidRPr="00632FCC" w:rsidRDefault="000D717D" w:rsidP="000D717D">
      <w:pPr>
        <w:spacing w:before="60"/>
        <w:jc w:val="both"/>
      </w:pPr>
      <w:r>
        <w:t xml:space="preserve">15. </w:t>
      </w:r>
      <w:r w:rsidR="00206010" w:rsidRPr="00632FCC">
        <w:t>Исчисление кортежей. Кванторы, свободные и связанные переменные. Целевые списки. Выражения реляционного исчисления.</w:t>
      </w:r>
    </w:p>
    <w:p w:rsidR="00206010" w:rsidRPr="00632FCC" w:rsidRDefault="000D717D" w:rsidP="000D717D">
      <w:pPr>
        <w:spacing w:before="60"/>
        <w:jc w:val="both"/>
      </w:pPr>
      <w:r>
        <w:t xml:space="preserve">16. </w:t>
      </w:r>
      <w:r w:rsidR="00206010" w:rsidRPr="00632FCC">
        <w:t>Исчисление доменов. Основные отличия от исчисления кортежей.</w:t>
      </w:r>
    </w:p>
    <w:p w:rsidR="00206010" w:rsidRPr="00632FCC" w:rsidRDefault="000D717D" w:rsidP="000D717D">
      <w:pPr>
        <w:spacing w:before="60"/>
        <w:jc w:val="both"/>
      </w:pPr>
      <w:r>
        <w:t xml:space="preserve">17. </w:t>
      </w:r>
      <w:r w:rsidR="00206010" w:rsidRPr="00632FCC">
        <w:t>Классический подход к проектированию баз данных на основе нормализации. Нормальная форма. Общие свойства нормальных форм. Полный список нормальных форм. Нормализация в OLAP и OLTP системах.</w:t>
      </w:r>
    </w:p>
    <w:p w:rsidR="00206010" w:rsidRPr="00632FCC" w:rsidRDefault="000D717D" w:rsidP="000D717D">
      <w:pPr>
        <w:spacing w:before="60"/>
        <w:jc w:val="both"/>
      </w:pPr>
      <w:r>
        <w:t xml:space="preserve">18. </w:t>
      </w:r>
      <w:r w:rsidR="00206010" w:rsidRPr="00632FCC">
        <w:t>Функциональная зависимость. Пример отношения и его функциональных зависимостей. Связь функциональных зависимостей и ограничений целостности. Тривиальная FD. Транзитивная FD.</w:t>
      </w:r>
    </w:p>
    <w:p w:rsidR="00206010" w:rsidRPr="00632FCC" w:rsidRDefault="000D717D" w:rsidP="000D717D">
      <w:pPr>
        <w:spacing w:before="60"/>
        <w:jc w:val="both"/>
      </w:pPr>
      <w:r>
        <w:t xml:space="preserve">19. </w:t>
      </w:r>
      <w:r w:rsidR="00206010" w:rsidRPr="00632FCC">
        <w:t>Замыкание множества функциональных зависимостей. Аксиомы Армстронга (с доказательством). Расширенный набор правил вывода Дейта (с выводом).</w:t>
      </w:r>
    </w:p>
    <w:p w:rsidR="00206010" w:rsidRPr="00632FCC" w:rsidRDefault="000D717D" w:rsidP="000D717D">
      <w:pPr>
        <w:spacing w:before="60"/>
        <w:jc w:val="both"/>
      </w:pPr>
      <w:r>
        <w:t xml:space="preserve">20. </w:t>
      </w:r>
      <w:r w:rsidR="00206010" w:rsidRPr="00632FCC">
        <w:t>Замыкание множества атрибутов на множестве FD. Алгоритм построения. Пример. Польза. Суперключ отношения, его связь с замыканием и FD.</w:t>
      </w:r>
    </w:p>
    <w:p w:rsidR="00206010" w:rsidRPr="00632FCC" w:rsidRDefault="000D717D" w:rsidP="000D717D">
      <w:pPr>
        <w:spacing w:before="60"/>
        <w:jc w:val="both"/>
      </w:pPr>
      <w:r>
        <w:t xml:space="preserve">21. </w:t>
      </w:r>
      <w:r w:rsidR="00206010" w:rsidRPr="00632FCC">
        <w:t>Покрытие множества FD, эквивалентные покрытия, минимальное множество FD. Примеры. Алгоритм построения минимального эквивалентного множества. Минимальное покрытие множества функциональных зависимостей.</w:t>
      </w:r>
    </w:p>
    <w:p w:rsidR="00206010" w:rsidRPr="00632FCC" w:rsidRDefault="000D717D" w:rsidP="000D717D">
      <w:pPr>
        <w:spacing w:before="60"/>
        <w:jc w:val="both"/>
      </w:pPr>
      <w:r>
        <w:t xml:space="preserve">22. </w:t>
      </w:r>
      <w:r w:rsidR="00206010" w:rsidRPr="00632FCC">
        <w:t>Корректные и некорректные декомпозиции отношений. Теорема Хита (с доказательством). Минимально зависимые атрибуты.</w:t>
      </w:r>
    </w:p>
    <w:p w:rsidR="00206010" w:rsidRPr="00632FCC" w:rsidRDefault="000D717D" w:rsidP="000D717D">
      <w:pPr>
        <w:spacing w:before="60"/>
        <w:jc w:val="both"/>
      </w:pPr>
      <w:r>
        <w:lastRenderedPageBreak/>
        <w:t xml:space="preserve">23. </w:t>
      </w:r>
      <w:r w:rsidR="00206010" w:rsidRPr="00632FCC">
        <w:t>Минимальные функциональные зависимости. Аномалии, возникающие из-за наличия неминимальных FD. Пример декомпозиции, решающей проблему. 2НФ.</w:t>
      </w:r>
    </w:p>
    <w:p w:rsidR="00206010" w:rsidRPr="00632FCC" w:rsidRDefault="000D717D" w:rsidP="000D717D">
      <w:pPr>
        <w:spacing w:before="60"/>
        <w:jc w:val="both"/>
      </w:pPr>
      <w:r>
        <w:t xml:space="preserve">24. </w:t>
      </w:r>
      <w:r w:rsidR="00206010" w:rsidRPr="00632FCC">
        <w:t>Транзитивные функциональные зависимости. Аномалии, возникающие из-за наличия транзитивных FD. Пример декомпозиции, решающей проблему. 3НФ.</w:t>
      </w:r>
    </w:p>
    <w:p w:rsidR="00206010" w:rsidRPr="00632FCC" w:rsidRDefault="000D717D" w:rsidP="000D717D">
      <w:pPr>
        <w:spacing w:before="60"/>
        <w:jc w:val="both"/>
      </w:pPr>
      <w:r>
        <w:t xml:space="preserve">25. </w:t>
      </w:r>
      <w:r w:rsidR="00206010" w:rsidRPr="00632FCC">
        <w:t>Независимые проекции отношений. Теорема Риссанена (без доказательства). Атомарные отношения.</w:t>
      </w:r>
    </w:p>
    <w:p w:rsidR="00206010" w:rsidRPr="00632FCC" w:rsidRDefault="000D717D" w:rsidP="000D717D">
      <w:pPr>
        <w:spacing w:before="60"/>
        <w:jc w:val="both"/>
      </w:pPr>
      <w:r>
        <w:t xml:space="preserve">26. </w:t>
      </w:r>
      <w:r w:rsidR="00206010" w:rsidRPr="00632FCC">
        <w:t>Перекрывающиеся возможные ключи, аномалии обновления, возникающие из-за их наличия. Нормальная форма Бойса-Кодда.</w:t>
      </w:r>
    </w:p>
    <w:p w:rsidR="00206010" w:rsidRPr="00632FCC" w:rsidRDefault="000D717D" w:rsidP="000D717D">
      <w:pPr>
        <w:spacing w:before="60"/>
        <w:jc w:val="both"/>
      </w:pPr>
      <w:r>
        <w:t xml:space="preserve">27. </w:t>
      </w:r>
      <w:r w:rsidR="00206010" w:rsidRPr="00632FCC">
        <w:t>Многозначные зависимости. Двойственность многозначной зависимости. Лемма Фейджина. Теорема Фейджина (с доказательством).</w:t>
      </w:r>
    </w:p>
    <w:p w:rsidR="00206010" w:rsidRPr="00632FCC" w:rsidRDefault="000D717D" w:rsidP="000D717D">
      <w:pPr>
        <w:spacing w:before="60"/>
        <w:jc w:val="both"/>
      </w:pPr>
      <w:r>
        <w:t xml:space="preserve">28. </w:t>
      </w:r>
      <w:r w:rsidR="00206010" w:rsidRPr="00632FCC">
        <w:t>Многозначные зависимости. Аномалии, возникающие из-за наличия MVD. Пример декомпозиции, решающей проблему (на чем основывается). 4НФ. Нетривиальная и тривиальная многозначные зависимости.</w:t>
      </w:r>
    </w:p>
    <w:p w:rsidR="00206010" w:rsidRPr="00632FCC" w:rsidRDefault="000D717D" w:rsidP="000D717D">
      <w:pPr>
        <w:spacing w:before="60"/>
        <w:jc w:val="both"/>
      </w:pPr>
      <w:r>
        <w:t xml:space="preserve">29. </w:t>
      </w:r>
      <w:r w:rsidR="00206010" w:rsidRPr="00632FCC">
        <w:t>N-декомпозируемые отношения. Пример декомпозиций. Зависимость проекции/соединения.</w:t>
      </w:r>
    </w:p>
    <w:p w:rsidR="00206010" w:rsidRPr="00632FCC" w:rsidRDefault="000D717D" w:rsidP="000D717D">
      <w:pPr>
        <w:spacing w:before="60"/>
        <w:jc w:val="both"/>
      </w:pPr>
      <w:r>
        <w:t xml:space="preserve">30. </w:t>
      </w:r>
      <w:r w:rsidR="00206010" w:rsidRPr="00632FCC">
        <w:t>Аномалии, возникающие из-за наличия зависимости проекции/соединения. Пример декомпозиции, решающей проблему. 5НФ.</w:t>
      </w:r>
    </w:p>
    <w:p w:rsidR="00206010" w:rsidRPr="00632FCC" w:rsidRDefault="000D717D" w:rsidP="000D717D">
      <w:pPr>
        <w:spacing w:before="60"/>
        <w:jc w:val="both"/>
      </w:pPr>
      <w:r>
        <w:t xml:space="preserve">31. </w:t>
      </w:r>
      <w:r w:rsidR="00206010" w:rsidRPr="00632FCC">
        <w:t>Подходы к физическому хранению отношений. Построчное хранение отношений. Понятие tid-а.</w:t>
      </w:r>
    </w:p>
    <w:p w:rsidR="00206010" w:rsidRPr="00632FCC" w:rsidRDefault="000D717D" w:rsidP="000D717D">
      <w:pPr>
        <w:spacing w:before="60"/>
        <w:jc w:val="both"/>
      </w:pPr>
      <w:r>
        <w:t xml:space="preserve">32. </w:t>
      </w:r>
      <w:r w:rsidR="00206010" w:rsidRPr="00632FCC">
        <w:t>Понятие индексов в базе данных. Техника хранения на основе B-деревьев. Методы хеширования.</w:t>
      </w:r>
    </w:p>
    <w:p w:rsidR="00206010" w:rsidRPr="00632FCC" w:rsidRDefault="000D717D" w:rsidP="000D717D">
      <w:pPr>
        <w:spacing w:before="60"/>
        <w:jc w:val="both"/>
      </w:pPr>
      <w:r>
        <w:t xml:space="preserve">33. </w:t>
      </w:r>
      <w:r w:rsidR="00206010" w:rsidRPr="00632FCC">
        <w:t>Виды проектирования баз данных. Недостатки проектирования в терминах отношений. Понятие информационной модели. Достоинства информационного моделирования. Средства автоматизации проектирования баз данных.</w:t>
      </w:r>
    </w:p>
    <w:p w:rsidR="00206010" w:rsidRPr="00632FCC" w:rsidRDefault="000D717D" w:rsidP="000D717D">
      <w:pPr>
        <w:spacing w:before="60"/>
        <w:jc w:val="both"/>
      </w:pPr>
      <w:r>
        <w:t xml:space="preserve">34. </w:t>
      </w:r>
      <w:r w:rsidR="00206010" w:rsidRPr="00632FCC">
        <w:t>ER-модель. Основные понятия. Представление на диаграммах сущностей, атрибутов и связей. Примеры. Уникальные идентификаторы экземпляров сущностей.</w:t>
      </w:r>
    </w:p>
    <w:p w:rsidR="00206010" w:rsidRPr="00632FCC" w:rsidRDefault="000D717D" w:rsidP="000D717D">
      <w:pPr>
        <w:spacing w:before="60"/>
        <w:jc w:val="both"/>
      </w:pPr>
      <w:r>
        <w:t xml:space="preserve">35. </w:t>
      </w:r>
      <w:r w:rsidR="00206010" w:rsidRPr="00632FCC">
        <w:t>Получение реляционной схемы из ER-диаграммы. Пошаговый алгоритм (без учета наследования и взаимно исключающих связей).</w:t>
      </w:r>
    </w:p>
    <w:p w:rsidR="00206010" w:rsidRPr="00632FCC" w:rsidRDefault="000D717D" w:rsidP="000D717D">
      <w:pPr>
        <w:spacing w:before="60"/>
        <w:jc w:val="both"/>
      </w:pPr>
      <w:r>
        <w:t xml:space="preserve">36. </w:t>
      </w:r>
      <w:r w:rsidR="00206010" w:rsidRPr="00632FCC">
        <w:t>Наследование сущностей в ER-модели. Примеры. Отображение диаграммы с наследованием в реляционную схему.</w:t>
      </w:r>
    </w:p>
    <w:p w:rsidR="00206010" w:rsidRPr="00632FCC" w:rsidRDefault="000D717D" w:rsidP="000D717D">
      <w:pPr>
        <w:spacing w:before="60"/>
        <w:jc w:val="both"/>
      </w:pPr>
      <w:r>
        <w:t xml:space="preserve">37. </w:t>
      </w:r>
      <w:r w:rsidR="00206010" w:rsidRPr="00632FCC">
        <w:t>Взаимно исключающие связи в ER-модели. Примеры. Отображение диаграммы со взаимно исключающими связями в реляционную схему.</w:t>
      </w:r>
    </w:p>
    <w:p w:rsidR="00206010" w:rsidRPr="00632FCC" w:rsidRDefault="000D717D" w:rsidP="000D717D">
      <w:pPr>
        <w:spacing w:before="60"/>
        <w:jc w:val="both"/>
      </w:pPr>
      <w:r>
        <w:t xml:space="preserve">38. </w:t>
      </w:r>
      <w:r w:rsidR="00206010" w:rsidRPr="00632FCC">
        <w:t>Диаграммы классов языка UML. Основные понятия. Отображение классов, стереотипов, комментариев и ограничений на диаграммах. Примеры.</w:t>
      </w:r>
    </w:p>
    <w:p w:rsidR="00206010" w:rsidRPr="00632FCC" w:rsidRDefault="000D717D" w:rsidP="000D717D">
      <w:pPr>
        <w:spacing w:before="60"/>
        <w:jc w:val="both"/>
      </w:pPr>
      <w:r>
        <w:t xml:space="preserve">39. </w:t>
      </w:r>
      <w:r w:rsidR="00206010" w:rsidRPr="00632FCC">
        <w:t>Диаграммы классов языка UML. Категории связей и их отображение на диаграмме. Примеры.</w:t>
      </w:r>
    </w:p>
    <w:p w:rsidR="00206010" w:rsidRPr="00632FCC" w:rsidRDefault="000D717D" w:rsidP="000D717D">
      <w:pPr>
        <w:spacing w:before="60"/>
        <w:jc w:val="both"/>
      </w:pPr>
      <w:r>
        <w:t xml:space="preserve">40. </w:t>
      </w:r>
      <w:r w:rsidR="00206010" w:rsidRPr="00632FCC">
        <w:t>Язык OCL. Инварианты OCL. Основные типы данных и выражения.</w:t>
      </w:r>
    </w:p>
    <w:p w:rsidR="00206010" w:rsidRPr="00632FCC" w:rsidRDefault="000D717D" w:rsidP="000D717D">
      <w:pPr>
        <w:spacing w:before="60"/>
        <w:jc w:val="both"/>
      </w:pPr>
      <w:r>
        <w:t xml:space="preserve">41. </w:t>
      </w:r>
      <w:r w:rsidR="00206010" w:rsidRPr="00632FCC">
        <w:t>Получение реляционной схемы из диаграммы классов. Основные проблемы и рекомендации.</w:t>
      </w:r>
    </w:p>
    <w:p w:rsidR="00206010" w:rsidRPr="00632FCC" w:rsidRDefault="000D717D" w:rsidP="000D717D">
      <w:pPr>
        <w:spacing w:before="60"/>
        <w:jc w:val="both"/>
      </w:pPr>
      <w:r>
        <w:t xml:space="preserve">42. </w:t>
      </w:r>
      <w:r w:rsidR="00206010" w:rsidRPr="00632FCC">
        <w:t>Язык баз данных SQL. Основные отличия SQL-ориентированной модели от реляционной модели. Стандарт SQL:2003 – основные тома. Структура языка SQL (три различных схемы).</w:t>
      </w:r>
    </w:p>
    <w:p w:rsidR="00206010" w:rsidRPr="00632FCC" w:rsidRDefault="000D717D" w:rsidP="000D717D">
      <w:pPr>
        <w:spacing w:before="60"/>
        <w:jc w:val="both"/>
      </w:pPr>
      <w:r>
        <w:t xml:space="preserve">43. </w:t>
      </w:r>
      <w:r w:rsidR="00206010" w:rsidRPr="00632FCC">
        <w:t>Основные типы данных языка SQL (без учета объектных расширений). Преобразования типов данных.</w:t>
      </w:r>
    </w:p>
    <w:p w:rsidR="00206010" w:rsidRPr="00632FCC" w:rsidRDefault="000D717D" w:rsidP="000D717D">
      <w:pPr>
        <w:spacing w:before="60"/>
        <w:jc w:val="both"/>
      </w:pPr>
      <w:r>
        <w:t xml:space="preserve">44. </w:t>
      </w:r>
      <w:r w:rsidR="00206010" w:rsidRPr="00632FCC">
        <w:t>Средства работы с доменами в SQL.</w:t>
      </w:r>
    </w:p>
    <w:p w:rsidR="00206010" w:rsidRPr="00632FCC" w:rsidRDefault="000D717D" w:rsidP="000D717D">
      <w:pPr>
        <w:spacing w:before="60"/>
        <w:jc w:val="both"/>
      </w:pPr>
      <w:r>
        <w:t xml:space="preserve">45. </w:t>
      </w:r>
      <w:r w:rsidR="00206010" w:rsidRPr="00632FCC">
        <w:t>Средства определения, изменения и отмены определения базовых таблиц в SQL.</w:t>
      </w:r>
    </w:p>
    <w:p w:rsidR="00206010" w:rsidRPr="00632FCC" w:rsidRDefault="000D717D" w:rsidP="000D717D">
      <w:pPr>
        <w:spacing w:before="60"/>
        <w:jc w:val="both"/>
      </w:pPr>
      <w:r>
        <w:lastRenderedPageBreak/>
        <w:t xml:space="preserve">46. </w:t>
      </w:r>
      <w:r w:rsidR="00206010" w:rsidRPr="00632FCC">
        <w:t>Базовые средства манипулирования данными в языке SQL.</w:t>
      </w:r>
    </w:p>
    <w:p w:rsidR="00206010" w:rsidRPr="00632FCC" w:rsidRDefault="000D717D" w:rsidP="000D717D">
      <w:pPr>
        <w:spacing w:before="60"/>
        <w:jc w:val="both"/>
      </w:pPr>
      <w:r>
        <w:t xml:space="preserve">47. </w:t>
      </w:r>
      <w:r w:rsidR="00206010" w:rsidRPr="00632FCC">
        <w:t>Понятие триггера. Механизм триггеров в SQL. Типы триггеров и их выполнение.</w:t>
      </w:r>
    </w:p>
    <w:p w:rsidR="00206010" w:rsidRPr="00632FCC" w:rsidRDefault="000D717D" w:rsidP="000D717D">
      <w:pPr>
        <w:spacing w:before="60"/>
        <w:jc w:val="both"/>
      </w:pPr>
      <w:r>
        <w:t xml:space="preserve">48. </w:t>
      </w:r>
      <w:r w:rsidR="00206010" w:rsidRPr="00632FCC">
        <w:t>Общая структура оператора выборки в SQL и схема его выполнения.</w:t>
      </w:r>
    </w:p>
    <w:p w:rsidR="00206010" w:rsidRPr="00632FCC" w:rsidRDefault="00206010" w:rsidP="008D0E0A">
      <w:pPr>
        <w:numPr>
          <w:ilvl w:val="0"/>
          <w:numId w:val="40"/>
        </w:numPr>
        <w:spacing w:before="60"/>
        <w:ind w:left="357" w:hanging="357"/>
        <w:jc w:val="both"/>
      </w:pPr>
      <w:r w:rsidRPr="00632FCC">
        <w:t>Представляемые и порождаемые таблицы в SQL. Агрегатные и кванторные функции.</w:t>
      </w:r>
    </w:p>
    <w:p w:rsidR="00206010" w:rsidRPr="00632FCC" w:rsidRDefault="00206010" w:rsidP="008D0E0A">
      <w:pPr>
        <w:numPr>
          <w:ilvl w:val="0"/>
          <w:numId w:val="40"/>
        </w:numPr>
        <w:spacing w:before="60"/>
        <w:ind w:left="357" w:hanging="357"/>
        <w:jc w:val="both"/>
      </w:pPr>
      <w:r w:rsidRPr="00632FCC">
        <w:t>Предикаты языка SQL.</w:t>
      </w:r>
    </w:p>
    <w:p w:rsidR="00206010" w:rsidRPr="00632FCC" w:rsidRDefault="00206010" w:rsidP="008D0E0A">
      <w:pPr>
        <w:numPr>
          <w:ilvl w:val="0"/>
          <w:numId w:val="40"/>
        </w:numPr>
        <w:spacing w:before="60"/>
        <w:ind w:left="357" w:hanging="357"/>
        <w:jc w:val="both"/>
      </w:pPr>
      <w:r w:rsidRPr="00632FCC">
        <w:t>Управление транзакциями в SQL. Средства инициации и завершения транзакций. Понятие точки сохранения. Уровни изоляции SQL-транзакций.</w:t>
      </w:r>
    </w:p>
    <w:p w:rsidR="00206010" w:rsidRPr="00632FCC" w:rsidRDefault="00206010" w:rsidP="008D0E0A">
      <w:pPr>
        <w:numPr>
          <w:ilvl w:val="0"/>
          <w:numId w:val="40"/>
        </w:numPr>
        <w:spacing w:before="60"/>
        <w:ind w:left="357" w:hanging="357"/>
        <w:jc w:val="both"/>
      </w:pPr>
      <w:r w:rsidRPr="00632FCC">
        <w:t>Иерархия ограничений в SQL. Средства определения и отмены общих ограничений (ограничений БД). Проверка ограничений и ее связь с механизмом транзакций.</w:t>
      </w:r>
    </w:p>
    <w:p w:rsidR="00206010" w:rsidRPr="00632FCC" w:rsidRDefault="00206010" w:rsidP="008D0E0A">
      <w:pPr>
        <w:numPr>
          <w:ilvl w:val="0"/>
          <w:numId w:val="40"/>
        </w:numPr>
        <w:spacing w:before="60"/>
        <w:ind w:left="357" w:hanging="357"/>
        <w:jc w:val="both"/>
      </w:pPr>
      <w:r w:rsidRPr="00632FCC">
        <w:t>Поддержка авторизации доступа к данным в SQL. Объекты и привилегии. Пользователи и роли.</w:t>
      </w:r>
    </w:p>
    <w:p w:rsidR="00206010" w:rsidRPr="00632FCC" w:rsidRDefault="00206010" w:rsidP="008D0E0A">
      <w:pPr>
        <w:numPr>
          <w:ilvl w:val="0"/>
          <w:numId w:val="40"/>
        </w:numPr>
        <w:spacing w:before="60"/>
        <w:ind w:left="357" w:hanging="357"/>
        <w:jc w:val="both"/>
      </w:pPr>
      <w:r w:rsidRPr="00632FCC">
        <w:t>Передача и аннулирование привилегий и ролей в SQL.</w:t>
      </w:r>
    </w:p>
    <w:p w:rsidR="00206010" w:rsidRPr="00632FCC" w:rsidRDefault="00206010" w:rsidP="008D0E0A">
      <w:pPr>
        <w:numPr>
          <w:ilvl w:val="0"/>
          <w:numId w:val="40"/>
        </w:numPr>
        <w:spacing w:before="60"/>
        <w:ind w:left="357" w:hanging="357"/>
        <w:jc w:val="both"/>
      </w:pPr>
      <w:r w:rsidRPr="00632FCC">
        <w:t>Объектно-ориентированная модель данных. Ее структурная, манипуляционная и целостная части. Реализации.</w:t>
      </w:r>
    </w:p>
    <w:p w:rsidR="00206010" w:rsidRPr="00632FCC" w:rsidRDefault="00206010" w:rsidP="008D0E0A">
      <w:pPr>
        <w:numPr>
          <w:ilvl w:val="0"/>
          <w:numId w:val="40"/>
        </w:numPr>
        <w:spacing w:before="60"/>
        <w:ind w:left="357" w:hanging="357"/>
        <w:jc w:val="both"/>
      </w:pPr>
      <w:r w:rsidRPr="00632FCC">
        <w:t>Объектно-реляционные расширения языка SQL. Возможные подходы к объектно-реляционному отображению без использования объектно-реляционных расширений SQL.</w:t>
      </w:r>
    </w:p>
    <w:p w:rsidR="00206010" w:rsidRPr="00632FCC" w:rsidRDefault="00206010" w:rsidP="008D0E0A">
      <w:pPr>
        <w:numPr>
          <w:ilvl w:val="0"/>
          <w:numId w:val="40"/>
        </w:numPr>
        <w:spacing w:before="60"/>
        <w:ind w:left="357" w:hanging="357"/>
        <w:jc w:val="both"/>
      </w:pPr>
      <w:r w:rsidRPr="00632FCC">
        <w:t xml:space="preserve">Истинная реляционная модель данных. Ее структурная, манипуляционная и целостная части. Реализации.Понятие дифференциального уравнения, примеры. Редукция ОДУ </w:t>
      </w:r>
      <w:r w:rsidRPr="00632FCC">
        <w:rPr>
          <w:lang w:val="en-US"/>
        </w:rPr>
        <w:t>n</w:t>
      </w:r>
      <w:r w:rsidRPr="00632FCC">
        <w:t xml:space="preserve">-го прядка, разрешенного относительно старшей производной, к нормальной системе ОДУ. Определение решения общего ОДУ </w:t>
      </w:r>
      <w:r w:rsidRPr="00632FCC">
        <w:rPr>
          <w:lang w:val="en-US"/>
        </w:rPr>
        <w:t>n</w:t>
      </w:r>
      <w:r w:rsidRPr="00632FCC">
        <w:t xml:space="preserve">-го прядка и его интегральной кривой. Определение решения, интегральной кривой и фазовой траектории нормальной системы ОДУ, примеры. </w:t>
      </w:r>
    </w:p>
    <w:p w:rsidR="00206010" w:rsidRDefault="00206010" w:rsidP="00206010">
      <w:r>
        <w:t>___________________________________________________________________________________________________________________________</w:t>
      </w:r>
    </w:p>
    <w:p w:rsidR="00206010" w:rsidRPr="00D718B4" w:rsidRDefault="00206010" w:rsidP="00206010">
      <w:pPr>
        <w:rPr>
          <w:sz w:val="10"/>
          <w:szCs w:val="10"/>
        </w:rPr>
      </w:pPr>
    </w:p>
    <w:p w:rsidR="00206010" w:rsidRPr="00D718B4" w:rsidRDefault="000D717D" w:rsidP="00D718B4">
      <w:pPr>
        <w:spacing w:after="60"/>
        <w:rPr>
          <w:b/>
          <w:u w:val="single"/>
        </w:rPr>
      </w:pPr>
      <w:r w:rsidRPr="00D718B4">
        <w:rPr>
          <w:b/>
          <w:u w:val="single"/>
        </w:rPr>
        <w:t>Физика волновых процессов</w:t>
      </w:r>
    </w:p>
    <w:p w:rsidR="000D717D" w:rsidRPr="00D718B4" w:rsidRDefault="000D717D" w:rsidP="00D718B4">
      <w:pPr>
        <w:spacing w:after="60"/>
        <w:rPr>
          <w:b/>
        </w:rPr>
      </w:pPr>
      <w:r w:rsidRPr="00D718B4">
        <w:rPr>
          <w:b/>
        </w:rPr>
        <w:t>Типовые контрольные задания или иные материалы для проведения текущего контроля успеваемости</w:t>
      </w:r>
    </w:p>
    <w:p w:rsidR="000D717D" w:rsidRPr="00D718B4" w:rsidRDefault="000D717D" w:rsidP="00D718B4">
      <w:pPr>
        <w:spacing w:after="60"/>
        <w:rPr>
          <w:b/>
        </w:rPr>
      </w:pPr>
      <w:r w:rsidRPr="00D718B4">
        <w:rPr>
          <w:b/>
        </w:rPr>
        <w:t>Задания для контроля самостоятельной работы № 1</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D718B4" w:rsidRDefault="000D717D" w:rsidP="000D717D">
            <w:pPr>
              <w:rPr>
                <w:color w:val="FF0000"/>
                <w:sz w:val="6"/>
                <w:szCs w:val="6"/>
              </w:rPr>
            </w:pPr>
          </w:p>
          <w:p w:rsidR="000D717D" w:rsidRPr="002F6B4E" w:rsidRDefault="000D717D" w:rsidP="000D717D">
            <w:pPr>
              <w:rPr>
                <w:color w:val="FF0000"/>
                <w:szCs w:val="20"/>
              </w:rPr>
            </w:pPr>
            <w:r w:rsidRPr="00167FDE">
              <w:t>И</w:t>
            </w:r>
            <w:r>
              <w:t>злучатель гидроакустического локатора имеет осесимметричную вытянутую диаграмму направленности угловой ширины θ = 15</w:t>
            </w:r>
            <w:r w:rsidRPr="00FA3988">
              <w:rPr>
                <w:vertAlign w:val="superscript"/>
              </w:rPr>
              <w:t>o</w:t>
            </w:r>
            <w:r>
              <w:t xml:space="preserve">  Пренебрегая затуханием в воде, определить на расстоянии l = 3 км следующие параметры ультразвуковой волны: интенсивность I (Вт/см2 ) , амплитуду для смещений частиц воды a, скорости Vmax, ускорения (</w:t>
            </w:r>
            <w:r>
              <w:rPr>
                <w:lang w:val="en-US"/>
              </w:rPr>
              <w:t>d</w:t>
            </w:r>
            <w:r>
              <w:t>V/</w:t>
            </w:r>
            <w:r>
              <w:rPr>
                <w:lang w:val="en-US"/>
              </w:rPr>
              <w:t>d</w:t>
            </w:r>
            <w:r>
              <w:t>t )max, и амплитуду колебаний давления pmax. Мощность излучателя N = 30 Вт, частота f = 50 кГц. В пределах угловой ширины диаграмму направленности считать равномерной</w:t>
            </w:r>
          </w:p>
          <w:p w:rsidR="000D717D" w:rsidRPr="002F6B4E" w:rsidRDefault="000D717D" w:rsidP="000D717D">
            <w:pPr>
              <w:rPr>
                <w:color w:val="FF0000"/>
                <w:szCs w:val="20"/>
              </w:rPr>
            </w:pPr>
          </w:p>
        </w:tc>
        <w:tc>
          <w:tcPr>
            <w:tcW w:w="7393" w:type="dxa"/>
          </w:tcPr>
          <w:p w:rsidR="000D717D" w:rsidRPr="00D718B4" w:rsidRDefault="000D717D" w:rsidP="000D717D">
            <w:pPr>
              <w:rPr>
                <w:color w:val="FF0000"/>
                <w:sz w:val="6"/>
                <w:szCs w:val="6"/>
              </w:rPr>
            </w:pPr>
          </w:p>
          <w:p w:rsidR="000D717D" w:rsidRPr="002F6B4E" w:rsidRDefault="000D717D" w:rsidP="000D717D">
            <w:pPr>
              <w:rPr>
                <w:color w:val="FF0000"/>
                <w:szCs w:val="20"/>
              </w:rPr>
            </w:pPr>
            <w:r>
              <w:t xml:space="preserve">Рубиновый лазер излучает гигантский световой импульс с длиной волны 0,69 мкм. Положим, что импульс представляет собой цуг (конечный отрезок) линейно-поляризованной плоской волны с постоянной амплитудой. Длительность цуга t = 0,1 с, энергия импульса W = 0,3 Дж, поперечное сечение пучка – круг с диметром D = 5 мм. Оценить объемную плотность энергии, переносимую импульсом (дифракционным расширением пучка пренебречь). Найти амплитуду электрического поля Е. Найти давление на экран, </w:t>
            </w:r>
            <w:r>
              <w:lastRenderedPageBreak/>
              <w:t>перпендикулярный пучку, рассмотрев три случая: (а) экран полностью поглощает, (б) экран полностью отражает, (в) коэффициент отражения экрана R = 0,9.</w:t>
            </w:r>
            <w:r w:rsidRPr="002838F5">
              <w:rPr>
                <w:color w:val="FF0000"/>
                <w:szCs w:val="20"/>
              </w:rPr>
              <w:t>.</w:t>
            </w:r>
          </w:p>
        </w:tc>
      </w:tr>
    </w:tbl>
    <w:p w:rsidR="000D717D" w:rsidRPr="00D718B4" w:rsidRDefault="000D717D" w:rsidP="00206010">
      <w:pPr>
        <w:rPr>
          <w:b/>
          <w:sz w:val="10"/>
          <w:szCs w:val="10"/>
        </w:rPr>
      </w:pPr>
    </w:p>
    <w:p w:rsidR="000D717D" w:rsidRPr="00D718B4" w:rsidRDefault="000D717D" w:rsidP="00206010">
      <w:pPr>
        <w:rPr>
          <w:b/>
        </w:rPr>
      </w:pPr>
      <w:r w:rsidRPr="00D718B4">
        <w:rPr>
          <w:b/>
        </w:rPr>
        <w:t>Задания для контроля самостоятельной работы № 2</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D718B4" w:rsidRDefault="000D717D" w:rsidP="000D717D">
            <w:pPr>
              <w:rPr>
                <w:color w:val="FF0000"/>
                <w:sz w:val="6"/>
                <w:szCs w:val="6"/>
              </w:rPr>
            </w:pPr>
          </w:p>
          <w:p w:rsidR="000D717D" w:rsidRPr="002838F5" w:rsidRDefault="000D717D" w:rsidP="000D717D">
            <w:pPr>
              <w:rPr>
                <w:color w:val="FF0000"/>
              </w:rPr>
            </w:pPr>
            <w:r>
              <w:t xml:space="preserve">Найти спектр сигнала, представляющего собой периодическую последовательность импульсов прямоугольной формы длительностью t и амплитуды a. Период следования импульсов T. Построить амплитудный спектр сигнала для значений его длительности t = 0,5T и t = 0,1T. Найти спектр одиночного прямоугольного импульса. </w:t>
            </w:r>
          </w:p>
        </w:tc>
        <w:tc>
          <w:tcPr>
            <w:tcW w:w="7393" w:type="dxa"/>
          </w:tcPr>
          <w:p w:rsidR="000D717D" w:rsidRPr="00D718B4" w:rsidRDefault="000D717D" w:rsidP="000D717D">
            <w:pPr>
              <w:rPr>
                <w:color w:val="FF0000"/>
                <w:sz w:val="6"/>
                <w:szCs w:val="6"/>
              </w:rPr>
            </w:pPr>
          </w:p>
          <w:p w:rsidR="000D717D" w:rsidRPr="002838F5" w:rsidRDefault="000D717D" w:rsidP="000D717D">
            <w:pPr>
              <w:rPr>
                <w:color w:val="FF0000"/>
              </w:rPr>
            </w:pPr>
            <w:r>
              <w:t>Оценить шаг дискретизации h и время регистрации T сигнала ξ</w:t>
            </w:r>
            <w:r w:rsidRPr="00D35EDF">
              <w:rPr>
                <w:lang w:eastAsia="en-US"/>
              </w:rPr>
              <w:t>(</w:t>
            </w:r>
            <w:r w:rsidRPr="00D35EDF">
              <w:rPr>
                <w:i/>
                <w:iCs/>
                <w:lang w:eastAsia="en-US"/>
              </w:rPr>
              <w:t>t</w:t>
            </w:r>
            <w:r w:rsidRPr="00D35EDF">
              <w:rPr>
                <w:lang w:eastAsia="en-US"/>
              </w:rPr>
              <w:t>)=</w:t>
            </w:r>
            <w:r w:rsidRPr="00D35EDF">
              <w:rPr>
                <w:i/>
                <w:iCs/>
                <w:lang w:eastAsia="en-US"/>
              </w:rPr>
              <w:t xml:space="preserve">a </w:t>
            </w:r>
            <w:r w:rsidRPr="00D35EDF">
              <w:rPr>
                <w:lang w:eastAsia="en-US"/>
              </w:rPr>
              <w:t>exp(-</w:t>
            </w:r>
            <w:r w:rsidRPr="00D35EDF">
              <w:rPr>
                <w:i/>
                <w:iCs/>
                <w:lang w:eastAsia="en-US"/>
              </w:rPr>
              <w:t xml:space="preserve">t </w:t>
            </w:r>
            <w:r w:rsidRPr="00D35EDF">
              <w:rPr>
                <w:vertAlign w:val="superscript"/>
                <w:lang w:eastAsia="en-US"/>
              </w:rPr>
              <w:t>2</w:t>
            </w:r>
            <w:r w:rsidRPr="00D35EDF">
              <w:t xml:space="preserve"> /τ</w:t>
            </w:r>
            <w:r w:rsidRPr="00D35EDF">
              <w:rPr>
                <w:vertAlign w:val="subscript"/>
              </w:rPr>
              <w:t>0</w:t>
            </w:r>
            <w:r w:rsidRPr="00D35EDF">
              <w:rPr>
                <w:vertAlign w:val="superscript"/>
              </w:rPr>
              <w:t>2</w:t>
            </w:r>
            <w:r w:rsidRPr="00D35EDF">
              <w:t xml:space="preserve">) </w:t>
            </w:r>
            <w:r>
              <w:t>для вычисления его спектра при помощи дискретного преобразования Фурье. Определить число точек при дискретизации. Оценить частоту Найквиста N</w:t>
            </w:r>
            <w:r w:rsidRPr="00D35EDF">
              <w:rPr>
                <w:vertAlign w:val="subscript"/>
              </w:rPr>
              <w:t>n</w:t>
            </w:r>
            <w:r>
              <w:t xml:space="preserve">. </w:t>
            </w:r>
          </w:p>
        </w:tc>
      </w:tr>
    </w:tbl>
    <w:p w:rsidR="000D717D" w:rsidRPr="00D718B4" w:rsidRDefault="000D717D" w:rsidP="00206010">
      <w:pPr>
        <w:rPr>
          <w:b/>
          <w:sz w:val="10"/>
          <w:szCs w:val="10"/>
        </w:rPr>
      </w:pPr>
    </w:p>
    <w:p w:rsidR="000D717D" w:rsidRPr="00D718B4" w:rsidRDefault="000D717D" w:rsidP="00206010">
      <w:pPr>
        <w:rPr>
          <w:b/>
        </w:rPr>
      </w:pPr>
      <w:r w:rsidRPr="00D718B4">
        <w:rPr>
          <w:b/>
        </w:rPr>
        <w:t>Задания для контроля самостоятельной работы № 3</w:t>
      </w:r>
    </w:p>
    <w:tbl>
      <w:tblPr>
        <w:tblStyle w:val="a9"/>
        <w:tblW w:w="0" w:type="auto"/>
        <w:tblLook w:val="04A0"/>
      </w:tblPr>
      <w:tblGrid>
        <w:gridCol w:w="7393"/>
        <w:gridCol w:w="7393"/>
      </w:tblGrid>
      <w:tr w:rsidR="000D717D" w:rsidRPr="00D718B4" w:rsidTr="000D717D">
        <w:tc>
          <w:tcPr>
            <w:tcW w:w="7393" w:type="dxa"/>
          </w:tcPr>
          <w:p w:rsidR="000D717D" w:rsidRPr="00D718B4" w:rsidRDefault="000D717D" w:rsidP="000D717D">
            <w:pPr>
              <w:jc w:val="center"/>
              <w:rPr>
                <w:b/>
                <w:color w:val="FF0000"/>
              </w:rPr>
            </w:pPr>
            <w:r w:rsidRPr="00D718B4">
              <w:rPr>
                <w:b/>
              </w:rPr>
              <w:t>Типовой вариант 1</w:t>
            </w:r>
          </w:p>
        </w:tc>
        <w:tc>
          <w:tcPr>
            <w:tcW w:w="7393" w:type="dxa"/>
          </w:tcPr>
          <w:p w:rsidR="000D717D" w:rsidRPr="00D718B4" w:rsidRDefault="000D717D" w:rsidP="000D717D">
            <w:pPr>
              <w:jc w:val="center"/>
              <w:rPr>
                <w:b/>
                <w:color w:val="FF0000"/>
              </w:rPr>
            </w:pPr>
            <w:r w:rsidRPr="00D718B4">
              <w:rPr>
                <w:b/>
              </w:rPr>
              <w:t>Типовой вариант 2</w:t>
            </w:r>
          </w:p>
        </w:tc>
      </w:tr>
      <w:tr w:rsidR="000D717D" w:rsidRPr="002838F5" w:rsidTr="000D717D">
        <w:tc>
          <w:tcPr>
            <w:tcW w:w="7393" w:type="dxa"/>
          </w:tcPr>
          <w:p w:rsidR="000D717D" w:rsidRPr="002838F5" w:rsidRDefault="000D717D" w:rsidP="000D717D">
            <w:pPr>
              <w:rPr>
                <w:color w:val="FF0000"/>
              </w:rPr>
            </w:pPr>
            <w:r>
              <w:t>При зондировании разреженной плазмы радиоволнами различных частот обнаружили, что для излучения с длиной волны, большей, чем λ</w:t>
            </w:r>
            <w:r w:rsidRPr="00AC706F">
              <w:rPr>
                <w:vertAlign w:val="subscript"/>
              </w:rPr>
              <w:t>0</w:t>
            </w:r>
            <w:r>
              <w:t xml:space="preserve"> = 0,75 м, возможно полное внутреннее отражение. Определить концентрацию свободных электронов в этой плазме, используя теорию дисперсии электромагнитных волн в плазме (ионосфере). </w:t>
            </w:r>
          </w:p>
          <w:p w:rsidR="000D717D" w:rsidRPr="002838F5" w:rsidRDefault="000D717D" w:rsidP="000D717D">
            <w:pPr>
              <w:rPr>
                <w:color w:val="FF0000"/>
              </w:rPr>
            </w:pPr>
          </w:p>
        </w:tc>
        <w:tc>
          <w:tcPr>
            <w:tcW w:w="7393" w:type="dxa"/>
          </w:tcPr>
          <w:p w:rsidR="000D717D" w:rsidRPr="002838F5" w:rsidRDefault="000D717D" w:rsidP="000D717D">
            <w:pPr>
              <w:rPr>
                <w:color w:val="FF0000"/>
              </w:rPr>
            </w:pPr>
            <w:r>
              <w:t xml:space="preserve">Интерферометр имеет две щели на расстоянии d. Одна щель закрыта прозрачной стеклянной пластинкой толщиной </w:t>
            </w:r>
            <w:r>
              <w:rPr>
                <w:lang w:val="en-US"/>
              </w:rPr>
              <w:t>h</w:t>
            </w:r>
            <w:r>
              <w:t xml:space="preserve"> = 1 мм, другая щель открыта. Показатель преломления стекла n = 1,5. Определите (в длинах волн) запаздывание света, проходящего через щель, прикрытую пластинкой (l = 500 нм). Сколь узкой должна быть спектральная полоса Δλ излучения квазимонохроматического источника, чтобы относительный сдвиг фаз световых волн, прошедших через щели не превышал π во всей полосе Δλ ?</w:t>
            </w:r>
          </w:p>
        </w:tc>
      </w:tr>
    </w:tbl>
    <w:p w:rsidR="000D717D" w:rsidRPr="00D718B4" w:rsidRDefault="000D717D" w:rsidP="00206010">
      <w:pPr>
        <w:rPr>
          <w:b/>
          <w:sz w:val="10"/>
          <w:szCs w:val="10"/>
        </w:rPr>
      </w:pPr>
    </w:p>
    <w:p w:rsidR="000D717D" w:rsidRPr="00890193" w:rsidRDefault="000D717D" w:rsidP="000D717D">
      <w:pPr>
        <w:rPr>
          <w:color w:val="FF0000"/>
        </w:rPr>
      </w:pPr>
      <w:r w:rsidRPr="00637DE2">
        <w:rPr>
          <w:b/>
        </w:rPr>
        <w:t>Вопросы к коллоквиуму</w:t>
      </w:r>
      <w:r w:rsidRPr="002838F5">
        <w:rPr>
          <w:color w:val="FF0000"/>
        </w:rPr>
        <w:t>.</w:t>
      </w:r>
    </w:p>
    <w:p w:rsidR="000D717D" w:rsidRPr="00767B78" w:rsidRDefault="000D717D" w:rsidP="000D717D">
      <w:pPr>
        <w:pStyle w:val="Default"/>
      </w:pPr>
      <w:r w:rsidRPr="00767B78">
        <w:t xml:space="preserve">1. Волновое уравнение и его решение в виде бегущей волны. Соотношения между параметрами волнового процесса (длина волны, волновое число, частота, период, фазовая скорость). </w:t>
      </w:r>
    </w:p>
    <w:p w:rsidR="000D717D" w:rsidRPr="00767B78" w:rsidRDefault="000D717D" w:rsidP="000D717D">
      <w:pPr>
        <w:pStyle w:val="Default"/>
      </w:pPr>
      <w:r w:rsidRPr="00767B78">
        <w:t xml:space="preserve">2. Акустические волны. Формула для скорости звука в воздухе и ее величина. Порог слышимости. Характерные значения силы звука в децибелах. </w:t>
      </w:r>
    </w:p>
    <w:p w:rsidR="000D717D" w:rsidRPr="00767B78" w:rsidRDefault="000D717D" w:rsidP="000D717D">
      <w:pPr>
        <w:pStyle w:val="Default"/>
      </w:pPr>
      <w:r w:rsidRPr="00767B78">
        <w:t xml:space="preserve">3. Шкала электромагнитных волн. Длины волн, соответствующие компонентам видимого спектра. Скорость света в вакууме и материальных средах. </w:t>
      </w:r>
    </w:p>
    <w:p w:rsidR="000D717D" w:rsidRPr="000D717D" w:rsidRDefault="000D717D" w:rsidP="000D717D">
      <w:pPr>
        <w:pStyle w:val="Default"/>
      </w:pPr>
      <w:r w:rsidRPr="000D717D">
        <w:t xml:space="preserve">4. Волновой механизм возникновения давления электромагнитных волн. Формула для давления света. </w:t>
      </w:r>
    </w:p>
    <w:p w:rsidR="000D717D" w:rsidRPr="000D717D" w:rsidRDefault="000D717D" w:rsidP="000D717D">
      <w:pPr>
        <w:pStyle w:val="Default"/>
      </w:pPr>
      <w:r w:rsidRPr="000D717D">
        <w:t xml:space="preserve">5. Законы отражения и преломления. Полное внутреннее отражение. Ход лучей в оптическом волокне. </w:t>
      </w:r>
    </w:p>
    <w:p w:rsidR="000D717D" w:rsidRPr="000D717D" w:rsidRDefault="000D717D" w:rsidP="000D717D">
      <w:pPr>
        <w:pStyle w:val="Default"/>
      </w:pPr>
      <w:r w:rsidRPr="000D717D">
        <w:t xml:space="preserve">6. Формулы преобразования Фурье. Дискретный и сплошной спектр Фурье. Свойства преобразования Фурье. </w:t>
      </w:r>
    </w:p>
    <w:p w:rsidR="000D717D" w:rsidRPr="000D717D" w:rsidRDefault="000D717D" w:rsidP="000D717D">
      <w:pPr>
        <w:pStyle w:val="Default"/>
      </w:pPr>
      <w:r w:rsidRPr="000D717D">
        <w:t xml:space="preserve">7. Теорема о ширине частотной полосы. Спектр уединенного прямоугольного импульса и периодической последовательности таких импульсов. </w:t>
      </w:r>
    </w:p>
    <w:p w:rsidR="000D717D" w:rsidRPr="000D717D" w:rsidRDefault="000D717D" w:rsidP="000D717D">
      <w:pPr>
        <w:pStyle w:val="Default"/>
      </w:pPr>
      <w:r w:rsidRPr="000D717D">
        <w:t xml:space="preserve">8. Формулы дискретного преобразования Фурье. Периодизация спектра. Частота Найквиста. Наложение частот. </w:t>
      </w:r>
    </w:p>
    <w:p w:rsidR="000D717D" w:rsidRPr="000D717D" w:rsidRDefault="000D717D" w:rsidP="000D717D">
      <w:pPr>
        <w:pStyle w:val="Default"/>
      </w:pPr>
      <w:r w:rsidRPr="000D717D">
        <w:lastRenderedPageBreak/>
        <w:t xml:space="preserve">9. Формула Котельникова–Шеннона. </w:t>
      </w:r>
    </w:p>
    <w:p w:rsidR="000D717D" w:rsidRPr="000D717D" w:rsidRDefault="000D717D" w:rsidP="000D717D">
      <w:pPr>
        <w:pStyle w:val="Default"/>
      </w:pPr>
      <w:r w:rsidRPr="000D717D">
        <w:t xml:space="preserve">10. Определение дисперсии. Групповая скорость. Первое и второе приближения теории дисперсии. Влияние дисперсии на скорость передачи информации в оптических линиях связи. </w:t>
      </w:r>
    </w:p>
    <w:p w:rsidR="000D717D" w:rsidRPr="000D717D" w:rsidRDefault="000D717D" w:rsidP="000D717D">
      <w:pPr>
        <w:pStyle w:val="Default"/>
      </w:pPr>
      <w:r w:rsidRPr="000D717D">
        <w:t xml:space="preserve">11. Пространственная дисперсия в цепочке. Дисперсия разностной схемы для волнового уравнения. </w:t>
      </w:r>
    </w:p>
    <w:p w:rsidR="000D717D" w:rsidRPr="000D717D" w:rsidRDefault="000D717D" w:rsidP="000D717D">
      <w:pPr>
        <w:pStyle w:val="Default"/>
      </w:pPr>
      <w:r w:rsidRPr="000D717D">
        <w:t xml:space="preserve">12. Определение понятия интерференции. Время и длина когерентности. Ширина полос для интерференции плоских волн. </w:t>
      </w:r>
    </w:p>
    <w:p w:rsidR="000D717D" w:rsidRPr="000D717D" w:rsidRDefault="000D717D" w:rsidP="000D717D">
      <w:pPr>
        <w:pStyle w:val="Default"/>
      </w:pPr>
      <w:r w:rsidRPr="000D717D">
        <w:t xml:space="preserve">13. Теорема Винера–Хинчина. </w:t>
      </w:r>
    </w:p>
    <w:p w:rsidR="000D717D" w:rsidRPr="000D717D" w:rsidRDefault="000D717D" w:rsidP="000D717D">
      <w:pPr>
        <w:pStyle w:val="Default"/>
      </w:pPr>
      <w:r w:rsidRPr="000D717D">
        <w:t xml:space="preserve">14. Угловое распределение интенсивности при многолучевой интерференции. Ширина максимума. </w:t>
      </w:r>
    </w:p>
    <w:p w:rsidR="000D717D" w:rsidRPr="000D717D" w:rsidRDefault="000D717D" w:rsidP="000D717D">
      <w:pPr>
        <w:pStyle w:val="Default"/>
      </w:pPr>
      <w:r w:rsidRPr="000D717D">
        <w:t xml:space="preserve">15. Определение явления дифракции. Смысл приближений Кирхгофа. </w:t>
      </w:r>
    </w:p>
    <w:p w:rsidR="000D717D" w:rsidRPr="000D717D" w:rsidRDefault="000D717D" w:rsidP="000D717D">
      <w:pPr>
        <w:pStyle w:val="Default"/>
      </w:pPr>
      <w:r w:rsidRPr="000D717D">
        <w:t xml:space="preserve">16. Метод зон Френеля в решении задач дифракции. </w:t>
      </w:r>
    </w:p>
    <w:p w:rsidR="000D717D" w:rsidRPr="000D717D" w:rsidRDefault="000D717D" w:rsidP="000D717D">
      <w:pPr>
        <w:pStyle w:val="Default"/>
      </w:pPr>
      <w:r w:rsidRPr="000D717D">
        <w:t xml:space="preserve">17. Эффект Тальбо. </w:t>
      </w:r>
    </w:p>
    <w:p w:rsidR="000D717D" w:rsidRPr="000D717D" w:rsidRDefault="000D717D" w:rsidP="000D717D">
      <w:pPr>
        <w:pStyle w:val="Default"/>
      </w:pPr>
      <w:r w:rsidRPr="000D717D">
        <w:t xml:space="preserve">18. Распределение интенсивности света при дифракции на щели. Дифракционная расходимость. </w:t>
      </w:r>
    </w:p>
    <w:p w:rsidR="000D717D" w:rsidRPr="000D717D" w:rsidRDefault="000D717D" w:rsidP="000D717D">
      <w:pPr>
        <w:pStyle w:val="Default"/>
      </w:pPr>
      <w:r w:rsidRPr="000D717D">
        <w:t xml:space="preserve">19. Определение размеров отверстий и расстояний для ближней и дальней зон дифракции и приближения геометрической оптики. </w:t>
      </w:r>
    </w:p>
    <w:p w:rsidR="000D717D" w:rsidRPr="000D717D" w:rsidRDefault="000D717D" w:rsidP="000D717D">
      <w:pPr>
        <w:spacing w:before="60"/>
        <w:jc w:val="both"/>
        <w:rPr>
          <w:rFonts w:eastAsiaTheme="minorEastAsia"/>
          <w:color w:val="FF0000"/>
        </w:rPr>
      </w:pPr>
      <w:r w:rsidRPr="000D717D">
        <w:t xml:space="preserve">20. Принципиальная схема лазера. Свойства лазерного излучения. </w:t>
      </w:r>
    </w:p>
    <w:p w:rsidR="000D717D" w:rsidRPr="00890193" w:rsidRDefault="000D717D" w:rsidP="00206010">
      <w:pPr>
        <w:rPr>
          <w:b/>
          <w:sz w:val="10"/>
          <w:szCs w:val="10"/>
        </w:rPr>
      </w:pPr>
    </w:p>
    <w:p w:rsidR="000D717D" w:rsidRDefault="000D717D" w:rsidP="00206010">
      <w:pPr>
        <w:rPr>
          <w:b/>
        </w:rPr>
      </w:pPr>
      <w:r w:rsidRPr="000D717D">
        <w:rPr>
          <w:b/>
        </w:rPr>
        <w:t>Типовые контрольные задания или иные материалы для проведения промежуточной аттестации</w:t>
      </w:r>
    </w:p>
    <w:p w:rsidR="000D717D" w:rsidRPr="000D717D" w:rsidRDefault="000D717D" w:rsidP="00206010">
      <w:pPr>
        <w:rPr>
          <w:b/>
        </w:rPr>
      </w:pPr>
      <w:r w:rsidRPr="000D717D">
        <w:rPr>
          <w:b/>
        </w:rPr>
        <w:t>Зачетная работа</w:t>
      </w:r>
    </w:p>
    <w:tbl>
      <w:tblPr>
        <w:tblStyle w:val="a9"/>
        <w:tblW w:w="0" w:type="auto"/>
        <w:tblLook w:val="04A0"/>
      </w:tblPr>
      <w:tblGrid>
        <w:gridCol w:w="7393"/>
        <w:gridCol w:w="7393"/>
      </w:tblGrid>
      <w:tr w:rsidR="000D717D" w:rsidRPr="000D717D" w:rsidTr="000D717D">
        <w:tc>
          <w:tcPr>
            <w:tcW w:w="7393" w:type="dxa"/>
          </w:tcPr>
          <w:p w:rsidR="000D717D" w:rsidRPr="000D717D" w:rsidRDefault="000D717D" w:rsidP="000D717D">
            <w:pPr>
              <w:jc w:val="center"/>
              <w:rPr>
                <w:b/>
                <w:color w:val="FF0000"/>
              </w:rPr>
            </w:pPr>
            <w:r w:rsidRPr="000D717D">
              <w:rPr>
                <w:b/>
              </w:rPr>
              <w:t>Вариант 1</w:t>
            </w:r>
          </w:p>
        </w:tc>
        <w:tc>
          <w:tcPr>
            <w:tcW w:w="7393" w:type="dxa"/>
          </w:tcPr>
          <w:p w:rsidR="000D717D" w:rsidRPr="000D717D" w:rsidRDefault="000D717D" w:rsidP="000D717D">
            <w:pPr>
              <w:jc w:val="center"/>
              <w:rPr>
                <w:b/>
              </w:rPr>
            </w:pPr>
            <w:r w:rsidRPr="000D717D">
              <w:rPr>
                <w:b/>
              </w:rPr>
              <w:t>Вариант 2</w:t>
            </w:r>
          </w:p>
        </w:tc>
      </w:tr>
      <w:tr w:rsidR="000D717D" w:rsidRPr="009C6A06" w:rsidTr="000D717D">
        <w:tc>
          <w:tcPr>
            <w:tcW w:w="7393" w:type="dxa"/>
          </w:tcPr>
          <w:p w:rsidR="000D717D" w:rsidRPr="00767B78" w:rsidRDefault="000D717D" w:rsidP="000D717D">
            <w:pPr>
              <w:autoSpaceDE w:val="0"/>
              <w:autoSpaceDN w:val="0"/>
              <w:adjustRightInd w:val="0"/>
              <w:rPr>
                <w:rFonts w:eastAsia="TimesNewRoman"/>
                <w:lang w:eastAsia="en-US"/>
              </w:rPr>
            </w:pPr>
            <w:r w:rsidRPr="00767B78">
              <w:rPr>
                <w:szCs w:val="20"/>
              </w:rPr>
              <w:t>1.</w:t>
            </w:r>
            <w:r w:rsidRPr="00767B78">
              <w:rPr>
                <w:rFonts w:eastAsia="TimesNewRoman"/>
                <w:lang w:eastAsia="en-US"/>
              </w:rPr>
              <w:t xml:space="preserve">Круглый поршневой излучатель звука с диаметром </w:t>
            </w:r>
            <w:r w:rsidRPr="00767B78">
              <w:rPr>
                <w:rFonts w:eastAsia="TimesNewRoman"/>
                <w:i/>
                <w:iCs/>
                <w:lang w:eastAsia="en-US"/>
              </w:rPr>
              <w:t xml:space="preserve">D </w:t>
            </w:r>
            <w:r w:rsidRPr="00767B78">
              <w:rPr>
                <w:rFonts w:eastAsia="TimesNewRoman"/>
                <w:lang w:eastAsia="en-US"/>
              </w:rPr>
              <w:t>= 10 см</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 xml:space="preserve">развивает мощность </w:t>
            </w:r>
            <w:r w:rsidRPr="00767B78">
              <w:rPr>
                <w:rFonts w:eastAsia="TimesNewRoman"/>
                <w:i/>
                <w:iCs/>
                <w:lang w:eastAsia="en-US"/>
              </w:rPr>
              <w:t xml:space="preserve">N </w:t>
            </w:r>
            <w:r w:rsidRPr="00767B78">
              <w:rPr>
                <w:rFonts w:eastAsia="TimesNewRoman"/>
                <w:lang w:eastAsia="en-US"/>
              </w:rPr>
              <w:t xml:space="preserve">= 0,2 Вт на частоте </w:t>
            </w:r>
            <w:r w:rsidRPr="00767B78">
              <w:rPr>
                <w:rFonts w:eastAsia="TimesNewRoman"/>
                <w:i/>
                <w:iCs/>
                <w:lang w:eastAsia="en-US"/>
              </w:rPr>
              <w:t xml:space="preserve">f </w:t>
            </w:r>
            <w:r w:rsidRPr="00767B78">
              <w:rPr>
                <w:rFonts w:eastAsia="TimesNewRoman"/>
                <w:lang w:eastAsia="en-US"/>
              </w:rPr>
              <w:t>= 600 Гц. Рассчитать</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интенсивность звука в децибелах; амплитуду смещения, скорости,</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ускорения частиц; амплитуду избыточного давления на расстоянии 2 см,рассматривая звуковую волну плоской, и на расстоянии 10 см, рассматриваяволну как сферическую.</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Вариант 1. Излучатель находится в воздухе.</w:t>
            </w:r>
          </w:p>
          <w:p w:rsidR="000D717D" w:rsidRPr="009C6A06" w:rsidRDefault="000D717D" w:rsidP="000D717D">
            <w:pPr>
              <w:rPr>
                <w:color w:val="FF0000"/>
              </w:rPr>
            </w:pPr>
            <w:r w:rsidRPr="00767B78">
              <w:rPr>
                <w:rFonts w:eastAsia="TimesNewRoman"/>
                <w:lang w:eastAsia="en-US"/>
              </w:rPr>
              <w:t>Вариант 2. Излучатель погружен в воду.</w:t>
            </w:r>
          </w:p>
          <w:p w:rsidR="000D717D" w:rsidRPr="009C6A06" w:rsidRDefault="000D717D" w:rsidP="000D717D">
            <w:pPr>
              <w:rPr>
                <w:color w:val="FF0000"/>
              </w:rPr>
            </w:pPr>
          </w:p>
          <w:p w:rsidR="000D717D" w:rsidRPr="00767B78" w:rsidRDefault="000D717D" w:rsidP="000D717D">
            <w:pPr>
              <w:autoSpaceDE w:val="0"/>
              <w:autoSpaceDN w:val="0"/>
              <w:adjustRightInd w:val="0"/>
              <w:rPr>
                <w:rFonts w:eastAsia="TimesNewRoman"/>
                <w:lang w:eastAsia="en-US"/>
              </w:rPr>
            </w:pPr>
            <w:r w:rsidRPr="00767B78">
              <w:t>2.</w:t>
            </w:r>
            <w:r w:rsidRPr="00767B78">
              <w:rPr>
                <w:rFonts w:eastAsia="TimesNewRoman"/>
                <w:lang w:eastAsia="en-US"/>
              </w:rPr>
              <w:t xml:space="preserve">Сотовая связь в стандарте GSM-1800 работает на прием на частоте925 МГц. Антенна базовой станции представляет собой вертикальный наборсинфазных излучателей, общая длина которого </w:t>
            </w:r>
            <w:r w:rsidRPr="00767B78">
              <w:rPr>
                <w:rFonts w:eastAsia="TimesNewRoman"/>
                <w:i/>
                <w:iCs/>
                <w:lang w:eastAsia="en-US"/>
              </w:rPr>
              <w:t xml:space="preserve">L </w:t>
            </w:r>
            <w:r w:rsidRPr="00767B78">
              <w:rPr>
                <w:rFonts w:eastAsia="TimesNewRoman"/>
                <w:lang w:eastAsia="en-US"/>
              </w:rPr>
              <w:t xml:space="preserve">= 4,5 м. Мощность,подводимая к антенне, </w:t>
            </w:r>
            <w:r w:rsidRPr="00767B78">
              <w:rPr>
                <w:rFonts w:eastAsia="TimesNewRoman"/>
                <w:i/>
                <w:iCs/>
                <w:lang w:eastAsia="en-US"/>
              </w:rPr>
              <w:t xml:space="preserve">P </w:t>
            </w:r>
            <w:r w:rsidRPr="00767B78">
              <w:rPr>
                <w:rFonts w:eastAsia="TimesNewRoman"/>
                <w:lang w:eastAsia="en-US"/>
              </w:rPr>
              <w:t xml:space="preserve">= 5 Вт. Рассчитать максимальное расстояние, накотором возможен прием сообщений по сотовому телефону, если егочувствительность, то есть минимальная принимаемая интенсивность,составляет 10-14 Вт/см2. Определить напряженность электрического имагнитного полей у антенны телефона для этого расстояния и у антенныбазовой станции. </w:t>
            </w:r>
            <w:r w:rsidRPr="00767B78">
              <w:rPr>
                <w:rFonts w:eastAsia="TimesNewRoman"/>
                <w:lang w:eastAsia="en-US"/>
              </w:rPr>
              <w:lastRenderedPageBreak/>
              <w:t>Рассчитать, насколько сокращается дальность приема в</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следующих условиях:</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1) телефон плотно прижат к уху абонента, и его чувствительность падает на2 дБ из-за экранирования головой абонента,</w:t>
            </w:r>
          </w:p>
          <w:p w:rsidR="000D717D" w:rsidRPr="00767B78" w:rsidRDefault="000D717D" w:rsidP="000D717D">
            <w:pPr>
              <w:autoSpaceDE w:val="0"/>
              <w:autoSpaceDN w:val="0"/>
              <w:adjustRightInd w:val="0"/>
              <w:rPr>
                <w:rFonts w:eastAsia="TimesNewRoman"/>
                <w:lang w:eastAsia="en-US"/>
              </w:rPr>
            </w:pPr>
            <w:r w:rsidRPr="00767B78">
              <w:rPr>
                <w:rFonts w:eastAsia="TimesNewRoman"/>
                <w:lang w:eastAsia="en-US"/>
              </w:rPr>
              <w:t>2) телефона находится в автомобиле, где чувствительность падает на 6 дБиз-за экранировки кузовом,</w:t>
            </w:r>
          </w:p>
          <w:p w:rsidR="000D717D" w:rsidRPr="009C6A06" w:rsidRDefault="000D717D" w:rsidP="000D717D">
            <w:pPr>
              <w:jc w:val="both"/>
              <w:rPr>
                <w:color w:val="FF0000"/>
              </w:rPr>
            </w:pPr>
            <w:r w:rsidRPr="00767B78">
              <w:rPr>
                <w:rFonts w:eastAsia="TimesNewRoman"/>
                <w:lang w:eastAsia="en-US"/>
              </w:rPr>
              <w:t>3) телефон находится в здании, где чувствительность падает на 9 дБ.</w:t>
            </w:r>
          </w:p>
        </w:tc>
        <w:tc>
          <w:tcPr>
            <w:tcW w:w="7393" w:type="dxa"/>
          </w:tcPr>
          <w:p w:rsidR="000D717D" w:rsidRDefault="000D717D" w:rsidP="000D717D">
            <w:pPr>
              <w:autoSpaceDE w:val="0"/>
              <w:autoSpaceDN w:val="0"/>
              <w:adjustRightInd w:val="0"/>
              <w:rPr>
                <w:rFonts w:eastAsia="TimesNewRoman"/>
                <w:lang w:eastAsia="en-US"/>
              </w:rPr>
            </w:pPr>
            <w:r w:rsidRPr="006C202F">
              <w:lastRenderedPageBreak/>
              <w:t>1</w:t>
            </w:r>
            <w:r w:rsidRPr="006C202F">
              <w:rPr>
                <w:color w:val="FF0000"/>
              </w:rPr>
              <w:t xml:space="preserve">. </w:t>
            </w:r>
            <w:r w:rsidRPr="006C202F">
              <w:rPr>
                <w:rFonts w:eastAsia="TimesNewRoman"/>
                <w:lang w:eastAsia="en-US"/>
              </w:rPr>
              <w:t xml:space="preserve">Телеметрическая информация со спутника передается на наземнуюстанцию в виде последовательности радиоимпульсов. Для временногоразделения импульсов приемными устройствами период их следования </w:t>
            </w:r>
            <w:r w:rsidRPr="006C202F">
              <w:rPr>
                <w:rFonts w:eastAsia="TimesNewRoman"/>
                <w:i/>
                <w:iCs/>
                <w:lang w:eastAsia="en-US"/>
              </w:rPr>
              <w:t>T</w:t>
            </w:r>
            <w:r w:rsidRPr="006C202F">
              <w:rPr>
                <w:rFonts w:eastAsia="TimesNewRoman"/>
                <w:lang w:eastAsia="en-US"/>
              </w:rPr>
              <w:t>должен быть вдвое больше длительности t(</w:t>
            </w:r>
            <w:r w:rsidRPr="006C202F">
              <w:rPr>
                <w:rFonts w:eastAsia="TimesNewRoman"/>
                <w:i/>
                <w:iCs/>
                <w:lang w:eastAsia="en-US"/>
              </w:rPr>
              <w:t>l</w:t>
            </w:r>
            <w:r w:rsidRPr="006C202F">
              <w:rPr>
                <w:rFonts w:eastAsia="TimesNewRoman"/>
                <w:lang w:eastAsia="en-US"/>
              </w:rPr>
              <w:t xml:space="preserve">) в месте приема. Оценитьмаксимальную скорость передачи информации (в бит/с), учитываядисперсионное расплывание импульсов в ионосфере, если приемникнаходится на расстоянии </w:t>
            </w:r>
            <w:r w:rsidRPr="006C202F">
              <w:rPr>
                <w:rFonts w:eastAsia="TimesNewRoman"/>
                <w:i/>
                <w:iCs/>
                <w:lang w:eastAsia="en-US"/>
              </w:rPr>
              <w:t xml:space="preserve">l </w:t>
            </w:r>
            <w:r w:rsidRPr="006C202F">
              <w:rPr>
                <w:rFonts w:eastAsia="TimesNewRoman"/>
                <w:lang w:eastAsia="en-US"/>
              </w:rPr>
              <w:t xml:space="preserve">от спутника. Принять, что на всей длине линиясвязи находится в однородной ионосфере с известным значениемплазменной частоты </w:t>
            </w:r>
            <w:r w:rsidRPr="006C202F">
              <w:rPr>
                <w:rFonts w:eastAsia="TimesNewRoman"/>
                <w:i/>
                <w:iCs/>
                <w:lang w:eastAsia="en-US"/>
              </w:rPr>
              <w:t>f</w:t>
            </w:r>
            <w:r w:rsidRPr="006C202F">
              <w:rPr>
                <w:rFonts w:eastAsia="TimesNewRoman"/>
                <w:vertAlign w:val="subscript"/>
                <w:lang w:eastAsia="en-US"/>
              </w:rPr>
              <w:t>пл</w:t>
            </w:r>
            <w:r w:rsidRPr="006C202F">
              <w:rPr>
                <w:rFonts w:eastAsia="TimesNewRoman"/>
                <w:lang w:eastAsia="en-US"/>
              </w:rPr>
              <w:t xml:space="preserve">. Для оценки использовать значения групповойскорости на границах спектра импульса. </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Рассмотреть следующие варианты</w:t>
            </w:r>
            <w:r>
              <w:rPr>
                <w:rFonts w:eastAsia="TimesNewRoman"/>
                <w:lang w:eastAsia="en-US"/>
              </w:rPr>
              <w:t>:</w:t>
            </w:r>
          </w:p>
          <w:p w:rsidR="000D717D" w:rsidRPr="00890193" w:rsidRDefault="000D717D" w:rsidP="000D717D">
            <w:pPr>
              <w:autoSpaceDE w:val="0"/>
              <w:autoSpaceDN w:val="0"/>
              <w:adjustRightInd w:val="0"/>
              <w:rPr>
                <w:rFonts w:eastAsia="TimesNewRoman"/>
                <w:sz w:val="10"/>
                <w:szCs w:val="10"/>
                <w:lang w:eastAsia="en-US"/>
              </w:rPr>
            </w:pPr>
          </w:p>
          <w:p w:rsidR="000D717D" w:rsidRDefault="000D717D" w:rsidP="000D717D">
            <w:pPr>
              <w:autoSpaceDE w:val="0"/>
              <w:autoSpaceDN w:val="0"/>
              <w:adjustRightInd w:val="0"/>
              <w:rPr>
                <w:rFonts w:eastAsia="TimesNewRoman"/>
                <w:lang w:eastAsia="en-US"/>
              </w:rPr>
            </w:pPr>
            <w:r w:rsidRPr="006C202F">
              <w:rPr>
                <w:rFonts w:eastAsia="TimesNewRoman"/>
                <w:lang w:eastAsia="en-US"/>
              </w:rPr>
              <w:t>Вариант (а)</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 xml:space="preserve">Длина канала связи </w:t>
            </w:r>
            <w:r w:rsidRPr="006C202F">
              <w:rPr>
                <w:rFonts w:eastAsia="TimesNewRoman"/>
                <w:i/>
                <w:iCs/>
                <w:lang w:eastAsia="en-US"/>
              </w:rPr>
              <w:t xml:space="preserve">l </w:t>
            </w:r>
            <w:r w:rsidRPr="006C202F">
              <w:rPr>
                <w:rFonts w:eastAsia="TimesNewRoman"/>
                <w:lang w:eastAsia="en-US"/>
              </w:rPr>
              <w:t xml:space="preserve">= 600 км. Канал работает на длине волны </w:t>
            </w:r>
            <w:r>
              <w:rPr>
                <w:rFonts w:eastAsia="TimesNewRoman"/>
                <w:lang w:eastAsia="en-US"/>
              </w:rPr>
              <w:t>λ</w:t>
            </w:r>
            <w:r w:rsidRPr="006C202F">
              <w:rPr>
                <w:rFonts w:eastAsia="TimesNewRoman"/>
                <w:lang w:eastAsia="en-US"/>
              </w:rPr>
              <w:t xml:space="preserve">= 3 м.Длительность импульса передатчика t(0) = 3 мкс. Плазменная частотаионосферы </w:t>
            </w:r>
            <w:r w:rsidRPr="006C202F">
              <w:rPr>
                <w:rFonts w:eastAsia="TimesNewRoman"/>
                <w:i/>
                <w:iCs/>
                <w:lang w:eastAsia="en-US"/>
              </w:rPr>
              <w:t>f</w:t>
            </w:r>
            <w:r w:rsidRPr="006C202F">
              <w:rPr>
                <w:rFonts w:eastAsia="TimesNewRoman"/>
                <w:vertAlign w:val="subscript"/>
                <w:lang w:eastAsia="en-US"/>
              </w:rPr>
              <w:t>пл</w:t>
            </w:r>
            <w:r w:rsidRPr="006C202F">
              <w:rPr>
                <w:rFonts w:eastAsia="TimesNewRoman"/>
                <w:lang w:eastAsia="en-US"/>
              </w:rPr>
              <w:t xml:space="preserve"> = 30 МГц.</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Вариант (б)</w:t>
            </w:r>
          </w:p>
          <w:p w:rsidR="000D717D" w:rsidRPr="006C202F" w:rsidRDefault="000D717D" w:rsidP="000D717D">
            <w:pPr>
              <w:autoSpaceDE w:val="0"/>
              <w:autoSpaceDN w:val="0"/>
              <w:adjustRightInd w:val="0"/>
              <w:rPr>
                <w:rFonts w:eastAsia="TimesNewRoman"/>
                <w:lang w:eastAsia="en-US"/>
              </w:rPr>
            </w:pPr>
            <w:r w:rsidRPr="006C202F">
              <w:rPr>
                <w:rFonts w:eastAsia="TimesNewRoman"/>
                <w:lang w:eastAsia="en-US"/>
              </w:rPr>
              <w:t xml:space="preserve">Длина канала связи </w:t>
            </w:r>
            <w:r w:rsidRPr="006C202F">
              <w:rPr>
                <w:rFonts w:eastAsia="TimesNewRoman"/>
                <w:i/>
                <w:iCs/>
                <w:lang w:eastAsia="en-US"/>
              </w:rPr>
              <w:t xml:space="preserve">l </w:t>
            </w:r>
            <w:r w:rsidRPr="006C202F">
              <w:rPr>
                <w:rFonts w:eastAsia="TimesNewRoman"/>
                <w:lang w:eastAsia="en-US"/>
              </w:rPr>
              <w:t>= 1000 км. Несущая частота радиоимпульсов</w:t>
            </w:r>
          </w:p>
          <w:p w:rsidR="000D717D" w:rsidRPr="00F44DD7" w:rsidRDefault="000D717D" w:rsidP="000D717D">
            <w:pPr>
              <w:autoSpaceDE w:val="0"/>
              <w:autoSpaceDN w:val="0"/>
              <w:adjustRightInd w:val="0"/>
              <w:rPr>
                <w:rFonts w:eastAsia="TimesNewRoman"/>
                <w:lang w:eastAsia="en-US"/>
              </w:rPr>
            </w:pPr>
            <w:r w:rsidRPr="006C202F">
              <w:rPr>
                <w:rFonts w:eastAsia="TimesNewRoman"/>
                <w:i/>
                <w:iCs/>
                <w:lang w:eastAsia="en-US"/>
              </w:rPr>
              <w:lastRenderedPageBreak/>
              <w:t>f</w:t>
            </w:r>
            <w:r w:rsidRPr="006C202F">
              <w:rPr>
                <w:rFonts w:eastAsia="TimesNewRoman"/>
                <w:vertAlign w:val="subscript"/>
                <w:lang w:eastAsia="en-US"/>
              </w:rPr>
              <w:t>0</w:t>
            </w:r>
            <w:r w:rsidRPr="006C202F">
              <w:rPr>
                <w:rFonts w:eastAsia="TimesNewRoman"/>
                <w:lang w:eastAsia="en-US"/>
              </w:rPr>
              <w:t xml:space="preserve"> = 3 МГц. Длительность импульса передатчика t(0) = 50 мкс. Плазменнаячастота ионосферы </w:t>
            </w:r>
            <w:r w:rsidRPr="006C202F">
              <w:rPr>
                <w:rFonts w:eastAsia="TimesNewRoman"/>
                <w:i/>
                <w:iCs/>
                <w:lang w:eastAsia="en-US"/>
              </w:rPr>
              <w:t>f</w:t>
            </w:r>
            <w:r w:rsidRPr="006C202F">
              <w:rPr>
                <w:rFonts w:eastAsia="TimesNewRoman"/>
                <w:vertAlign w:val="subscript"/>
                <w:lang w:eastAsia="en-US"/>
              </w:rPr>
              <w:t>пл</w:t>
            </w:r>
            <w:r w:rsidRPr="006C202F">
              <w:rPr>
                <w:rFonts w:eastAsia="TimesNewRoman"/>
                <w:lang w:eastAsia="en-US"/>
              </w:rPr>
              <w:t xml:space="preserve"> = 2,6 МГц</w:t>
            </w:r>
            <w:r w:rsidRPr="00F44DD7">
              <w:rPr>
                <w:rFonts w:eastAsia="TimesNewRoman"/>
                <w:lang w:eastAsia="en-US"/>
              </w:rPr>
              <w:t>/</w:t>
            </w:r>
          </w:p>
          <w:p w:rsidR="000D717D" w:rsidRPr="00890193" w:rsidRDefault="000D717D" w:rsidP="000D717D">
            <w:pPr>
              <w:autoSpaceDE w:val="0"/>
              <w:autoSpaceDN w:val="0"/>
              <w:adjustRightInd w:val="0"/>
              <w:rPr>
                <w:color w:val="FF0000"/>
                <w:sz w:val="10"/>
                <w:szCs w:val="10"/>
              </w:rPr>
            </w:pPr>
          </w:p>
          <w:p w:rsidR="000D717D" w:rsidRPr="009C6A06" w:rsidRDefault="000D717D" w:rsidP="000D717D">
            <w:pPr>
              <w:autoSpaceDE w:val="0"/>
              <w:autoSpaceDN w:val="0"/>
              <w:adjustRightInd w:val="0"/>
              <w:rPr>
                <w:color w:val="FF0000"/>
              </w:rPr>
            </w:pPr>
            <w:r w:rsidRPr="006C202F">
              <w:t xml:space="preserve">2. </w:t>
            </w:r>
            <w:r w:rsidRPr="006C202F">
              <w:rPr>
                <w:rFonts w:eastAsia="TimesNewRoman"/>
                <w:lang w:eastAsia="en-US"/>
              </w:rPr>
              <w:t xml:space="preserve">Плоская гармоническая волна с длиной волны </w:t>
            </w:r>
            <w:r>
              <w:rPr>
                <w:rFonts w:eastAsia="TimesNewRoman"/>
                <w:lang w:eastAsia="en-US"/>
              </w:rPr>
              <w:t>λ</w:t>
            </w:r>
            <w:r w:rsidRPr="006C202F">
              <w:rPr>
                <w:rFonts w:eastAsia="TimesNewRoman"/>
                <w:lang w:eastAsia="en-US"/>
              </w:rPr>
              <w:t xml:space="preserve"> падает </w:t>
            </w:r>
            <w:r>
              <w:rPr>
                <w:rFonts w:eastAsia="TimesNewRoman"/>
                <w:lang w:eastAsia="en-US"/>
              </w:rPr>
              <w:t>н</w:t>
            </w:r>
            <w:r w:rsidRPr="006C202F">
              <w:rPr>
                <w:rFonts w:eastAsia="TimesNewRoman"/>
                <w:lang w:eastAsia="en-US"/>
              </w:rPr>
              <w:t xml:space="preserve">ормальнона решетку с периодом </w:t>
            </w:r>
            <w:r w:rsidRPr="006C202F">
              <w:rPr>
                <w:rFonts w:eastAsia="TimesNewRoman"/>
                <w:i/>
                <w:iCs/>
                <w:lang w:eastAsia="en-US"/>
              </w:rPr>
              <w:t xml:space="preserve">a </w:t>
            </w:r>
            <w:r w:rsidRPr="006C202F">
              <w:rPr>
                <w:rFonts w:eastAsia="TimesNewRoman"/>
                <w:lang w:eastAsia="en-US"/>
              </w:rPr>
              <w:t xml:space="preserve">. Ширина щелей </w:t>
            </w:r>
            <w:r w:rsidRPr="006C202F">
              <w:rPr>
                <w:rFonts w:eastAsia="TimesNewRoman"/>
                <w:i/>
                <w:iCs/>
                <w:lang w:eastAsia="en-US"/>
              </w:rPr>
              <w:t xml:space="preserve">b </w:t>
            </w:r>
            <w:r w:rsidRPr="006C202F">
              <w:rPr>
                <w:rFonts w:eastAsia="TimesNewRoman"/>
                <w:lang w:eastAsia="en-US"/>
              </w:rPr>
              <w:t xml:space="preserve">= </w:t>
            </w:r>
            <w:r w:rsidRPr="006C202F">
              <w:rPr>
                <w:rFonts w:eastAsia="TimesNewRoman"/>
                <w:i/>
                <w:iCs/>
                <w:lang w:eastAsia="en-US"/>
              </w:rPr>
              <w:t xml:space="preserve">a </w:t>
            </w:r>
            <w:r w:rsidRPr="006C202F">
              <w:rPr>
                <w:rFonts w:eastAsia="TimesNewRoman"/>
                <w:lang w:eastAsia="en-US"/>
              </w:rPr>
              <w:t xml:space="preserve">/ 2 . Получить и построитьизображение решетки на расстоянии </w:t>
            </w:r>
            <w:r w:rsidRPr="006C202F">
              <w:rPr>
                <w:rFonts w:eastAsia="TimesNewRoman"/>
                <w:i/>
                <w:iCs/>
                <w:lang w:eastAsia="en-US"/>
              </w:rPr>
              <w:t xml:space="preserve">z </w:t>
            </w:r>
            <w:r w:rsidRPr="006C202F">
              <w:rPr>
                <w:rFonts w:eastAsia="TimesNewRoman"/>
                <w:lang w:eastAsia="en-US"/>
              </w:rPr>
              <w:t>= 0,</w:t>
            </w:r>
            <w:r w:rsidRPr="00F44DD7">
              <w:rPr>
                <w:rFonts w:eastAsia="TimesNewRoman"/>
                <w:lang w:eastAsia="en-US"/>
              </w:rPr>
              <w:t>25</w:t>
            </w:r>
            <w:r w:rsidRPr="00F44DD7">
              <w:rPr>
                <w:rFonts w:eastAsia="TimesNewRoman"/>
                <w:iCs/>
                <w:lang w:eastAsia="en-US"/>
              </w:rPr>
              <w:t>z</w:t>
            </w:r>
            <w:r w:rsidRPr="00F44DD7">
              <w:rPr>
                <w:rFonts w:eastAsia="TimesNewRoman"/>
                <w:vertAlign w:val="subscript"/>
                <w:lang w:eastAsia="en-US"/>
              </w:rPr>
              <w:t>T</w:t>
            </w:r>
            <w:r w:rsidRPr="00F44DD7">
              <w:rPr>
                <w:rFonts w:eastAsia="TimesNewRoman"/>
                <w:lang w:eastAsia="en-US"/>
              </w:rPr>
              <w:t xml:space="preserve"> ; 0</w:t>
            </w:r>
            <w:r w:rsidRPr="006C202F">
              <w:rPr>
                <w:rFonts w:eastAsia="TimesNewRoman"/>
                <w:lang w:eastAsia="en-US"/>
              </w:rPr>
              <w:t>,</w:t>
            </w:r>
            <w:r w:rsidRPr="00F44DD7">
              <w:rPr>
                <w:rFonts w:eastAsia="TimesNewRoman"/>
                <w:lang w:eastAsia="en-US"/>
              </w:rPr>
              <w:t>5</w:t>
            </w:r>
            <w:r w:rsidRPr="00F44DD7">
              <w:rPr>
                <w:rFonts w:eastAsia="TimesNewRoman"/>
                <w:iCs/>
                <w:lang w:eastAsia="en-US"/>
              </w:rPr>
              <w:t>z</w:t>
            </w:r>
            <w:r w:rsidRPr="00F44DD7">
              <w:rPr>
                <w:rFonts w:eastAsia="TimesNewRoman"/>
                <w:vertAlign w:val="subscript"/>
                <w:lang w:eastAsia="en-US"/>
              </w:rPr>
              <w:t>T</w:t>
            </w:r>
            <w:r w:rsidRPr="00F44DD7">
              <w:rPr>
                <w:rFonts w:eastAsia="TimesNewRoman"/>
                <w:lang w:eastAsia="en-US"/>
              </w:rPr>
              <w:t xml:space="preserve"> ; 0,75</w:t>
            </w:r>
            <w:r w:rsidRPr="00F44DD7">
              <w:rPr>
                <w:rFonts w:eastAsia="TimesNewRoman"/>
                <w:iCs/>
                <w:lang w:eastAsia="en-US"/>
              </w:rPr>
              <w:t>z</w:t>
            </w:r>
            <w:r w:rsidRPr="00F44DD7">
              <w:rPr>
                <w:rFonts w:eastAsia="TimesNewRoman"/>
                <w:vertAlign w:val="subscript"/>
                <w:lang w:eastAsia="en-US"/>
              </w:rPr>
              <w:t>T</w:t>
            </w:r>
            <w:r w:rsidRPr="00F44DD7">
              <w:rPr>
                <w:rFonts w:eastAsia="TimesNewRoman"/>
                <w:lang w:eastAsia="en-US"/>
              </w:rPr>
              <w:t xml:space="preserve"> и </w:t>
            </w:r>
            <w:r w:rsidRPr="00F44DD7">
              <w:rPr>
                <w:rFonts w:eastAsia="TimesNewRoman"/>
                <w:iCs/>
                <w:lang w:eastAsia="en-US"/>
              </w:rPr>
              <w:t>z</w:t>
            </w:r>
            <w:r w:rsidRPr="00F44DD7">
              <w:rPr>
                <w:rFonts w:eastAsia="TimesNewRoman"/>
                <w:vertAlign w:val="subscript"/>
                <w:lang w:eastAsia="en-US"/>
              </w:rPr>
              <w:t>T</w:t>
            </w:r>
            <w:r w:rsidRPr="006C202F">
              <w:rPr>
                <w:rFonts w:eastAsia="TimesNewRoman"/>
                <w:lang w:eastAsia="en-US"/>
              </w:rPr>
              <w:t xml:space="preserve"> , где</w:t>
            </w:r>
            <w:r w:rsidRPr="00F44DD7">
              <w:rPr>
                <w:rFonts w:eastAsia="TimesNewRoman"/>
                <w:iCs/>
                <w:lang w:eastAsia="en-US"/>
              </w:rPr>
              <w:t>z</w:t>
            </w:r>
            <w:r w:rsidRPr="00F44DD7">
              <w:rPr>
                <w:rFonts w:eastAsia="TimesNewRoman"/>
                <w:vertAlign w:val="subscript"/>
                <w:lang w:eastAsia="en-US"/>
              </w:rPr>
              <w:t>T</w:t>
            </w:r>
            <w:r w:rsidRPr="006C202F">
              <w:rPr>
                <w:rFonts w:eastAsia="TimesNewRoman"/>
                <w:lang w:eastAsia="en-US"/>
              </w:rPr>
              <w:t>= 2</w:t>
            </w:r>
            <w:r>
              <w:rPr>
                <w:rFonts w:eastAsia="TimesNewRoman"/>
                <w:lang w:val="en-US" w:eastAsia="en-US"/>
              </w:rPr>
              <w:t>a</w:t>
            </w:r>
            <w:r w:rsidRPr="00F44DD7">
              <w:rPr>
                <w:rFonts w:eastAsia="TimesNewRoman"/>
                <w:vertAlign w:val="superscript"/>
                <w:lang w:eastAsia="en-US"/>
              </w:rPr>
              <w:t>2</w:t>
            </w:r>
            <w:r w:rsidRPr="00F44DD7">
              <w:rPr>
                <w:rFonts w:eastAsia="TimesNewRoman"/>
                <w:lang w:eastAsia="en-US"/>
              </w:rPr>
              <w:t>/</w:t>
            </w:r>
            <w:r>
              <w:rPr>
                <w:rFonts w:eastAsia="TimesNewRoman"/>
                <w:lang w:eastAsia="en-US"/>
              </w:rPr>
              <w:t>λ</w:t>
            </w:r>
            <w:r w:rsidRPr="006C202F">
              <w:rPr>
                <w:rFonts w:eastAsia="TimesNewRoman"/>
                <w:lang w:eastAsia="en-US"/>
              </w:rPr>
              <w:t>– расстояние Тальбо. Для сравнения наложить полученныеизображения на изображение решетки.</w:t>
            </w:r>
          </w:p>
        </w:tc>
      </w:tr>
    </w:tbl>
    <w:p w:rsidR="000D717D" w:rsidRPr="00C16BC6" w:rsidRDefault="000D717D" w:rsidP="00206010">
      <w:pPr>
        <w:rPr>
          <w:b/>
          <w:sz w:val="10"/>
          <w:szCs w:val="10"/>
        </w:rPr>
      </w:pPr>
    </w:p>
    <w:p w:rsidR="000D717D" w:rsidRPr="00B77E8D" w:rsidRDefault="000D717D" w:rsidP="000D717D">
      <w:pPr>
        <w:rPr>
          <w:b/>
        </w:rPr>
      </w:pPr>
      <w:r w:rsidRPr="00B77E8D">
        <w:rPr>
          <w:b/>
        </w:rPr>
        <w:t>Вопросы к экзамену</w:t>
      </w:r>
    </w:p>
    <w:p w:rsidR="000D717D" w:rsidRPr="00323FB2" w:rsidRDefault="000D717D" w:rsidP="000D717D">
      <w:pPr>
        <w:pStyle w:val="Default"/>
      </w:pPr>
      <w:r w:rsidRPr="00323FB2">
        <w:t xml:space="preserve">1.1.–1.4. Волновое уравнение и его решение в виде бегущей волны. </w:t>
      </w:r>
      <w:r w:rsidRPr="00323FB2">
        <w:rPr>
          <w:i/>
          <w:iCs/>
        </w:rPr>
        <w:t>(</w:t>
      </w:r>
      <w:r w:rsidRPr="00323FB2">
        <w:rPr>
          <w:bCs/>
          <w:i/>
          <w:iCs/>
        </w:rPr>
        <w:t>Компьютерная демонстрация (КД) "Волны. Отражение и преломление". Раздел "Волны". "Бегущая волна"</w:t>
      </w:r>
      <w:r w:rsidRPr="00323FB2">
        <w:rPr>
          <w:i/>
          <w:iCs/>
        </w:rPr>
        <w:t xml:space="preserve">). </w:t>
      </w:r>
      <w:r w:rsidRPr="00323FB2">
        <w:t xml:space="preserve">Параметры волнового процесса (длина волны, волновое число, частота, период, фазовая скорость) и соотношения между ними. Продольная и поперечная волна. Волновой фронт. Плоская, цилиндрическая, сферическая волны. </w:t>
      </w:r>
    </w:p>
    <w:p w:rsidR="000D717D" w:rsidRPr="00323FB2" w:rsidRDefault="000D717D" w:rsidP="000D717D">
      <w:pPr>
        <w:pStyle w:val="Default"/>
      </w:pPr>
      <w:r w:rsidRPr="00323FB2">
        <w:t xml:space="preserve">1.5. Понятие волны. Физическая интерпретация условия устойчивости разностных схем бегущего счета для волнового уравнения. Максимальная скорость переноса возмущений по сетке. </w:t>
      </w:r>
    </w:p>
    <w:p w:rsidR="000D717D" w:rsidRPr="00323FB2" w:rsidRDefault="000D717D" w:rsidP="000D717D">
      <w:pPr>
        <w:pStyle w:val="Default"/>
      </w:pPr>
      <w:r w:rsidRPr="00323FB2">
        <w:t xml:space="preserve">2.1. Система уравнений гидродинамики, граничные условия. Волна сжатия-растяжения в стержне </w:t>
      </w:r>
      <w:r w:rsidRPr="00323FB2">
        <w:rPr>
          <w:bCs/>
          <w:i/>
          <w:iCs/>
        </w:rPr>
        <w:t>(КД "Волны. Отражение и преломление". Раздел "Стержень")</w:t>
      </w:r>
      <w:r w:rsidRPr="00323FB2">
        <w:rPr>
          <w:i/>
          <w:iCs/>
        </w:rPr>
        <w:t xml:space="preserve">. </w:t>
      </w:r>
      <w:r w:rsidRPr="00323FB2">
        <w:t xml:space="preserve">Приближение сплошной среды. </w:t>
      </w:r>
    </w:p>
    <w:p w:rsidR="000D717D" w:rsidRPr="00323FB2" w:rsidRDefault="000D717D" w:rsidP="000D717D">
      <w:pPr>
        <w:pStyle w:val="Default"/>
      </w:pPr>
      <w:r w:rsidRPr="00323FB2">
        <w:t xml:space="preserve">2.2. Приближение линейной акустики. Вывод уравнения для звуковых волн. Потенциал скорости. Скорость звука в воздухе и воде. </w:t>
      </w:r>
      <w:r w:rsidRPr="00323FB2">
        <w:rPr>
          <w:bCs/>
          <w:i/>
          <w:iCs/>
        </w:rPr>
        <w:t>(КД "Волны. Отражение и преломление". Раздел "Стержень")</w:t>
      </w:r>
      <w:r w:rsidRPr="00323FB2">
        <w:t xml:space="preserve">. Диапазон звуковых частот. Ультразвук и его применение в медицине. </w:t>
      </w:r>
    </w:p>
    <w:p w:rsidR="000D717D" w:rsidRPr="00323FB2" w:rsidRDefault="000D717D" w:rsidP="000D717D">
      <w:pPr>
        <w:pStyle w:val="Default"/>
      </w:pPr>
      <w:r w:rsidRPr="00323FB2">
        <w:t xml:space="preserve">2.3. Условия на границе раздела для акустических волн. Импеданс среды. Коэффициенты отражения и прохождения. Отражение с "потерей полуволны". </w:t>
      </w:r>
      <w:r w:rsidRPr="00323FB2">
        <w:rPr>
          <w:bCs/>
          <w:i/>
          <w:iCs/>
        </w:rPr>
        <w:t>(КД "Волны. Отражение и преломление". Раздел "Стержень")</w:t>
      </w:r>
      <w:r w:rsidRPr="00323FB2">
        <w:t xml:space="preserve">. </w:t>
      </w:r>
    </w:p>
    <w:p w:rsidR="000D717D" w:rsidRPr="00323FB2" w:rsidRDefault="000D717D" w:rsidP="000D717D">
      <w:pPr>
        <w:pStyle w:val="Default"/>
      </w:pPr>
      <w:r w:rsidRPr="00323FB2">
        <w:t xml:space="preserve">2.4, 2.5. Поток и объемная плотность акустической энергии. Интенсивность. Порог слышимости. Болевой порог. Шкала децибел. Численные оценки для смещения, скорости, давления. </w:t>
      </w:r>
      <w:r w:rsidRPr="00323FB2">
        <w:rPr>
          <w:bCs/>
          <w:i/>
          <w:iCs/>
        </w:rPr>
        <w:t>(КД "Характеристики акустических волн")</w:t>
      </w:r>
      <w:r w:rsidRPr="00323FB2">
        <w:t xml:space="preserve">. </w:t>
      </w:r>
    </w:p>
    <w:p w:rsidR="000D717D" w:rsidRPr="00323FB2" w:rsidRDefault="000D717D" w:rsidP="000D717D">
      <w:pPr>
        <w:pStyle w:val="Default"/>
      </w:pPr>
      <w:r w:rsidRPr="00323FB2">
        <w:t xml:space="preserve">3.1, 3.5. Электромагнитные волны. Вывод волнового уравнения из уравнений Максвелла. Скорость света. Показатель преломления. Шкала электромагнитных волн. Длина волны в видимой части спектра и в диапазоне сотовой связи </w:t>
      </w:r>
      <w:r w:rsidRPr="00323FB2">
        <w:rPr>
          <w:bCs/>
          <w:i/>
          <w:iCs/>
        </w:rPr>
        <w:t>(КД "Шкала электромагнитных волн")</w:t>
      </w:r>
      <w:r w:rsidRPr="00323FB2">
        <w:t xml:space="preserve">. </w:t>
      </w:r>
    </w:p>
    <w:p w:rsidR="000D717D" w:rsidRPr="00323FB2" w:rsidRDefault="000D717D" w:rsidP="000D717D">
      <w:pPr>
        <w:pStyle w:val="Default"/>
      </w:pPr>
      <w:r w:rsidRPr="00323FB2">
        <w:t xml:space="preserve">3.2. Поперечность электромагнитной волны в свободном пространстве, как следствие уравнений Максвелла (Вывод). Ориентация векторов </w:t>
      </w:r>
      <w:r w:rsidRPr="00323FB2">
        <w:rPr>
          <w:bCs/>
        </w:rPr>
        <w:t>E</w:t>
      </w:r>
      <w:r w:rsidRPr="00323FB2">
        <w:t xml:space="preserve">, </w:t>
      </w:r>
      <w:r w:rsidRPr="00323FB2">
        <w:rPr>
          <w:bCs/>
        </w:rPr>
        <w:t>H</w:t>
      </w:r>
      <w:r w:rsidRPr="00323FB2">
        <w:t xml:space="preserve">, </w:t>
      </w:r>
      <w:r w:rsidRPr="00323FB2">
        <w:rPr>
          <w:bCs/>
        </w:rPr>
        <w:t>k</w:t>
      </w:r>
      <w:r w:rsidRPr="00323FB2">
        <w:t>. (</w:t>
      </w:r>
      <w:r w:rsidRPr="00323FB2">
        <w:rPr>
          <w:bCs/>
          <w:i/>
          <w:iCs/>
        </w:rPr>
        <w:t xml:space="preserve">КД "Волны. Отражение и преломление". Раздел "Волны". "Бегущая электромагнитная волна"). </w:t>
      </w:r>
    </w:p>
    <w:p w:rsidR="000D717D" w:rsidRPr="00323FB2" w:rsidRDefault="000D717D" w:rsidP="000D717D">
      <w:pPr>
        <w:pStyle w:val="Default"/>
      </w:pPr>
      <w:r w:rsidRPr="00323FB2">
        <w:t xml:space="preserve">3.3, 3.6. Энергия электромагнитной волны. Уравнения Максвелла. Плотность потока энергии, объемная плотность энергии. Интенсивность излучения. Солнечная постоянная. Энергетический баланс солнечного излучения в атмосфере. Климат Земли. Парниковый эффект. </w:t>
      </w:r>
    </w:p>
    <w:p w:rsidR="000D717D" w:rsidRPr="00323FB2" w:rsidRDefault="000D717D" w:rsidP="000D717D">
      <w:pPr>
        <w:pStyle w:val="Default"/>
      </w:pPr>
      <w:r w:rsidRPr="00323FB2">
        <w:t xml:space="preserve">3.4. Давление электромагнитной волны. Волновой механизм возникновения давления. Зависимость давления от коэффициента отражения. </w:t>
      </w:r>
    </w:p>
    <w:p w:rsidR="000D717D" w:rsidRPr="00323FB2" w:rsidRDefault="000D717D" w:rsidP="000D717D">
      <w:pPr>
        <w:pStyle w:val="Default"/>
      </w:pPr>
      <w:r w:rsidRPr="00323FB2">
        <w:t xml:space="preserve">4.1. Нормальное падение электромагнитной волны на границу раздела двух сред. Период и длина волны на границе раздела. </w:t>
      </w:r>
    </w:p>
    <w:p w:rsidR="000D717D" w:rsidRPr="00323FB2" w:rsidRDefault="000D717D" w:rsidP="000D717D">
      <w:pPr>
        <w:pStyle w:val="Default"/>
      </w:pPr>
      <w:r w:rsidRPr="00323FB2">
        <w:t xml:space="preserve">4.2. Электро-механическая аналогия в теории волн. </w:t>
      </w:r>
    </w:p>
    <w:p w:rsidR="000D717D" w:rsidRPr="00323FB2" w:rsidRDefault="000D717D" w:rsidP="000D717D">
      <w:pPr>
        <w:pStyle w:val="Default"/>
      </w:pPr>
      <w:r w:rsidRPr="00323FB2">
        <w:t>4.3, 4.4. Законы отражения и преломления. Полное внутреннее отражение. (</w:t>
      </w:r>
      <w:r w:rsidRPr="00323FB2">
        <w:rPr>
          <w:bCs/>
          <w:i/>
          <w:iCs/>
        </w:rPr>
        <w:t xml:space="preserve">КД "Волны. Отражение и преломление. Раздел "Отражение и преломление поляризованного излучения"). </w:t>
      </w:r>
    </w:p>
    <w:p w:rsidR="000D717D" w:rsidRPr="00323FB2" w:rsidRDefault="000D717D" w:rsidP="000D717D">
      <w:pPr>
        <w:pStyle w:val="Default"/>
      </w:pPr>
      <w:r w:rsidRPr="00323FB2">
        <w:t>4.3, 4.5. Законы отражения и преломления. Земная рефракция. Радуга</w:t>
      </w:r>
      <w:r w:rsidRPr="00323FB2">
        <w:rPr>
          <w:bCs/>
        </w:rPr>
        <w:t>, (</w:t>
      </w:r>
      <w:r w:rsidRPr="00323FB2">
        <w:rPr>
          <w:bCs/>
          <w:i/>
          <w:iCs/>
        </w:rPr>
        <w:t xml:space="preserve">КД "Волны. Отражение и преломление". Раздел "Радуга"). </w:t>
      </w:r>
      <w:r w:rsidRPr="00323FB2">
        <w:t xml:space="preserve">Рефракция звука в океане. Подводный звуковой канал </w:t>
      </w:r>
      <w:r w:rsidRPr="00323FB2">
        <w:rPr>
          <w:bCs/>
        </w:rPr>
        <w:t>(</w:t>
      </w:r>
      <w:r w:rsidRPr="00323FB2">
        <w:rPr>
          <w:bCs/>
          <w:i/>
          <w:iCs/>
        </w:rPr>
        <w:t xml:space="preserve">КД "Волны. Отражение и преломление". Раздел "Подводный звуковой канал"). </w:t>
      </w:r>
    </w:p>
    <w:p w:rsidR="000D717D" w:rsidRPr="00323FB2" w:rsidRDefault="000D717D" w:rsidP="000D717D">
      <w:pPr>
        <w:pStyle w:val="Default"/>
      </w:pPr>
      <w:r w:rsidRPr="00323FB2">
        <w:lastRenderedPageBreak/>
        <w:t xml:space="preserve">4.4, 4.6. Полное внутреннее отражение. Волоконная оптика, </w:t>
      </w:r>
      <w:r w:rsidRPr="00323FB2">
        <w:rPr>
          <w:bCs/>
        </w:rPr>
        <w:t>(</w:t>
      </w:r>
      <w:r w:rsidRPr="00323FB2">
        <w:rPr>
          <w:bCs/>
          <w:i/>
          <w:iCs/>
        </w:rPr>
        <w:t xml:space="preserve">КД "Волны. Отражение и преломление". Раздел "Световод"). </w:t>
      </w:r>
      <w:r w:rsidRPr="00323FB2">
        <w:t xml:space="preserve">Волоконно-оптические линии связи. Скорость передачи информации. WDM-технология. Волоконные световоды в медицине. </w:t>
      </w:r>
    </w:p>
    <w:p w:rsidR="000D717D" w:rsidRPr="00323FB2" w:rsidRDefault="000D717D" w:rsidP="000D717D">
      <w:pPr>
        <w:pStyle w:val="Default"/>
      </w:pPr>
      <w:r w:rsidRPr="00323FB2">
        <w:t xml:space="preserve">4.7. Поляризация электромагнитных волн. Линейная, эллиптическая, круговая поляризация </w:t>
      </w:r>
      <w:r w:rsidRPr="00323FB2">
        <w:rPr>
          <w:bCs/>
          <w:i/>
          <w:iCs/>
        </w:rPr>
        <w:t xml:space="preserve">(КД "Волны. Отражение и преломление". Раздел "Волны". "Поляризация электромагнитной волны"). </w:t>
      </w:r>
      <w:r w:rsidRPr="00323FB2">
        <w:t xml:space="preserve">Естественный свет. </w:t>
      </w:r>
    </w:p>
    <w:p w:rsidR="000D717D" w:rsidRPr="00323FB2" w:rsidRDefault="000D717D" w:rsidP="000D717D">
      <w:pPr>
        <w:pStyle w:val="Default"/>
      </w:pPr>
      <w:r w:rsidRPr="00323FB2">
        <w:t>4.8, 4.9. Отражение и преломление поляризованных волн. Формулы Френеля. Поляризационные эффекты на границе раздела. Угол Брюстера</w:t>
      </w:r>
      <w:r w:rsidRPr="00323FB2">
        <w:rPr>
          <w:bCs/>
          <w:i/>
          <w:iCs/>
        </w:rPr>
        <w:t xml:space="preserve">(КД "Волны. Отражение и преломление". Раздел "Отражение и преломление поляризованного излучения"). </w:t>
      </w:r>
    </w:p>
    <w:p w:rsidR="000D717D" w:rsidRPr="00323FB2" w:rsidRDefault="000D717D" w:rsidP="000D717D">
      <w:pPr>
        <w:pStyle w:val="Default"/>
        <w:pageBreakBefore/>
      </w:pPr>
      <w:r w:rsidRPr="00323FB2">
        <w:lastRenderedPageBreak/>
        <w:t>4.10, 4.11, 4.12. Распространение электромагнитных волн в кристаллах. Двулучепреломление. Построения Гюйгенса для волнового фронта. (</w:t>
      </w:r>
      <w:r w:rsidRPr="00323FB2">
        <w:rPr>
          <w:bCs/>
          <w:i/>
          <w:iCs/>
        </w:rPr>
        <w:t xml:space="preserve">КД "Волны. Отражение и преломление". Раздел "Эффект двулучепреломления"). </w:t>
      </w:r>
      <w:r w:rsidRPr="00323FB2">
        <w:t>Принцип работы ЖК дисплеев (</w:t>
      </w:r>
      <w:r w:rsidRPr="00323FB2">
        <w:rPr>
          <w:bCs/>
          <w:i/>
          <w:iCs/>
        </w:rPr>
        <w:t>КД "ЖК дисплей ")</w:t>
      </w:r>
      <w:r w:rsidRPr="00323FB2">
        <w:t xml:space="preserve">. </w:t>
      </w:r>
    </w:p>
    <w:p w:rsidR="000D717D" w:rsidRPr="00323FB2" w:rsidRDefault="000D717D" w:rsidP="000D717D">
      <w:pPr>
        <w:pStyle w:val="Default"/>
      </w:pPr>
      <w:r w:rsidRPr="00323FB2">
        <w:t>5.1, 5.2. Способы передачи информации волной. Биения, амплитудная модуляция, частотный спектр сигнала с амплитудной модуляцией по гармоническому закону и его зависимость от параметров сигнала. (</w:t>
      </w:r>
      <w:r w:rsidRPr="00323FB2">
        <w:rPr>
          <w:bCs/>
          <w:i/>
          <w:iCs/>
        </w:rPr>
        <w:t xml:space="preserve">КД "Спектральный анализ". Разделы "Спектры", “Построение сигнала по спектру"). </w:t>
      </w:r>
      <w:r w:rsidRPr="00323FB2">
        <w:t xml:space="preserve">Радиовещание в АМ и FМ диапазонах. </w:t>
      </w:r>
    </w:p>
    <w:p w:rsidR="000D717D" w:rsidRPr="00323FB2" w:rsidRDefault="000D717D" w:rsidP="000D717D">
      <w:pPr>
        <w:pStyle w:val="Default"/>
      </w:pPr>
      <w:r w:rsidRPr="00323FB2">
        <w:t>5.3, 5.4. Суперпозиция эквидистантных гармоник. Амплитуда квазигармонического сигнала при конечном и бесконечном числе гармоник. Опыт с маятниками. Теорема о ширине частотной полосы. (</w:t>
      </w:r>
      <w:r w:rsidRPr="00323FB2">
        <w:rPr>
          <w:bCs/>
          <w:i/>
          <w:iCs/>
        </w:rPr>
        <w:t xml:space="preserve">КД "Маятники Чеботаева"). </w:t>
      </w:r>
    </w:p>
    <w:p w:rsidR="000D717D" w:rsidRPr="00323FB2" w:rsidRDefault="000D717D" w:rsidP="000D717D">
      <w:pPr>
        <w:pStyle w:val="Default"/>
      </w:pPr>
      <w:r w:rsidRPr="00323FB2">
        <w:t xml:space="preserve">6.1. Спектр периодического сигнала. Спектр последовательности прямоугольных периодических импульсов. Влияние длительности импульса и периода следования на спектр, Формирование сигнала из гармоник. Осцилляции Гиббса. </w:t>
      </w:r>
      <w:r w:rsidRPr="00323FB2">
        <w:rPr>
          <w:bCs/>
          <w:i/>
          <w:iCs/>
        </w:rPr>
        <w:t xml:space="preserve">(КД "Спектральный анализ". Раздел "Спектры". "Спектр периодического сигнала", “Формирование прямоугольного сигнала”) </w:t>
      </w:r>
    </w:p>
    <w:p w:rsidR="000D717D" w:rsidRPr="00323FB2" w:rsidRDefault="000D717D" w:rsidP="000D717D">
      <w:pPr>
        <w:pStyle w:val="Default"/>
      </w:pPr>
      <w:r w:rsidRPr="00323FB2">
        <w:t xml:space="preserve">6.2. Спектр одиночного импульса. Предельный переход от дискретного спектра к сплошному. Интеграл Фурье. Спектр прямоугольного импульса. Длительность импульса и ширина его спектра </w:t>
      </w:r>
      <w:r w:rsidRPr="00323FB2">
        <w:rPr>
          <w:bCs/>
          <w:i/>
          <w:iCs/>
        </w:rPr>
        <w:t xml:space="preserve">(КД "Спектральный анализ". Раздел "Спектры". "Спектр периодического сигнала"), (КД "Построение сигнала по спектру"). </w:t>
      </w:r>
    </w:p>
    <w:p w:rsidR="000D717D" w:rsidRPr="00323FB2" w:rsidRDefault="000D717D" w:rsidP="000D717D">
      <w:pPr>
        <w:pStyle w:val="Default"/>
      </w:pPr>
      <w:r w:rsidRPr="00323FB2">
        <w:t>6.3, 6.4. Спектральная плотность мощности. Энергетическая ширина спектра. Теорема Планшереля. Связь формы импульса и ширины спектра, (</w:t>
      </w:r>
      <w:r w:rsidRPr="00323FB2">
        <w:rPr>
          <w:bCs/>
          <w:i/>
          <w:iCs/>
        </w:rPr>
        <w:t>КД "Влияние формы импульса на его спектр")</w:t>
      </w:r>
      <w:r w:rsidRPr="00323FB2">
        <w:t xml:space="preserve">. </w:t>
      </w:r>
    </w:p>
    <w:p w:rsidR="000D717D" w:rsidRPr="00323FB2" w:rsidRDefault="000D717D" w:rsidP="000D717D">
      <w:pPr>
        <w:pStyle w:val="Default"/>
      </w:pPr>
      <w:r w:rsidRPr="00323FB2">
        <w:t xml:space="preserve">6.6. Свойства преобразования Фурье: формулы запаздывания, смещения, свертки. </w:t>
      </w:r>
    </w:p>
    <w:p w:rsidR="000D717D" w:rsidRPr="00323FB2" w:rsidRDefault="000D717D" w:rsidP="000D717D">
      <w:pPr>
        <w:pStyle w:val="Default"/>
      </w:pPr>
      <w:r w:rsidRPr="00323FB2">
        <w:t xml:space="preserve">7.1, 7.3, 7.4. Дискретное преобразование Фурье. Функция дискретного аргумента и ее спектр. Периодизация спектра. Частота Найквиста. Наложение частот. Формулы дискретного преобразования Фурье. Взаимосвязь функции и спектра при дискретизации на сетке. </w:t>
      </w:r>
      <w:r w:rsidRPr="00323FB2">
        <w:rPr>
          <w:bCs/>
          <w:i/>
          <w:iCs/>
        </w:rPr>
        <w:t xml:space="preserve">(КД "Спектральный анализ". Раздел "Теорема Котельникова–Шеннона". "Восстановление сигнала по спектру ДПФ"). </w:t>
      </w:r>
    </w:p>
    <w:p w:rsidR="000D717D" w:rsidRPr="00323FB2" w:rsidRDefault="000D717D" w:rsidP="000D717D">
      <w:pPr>
        <w:pStyle w:val="Default"/>
      </w:pPr>
      <w:r w:rsidRPr="00323FB2">
        <w:t>7.2, 7.3. Восстановление сигнала по его дискретным отсчетам. Формула Котельникова–Шеннона. (</w:t>
      </w:r>
      <w:r w:rsidRPr="00323FB2">
        <w:rPr>
          <w:bCs/>
          <w:i/>
          <w:iCs/>
        </w:rPr>
        <w:t xml:space="preserve">КД "Спектральный анализ". Раздел "Теорема Котельникова–Шеннона"). </w:t>
      </w:r>
      <w:r w:rsidRPr="00323FB2">
        <w:t xml:space="preserve">Частота Найквиста. Осцилляции Гиббса. Взаимосвязь функции и спектра при дискретизации на сетке. </w:t>
      </w:r>
    </w:p>
    <w:p w:rsidR="000D717D" w:rsidRPr="00323FB2" w:rsidRDefault="000D717D" w:rsidP="000D717D">
      <w:pPr>
        <w:pStyle w:val="Default"/>
      </w:pPr>
      <w:r w:rsidRPr="00323FB2">
        <w:t>7.3, 7.4. Формулы дискретного преобразования Фурье. Вывод ортогональности гармоник. Свойства дискретного преобразования Фурье: формулы запаздывания, смещения, свертки. Взаимосвязь функции и спектра при дискретизации на сетке</w:t>
      </w:r>
      <w:r w:rsidRPr="00323FB2">
        <w:rPr>
          <w:bCs/>
        </w:rPr>
        <w:t xml:space="preserve">. </w:t>
      </w:r>
      <w:r w:rsidRPr="00323FB2">
        <w:t>(</w:t>
      </w:r>
      <w:r w:rsidRPr="00323FB2">
        <w:rPr>
          <w:bCs/>
          <w:i/>
          <w:iCs/>
        </w:rPr>
        <w:t xml:space="preserve">КД "Спектральный анализ". Раздел "Теорема Котельникова–Шеннона". "Восстановление сигнала по спектру ДПФ"). </w:t>
      </w:r>
    </w:p>
    <w:p w:rsidR="000D717D" w:rsidRPr="00323FB2" w:rsidRDefault="000D717D" w:rsidP="000D717D">
      <w:pPr>
        <w:pStyle w:val="Default"/>
      </w:pPr>
      <w:r w:rsidRPr="00323FB2">
        <w:t xml:space="preserve">7.5, 7.6. Свойства дискретного преобразования Фурье. Выбор шага сетки и области периодизации при ДПФ. Спектральная фильтрация импульсов и изображений </w:t>
      </w:r>
      <w:r w:rsidRPr="00323FB2">
        <w:rPr>
          <w:bCs/>
          <w:i/>
          <w:iCs/>
        </w:rPr>
        <w:t xml:space="preserve">(КД "Спектральный анализ". Разделы "Спектральная фильтрация 1","Спектральная фильтрация 2"). </w:t>
      </w:r>
    </w:p>
    <w:p w:rsidR="000D717D" w:rsidRPr="00323FB2" w:rsidRDefault="000D717D" w:rsidP="000D717D">
      <w:pPr>
        <w:pStyle w:val="Default"/>
      </w:pPr>
      <w:r w:rsidRPr="00323FB2">
        <w:t xml:space="preserve">8.1, 8.4. Пространственная и временная дисперсия. Нормальная и аномальная дисперсия. Формула Рэлея. Зависимости частоты от волнового числа и показателя преломления от длины волны. </w:t>
      </w:r>
      <w:r w:rsidRPr="00323FB2">
        <w:rPr>
          <w:bCs/>
          <w:i/>
          <w:iCs/>
        </w:rPr>
        <w:t xml:space="preserve">(КД "Дисперсия в скрещенных призмах"). </w:t>
      </w:r>
    </w:p>
    <w:p w:rsidR="000D717D" w:rsidRPr="00323FB2" w:rsidRDefault="000D717D" w:rsidP="000D717D">
      <w:pPr>
        <w:pStyle w:val="Default"/>
      </w:pPr>
      <w:r w:rsidRPr="00323FB2">
        <w:t xml:space="preserve">8.2, 8.3. Первое приближение теории дисперсии. Волновой пакет. Групповая скорость. Уравнение переноса для огибающей пакета. Бегущее время. </w:t>
      </w:r>
    </w:p>
    <w:p w:rsidR="000D717D" w:rsidRPr="00323FB2" w:rsidRDefault="000D717D" w:rsidP="000D717D">
      <w:pPr>
        <w:pStyle w:val="Default"/>
      </w:pPr>
      <w:r w:rsidRPr="00323FB2">
        <w:t xml:space="preserve">8.5. Второе приближение теории дисперсии. Расплывание волнового пакета и его иллюстрация на </w:t>
      </w:r>
      <w:r w:rsidRPr="00323FB2">
        <w:rPr>
          <w:i/>
          <w:iCs/>
        </w:rPr>
        <w:t>КД "Дисперсия"</w:t>
      </w:r>
      <w:r w:rsidRPr="00323FB2">
        <w:rPr>
          <w:bCs/>
          <w:i/>
          <w:iCs/>
        </w:rPr>
        <w:t xml:space="preserve">. </w:t>
      </w:r>
      <w:r w:rsidRPr="00323FB2">
        <w:t>Параболическое уравнение дисперсии для амплитуды. Решение для Гауссова импульса. Дисперсионная длина. (</w:t>
      </w:r>
      <w:r w:rsidRPr="00323FB2">
        <w:rPr>
          <w:bCs/>
          <w:i/>
          <w:iCs/>
        </w:rPr>
        <w:t xml:space="preserve">КД "Волновая оптика. Лазер". Разделы "Распространение электромагнитного импульса в среде с дисперсией", "Распространение импульса в среде с нормальной и аномальной дисперсией"). </w:t>
      </w:r>
      <w:r w:rsidRPr="00323FB2">
        <w:t xml:space="preserve">Влияние дисперсии на скорость передачи информации в ВОЛС. </w:t>
      </w:r>
    </w:p>
    <w:p w:rsidR="000D717D" w:rsidRPr="00323FB2" w:rsidRDefault="000D717D" w:rsidP="000D717D">
      <w:pPr>
        <w:pStyle w:val="Default"/>
      </w:pPr>
      <w:r w:rsidRPr="00323FB2">
        <w:t xml:space="preserve">9.1. Волны в цепочках. Дисперсионное уравнение. Длинноволновое приближение. Полоса прозрачности. Движение в цепочке при частотах </w:t>
      </w:r>
      <w:r w:rsidRPr="00323FB2">
        <w:lastRenderedPageBreak/>
        <w:t xml:space="preserve">внутри и вне полосы прозрачности. </w:t>
      </w:r>
      <w:r w:rsidRPr="00323FB2">
        <w:rPr>
          <w:bCs/>
          <w:i/>
          <w:iCs/>
        </w:rPr>
        <w:t>(КД "Волновая оптика. Лазер". Раздел "Пространственная дисперсия в цепочке масс")</w:t>
      </w:r>
      <w:r w:rsidRPr="00323FB2">
        <w:rPr>
          <w:bCs/>
        </w:rPr>
        <w:t xml:space="preserve">. </w:t>
      </w:r>
      <w:r w:rsidRPr="00323FB2">
        <w:t xml:space="preserve">9.2. Дисперсия разностной схемы волнового уравнения. Цепочка как физический аналог разностной схемы. Частота Найквиста и верхняя граница полосы прозрачности цепочки. </w:t>
      </w:r>
      <w:r w:rsidRPr="00323FB2">
        <w:rPr>
          <w:bCs/>
          <w:i/>
          <w:iCs/>
        </w:rPr>
        <w:t xml:space="preserve">(КД "Волновая оптика. Лазер". Раздел "Цепочки"). </w:t>
      </w:r>
    </w:p>
    <w:p w:rsidR="000D717D" w:rsidRPr="00323FB2" w:rsidRDefault="000D717D" w:rsidP="000D717D">
      <w:pPr>
        <w:pStyle w:val="Default"/>
      </w:pPr>
      <w:r w:rsidRPr="00323FB2">
        <w:t>10.1–10.2. Электронная теория дисперсии. Нормальная и аномальная дисперсия электромагнитных волн. Линии поглощения. (</w:t>
      </w:r>
      <w:r w:rsidRPr="00323FB2">
        <w:rPr>
          <w:bCs/>
          <w:i/>
          <w:iCs/>
        </w:rPr>
        <w:t>КД "Волновая оптика. Лазер. " Раздел "Распространение импульса в среде с нормальной и аномальной дисперсией", КД</w:t>
      </w:r>
      <w:r>
        <w:rPr>
          <w:bCs/>
          <w:i/>
          <w:iCs/>
        </w:rPr>
        <w:t xml:space="preserve"> "Электронная теория дисперсии</w:t>
      </w:r>
      <w:r w:rsidRPr="00323FB2">
        <w:rPr>
          <w:bCs/>
          <w:i/>
          <w:iCs/>
        </w:rPr>
        <w:t xml:space="preserve">"). </w:t>
      </w:r>
    </w:p>
    <w:p w:rsidR="000D717D" w:rsidRPr="00323FB2" w:rsidRDefault="000D717D" w:rsidP="000D717D">
      <w:pPr>
        <w:pStyle w:val="Default"/>
      </w:pPr>
      <w:r w:rsidRPr="00323FB2">
        <w:t xml:space="preserve">10.3. Дисперсия в плазме. Плазменная частота. Распространение волн УКВ-диапазона в атмосфере Земли. ( </w:t>
      </w:r>
      <w:r w:rsidRPr="00323FB2">
        <w:rPr>
          <w:bCs/>
          <w:i/>
          <w:iCs/>
        </w:rPr>
        <w:t xml:space="preserve">КД "Электронная теория дисперсии 2"). </w:t>
      </w:r>
    </w:p>
    <w:p w:rsidR="000D717D" w:rsidRPr="00323FB2" w:rsidRDefault="000D717D" w:rsidP="000D717D">
      <w:pPr>
        <w:pStyle w:val="Default"/>
      </w:pPr>
      <w:r w:rsidRPr="00323FB2">
        <w:t xml:space="preserve">11.1, 11.2. Двулучевая интерференция. Суперпозиция плоских волн, ширина интерференционной полосы. Условия интерференционного максимума и минимума. Интерференция волн от двух точечных источников, </w:t>
      </w:r>
      <w:r w:rsidRPr="00323FB2">
        <w:rPr>
          <w:bCs/>
          <w:i/>
          <w:iCs/>
        </w:rPr>
        <w:t xml:space="preserve">(КД "Волновая оптика. Лазер", Раздел "Двулучевая интерференция"). </w:t>
      </w:r>
    </w:p>
    <w:p w:rsidR="000D717D" w:rsidRPr="00323FB2" w:rsidRDefault="000D717D" w:rsidP="000D717D">
      <w:pPr>
        <w:pStyle w:val="Default"/>
      </w:pPr>
      <w:r w:rsidRPr="00323FB2">
        <w:t xml:space="preserve">11.3, 11.4. Интерференция в тонких пленках. Линии равной толщины. Цвета тонких пленок. Просветление оптики. </w:t>
      </w:r>
      <w:r w:rsidRPr="00323FB2">
        <w:rPr>
          <w:bCs/>
        </w:rPr>
        <w:t>(</w:t>
      </w:r>
      <w:r w:rsidRPr="00323FB2">
        <w:rPr>
          <w:bCs/>
          <w:i/>
          <w:iCs/>
        </w:rPr>
        <w:t xml:space="preserve">КД "Просветляющее покрытие"). </w:t>
      </w:r>
      <w:r w:rsidRPr="00323FB2">
        <w:t xml:space="preserve">Интерферометр Майкельсона. Открытие гравитационных волн. LIGO. </w:t>
      </w:r>
    </w:p>
    <w:p w:rsidR="000D717D" w:rsidRPr="00323FB2" w:rsidRDefault="000D717D" w:rsidP="000D717D">
      <w:pPr>
        <w:pStyle w:val="Default"/>
      </w:pPr>
      <w:r w:rsidRPr="00323FB2">
        <w:t xml:space="preserve">11.5. Стоячие волны; узлы и пучности. Изменение напряженности полей, плотности и потока энергии в электромагнитной стоячей волне. </w:t>
      </w:r>
      <w:r w:rsidRPr="00323FB2">
        <w:rPr>
          <w:bCs/>
          <w:i/>
          <w:iCs/>
        </w:rPr>
        <w:t xml:space="preserve">(КД "Волны. Отражение и преломление. Раздел "Волны". "Бегущая и стоячая волна. Стоячая э/м волна"). </w:t>
      </w:r>
    </w:p>
    <w:p w:rsidR="000D717D" w:rsidRPr="00323FB2" w:rsidRDefault="000D717D" w:rsidP="000D717D">
      <w:pPr>
        <w:pStyle w:val="Default"/>
      </w:pPr>
      <w:r w:rsidRPr="00323FB2">
        <w:t xml:space="preserve">12.1. Интерференция квазимонохроматических волн. Условие возникновения интерференционной картины. Понятие о когерентности. </w:t>
      </w:r>
    </w:p>
    <w:p w:rsidR="000D717D" w:rsidRPr="00323FB2" w:rsidRDefault="000D717D" w:rsidP="000D717D">
      <w:pPr>
        <w:pStyle w:val="Default"/>
      </w:pPr>
      <w:r w:rsidRPr="00323FB2">
        <w:t xml:space="preserve">12.2. Когерентность волн и видимость интерференционной картины. Степень когерентности. </w:t>
      </w:r>
      <w:r w:rsidRPr="00323FB2">
        <w:rPr>
          <w:bCs/>
          <w:i/>
          <w:iCs/>
        </w:rPr>
        <w:t xml:space="preserve">(КД "Волновая оптика. Лазер". Раздел "Когерентность"). </w:t>
      </w:r>
      <w:r w:rsidRPr="00323FB2">
        <w:t xml:space="preserve">Связь распределения интенсивности в интерференционной картине и степени когерентности. </w:t>
      </w:r>
    </w:p>
    <w:p w:rsidR="000D717D" w:rsidRPr="00323FB2" w:rsidRDefault="000D717D" w:rsidP="000D717D">
      <w:pPr>
        <w:pStyle w:val="Default"/>
      </w:pPr>
      <w:r w:rsidRPr="00323FB2">
        <w:t xml:space="preserve">12.3. Время когерентности. Время когерентности и длительность цуга спонтанного излучения атома, </w:t>
      </w:r>
      <w:r w:rsidRPr="00323FB2">
        <w:rPr>
          <w:bCs/>
          <w:i/>
          <w:iCs/>
        </w:rPr>
        <w:t xml:space="preserve">(КД "Волновая оптика. Лазер". Раздел "Когерентность"). </w:t>
      </w:r>
      <w:r w:rsidRPr="00323FB2">
        <w:t xml:space="preserve">Длина когерентности и ширина спектра излучения. </w:t>
      </w:r>
    </w:p>
    <w:p w:rsidR="000D717D" w:rsidRPr="00323FB2" w:rsidRDefault="000D717D" w:rsidP="000D717D">
      <w:pPr>
        <w:pStyle w:val="Default"/>
      </w:pPr>
      <w:r w:rsidRPr="00323FB2">
        <w:t>12.4. Теорема Винера–Хинчина (без вывода). Понятие о Фурье-спектроскопии</w:t>
      </w:r>
      <w:r w:rsidRPr="00323FB2">
        <w:rPr>
          <w:bCs/>
        </w:rPr>
        <w:t xml:space="preserve">, </w:t>
      </w:r>
      <w:r w:rsidRPr="00323FB2">
        <w:t xml:space="preserve">Влияние шага измерений и длины выборки. </w:t>
      </w:r>
      <w:r w:rsidRPr="00323FB2">
        <w:rPr>
          <w:bCs/>
          <w:i/>
          <w:iCs/>
        </w:rPr>
        <w:t xml:space="preserve">(КД "Волновая оптика. Лазер". Раздел "Фурье-спектроскопия") </w:t>
      </w:r>
    </w:p>
    <w:p w:rsidR="000D717D" w:rsidRPr="00323FB2" w:rsidRDefault="000D717D" w:rsidP="000D717D">
      <w:pPr>
        <w:pStyle w:val="Default"/>
      </w:pPr>
      <w:r w:rsidRPr="00323FB2">
        <w:t xml:space="preserve">13.1, 13.2. Многолучевая интерференция волн от цепочки синфазных источников. Ширина главных максимумов. Разрешающая способность. Антенные решетки. Угловое разрешение. Диаграмма направленности и ее сканирование. </w:t>
      </w:r>
      <w:r w:rsidRPr="00323FB2">
        <w:rPr>
          <w:bCs/>
          <w:i/>
          <w:iCs/>
        </w:rPr>
        <w:t xml:space="preserve">(КД "Волновая оптика. Лазер". Раздел" "Антенные решетки"). </w:t>
      </w:r>
    </w:p>
    <w:p w:rsidR="000D717D" w:rsidRPr="00323FB2" w:rsidRDefault="000D717D" w:rsidP="000D717D">
      <w:pPr>
        <w:pStyle w:val="Default"/>
      </w:pPr>
      <w:r w:rsidRPr="00323FB2">
        <w:t>13.3. Многолучевая интерференция волн от цепочки синфазных источников. Ширина главных максимумов</w:t>
      </w:r>
      <w:r w:rsidRPr="00323FB2">
        <w:rPr>
          <w:bCs/>
          <w:i/>
          <w:iCs/>
        </w:rPr>
        <w:t xml:space="preserve">, </w:t>
      </w:r>
      <w:r w:rsidRPr="00323FB2">
        <w:t>Спектральные приборы</w:t>
      </w:r>
      <w:r w:rsidRPr="00323FB2">
        <w:rPr>
          <w:bCs/>
          <w:i/>
          <w:iCs/>
        </w:rPr>
        <w:t xml:space="preserve">. </w:t>
      </w:r>
      <w:r w:rsidRPr="00323FB2">
        <w:t xml:space="preserve">Эталон Фабри–Перо. Разрешающая способность </w:t>
      </w:r>
      <w:r w:rsidRPr="00323FB2">
        <w:rPr>
          <w:bCs/>
          <w:i/>
          <w:iCs/>
        </w:rPr>
        <w:t xml:space="preserve">(КД "Волновая оптика. Лазер". Раздел" "Интерферометр Фабри–Перо"). </w:t>
      </w:r>
    </w:p>
    <w:p w:rsidR="000D717D" w:rsidRPr="00323FB2" w:rsidRDefault="000D717D" w:rsidP="000D717D">
      <w:pPr>
        <w:pStyle w:val="Default"/>
      </w:pPr>
      <w:r w:rsidRPr="00323FB2">
        <w:t xml:space="preserve">14.1–14.3. Математическая формулировка задачи дифракции. Логика приближений в теории дифракции: уравнение Гельмгольца, интеграл Гельмгольца–Кирхгофа, условие излучения, приближения Кирхгофа. Формула Гельмгольца–Кирхгофа. </w:t>
      </w:r>
    </w:p>
    <w:p w:rsidR="000D717D" w:rsidRPr="00323FB2" w:rsidRDefault="000D717D" w:rsidP="000D717D">
      <w:pPr>
        <w:pStyle w:val="Default"/>
      </w:pPr>
      <w:r w:rsidRPr="00323FB2">
        <w:t xml:space="preserve">14.3, 14.4. Приближения Кирхгофа в теории дифракции. Формула Гельмгольца–Кирхгофа. Оптическое приближение. Формула Френеля–Кирхгофа. </w:t>
      </w:r>
    </w:p>
    <w:p w:rsidR="000D717D" w:rsidRPr="00323FB2" w:rsidRDefault="000D717D" w:rsidP="000D717D">
      <w:pPr>
        <w:pStyle w:val="Default"/>
      </w:pPr>
      <w:r w:rsidRPr="00323FB2">
        <w:t xml:space="preserve">14.5. Формула Френеля–Кирхгофа и принцип Гюйгенса–Френеля. Анализ дифракции на отверстии с помощью зон Френеля, </w:t>
      </w:r>
      <w:r w:rsidRPr="00323FB2">
        <w:rPr>
          <w:bCs/>
          <w:i/>
          <w:iCs/>
        </w:rPr>
        <w:t xml:space="preserve">(КД "Волновая оптика. Лазер". Раздел" "Дифракция. Зоны Френеля"). </w:t>
      </w:r>
      <w:r w:rsidRPr="00323FB2">
        <w:t xml:space="preserve">Пятно Пуассона, </w:t>
      </w:r>
      <w:r w:rsidRPr="00323FB2">
        <w:rPr>
          <w:bCs/>
          <w:i/>
          <w:iCs/>
        </w:rPr>
        <w:t xml:space="preserve">(КД "Волновая оптика. Лазер". Раздел "Дифракция на круглом отверстии и на диске "). </w:t>
      </w:r>
    </w:p>
    <w:p w:rsidR="000D717D" w:rsidRPr="00323FB2" w:rsidRDefault="000D717D" w:rsidP="000D717D">
      <w:pPr>
        <w:pStyle w:val="Default"/>
      </w:pPr>
      <w:r w:rsidRPr="00323FB2">
        <w:t xml:space="preserve">14.6. Дифракция Френеля. Параксиальное (приосевое) приближение. Параболическое уравнение дифракции. </w:t>
      </w:r>
    </w:p>
    <w:p w:rsidR="000D717D" w:rsidRPr="00323FB2" w:rsidRDefault="000D717D" w:rsidP="000D717D">
      <w:pPr>
        <w:pStyle w:val="Default"/>
      </w:pPr>
      <w:r w:rsidRPr="00323FB2">
        <w:t xml:space="preserve">14.7. Эффект Тальбо. Расстояние Тальбо для одномерных структур </w:t>
      </w:r>
      <w:r w:rsidRPr="00323FB2">
        <w:rPr>
          <w:bCs/>
          <w:i/>
          <w:iCs/>
        </w:rPr>
        <w:t xml:space="preserve">(КД "Волновая оптика. Лазер". Разделы "Эффект Тальбо (вариант 1)" и </w:t>
      </w:r>
      <w:r w:rsidRPr="00323FB2">
        <w:rPr>
          <w:bCs/>
          <w:i/>
          <w:iCs/>
        </w:rPr>
        <w:lastRenderedPageBreak/>
        <w:t xml:space="preserve">"Эффект Тальбо (вариант 2)"). </w:t>
      </w:r>
    </w:p>
    <w:p w:rsidR="000D717D" w:rsidRPr="00323FB2" w:rsidRDefault="000D717D" w:rsidP="000D717D">
      <w:pPr>
        <w:pStyle w:val="Default"/>
      </w:pPr>
      <w:r w:rsidRPr="00323FB2">
        <w:t xml:space="preserve">15.1. Дифракция Фраунгофера (дифракция плоских волн). Угловой спектр плоских волн. </w:t>
      </w:r>
    </w:p>
    <w:p w:rsidR="000D717D" w:rsidRPr="00323FB2" w:rsidRDefault="000D717D" w:rsidP="000D717D">
      <w:pPr>
        <w:pStyle w:val="Default"/>
      </w:pPr>
      <w:r w:rsidRPr="00323FB2">
        <w:t>15.2. Дифракция на щели, прямоугольном и круглом отверстиях. Дифракционная расходимость</w:t>
      </w:r>
      <w:r w:rsidRPr="00323FB2">
        <w:rPr>
          <w:bCs/>
        </w:rPr>
        <w:t xml:space="preserve">. </w:t>
      </w:r>
      <w:r w:rsidRPr="00323FB2">
        <w:rPr>
          <w:bCs/>
          <w:i/>
          <w:iCs/>
        </w:rPr>
        <w:t>(КД "Волновая оптика. Лазер". Раздел "Дифракция", КД "Дифракция Фраунгофера на разных отверстиях")</w:t>
      </w:r>
      <w:r w:rsidRPr="00323FB2">
        <w:t xml:space="preserve">. </w:t>
      </w:r>
    </w:p>
    <w:p w:rsidR="000D717D" w:rsidRPr="00323FB2" w:rsidRDefault="000D717D" w:rsidP="000D717D">
      <w:pPr>
        <w:pStyle w:val="Default"/>
      </w:pPr>
      <w:r w:rsidRPr="00323FB2">
        <w:t xml:space="preserve">15.3. Пространственно-временная аналогия, частотный спектр импульса и пространственный спектр при дифракции Фраунгофера на щели. Теорема о ширине спектра. </w:t>
      </w:r>
    </w:p>
    <w:p w:rsidR="000D717D" w:rsidRPr="00323FB2" w:rsidRDefault="000D717D" w:rsidP="000D717D">
      <w:pPr>
        <w:pStyle w:val="Default"/>
      </w:pPr>
      <w:r w:rsidRPr="00323FB2">
        <w:t xml:space="preserve">15.4. Ближняя и дальняя зоны дифракции. Приближение геометрической оптики. Число зон Френеля в отверстии для различных приближений теории дифракции </w:t>
      </w:r>
      <w:r w:rsidRPr="00323FB2">
        <w:rPr>
          <w:bCs/>
          <w:i/>
          <w:iCs/>
        </w:rPr>
        <w:t xml:space="preserve">(КД "Волновая оптика. Лазер". Раздел "Эффект Тальбо-2 "Ковер дифракции ). </w:t>
      </w:r>
    </w:p>
    <w:p w:rsidR="000D717D" w:rsidRPr="00323FB2" w:rsidRDefault="000D717D" w:rsidP="000D717D">
      <w:pPr>
        <w:pStyle w:val="Default"/>
      </w:pPr>
      <w:r w:rsidRPr="00323FB2">
        <w:t xml:space="preserve">15.5. Дифракционная решетка. Основные минимумы, главные максимумы и их ширина. Разрешающая способность, </w:t>
      </w:r>
      <w:r w:rsidRPr="00323FB2">
        <w:rPr>
          <w:bCs/>
          <w:i/>
          <w:iCs/>
        </w:rPr>
        <w:t xml:space="preserve">(КД "Волновая оптика. Лазер". Дифракционная решетка) </w:t>
      </w:r>
    </w:p>
    <w:p w:rsidR="000D717D" w:rsidRPr="00323FB2" w:rsidRDefault="000D717D" w:rsidP="000D717D">
      <w:pPr>
        <w:pStyle w:val="Default"/>
      </w:pPr>
      <w:r w:rsidRPr="00323FB2">
        <w:t xml:space="preserve">15.7. Голография. Принцип записи и восстановление голографических изображений. Роль когерентности света при записи голограмм </w:t>
      </w:r>
      <w:r w:rsidRPr="00323FB2">
        <w:rPr>
          <w:bCs/>
          <w:i/>
          <w:iCs/>
        </w:rPr>
        <w:t>(КД "Голография")</w:t>
      </w:r>
      <w:r w:rsidRPr="00323FB2">
        <w:t xml:space="preserve">. </w:t>
      </w:r>
    </w:p>
    <w:p w:rsidR="000D717D" w:rsidRPr="00323FB2" w:rsidRDefault="000D717D" w:rsidP="000D717D">
      <w:pPr>
        <w:pStyle w:val="Default"/>
      </w:pPr>
      <w:r w:rsidRPr="00323FB2">
        <w:t xml:space="preserve">16.1, 16.2. Излучение атома, Модель Томсона, Атом Бора. Поглощение, спонтанное и вынужденное излучение </w:t>
      </w:r>
    </w:p>
    <w:p w:rsidR="000D717D" w:rsidRPr="00323FB2" w:rsidRDefault="000D717D" w:rsidP="000D717D">
      <w:pPr>
        <w:pStyle w:val="Default"/>
      </w:pPr>
      <w:r w:rsidRPr="00323FB2">
        <w:t xml:space="preserve">16.3. Когерентное усиление, обратная связь, условие генерации. Принцип работы и схема лазера. Свойства лазерного излучения. </w:t>
      </w:r>
      <w:r w:rsidRPr="00323FB2">
        <w:rPr>
          <w:bCs/>
          <w:i/>
          <w:iCs/>
        </w:rPr>
        <w:t>(КД "Волновая оптика. Лазер". Раздел "Принципы работы лазера")</w:t>
      </w:r>
      <w:r w:rsidRPr="00323FB2">
        <w:t xml:space="preserve">. </w:t>
      </w:r>
    </w:p>
    <w:p w:rsidR="000D717D" w:rsidRPr="00323FB2" w:rsidRDefault="000D717D" w:rsidP="000D717D">
      <w:pPr>
        <w:pStyle w:val="Default"/>
      </w:pPr>
      <w:r w:rsidRPr="00323FB2">
        <w:t xml:space="preserve">16.4 - 16.6, Схема лазерных уровней. Накачка. Типы лазеров и их характеристики. Применение лазеров, Управляемый термоядерный синтез. </w:t>
      </w:r>
      <w:r w:rsidRPr="00323FB2">
        <w:rPr>
          <w:bCs/>
          <w:i/>
          <w:iCs/>
        </w:rPr>
        <w:t>(КД "Волновая оптика. Лазер". Раздел "Принципы работы лазера")</w:t>
      </w:r>
      <w:r w:rsidRPr="00323FB2">
        <w:t xml:space="preserve">. </w:t>
      </w:r>
    </w:p>
    <w:tbl>
      <w:tblPr>
        <w:tblStyle w:val="a9"/>
        <w:tblW w:w="0" w:type="auto"/>
        <w:tblBorders>
          <w:top w:val="none" w:sz="0" w:space="0" w:color="auto"/>
          <w:left w:val="none" w:sz="0" w:space="0" w:color="auto"/>
          <w:bottom w:val="none" w:sz="0" w:space="0" w:color="auto"/>
          <w:right w:val="none" w:sz="0" w:space="0" w:color="auto"/>
          <w:insideV w:val="none" w:sz="0" w:space="0" w:color="auto"/>
        </w:tblBorders>
        <w:tblLook w:val="04A0"/>
      </w:tblPr>
      <w:tblGrid>
        <w:gridCol w:w="7267"/>
        <w:gridCol w:w="7303"/>
      </w:tblGrid>
      <w:tr w:rsidR="000D717D" w:rsidRPr="002838F5" w:rsidTr="000D717D">
        <w:tc>
          <w:tcPr>
            <w:tcW w:w="7267" w:type="dxa"/>
          </w:tcPr>
          <w:p w:rsidR="000D717D" w:rsidRPr="002838F5" w:rsidRDefault="000D717D" w:rsidP="000D717D">
            <w:pPr>
              <w:rPr>
                <w:color w:val="FF0000"/>
              </w:rPr>
            </w:pPr>
          </w:p>
        </w:tc>
        <w:tc>
          <w:tcPr>
            <w:tcW w:w="7303" w:type="dxa"/>
          </w:tcPr>
          <w:p w:rsidR="000D717D" w:rsidRPr="002838F5" w:rsidRDefault="000D717D" w:rsidP="000D717D">
            <w:pPr>
              <w:rPr>
                <w:color w:val="FF0000"/>
              </w:rPr>
            </w:pPr>
          </w:p>
        </w:tc>
      </w:tr>
    </w:tbl>
    <w:p w:rsidR="000D717D" w:rsidRPr="00B77E8D" w:rsidRDefault="000D717D" w:rsidP="000D717D">
      <w:r w:rsidRPr="000D717D">
        <w:rPr>
          <w:b/>
        </w:rPr>
        <w:t>Экзаменационный билет</w:t>
      </w:r>
      <w:r w:rsidRPr="00B77E8D">
        <w:t xml:space="preserve"> состоит из двух вопросов, например</w:t>
      </w:r>
    </w:p>
    <w:p w:rsidR="000D717D" w:rsidRPr="000D717D" w:rsidRDefault="000D717D" w:rsidP="000D717D">
      <w:r>
        <w:t xml:space="preserve">1. </w:t>
      </w:r>
      <w:r w:rsidRPr="000D717D">
        <w:t xml:space="preserve"> Система уравнений гидродинамики, граничные условия. Волна сжатия-растяжения в стержне </w:t>
      </w:r>
      <w:r w:rsidRPr="000D717D">
        <w:rPr>
          <w:b/>
          <w:bCs/>
          <w:i/>
          <w:iCs/>
        </w:rPr>
        <w:t>(КД "Волны. Отражение и преломление". Раздел "Стержень")</w:t>
      </w:r>
      <w:r w:rsidRPr="000D717D">
        <w:rPr>
          <w:i/>
          <w:iCs/>
        </w:rPr>
        <w:t xml:space="preserve">. </w:t>
      </w:r>
      <w:r w:rsidRPr="000D717D">
        <w:t xml:space="preserve">Приближение сплошной среды. </w:t>
      </w:r>
    </w:p>
    <w:p w:rsidR="000D717D" w:rsidRPr="000D717D" w:rsidRDefault="000D717D" w:rsidP="000D717D">
      <w:r>
        <w:t xml:space="preserve">2. </w:t>
      </w:r>
      <w:r w:rsidRPr="000D717D">
        <w:t xml:space="preserve">Когерентность волн и видимость интерференционной картины. Степень когерентности. </w:t>
      </w:r>
      <w:r w:rsidRPr="000D717D">
        <w:rPr>
          <w:b/>
          <w:bCs/>
          <w:i/>
          <w:iCs/>
        </w:rPr>
        <w:t xml:space="preserve">(КД "Волновая оптика. Лазер". Раздел "Когерентность"). </w:t>
      </w:r>
      <w:r w:rsidRPr="000D717D">
        <w:t>Связь распределения интенсивности в интерференционной картине и степени когерентности..</w:t>
      </w:r>
    </w:p>
    <w:p w:rsidR="000D717D" w:rsidRDefault="000D717D" w:rsidP="00206010">
      <w:r w:rsidRPr="000D717D">
        <w:t>___________________________________________________________________________________________________________________________</w:t>
      </w:r>
    </w:p>
    <w:p w:rsidR="000D717D" w:rsidRDefault="000D717D" w:rsidP="00206010"/>
    <w:p w:rsidR="000D717D" w:rsidRPr="00D718B4" w:rsidRDefault="000D717D" w:rsidP="00D718B4">
      <w:pPr>
        <w:spacing w:after="60"/>
        <w:rPr>
          <w:b/>
          <w:u w:val="single"/>
        </w:rPr>
      </w:pPr>
      <w:r w:rsidRPr="00D718B4">
        <w:rPr>
          <w:b/>
          <w:u w:val="single"/>
        </w:rPr>
        <w:t>Методы математической физики</w:t>
      </w:r>
    </w:p>
    <w:p w:rsidR="000D717D" w:rsidRPr="009950EE" w:rsidRDefault="009950EE" w:rsidP="000D717D">
      <w:pPr>
        <w:rPr>
          <w:b/>
        </w:rPr>
      </w:pPr>
      <w:r>
        <w:rPr>
          <w:b/>
        </w:rPr>
        <w:t>Контрольные работы</w:t>
      </w:r>
    </w:p>
    <w:p w:rsidR="000D717D" w:rsidRPr="009950EE" w:rsidRDefault="000D717D" w:rsidP="000D717D">
      <w:pPr>
        <w:jc w:val="center"/>
        <w:rPr>
          <w:b/>
          <w:sz w:val="22"/>
          <w:szCs w:val="22"/>
        </w:rPr>
      </w:pPr>
      <w:r w:rsidRPr="009950EE">
        <w:rPr>
          <w:b/>
          <w:sz w:val="22"/>
          <w:szCs w:val="22"/>
        </w:rPr>
        <w:t xml:space="preserve">  КОНТРОЛЬНАЯ  РАБОТА  №1. </w:t>
      </w:r>
    </w:p>
    <w:p w:rsidR="000D717D" w:rsidRPr="000D717D" w:rsidRDefault="000D717D" w:rsidP="009950EE">
      <w:pPr>
        <w:jc w:val="center"/>
        <w:rPr>
          <w:b/>
        </w:rPr>
      </w:pPr>
      <w:r w:rsidRPr="000D717D">
        <w:rPr>
          <w:b/>
        </w:rPr>
        <w:t>Уравнение теплопроводности в случае нескольких пространстве</w:t>
      </w:r>
      <w:r w:rsidR="009950EE">
        <w:rPr>
          <w:b/>
        </w:rPr>
        <w:t>нных переменных</w:t>
      </w:r>
    </w:p>
    <w:p w:rsidR="000D717D" w:rsidRPr="009950EE" w:rsidRDefault="000D717D" w:rsidP="000D717D">
      <w:pPr>
        <w:rPr>
          <w:b/>
          <w:sz w:val="10"/>
          <w:szCs w:val="10"/>
        </w:rPr>
      </w:pPr>
    </w:p>
    <w:p w:rsidR="000D717D" w:rsidRPr="000D717D" w:rsidRDefault="000D717D" w:rsidP="000D717D">
      <w:r w:rsidRPr="000D717D">
        <w:t>1</w:t>
      </w:r>
      <w:r w:rsidRPr="000D717D">
        <w:rPr>
          <w:b/>
        </w:rPr>
        <w:t xml:space="preserve">. </w:t>
      </w:r>
      <w:r w:rsidRPr="000D717D">
        <w:t xml:space="preserve">Начальная температура шара </w:t>
      </w:r>
      <w:r w:rsidRPr="000D717D">
        <w:rPr>
          <w:position w:val="-12"/>
        </w:rPr>
        <w:object w:dxaOrig="940" w:dyaOrig="360">
          <v:shape id="_x0000_i1761" type="#_x0000_t75" style="width:46.65pt;height:18.65pt" o:ole="">
            <v:imagedata r:id="rId1378" o:title=""/>
          </v:shape>
          <o:OLEObject Type="Embed" ProgID="Equation.3" ShapeID="_x0000_i1761" DrawAspect="Content" ObjectID="_1645709399" r:id="rId1379"/>
        </w:object>
      </w:r>
      <w:r w:rsidRPr="000D717D">
        <w:t xml:space="preserve"> равна   </w:t>
      </w:r>
      <w:r w:rsidRPr="000D717D">
        <w:rPr>
          <w:position w:val="-32"/>
          <w:lang w:val="en-US"/>
        </w:rPr>
        <w:object w:dxaOrig="2079" w:dyaOrig="760">
          <v:shape id="_x0000_i1762" type="#_x0000_t75" style="width:104pt;height:38.65pt" o:ole="">
            <v:imagedata r:id="rId1380" o:title=""/>
          </v:shape>
          <o:OLEObject Type="Embed" ProgID="Equation.3" ShapeID="_x0000_i1762" DrawAspect="Content" ObjectID="_1645709400" r:id="rId1381"/>
        </w:object>
      </w:r>
    </w:p>
    <w:p w:rsidR="000D717D" w:rsidRPr="000D717D" w:rsidRDefault="000D717D" w:rsidP="000D717D">
      <w:pPr>
        <w:rPr>
          <w:b/>
        </w:rPr>
      </w:pPr>
      <w:r w:rsidRPr="000D717D">
        <w:t xml:space="preserve">а его поверхность поддерживается при температуре  </w:t>
      </w:r>
      <w:r w:rsidRPr="000D717D">
        <w:rPr>
          <w:position w:val="-10"/>
          <w:lang w:val="en-US"/>
        </w:rPr>
        <w:object w:dxaOrig="1040" w:dyaOrig="340">
          <v:shape id="_x0000_i1763" type="#_x0000_t75" style="width:52.65pt;height:17.35pt" o:ole="">
            <v:imagedata r:id="rId1382" o:title=""/>
          </v:shape>
          <o:OLEObject Type="Embed" ProgID="Equation.3" ShapeID="_x0000_i1763" DrawAspect="Content" ObjectID="_1645709401" r:id="rId1383"/>
        </w:object>
      </w:r>
      <w:r w:rsidRPr="000D717D">
        <w:t xml:space="preserve">. Найти температуру шара при </w:t>
      </w:r>
      <w:r w:rsidRPr="000D717D">
        <w:rPr>
          <w:position w:val="-6"/>
          <w:lang w:val="en-US"/>
        </w:rPr>
        <w:object w:dxaOrig="520" w:dyaOrig="279">
          <v:shape id="_x0000_i1764" type="#_x0000_t75" style="width:25.35pt;height:13.35pt" o:ole="">
            <v:imagedata r:id="rId1384" o:title=""/>
          </v:shape>
          <o:OLEObject Type="Embed" ProgID="Equation.3" ShapeID="_x0000_i1764" DrawAspect="Content" ObjectID="_1645709402" r:id="rId1385"/>
        </w:object>
      </w:r>
      <w:r w:rsidRPr="000D717D">
        <w:t>.</w:t>
      </w:r>
    </w:p>
    <w:p w:rsidR="000D717D" w:rsidRPr="000D717D" w:rsidRDefault="000D717D" w:rsidP="000D717D">
      <w:pPr>
        <w:rPr>
          <w:b/>
        </w:rPr>
      </w:pPr>
    </w:p>
    <w:p w:rsidR="000D717D" w:rsidRPr="000D717D" w:rsidRDefault="000D717D" w:rsidP="000D717D">
      <w:pPr>
        <w:rPr>
          <w:b/>
        </w:rPr>
      </w:pPr>
      <w:r w:rsidRPr="000D717D">
        <w:lastRenderedPageBreak/>
        <w:t xml:space="preserve">2. Найти температуру бесконечного круглого цилиндра </w:t>
      </w:r>
      <w:r w:rsidRPr="000D717D">
        <w:rPr>
          <w:position w:val="-12"/>
        </w:rPr>
        <w:object w:dxaOrig="940" w:dyaOrig="360">
          <v:shape id="_x0000_i1765" type="#_x0000_t75" style="width:46.65pt;height:18.65pt" o:ole="">
            <v:imagedata r:id="rId1378" o:title=""/>
          </v:shape>
          <o:OLEObject Type="Embed" ProgID="Equation.3" ShapeID="_x0000_i1765" DrawAspect="Content" ObjectID="_1645709403" r:id="rId1386"/>
        </w:object>
      </w:r>
      <w:r w:rsidRPr="000D717D">
        <w:t xml:space="preserve"> , если начальная температура равна </w:t>
      </w:r>
      <w:r w:rsidRPr="000D717D">
        <w:rPr>
          <w:position w:val="-14"/>
        </w:rPr>
        <w:object w:dxaOrig="1600" w:dyaOrig="400">
          <v:shape id="_x0000_i1766" type="#_x0000_t75" style="width:79.35pt;height:20pt" o:ole="">
            <v:imagedata r:id="rId1387" o:title=""/>
          </v:shape>
          <o:OLEObject Type="Embed" ProgID="Equation.3" ShapeID="_x0000_i1766" DrawAspect="Content" ObjectID="_1645709404" r:id="rId1388"/>
        </w:object>
      </w:r>
      <w:r w:rsidRPr="000D717D">
        <w:t xml:space="preserve">, а его поверхность поддерживается при температуре  </w:t>
      </w:r>
      <w:r w:rsidRPr="000D717D">
        <w:rPr>
          <w:position w:val="-10"/>
          <w:lang w:val="en-US"/>
        </w:rPr>
        <w:object w:dxaOrig="1040" w:dyaOrig="340">
          <v:shape id="_x0000_i1767" type="#_x0000_t75" style="width:52.65pt;height:17.35pt" o:ole="">
            <v:imagedata r:id="rId1382" o:title=""/>
          </v:shape>
          <o:OLEObject Type="Embed" ProgID="Equation.3" ShapeID="_x0000_i1767" DrawAspect="Content" ObjectID="_1645709405" r:id="rId1389"/>
        </w:object>
      </w:r>
      <w:r w:rsidRPr="000D717D">
        <w:t xml:space="preserve">.    </w:t>
      </w:r>
    </w:p>
    <w:p w:rsidR="000D717D" w:rsidRPr="009950EE" w:rsidRDefault="000D717D" w:rsidP="000D717D">
      <w:pPr>
        <w:rPr>
          <w:b/>
          <w:sz w:val="10"/>
          <w:szCs w:val="10"/>
        </w:rPr>
      </w:pPr>
    </w:p>
    <w:p w:rsidR="000D717D" w:rsidRPr="000D717D" w:rsidRDefault="000D717D" w:rsidP="009950EE">
      <w:pPr>
        <w:spacing w:line="276" w:lineRule="auto"/>
        <w:jc w:val="both"/>
      </w:pPr>
      <w:r w:rsidRPr="000D717D">
        <w:t xml:space="preserve">3. Определить температуру внутри шара радиуса </w:t>
      </w:r>
      <w:r w:rsidRPr="000D717D">
        <w:rPr>
          <w:position w:val="-12"/>
        </w:rPr>
        <w:object w:dxaOrig="220" w:dyaOrig="360">
          <v:shape id="_x0000_i1768" type="#_x0000_t75" style="width:10.65pt;height:18.65pt" o:ole="">
            <v:imagedata r:id="rId1390" o:title=""/>
          </v:shape>
          <o:OLEObject Type="Embed" ProgID="Equation.3" ShapeID="_x0000_i1768" DrawAspect="Content" ObjectID="_1645709406" r:id="rId1391"/>
        </w:object>
      </w:r>
      <w:r w:rsidRPr="000D717D">
        <w:t xml:space="preserve">, если  граница шара поддерживается при нулевой температуре, а начальная температура равна  </w:t>
      </w:r>
      <w:r w:rsidRPr="000D717D">
        <w:rPr>
          <w:position w:val="-30"/>
        </w:rPr>
        <w:object w:dxaOrig="1440" w:dyaOrig="680">
          <v:shape id="_x0000_i1769" type="#_x0000_t75" style="width:72.65pt;height:34.65pt" o:ole="">
            <v:imagedata r:id="rId1392" o:title=""/>
          </v:shape>
          <o:OLEObject Type="Embed" ProgID="Equation.3" ShapeID="_x0000_i1769" DrawAspect="Content" ObjectID="_1645709407" r:id="rId1393"/>
        </w:object>
      </w:r>
      <w:r w:rsidRPr="000D717D">
        <w:t>.</w:t>
      </w:r>
    </w:p>
    <w:p w:rsidR="000D717D" w:rsidRPr="000D717D" w:rsidRDefault="000D717D" w:rsidP="009950EE">
      <w:pPr>
        <w:spacing w:after="200" w:line="276" w:lineRule="auto"/>
        <w:jc w:val="both"/>
        <w:rPr>
          <w:b/>
        </w:rPr>
      </w:pPr>
      <w:r w:rsidRPr="000D717D">
        <w:t xml:space="preserve">4. Решить задачу Коши:  </w:t>
      </w:r>
      <w:r w:rsidRPr="000D717D">
        <w:rPr>
          <w:position w:val="-14"/>
        </w:rPr>
        <w:object w:dxaOrig="1120" w:dyaOrig="380">
          <v:shape id="_x0000_i1770" type="#_x0000_t75" style="width:56pt;height:19.35pt" o:ole="">
            <v:imagedata r:id="rId1394" o:title=""/>
          </v:shape>
          <o:OLEObject Type="Embed" ProgID="Equation.3" ShapeID="_x0000_i1770" DrawAspect="Content" ObjectID="_1645709408" r:id="rId1395"/>
        </w:object>
      </w:r>
      <w:r w:rsidRPr="000D717D">
        <w:t xml:space="preserve">,  </w:t>
      </w:r>
      <w:r w:rsidRPr="000D717D">
        <w:rPr>
          <w:position w:val="-10"/>
        </w:rPr>
        <w:object w:dxaOrig="1620" w:dyaOrig="260">
          <v:shape id="_x0000_i1771" type="#_x0000_t75" style="width:81.35pt;height:12.65pt" o:ole="">
            <v:imagedata r:id="rId1396" o:title=""/>
          </v:shape>
          <o:OLEObject Type="Embed" ProgID="Equation.3" ShapeID="_x0000_i1771" DrawAspect="Content" ObjectID="_1645709409" r:id="rId1397"/>
        </w:object>
      </w:r>
      <w:r w:rsidRPr="000D717D">
        <w:t xml:space="preserve">, </w:t>
      </w:r>
      <w:r w:rsidRPr="000D717D">
        <w:rPr>
          <w:position w:val="-6"/>
        </w:rPr>
        <w:object w:dxaOrig="499" w:dyaOrig="279">
          <v:shape id="_x0000_i1772" type="#_x0000_t75" style="width:25.35pt;height:13.35pt" o:ole="">
            <v:imagedata r:id="rId1398" o:title=""/>
          </v:shape>
          <o:OLEObject Type="Embed" ProgID="Equation.3" ShapeID="_x0000_i1772" DrawAspect="Content" ObjectID="_1645709410" r:id="rId1399"/>
        </w:object>
      </w:r>
      <w:r w:rsidRPr="000D717D">
        <w:t>,</w:t>
      </w:r>
      <w:r w:rsidRPr="000D717D">
        <w:rPr>
          <w:position w:val="-14"/>
        </w:rPr>
        <w:object w:dxaOrig="1980" w:dyaOrig="400">
          <v:shape id="_x0000_i1773" type="#_x0000_t75" style="width:98.65pt;height:19.35pt" o:ole="">
            <v:imagedata r:id="rId1400" o:title=""/>
          </v:shape>
          <o:OLEObject Type="Embed" ProgID="Equation.3" ShapeID="_x0000_i1773" DrawAspect="Content" ObjectID="_1645709411" r:id="rId1401"/>
        </w:object>
      </w:r>
      <w:r w:rsidRPr="000D717D">
        <w:t>.</w:t>
      </w:r>
    </w:p>
    <w:p w:rsidR="000D717D" w:rsidRPr="009950EE" w:rsidRDefault="009950EE" w:rsidP="000D717D">
      <w:pPr>
        <w:jc w:val="center"/>
        <w:rPr>
          <w:b/>
          <w:sz w:val="22"/>
          <w:szCs w:val="22"/>
        </w:rPr>
      </w:pPr>
      <w:r>
        <w:rPr>
          <w:b/>
          <w:sz w:val="22"/>
          <w:szCs w:val="22"/>
        </w:rPr>
        <w:t>КОНТРОЛЬНАЯ РАБОТА №2</w:t>
      </w:r>
    </w:p>
    <w:p w:rsidR="000D717D" w:rsidRPr="000D717D" w:rsidRDefault="000D717D" w:rsidP="000D717D">
      <w:pPr>
        <w:jc w:val="center"/>
        <w:rPr>
          <w:b/>
        </w:rPr>
      </w:pPr>
      <w:r w:rsidRPr="000D717D">
        <w:rPr>
          <w:b/>
        </w:rPr>
        <w:t xml:space="preserve"> Уравнение колебаний в случае нескольких пространственных пе</w:t>
      </w:r>
      <w:r w:rsidR="009950EE">
        <w:rPr>
          <w:b/>
        </w:rPr>
        <w:t>ременных. Уравнение Гельмгольца</w:t>
      </w:r>
    </w:p>
    <w:p w:rsidR="000D717D" w:rsidRPr="000D717D" w:rsidRDefault="000D717D" w:rsidP="000D717D">
      <w:pPr>
        <w:rPr>
          <w:b/>
        </w:rPr>
      </w:pPr>
    </w:p>
    <w:p w:rsidR="000D717D" w:rsidRPr="000D717D" w:rsidRDefault="000D717D" w:rsidP="009950EE">
      <w:pPr>
        <w:spacing w:line="276" w:lineRule="auto"/>
        <w:jc w:val="both"/>
      </w:pPr>
      <w:r w:rsidRPr="000D717D">
        <w:t xml:space="preserve">1. </w:t>
      </w:r>
      <w:r w:rsidRPr="000D717D">
        <w:rPr>
          <w:b/>
        </w:rPr>
        <w:t xml:space="preserve"> </w:t>
      </w:r>
      <w:r w:rsidRPr="000D717D">
        <w:t>Решить задачу Коши на плоскости:</w:t>
      </w:r>
    </w:p>
    <w:p w:rsidR="000D717D" w:rsidRPr="000D717D" w:rsidRDefault="000D717D" w:rsidP="009950EE">
      <w:pPr>
        <w:spacing w:line="276" w:lineRule="auto"/>
        <w:jc w:val="both"/>
      </w:pPr>
      <w:r w:rsidRPr="000D717D">
        <w:t xml:space="preserve">       </w:t>
      </w:r>
      <w:r w:rsidRPr="000D717D">
        <w:rPr>
          <w:position w:val="-14"/>
        </w:rPr>
        <w:object w:dxaOrig="2240" w:dyaOrig="380">
          <v:shape id="_x0000_i1774" type="#_x0000_t75" style="width:112pt;height:18.65pt" o:ole="">
            <v:imagedata r:id="rId1402" o:title=""/>
          </v:shape>
          <o:OLEObject Type="Embed" ProgID="Equation.3" ShapeID="_x0000_i1774" DrawAspect="Content" ObjectID="_1645709412" r:id="rId1403"/>
        </w:object>
      </w:r>
      <w:r w:rsidRPr="000D717D">
        <w:t>,</w:t>
      </w:r>
      <w:r w:rsidRPr="000D717D">
        <w:rPr>
          <w:position w:val="-10"/>
        </w:rPr>
        <w:object w:dxaOrig="1420" w:dyaOrig="260">
          <v:shape id="_x0000_i1775" type="#_x0000_t75" style="width:71.35pt;height:12.65pt" o:ole="">
            <v:imagedata r:id="rId1404" o:title=""/>
          </v:shape>
          <o:OLEObject Type="Embed" ProgID="Equation.3" ShapeID="_x0000_i1775" DrawAspect="Content" ObjectID="_1645709413" r:id="rId1405"/>
        </w:object>
      </w:r>
      <w:r w:rsidRPr="000D717D">
        <w:t xml:space="preserve">,  </w:t>
      </w:r>
      <w:r w:rsidRPr="000D717D">
        <w:rPr>
          <w:b/>
          <w:position w:val="-6"/>
        </w:rPr>
        <w:object w:dxaOrig="520" w:dyaOrig="279">
          <v:shape id="_x0000_i1776" type="#_x0000_t75" style="width:25.35pt;height:13.35pt" o:ole="">
            <v:imagedata r:id="rId1406" o:title=""/>
          </v:shape>
          <o:OLEObject Type="Embed" ProgID="Equation.3" ShapeID="_x0000_i1776" DrawAspect="Content" ObjectID="_1645709414" r:id="rId1407"/>
        </w:object>
      </w:r>
    </w:p>
    <w:p w:rsidR="000D717D" w:rsidRPr="000D717D" w:rsidRDefault="000D717D" w:rsidP="009950EE">
      <w:pPr>
        <w:ind w:left="1843" w:hanging="1843"/>
      </w:pPr>
      <w:r w:rsidRPr="000D717D">
        <w:rPr>
          <w:b/>
        </w:rPr>
        <w:t xml:space="preserve">        </w:t>
      </w:r>
      <w:r w:rsidRPr="000D717D">
        <w:rPr>
          <w:b/>
          <w:position w:val="-10"/>
        </w:rPr>
        <w:object w:dxaOrig="1320" w:dyaOrig="360">
          <v:shape id="_x0000_i1777" type="#_x0000_t75" style="width:66.65pt;height:18.65pt" o:ole="">
            <v:imagedata r:id="rId1408" o:title=""/>
          </v:shape>
          <o:OLEObject Type="Embed" ProgID="Equation.3" ShapeID="_x0000_i1777" DrawAspect="Content" ObjectID="_1645709415" r:id="rId1409"/>
        </w:object>
      </w:r>
      <w:r w:rsidRPr="000D717D">
        <w:rPr>
          <w:b/>
        </w:rPr>
        <w:t xml:space="preserve">,   </w:t>
      </w:r>
      <w:r w:rsidRPr="000D717D">
        <w:rPr>
          <w:b/>
          <w:position w:val="-12"/>
        </w:rPr>
        <w:object w:dxaOrig="1760" w:dyaOrig="360">
          <v:shape id="_x0000_i1778" type="#_x0000_t75" style="width:88.65pt;height:18.65pt" o:ole="">
            <v:imagedata r:id="rId1410" o:title=""/>
          </v:shape>
          <o:OLEObject Type="Embed" ProgID="Equation.3" ShapeID="_x0000_i1778" DrawAspect="Content" ObjectID="_1645709416" r:id="rId1411"/>
        </w:object>
      </w:r>
      <w:r w:rsidRPr="000D717D">
        <w:rPr>
          <w:b/>
        </w:rPr>
        <w:t>.</w:t>
      </w:r>
    </w:p>
    <w:p w:rsidR="000D717D" w:rsidRPr="009950EE" w:rsidRDefault="000D717D" w:rsidP="009950EE">
      <w:pPr>
        <w:rPr>
          <w:b/>
          <w:sz w:val="10"/>
          <w:szCs w:val="10"/>
        </w:rPr>
      </w:pPr>
    </w:p>
    <w:p w:rsidR="000D717D" w:rsidRPr="000D717D" w:rsidRDefault="000D717D" w:rsidP="009950EE">
      <w:pPr>
        <w:spacing w:line="276" w:lineRule="auto"/>
        <w:rPr>
          <w:b/>
        </w:rPr>
      </w:pPr>
      <w:r w:rsidRPr="000D717D">
        <w:t xml:space="preserve">2. Решить начально-краевую задачу: </w:t>
      </w:r>
    </w:p>
    <w:p w:rsidR="000D717D" w:rsidRPr="000D717D" w:rsidRDefault="000D717D" w:rsidP="009950EE">
      <w:pPr>
        <w:rPr>
          <w:b/>
        </w:rPr>
      </w:pPr>
      <w:r w:rsidRPr="000D717D">
        <w:t xml:space="preserve">          </w:t>
      </w:r>
      <w:r w:rsidRPr="000D717D">
        <w:rPr>
          <w:position w:val="-24"/>
        </w:rPr>
        <w:object w:dxaOrig="3159" w:dyaOrig="620">
          <v:shape id="_x0000_i1779" type="#_x0000_t75" style="width:157.35pt;height:32pt" o:ole="">
            <v:imagedata r:id="rId1412" o:title=""/>
          </v:shape>
          <o:OLEObject Type="Embed" ProgID="Equation.3" ShapeID="_x0000_i1779" DrawAspect="Content" ObjectID="_1645709417" r:id="rId1413"/>
        </w:object>
      </w:r>
      <w:r w:rsidRPr="000D717D">
        <w:t>,</w:t>
      </w:r>
      <w:r w:rsidRPr="000D717D">
        <w:rPr>
          <w:b/>
        </w:rPr>
        <w:t xml:space="preserve">  </w:t>
      </w:r>
      <w:r w:rsidRPr="000D717D">
        <w:object w:dxaOrig="960" w:dyaOrig="279">
          <v:shape id="_x0000_i1780" type="#_x0000_t75" style="width:48pt;height:13.35pt" o:ole="">
            <v:imagedata r:id="rId1414" o:title=""/>
          </v:shape>
          <o:OLEObject Type="Embed" ProgID="Equation.3" ShapeID="_x0000_i1780" DrawAspect="Content" ObjectID="_1645709418" r:id="rId1415"/>
        </w:object>
      </w:r>
      <w:r w:rsidRPr="000D717D">
        <w:rPr>
          <w:b/>
        </w:rPr>
        <w:t xml:space="preserve">, </w:t>
      </w:r>
      <w:r w:rsidRPr="000D717D">
        <w:rPr>
          <w:position w:val="-10"/>
        </w:rPr>
        <w:object w:dxaOrig="960" w:dyaOrig="320">
          <v:shape id="_x0000_i1781" type="#_x0000_t75" style="width:48pt;height:16.65pt" o:ole="">
            <v:imagedata r:id="rId1416" o:title=""/>
          </v:shape>
          <o:OLEObject Type="Embed" ProgID="Equation.3" ShapeID="_x0000_i1781" DrawAspect="Content" ObjectID="_1645709419" r:id="rId1417"/>
        </w:object>
      </w:r>
      <w:r w:rsidRPr="000D717D">
        <w:rPr>
          <w:b/>
        </w:rPr>
        <w:t xml:space="preserve">,  </w:t>
      </w:r>
      <w:r w:rsidRPr="000D717D">
        <w:object w:dxaOrig="520" w:dyaOrig="279">
          <v:shape id="_x0000_i1782" type="#_x0000_t75" style="width:25.35pt;height:13.35pt" o:ole="">
            <v:imagedata r:id="rId1406" o:title=""/>
          </v:shape>
          <o:OLEObject Type="Embed" ProgID="Equation.3" ShapeID="_x0000_i1782" DrawAspect="Content" ObjectID="_1645709420" r:id="rId1418"/>
        </w:object>
      </w:r>
    </w:p>
    <w:p w:rsidR="000D717D" w:rsidRPr="000D717D" w:rsidRDefault="000D717D" w:rsidP="009950EE">
      <w:pPr>
        <w:pStyle w:val="af1"/>
        <w:rPr>
          <w:rFonts w:ascii="Times New Roman" w:hAnsi="Times New Roman" w:cs="Times New Roman"/>
          <w:b/>
          <w:sz w:val="24"/>
          <w:szCs w:val="24"/>
        </w:rPr>
      </w:pPr>
      <w:r w:rsidRPr="000D717D">
        <w:rPr>
          <w:rFonts w:ascii="Times New Roman" w:hAnsi="Times New Roman" w:cs="Times New Roman"/>
          <w:b/>
          <w:position w:val="-10"/>
          <w:sz w:val="24"/>
          <w:szCs w:val="24"/>
        </w:rPr>
        <w:object w:dxaOrig="1180" w:dyaOrig="340">
          <v:shape id="_x0000_i1783" type="#_x0000_t75" style="width:58.65pt;height:17.35pt" o:ole="">
            <v:imagedata r:id="rId1419" o:title=""/>
          </v:shape>
          <o:OLEObject Type="Embed" ProgID="Equation.3" ShapeID="_x0000_i1783" DrawAspect="Content" ObjectID="_1645709421" r:id="rId1420"/>
        </w:object>
      </w:r>
      <w:r w:rsidRPr="000D717D">
        <w:rPr>
          <w:rFonts w:ascii="Times New Roman" w:hAnsi="Times New Roman" w:cs="Times New Roman"/>
          <w:b/>
          <w:sz w:val="24"/>
          <w:szCs w:val="24"/>
        </w:rPr>
        <w:t xml:space="preserve">,  </w:t>
      </w:r>
      <w:r w:rsidRPr="000D717D">
        <w:rPr>
          <w:rFonts w:ascii="Times New Roman" w:hAnsi="Times New Roman" w:cs="Times New Roman"/>
          <w:b/>
          <w:position w:val="-12"/>
          <w:sz w:val="24"/>
          <w:szCs w:val="24"/>
        </w:rPr>
        <w:object w:dxaOrig="1280" w:dyaOrig="360">
          <v:shape id="_x0000_i1784" type="#_x0000_t75" style="width:64.65pt;height:18.65pt" o:ole="">
            <v:imagedata r:id="rId1421" o:title=""/>
          </v:shape>
          <o:OLEObject Type="Embed" ProgID="Equation.3" ShapeID="_x0000_i1784" DrawAspect="Content" ObjectID="_1645709422" r:id="rId1422"/>
        </w:object>
      </w:r>
      <w:r w:rsidRPr="000D717D">
        <w:rPr>
          <w:rFonts w:ascii="Times New Roman" w:hAnsi="Times New Roman" w:cs="Times New Roman"/>
          <w:b/>
          <w:sz w:val="24"/>
          <w:szCs w:val="24"/>
        </w:rPr>
        <w:t>,</w:t>
      </w:r>
    </w:p>
    <w:p w:rsidR="000D717D" w:rsidRPr="000D717D" w:rsidRDefault="000D717D" w:rsidP="009950EE">
      <w:pPr>
        <w:pStyle w:val="af1"/>
        <w:rPr>
          <w:rFonts w:ascii="Times New Roman" w:hAnsi="Times New Roman" w:cs="Times New Roman"/>
          <w:b/>
          <w:sz w:val="24"/>
          <w:szCs w:val="24"/>
        </w:rPr>
      </w:pPr>
      <w:r w:rsidRPr="000D717D">
        <w:rPr>
          <w:rFonts w:ascii="Times New Roman" w:hAnsi="Times New Roman" w:cs="Times New Roman"/>
          <w:b/>
          <w:position w:val="-18"/>
          <w:sz w:val="24"/>
          <w:szCs w:val="24"/>
        </w:rPr>
        <w:object w:dxaOrig="2960" w:dyaOrig="440">
          <v:shape id="_x0000_i1785" type="#_x0000_t75" style="width:147.35pt;height:22.65pt" o:ole="">
            <v:imagedata r:id="rId1423" o:title=""/>
          </v:shape>
          <o:OLEObject Type="Embed" ProgID="Equation.3" ShapeID="_x0000_i1785" DrawAspect="Content" ObjectID="_1645709423" r:id="rId1424"/>
        </w:object>
      </w:r>
      <w:r w:rsidRPr="000D717D">
        <w:rPr>
          <w:rFonts w:ascii="Times New Roman" w:hAnsi="Times New Roman" w:cs="Times New Roman"/>
          <w:b/>
          <w:sz w:val="24"/>
          <w:szCs w:val="24"/>
        </w:rPr>
        <w:t xml:space="preserve">.  </w:t>
      </w:r>
    </w:p>
    <w:p w:rsidR="000D717D" w:rsidRPr="009950EE" w:rsidRDefault="000D717D" w:rsidP="009950EE">
      <w:pPr>
        <w:rPr>
          <w:sz w:val="10"/>
          <w:szCs w:val="10"/>
        </w:rPr>
      </w:pPr>
    </w:p>
    <w:p w:rsidR="000D717D" w:rsidRPr="000D717D" w:rsidRDefault="000D717D" w:rsidP="009950EE">
      <w:pPr>
        <w:spacing w:line="276" w:lineRule="auto"/>
      </w:pPr>
      <w:r w:rsidRPr="000D717D">
        <w:t>3.  Решить начально-краевую задачу в круге:</w:t>
      </w:r>
    </w:p>
    <w:p w:rsidR="000D717D" w:rsidRPr="000D717D" w:rsidRDefault="000D717D" w:rsidP="009950EE">
      <w:pPr>
        <w:ind w:firstLine="709"/>
      </w:pPr>
      <w:r w:rsidRPr="000D717D">
        <w:rPr>
          <w:position w:val="-14"/>
        </w:rPr>
        <w:object w:dxaOrig="1260" w:dyaOrig="400">
          <v:shape id="_x0000_i1786" type="#_x0000_t75" style="width:62.65pt;height:19.35pt" o:ole="">
            <v:imagedata r:id="rId1425" o:title=""/>
          </v:shape>
          <o:OLEObject Type="Embed" ProgID="Equation.3" ShapeID="_x0000_i1786" DrawAspect="Content" ObjectID="_1645709424" r:id="rId1426"/>
        </w:object>
      </w:r>
      <w:r w:rsidRPr="000D717D">
        <w:t xml:space="preserve">, </w:t>
      </w:r>
      <w:r w:rsidRPr="000D717D">
        <w:rPr>
          <w:position w:val="-12"/>
        </w:rPr>
        <w:object w:dxaOrig="920" w:dyaOrig="360">
          <v:shape id="_x0000_i1787" type="#_x0000_t75" style="width:46pt;height:18.65pt" o:ole="">
            <v:imagedata r:id="rId1427" o:title=""/>
          </v:shape>
          <o:OLEObject Type="Embed" ProgID="Equation.3" ShapeID="_x0000_i1787" DrawAspect="Content" ObjectID="_1645709425" r:id="rId1428"/>
        </w:object>
      </w:r>
      <w:r w:rsidRPr="000D717D">
        <w:t xml:space="preserve">,  </w:t>
      </w:r>
      <w:r w:rsidRPr="000D717D">
        <w:rPr>
          <w:position w:val="-10"/>
        </w:rPr>
        <w:object w:dxaOrig="1080" w:dyaOrig="320">
          <v:shape id="_x0000_i1788" type="#_x0000_t75" style="width:54.65pt;height:16.65pt" o:ole="">
            <v:imagedata r:id="rId1429" o:title=""/>
          </v:shape>
          <o:OLEObject Type="Embed" ProgID="Equation.3" ShapeID="_x0000_i1788" DrawAspect="Content" ObjectID="_1645709426" r:id="rId1430"/>
        </w:object>
      </w:r>
      <w:r w:rsidRPr="000D717D">
        <w:t xml:space="preserve">, </w:t>
      </w:r>
      <w:r w:rsidRPr="000D717D">
        <w:rPr>
          <w:position w:val="-6"/>
        </w:rPr>
        <w:object w:dxaOrig="520" w:dyaOrig="279">
          <v:shape id="_x0000_i1789" type="#_x0000_t75" style="width:25.35pt;height:13.35pt" o:ole="">
            <v:imagedata r:id="rId1406" o:title=""/>
          </v:shape>
          <o:OLEObject Type="Embed" ProgID="Equation.3" ShapeID="_x0000_i1789" DrawAspect="Content" ObjectID="_1645709427" r:id="rId1431"/>
        </w:object>
      </w:r>
    </w:p>
    <w:p w:rsidR="000D717D" w:rsidRPr="000D717D" w:rsidRDefault="000D717D" w:rsidP="009950EE">
      <w:pPr>
        <w:ind w:firstLine="709"/>
      </w:pPr>
      <w:r w:rsidRPr="000D717D">
        <w:rPr>
          <w:position w:val="-10"/>
        </w:rPr>
        <w:object w:dxaOrig="1560" w:dyaOrig="340">
          <v:shape id="_x0000_i1790" type="#_x0000_t75" style="width:78.65pt;height:17.35pt" o:ole="">
            <v:imagedata r:id="rId1432" o:title=""/>
          </v:shape>
          <o:OLEObject Type="Embed" ProgID="Equation.3" ShapeID="_x0000_i1790" DrawAspect="Content" ObjectID="_1645709428" r:id="rId1433"/>
        </w:object>
      </w:r>
      <w:r w:rsidRPr="000D717D">
        <w:t xml:space="preserve">, </w:t>
      </w:r>
      <w:r w:rsidRPr="000D717D">
        <w:rPr>
          <w:position w:val="-12"/>
        </w:rPr>
        <w:object w:dxaOrig="1620" w:dyaOrig="360">
          <v:shape id="_x0000_i1791" type="#_x0000_t75" style="width:81.35pt;height:18.65pt" o:ole="">
            <v:imagedata r:id="rId1434" o:title=""/>
          </v:shape>
          <o:OLEObject Type="Embed" ProgID="Equation.3" ShapeID="_x0000_i1791" DrawAspect="Content" ObjectID="_1645709429" r:id="rId1435"/>
        </w:object>
      </w:r>
      <w:r w:rsidRPr="000D717D">
        <w:t>,</w:t>
      </w:r>
    </w:p>
    <w:p w:rsidR="000D717D" w:rsidRPr="000D717D" w:rsidRDefault="000D717D" w:rsidP="009950EE">
      <w:pPr>
        <w:ind w:firstLine="709"/>
      </w:pPr>
      <w:r w:rsidRPr="000D717D">
        <w:rPr>
          <w:position w:val="-12"/>
        </w:rPr>
        <w:object w:dxaOrig="2180" w:dyaOrig="360">
          <v:shape id="_x0000_i1792" type="#_x0000_t75" style="width:108.65pt;height:18.65pt" o:ole="">
            <v:imagedata r:id="rId1436" o:title=""/>
          </v:shape>
          <o:OLEObject Type="Embed" ProgID="Equation.3" ShapeID="_x0000_i1792" DrawAspect="Content" ObjectID="_1645709430" r:id="rId1437"/>
        </w:object>
      </w:r>
      <w:r w:rsidRPr="000D717D">
        <w:t xml:space="preserve">.  </w:t>
      </w:r>
      <w:r w:rsidRPr="000D717D">
        <w:rPr>
          <w:position w:val="-6"/>
          <w:lang w:val="en-US"/>
        </w:rPr>
        <w:object w:dxaOrig="999" w:dyaOrig="279">
          <v:shape id="_x0000_i1793" type="#_x0000_t75" style="width:49.35pt;height:13.35pt" o:ole="">
            <v:imagedata r:id="rId1438" o:title=""/>
          </v:shape>
          <o:OLEObject Type="Embed" ProgID="Equation.3" ShapeID="_x0000_i1793" DrawAspect="Content" ObjectID="_1645709431" r:id="rId1439"/>
        </w:object>
      </w:r>
      <w:r w:rsidRPr="000D717D">
        <w:t>.</w:t>
      </w:r>
    </w:p>
    <w:p w:rsidR="000D717D" w:rsidRPr="009950EE" w:rsidRDefault="000D717D" w:rsidP="009950EE">
      <w:pPr>
        <w:rPr>
          <w:sz w:val="10"/>
          <w:szCs w:val="10"/>
        </w:rPr>
      </w:pPr>
    </w:p>
    <w:p w:rsidR="000D717D" w:rsidRPr="000D717D" w:rsidRDefault="000D717D" w:rsidP="009950EE">
      <w:pPr>
        <w:ind w:left="426" w:hanging="426"/>
      </w:pPr>
      <w:r w:rsidRPr="000D717D">
        <w:t>4.</w:t>
      </w:r>
      <w:r w:rsidRPr="000D717D">
        <w:tab/>
        <w:t xml:space="preserve">Решить внешнюю задачу Дирихле для уравнения Гельмгольца на плоскости: </w:t>
      </w:r>
    </w:p>
    <w:p w:rsidR="000D717D" w:rsidRPr="000D717D" w:rsidRDefault="000D717D" w:rsidP="009950EE">
      <w:pPr>
        <w:ind w:left="426"/>
      </w:pPr>
      <w:r w:rsidRPr="000D717D">
        <w:t xml:space="preserve">      </w:t>
      </w:r>
      <w:r w:rsidRPr="000D717D">
        <w:rPr>
          <w:position w:val="-6"/>
        </w:rPr>
        <w:object w:dxaOrig="1240" w:dyaOrig="320">
          <v:shape id="_x0000_i1794" type="#_x0000_t75" style="width:62pt;height:16.65pt" o:ole="">
            <v:imagedata r:id="rId1440" o:title=""/>
          </v:shape>
          <o:OLEObject Type="Embed" ProgID="Equation.3" ShapeID="_x0000_i1794" DrawAspect="Content" ObjectID="_1645709432" r:id="rId1441"/>
        </w:object>
      </w:r>
      <w:r w:rsidRPr="000D717D">
        <w:t xml:space="preserve">,  </w:t>
      </w:r>
      <w:r w:rsidRPr="000D717D">
        <w:rPr>
          <w:position w:val="-10"/>
        </w:rPr>
        <w:object w:dxaOrig="1120" w:dyaOrig="320">
          <v:shape id="_x0000_i1795" type="#_x0000_t75" style="width:56pt;height:16.65pt" o:ole="">
            <v:imagedata r:id="rId1442" o:title=""/>
          </v:shape>
          <o:OLEObject Type="Embed" ProgID="Equation.3" ShapeID="_x0000_i1795" DrawAspect="Content" ObjectID="_1645709433" r:id="rId1443"/>
        </w:object>
      </w:r>
      <w:r w:rsidRPr="000D717D">
        <w:t xml:space="preserve">,  </w:t>
      </w:r>
      <w:r w:rsidRPr="000D717D">
        <w:rPr>
          <w:position w:val="-12"/>
        </w:rPr>
        <w:object w:dxaOrig="560" w:dyaOrig="360">
          <v:shape id="_x0000_i1796" type="#_x0000_t75" style="width:28.65pt;height:18.65pt" o:ole="">
            <v:imagedata r:id="rId1444" o:title=""/>
          </v:shape>
          <o:OLEObject Type="Embed" ProgID="Equation.3" ShapeID="_x0000_i1796" DrawAspect="Content" ObjectID="_1645709434" r:id="rId1445"/>
        </w:object>
      </w:r>
    </w:p>
    <w:p w:rsidR="000D717D" w:rsidRPr="000D717D" w:rsidRDefault="000D717D" w:rsidP="009950EE">
      <w:pPr>
        <w:ind w:left="426"/>
      </w:pPr>
      <w:r w:rsidRPr="000D717D">
        <w:tab/>
        <w:t xml:space="preserve">  </w:t>
      </w:r>
      <w:r w:rsidRPr="000D717D">
        <w:rPr>
          <w:position w:val="-18"/>
        </w:rPr>
        <w:object w:dxaOrig="1240" w:dyaOrig="440">
          <v:shape id="_x0000_i1797" type="#_x0000_t75" style="width:61.35pt;height:22pt" o:ole="">
            <v:imagedata r:id="rId1446" o:title=""/>
          </v:shape>
          <o:OLEObject Type="Embed" ProgID="Equation.3" ShapeID="_x0000_i1797" DrawAspect="Content" ObjectID="_1645709435" r:id="rId1447"/>
        </w:object>
      </w:r>
      <w:r w:rsidRPr="000D717D">
        <w:t xml:space="preserve">,  </w:t>
      </w:r>
      <w:r w:rsidRPr="000D717D">
        <w:rPr>
          <w:position w:val="-30"/>
        </w:rPr>
        <w:object w:dxaOrig="1160" w:dyaOrig="720">
          <v:shape id="_x0000_i1798" type="#_x0000_t75" style="width:58.65pt;height:36pt" o:ole="">
            <v:imagedata r:id="rId1448" o:title=""/>
          </v:shape>
          <o:OLEObject Type="Embed" ProgID="Equation.3" ShapeID="_x0000_i1798" DrawAspect="Content" ObjectID="_1645709436" r:id="rId1449"/>
        </w:object>
      </w:r>
      <w:r w:rsidRPr="000D717D">
        <w:t xml:space="preserve">, </w:t>
      </w:r>
      <w:r w:rsidRPr="000D717D">
        <w:rPr>
          <w:position w:val="-30"/>
        </w:rPr>
        <w:object w:dxaOrig="1760" w:dyaOrig="720">
          <v:shape id="_x0000_i1799" type="#_x0000_t75" style="width:88.65pt;height:36pt" o:ole="">
            <v:imagedata r:id="rId1450" o:title=""/>
          </v:shape>
          <o:OLEObject Type="Embed" ProgID="Equation.3" ShapeID="_x0000_i1799" DrawAspect="Content" ObjectID="_1645709437" r:id="rId1451"/>
        </w:object>
      </w:r>
      <w:r w:rsidRPr="000D717D">
        <w:t xml:space="preserve">, </w:t>
      </w:r>
      <w:r w:rsidRPr="000D717D">
        <w:rPr>
          <w:position w:val="-6"/>
        </w:rPr>
        <w:object w:dxaOrig="700" w:dyaOrig="220">
          <v:shape id="_x0000_i1800" type="#_x0000_t75" style="width:35.35pt;height:10.65pt" o:ole="">
            <v:imagedata r:id="rId1452" o:title=""/>
          </v:shape>
          <o:OLEObject Type="Embed" ProgID="Equation.3" ShapeID="_x0000_i1800" DrawAspect="Content" ObjectID="_1645709438" r:id="rId1453"/>
        </w:object>
      </w:r>
      <w:r w:rsidRPr="000D717D">
        <w:t>.</w:t>
      </w:r>
    </w:p>
    <w:p w:rsidR="009950EE" w:rsidRPr="009950EE" w:rsidRDefault="009950EE" w:rsidP="009950EE">
      <w:pPr>
        <w:rPr>
          <w:b/>
        </w:rPr>
      </w:pPr>
      <w:r w:rsidRPr="009950EE">
        <w:rPr>
          <w:b/>
        </w:rPr>
        <w:lastRenderedPageBreak/>
        <w:t>Зачетная  работа</w:t>
      </w:r>
    </w:p>
    <w:p w:rsidR="009950EE" w:rsidRPr="009950EE" w:rsidRDefault="009950EE" w:rsidP="009950EE">
      <w:pPr>
        <w:rPr>
          <w:sz w:val="10"/>
          <w:szCs w:val="10"/>
        </w:rPr>
      </w:pPr>
    </w:p>
    <w:p w:rsidR="009950EE" w:rsidRPr="009950EE" w:rsidRDefault="009950EE" w:rsidP="009950EE">
      <w:r w:rsidRPr="009950EE">
        <w:t xml:space="preserve">               Вариант зачетной работы.</w:t>
      </w:r>
    </w:p>
    <w:p w:rsidR="009950EE" w:rsidRPr="009950EE" w:rsidRDefault="009950EE" w:rsidP="009950EE">
      <w:pPr>
        <w:rPr>
          <w:sz w:val="10"/>
          <w:szCs w:val="10"/>
        </w:rPr>
      </w:pP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Сформулируйте постановку второй краевой задачи для уравнения теплопроводности в ограниченной области.</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Выпишите формулу Кирхгофа для решения задачи Коши в трехмерном случае.</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Докажите принцип максимума для уравнения </w:t>
      </w:r>
      <w:r w:rsidRPr="009950EE">
        <w:rPr>
          <w:rFonts w:ascii="Times New Roman" w:hAnsi="Times New Roman" w:cs="Times New Roman"/>
          <w:position w:val="-6"/>
          <w:sz w:val="24"/>
          <w:szCs w:val="24"/>
        </w:rPr>
        <w:object w:dxaOrig="1240" w:dyaOrig="320">
          <v:shape id="_x0000_i1801" type="#_x0000_t75" style="width:62pt;height:16.65pt" o:ole="">
            <v:imagedata r:id="rId1454" o:title=""/>
          </v:shape>
          <o:OLEObject Type="Embed" ProgID="Equation.3" ShapeID="_x0000_i1801" DrawAspect="Content" ObjectID="_1645709439" r:id="rId1455"/>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Края однородной прямоугольной мембраны </w:t>
      </w:r>
      <w:r w:rsidRPr="009950EE">
        <w:rPr>
          <w:rFonts w:ascii="Times New Roman" w:hAnsi="Times New Roman" w:cs="Times New Roman"/>
          <w:position w:val="-10"/>
          <w:sz w:val="24"/>
          <w:szCs w:val="24"/>
        </w:rPr>
        <w:object w:dxaOrig="2700" w:dyaOrig="340">
          <v:shape id="_x0000_i1802" type="#_x0000_t75" style="width:134.65pt;height:17.35pt" o:ole="">
            <v:imagedata r:id="rId1456" o:title=""/>
          </v:shape>
          <o:OLEObject Type="Embed" ProgID="Equation.3" ShapeID="_x0000_i1802" DrawAspect="Content" ObjectID="_1645709440" r:id="rId1457"/>
        </w:object>
      </w:r>
      <w:r w:rsidRPr="009950EE">
        <w:rPr>
          <w:rFonts w:ascii="Times New Roman" w:hAnsi="Times New Roman" w:cs="Times New Roman"/>
          <w:sz w:val="24"/>
          <w:szCs w:val="24"/>
        </w:rPr>
        <w:t xml:space="preserve"> жестко закреплены. В момент времени </w:t>
      </w:r>
      <w:r w:rsidRPr="009950EE">
        <w:rPr>
          <w:rFonts w:ascii="Times New Roman" w:hAnsi="Times New Roman" w:cs="Times New Roman"/>
          <w:position w:val="-6"/>
          <w:sz w:val="24"/>
          <w:szCs w:val="24"/>
        </w:rPr>
        <w:object w:dxaOrig="520" w:dyaOrig="279">
          <v:shape id="_x0000_i1803" type="#_x0000_t75" style="width:25.35pt;height:13.35pt" o:ole="">
            <v:imagedata r:id="rId1458" o:title=""/>
          </v:shape>
          <o:OLEObject Type="Embed" ProgID="Equation.3" ShapeID="_x0000_i1803" DrawAspect="Content" ObjectID="_1645709441" r:id="rId1459"/>
        </w:object>
      </w:r>
      <w:r w:rsidRPr="009950EE">
        <w:rPr>
          <w:rFonts w:ascii="Times New Roman" w:hAnsi="Times New Roman" w:cs="Times New Roman"/>
          <w:sz w:val="24"/>
          <w:szCs w:val="24"/>
        </w:rPr>
        <w:t xml:space="preserve"> мембрана имеет поперечный изгиб </w:t>
      </w:r>
      <w:r w:rsidRPr="009950EE">
        <w:rPr>
          <w:rFonts w:ascii="Times New Roman" w:hAnsi="Times New Roman" w:cs="Times New Roman"/>
          <w:position w:val="-12"/>
          <w:sz w:val="24"/>
          <w:szCs w:val="24"/>
        </w:rPr>
        <w:object w:dxaOrig="2820" w:dyaOrig="360">
          <v:shape id="_x0000_i1804" type="#_x0000_t75" style="width:140.65pt;height:18.65pt" o:ole="">
            <v:imagedata r:id="rId1460" o:title=""/>
          </v:shape>
          <o:OLEObject Type="Embed" ProgID="Equation.3" ShapeID="_x0000_i1804" DrawAspect="Content" ObjectID="_1645709442" r:id="rId1461"/>
        </w:object>
      </w:r>
      <w:r w:rsidRPr="009950EE">
        <w:rPr>
          <w:rFonts w:ascii="Times New Roman" w:hAnsi="Times New Roman" w:cs="Times New Roman"/>
          <w:sz w:val="24"/>
          <w:szCs w:val="24"/>
        </w:rPr>
        <w:t xml:space="preserve">, </w:t>
      </w:r>
      <w:r w:rsidRPr="009950EE">
        <w:rPr>
          <w:rFonts w:ascii="Times New Roman" w:hAnsi="Times New Roman" w:cs="Times New Roman"/>
          <w:position w:val="-12"/>
          <w:sz w:val="24"/>
          <w:szCs w:val="24"/>
        </w:rPr>
        <w:object w:dxaOrig="1040" w:dyaOrig="360">
          <v:shape id="_x0000_i1805" type="#_x0000_t75" style="width:52.65pt;height:18.65pt" o:ole="">
            <v:imagedata r:id="rId1462" o:title=""/>
          </v:shape>
          <o:OLEObject Type="Embed" ProgID="Equation.3" ShapeID="_x0000_i1805" DrawAspect="Content" ObjectID="_1645709443" r:id="rId1463"/>
        </w:object>
      </w:r>
      <w:r w:rsidRPr="009950EE">
        <w:rPr>
          <w:rFonts w:ascii="Times New Roman" w:hAnsi="Times New Roman" w:cs="Times New Roman"/>
          <w:sz w:val="24"/>
          <w:szCs w:val="24"/>
        </w:rPr>
        <w:t xml:space="preserve">, а её поперечная скорость при </w:t>
      </w:r>
      <w:r w:rsidRPr="009950EE">
        <w:rPr>
          <w:rFonts w:ascii="Times New Roman" w:hAnsi="Times New Roman" w:cs="Times New Roman"/>
          <w:position w:val="-6"/>
          <w:sz w:val="24"/>
          <w:szCs w:val="24"/>
        </w:rPr>
        <w:object w:dxaOrig="520" w:dyaOrig="279">
          <v:shape id="_x0000_i1806" type="#_x0000_t75" style="width:25.35pt;height:13.35pt" o:ole="">
            <v:imagedata r:id="rId1458" o:title=""/>
          </v:shape>
          <o:OLEObject Type="Embed" ProgID="Equation.3" ShapeID="_x0000_i1806" DrawAspect="Content" ObjectID="_1645709444" r:id="rId1464"/>
        </w:object>
      </w:r>
      <w:r w:rsidRPr="009950EE">
        <w:rPr>
          <w:rFonts w:ascii="Times New Roman" w:hAnsi="Times New Roman" w:cs="Times New Roman"/>
          <w:sz w:val="24"/>
          <w:szCs w:val="24"/>
        </w:rPr>
        <w:t xml:space="preserve"> всюду в </w:t>
      </w:r>
      <w:r w:rsidRPr="009950EE">
        <w:rPr>
          <w:rFonts w:ascii="Times New Roman" w:hAnsi="Times New Roman" w:cs="Times New Roman"/>
          <w:position w:val="-4"/>
          <w:sz w:val="24"/>
          <w:szCs w:val="24"/>
        </w:rPr>
        <w:object w:dxaOrig="260" w:dyaOrig="260">
          <v:shape id="_x0000_i1807" type="#_x0000_t75" style="width:12.65pt;height:12.65pt" o:ole="">
            <v:imagedata r:id="rId1465" o:title=""/>
          </v:shape>
          <o:OLEObject Type="Embed" ProgID="Equation.3" ShapeID="_x0000_i1807" DrawAspect="Content" ObjectID="_1645709445" r:id="rId1466"/>
        </w:object>
      </w:r>
      <w:r w:rsidRPr="009950EE">
        <w:rPr>
          <w:rFonts w:ascii="Times New Roman" w:hAnsi="Times New Roman" w:cs="Times New Roman"/>
          <w:sz w:val="24"/>
          <w:szCs w:val="24"/>
        </w:rPr>
        <w:t xml:space="preserve"> равна нулю. Решите задачу о свободных поперечных колебаниях мембраны.</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Постройте общий вид решения колебания круглой мембраны с закреплённой границей.</w:t>
      </w:r>
    </w:p>
    <w:p w:rsidR="009950EE" w:rsidRPr="009950EE" w:rsidRDefault="009950EE" w:rsidP="008D0E0A">
      <w:pPr>
        <w:pStyle w:val="af1"/>
        <w:numPr>
          <w:ilvl w:val="0"/>
          <w:numId w:val="83"/>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Напишите постановку внешней краевой задачи Дирихле для уравнения Гельмгольца вне сферы.</w:t>
      </w:r>
    </w:p>
    <w:p w:rsidR="009950EE" w:rsidRPr="009950EE" w:rsidRDefault="009950EE" w:rsidP="009950EE">
      <w:r w:rsidRPr="009950EE">
        <w:t xml:space="preserve">                </w:t>
      </w:r>
    </w:p>
    <w:p w:rsidR="009950EE" w:rsidRPr="009950EE" w:rsidRDefault="009950EE" w:rsidP="009950EE">
      <w:pPr>
        <w:rPr>
          <w:b/>
        </w:rPr>
      </w:pPr>
      <w:r w:rsidRPr="009950EE">
        <w:rPr>
          <w:b/>
        </w:rPr>
        <w:t>Сп</w:t>
      </w:r>
      <w:r>
        <w:rPr>
          <w:b/>
        </w:rPr>
        <w:t>исок определений и теорем</w:t>
      </w:r>
    </w:p>
    <w:p w:rsidR="009950EE" w:rsidRPr="009950EE" w:rsidRDefault="009950EE" w:rsidP="009950EE">
      <w:pPr>
        <w:rPr>
          <w:b/>
          <w:i/>
          <w:sz w:val="10"/>
          <w:szCs w:val="10"/>
        </w:rPr>
      </w:pPr>
      <w:r w:rsidRPr="009950EE">
        <w:rPr>
          <w:b/>
          <w:i/>
        </w:rPr>
        <w:t xml:space="preserve">  </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я оператора Лапласа в полярных, цилиндрических и сферических системах координат.</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е для теплового потока в единицу времени через  поверхность.</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Уравнение баланса теплоты в интегральной форм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Дифференциальное уравнение теплопроводности в пространстве. Дифференциальное уравнение диффузии в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остановка задачи Коши для уравнения теплопроводности в пространстве и на плоско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Выражение для функции температурного влияния мгновенного источника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Свойства функции температурного влияния мгновенного источни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Формула решения задачи Коши для однородного уравнения теплопроводности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Формула решения задачи Коши для неоднородного уравнения теплопроводности в неограниченном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остановка первой краевой задачи для уравнения теплопроводности в ограниченной области пространства и в бесконечном круговом цилиндр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Общий вид уравнения Бесселя </w:t>
      </w:r>
      <w:r w:rsidRPr="009950EE">
        <w:rPr>
          <w:rFonts w:ascii="Times New Roman" w:hAnsi="Times New Roman" w:cs="Times New Roman"/>
          <w:position w:val="-6"/>
          <w:sz w:val="24"/>
          <w:szCs w:val="24"/>
        </w:rPr>
        <w:object w:dxaOrig="200" w:dyaOrig="220">
          <v:shape id="_x0000_i1808" type="#_x0000_t75" style="width:10.65pt;height:10.65pt" o:ole="">
            <v:imagedata r:id="rId1467" o:title=""/>
          </v:shape>
          <o:OLEObject Type="Embed" ProgID="Equation.3" ShapeID="_x0000_i1808" DrawAspect="Content" ObjectID="_1645709446" r:id="rId1468"/>
        </w:object>
      </w:r>
      <w:r w:rsidRPr="009950EE">
        <w:rPr>
          <w:rFonts w:ascii="Times New Roman" w:hAnsi="Times New Roman" w:cs="Times New Roman"/>
          <w:sz w:val="24"/>
          <w:szCs w:val="24"/>
        </w:rPr>
        <w:t>-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функции Бесселя </w:t>
      </w:r>
      <w:r w:rsidRPr="009950EE">
        <w:rPr>
          <w:rFonts w:ascii="Times New Roman" w:hAnsi="Times New Roman" w:cs="Times New Roman"/>
          <w:position w:val="-6"/>
          <w:sz w:val="24"/>
          <w:szCs w:val="24"/>
        </w:rPr>
        <w:object w:dxaOrig="200" w:dyaOrig="220">
          <v:shape id="_x0000_i1809" type="#_x0000_t75" style="width:10.65pt;height:10.65pt" o:ole="">
            <v:imagedata r:id="rId1467" o:title=""/>
          </v:shape>
          <o:OLEObject Type="Embed" ProgID="Equation.3" ShapeID="_x0000_i1809" DrawAspect="Content" ObjectID="_1645709447" r:id="rId1469"/>
        </w:object>
      </w:r>
      <w:r w:rsidRPr="009950EE">
        <w:rPr>
          <w:rFonts w:ascii="Times New Roman" w:hAnsi="Times New Roman" w:cs="Times New Roman"/>
          <w:sz w:val="24"/>
          <w:szCs w:val="24"/>
        </w:rPr>
        <w:t>-го порядка обобщенным степенным рядом.</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функции Неймана </w:t>
      </w:r>
      <w:r w:rsidRPr="009950EE">
        <w:rPr>
          <w:rFonts w:ascii="Times New Roman" w:hAnsi="Times New Roman" w:cs="Times New Roman"/>
          <w:position w:val="-6"/>
          <w:sz w:val="24"/>
          <w:szCs w:val="24"/>
        </w:rPr>
        <w:object w:dxaOrig="200" w:dyaOrig="220">
          <v:shape id="_x0000_i1810" type="#_x0000_t75" style="width:10.65pt;height:10.65pt" o:ole="">
            <v:imagedata r:id="rId1467" o:title=""/>
          </v:shape>
          <o:OLEObject Type="Embed" ProgID="Equation.3" ShapeID="_x0000_i1810" DrawAspect="Content" ObjectID="_1645709448" r:id="rId1470"/>
        </w:object>
      </w:r>
      <w:r w:rsidRPr="009950EE">
        <w:rPr>
          <w:rFonts w:ascii="Times New Roman" w:hAnsi="Times New Roman" w:cs="Times New Roman"/>
          <w:sz w:val="24"/>
          <w:szCs w:val="24"/>
        </w:rPr>
        <w:t>-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Соотношение, связывающее  </w:t>
      </w:r>
      <w:r w:rsidRPr="009950EE">
        <w:rPr>
          <w:rFonts w:ascii="Times New Roman" w:hAnsi="Times New Roman" w:cs="Times New Roman"/>
          <w:position w:val="-12"/>
          <w:sz w:val="24"/>
          <w:szCs w:val="24"/>
        </w:rPr>
        <w:object w:dxaOrig="580" w:dyaOrig="360">
          <v:shape id="_x0000_i1811" type="#_x0000_t75" style="width:29.35pt;height:18.65pt" o:ole="">
            <v:imagedata r:id="rId1471" o:title=""/>
          </v:shape>
          <o:OLEObject Type="Embed" ProgID="Equation.3" ShapeID="_x0000_i1811" DrawAspect="Content" ObjectID="_1645709449" r:id="rId1472"/>
        </w:object>
      </w:r>
      <w:r w:rsidRPr="009950EE">
        <w:rPr>
          <w:rFonts w:ascii="Times New Roman" w:hAnsi="Times New Roman" w:cs="Times New Roman"/>
          <w:sz w:val="24"/>
          <w:szCs w:val="24"/>
        </w:rPr>
        <w:t xml:space="preserve"> с  </w:t>
      </w:r>
      <w:r w:rsidRPr="009950EE">
        <w:rPr>
          <w:rFonts w:ascii="Times New Roman" w:hAnsi="Times New Roman" w:cs="Times New Roman"/>
          <w:position w:val="-12"/>
          <w:sz w:val="24"/>
          <w:szCs w:val="24"/>
        </w:rPr>
        <w:object w:dxaOrig="660" w:dyaOrig="360">
          <v:shape id="_x0000_i1812" type="#_x0000_t75" style="width:32.65pt;height:18.65pt" o:ole="">
            <v:imagedata r:id="rId1473" o:title=""/>
          </v:shape>
          <o:OLEObject Type="Embed" ProgID="Equation.3" ShapeID="_x0000_i1812" DrawAspect="Content" ObjectID="_1645709450" r:id="rId1474"/>
        </w:object>
      </w:r>
      <w:r w:rsidRPr="009950EE">
        <w:rPr>
          <w:rFonts w:ascii="Times New Roman" w:hAnsi="Times New Roman" w:cs="Times New Roman"/>
          <w:sz w:val="24"/>
          <w:szCs w:val="24"/>
        </w:rPr>
        <w:t xml:space="preserve"> при целых </w:t>
      </w:r>
      <w:r w:rsidRPr="009950EE">
        <w:rPr>
          <w:rFonts w:ascii="Times New Roman" w:hAnsi="Times New Roman" w:cs="Times New Roman"/>
          <w:position w:val="-6"/>
          <w:sz w:val="24"/>
          <w:szCs w:val="24"/>
        </w:rPr>
        <w:object w:dxaOrig="200" w:dyaOrig="220">
          <v:shape id="_x0000_i1813" type="#_x0000_t75" style="width:10.65pt;height:10.65pt" o:ole="">
            <v:imagedata r:id="rId1475" o:title=""/>
          </v:shape>
          <o:OLEObject Type="Embed" ProgID="Equation.3" ShapeID="_x0000_i1813" DrawAspect="Content" ObjectID="_1645709451" r:id="rId1476"/>
        </w:object>
      </w:r>
      <w:r w:rsidRPr="009950EE">
        <w:rPr>
          <w:rFonts w:ascii="Times New Roman" w:hAnsi="Times New Roman" w:cs="Times New Roman"/>
          <w:sz w:val="24"/>
          <w:szCs w:val="24"/>
        </w:rPr>
        <w:t>. Доказательство.</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Линейная независимость функций Бесселя </w:t>
      </w:r>
      <w:r w:rsidRPr="009950EE">
        <w:rPr>
          <w:rFonts w:ascii="Times New Roman" w:hAnsi="Times New Roman" w:cs="Times New Roman"/>
          <w:position w:val="-12"/>
          <w:sz w:val="24"/>
          <w:szCs w:val="24"/>
        </w:rPr>
        <w:object w:dxaOrig="580" w:dyaOrig="360">
          <v:shape id="_x0000_i1814" type="#_x0000_t75" style="width:29.35pt;height:18.65pt" o:ole="">
            <v:imagedata r:id="rId1477" o:title=""/>
          </v:shape>
          <o:OLEObject Type="Embed" ProgID="Equation.3" ShapeID="_x0000_i1814" DrawAspect="Content" ObjectID="_1645709452" r:id="rId1478"/>
        </w:object>
      </w:r>
      <w:r w:rsidRPr="009950EE">
        <w:rPr>
          <w:rFonts w:ascii="Times New Roman" w:hAnsi="Times New Roman" w:cs="Times New Roman"/>
          <w:sz w:val="24"/>
          <w:szCs w:val="24"/>
        </w:rPr>
        <w:t xml:space="preserve"> и  </w:t>
      </w:r>
      <w:r w:rsidRPr="009950EE">
        <w:rPr>
          <w:rFonts w:ascii="Times New Roman" w:hAnsi="Times New Roman" w:cs="Times New Roman"/>
          <w:position w:val="-12"/>
          <w:sz w:val="24"/>
          <w:szCs w:val="24"/>
        </w:rPr>
        <w:object w:dxaOrig="660" w:dyaOrig="360">
          <v:shape id="_x0000_i1815" type="#_x0000_t75" style="width:32.65pt;height:18.65pt" o:ole="">
            <v:imagedata r:id="rId1479" o:title=""/>
          </v:shape>
          <o:OLEObject Type="Embed" ProgID="Equation.3" ShapeID="_x0000_i1815" DrawAspect="Content" ObjectID="_1645709453" r:id="rId1480"/>
        </w:object>
      </w:r>
      <w:r w:rsidRPr="009950EE">
        <w:rPr>
          <w:rFonts w:ascii="Times New Roman" w:hAnsi="Times New Roman" w:cs="Times New Roman"/>
          <w:sz w:val="24"/>
          <w:szCs w:val="24"/>
        </w:rPr>
        <w:t xml:space="preserve"> при нецелых </w:t>
      </w:r>
      <w:r w:rsidRPr="009950EE">
        <w:rPr>
          <w:rFonts w:ascii="Times New Roman" w:hAnsi="Times New Roman" w:cs="Times New Roman"/>
          <w:position w:val="-6"/>
          <w:sz w:val="24"/>
          <w:szCs w:val="24"/>
        </w:rPr>
        <w:object w:dxaOrig="200" w:dyaOrig="220">
          <v:shape id="_x0000_i1816" type="#_x0000_t75" style="width:10.65pt;height:10.65pt" o:ole="">
            <v:imagedata r:id="rId1481" o:title=""/>
          </v:shape>
          <o:OLEObject Type="Embed" ProgID="Equation.3" ShapeID="_x0000_i1816" DrawAspect="Content" ObjectID="_1645709454" r:id="rId1482"/>
        </w:object>
      </w:r>
      <w:r w:rsidRPr="009950EE">
        <w:rPr>
          <w:rFonts w:ascii="Times New Roman" w:hAnsi="Times New Roman" w:cs="Times New Roman"/>
          <w:sz w:val="24"/>
          <w:szCs w:val="24"/>
        </w:rPr>
        <w:t>.  Общий вид решения уравнения Бесселя нецелого порядк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Линейная независимость функций Бесселя и функций Неймана </w:t>
      </w:r>
      <w:r w:rsidRPr="009950EE">
        <w:rPr>
          <w:rFonts w:ascii="Times New Roman" w:hAnsi="Times New Roman" w:cs="Times New Roman"/>
          <w:position w:val="-6"/>
          <w:sz w:val="24"/>
          <w:szCs w:val="24"/>
        </w:rPr>
        <w:object w:dxaOrig="200" w:dyaOrig="220">
          <v:shape id="_x0000_i1817" type="#_x0000_t75" style="width:10.65pt;height:10.65pt" o:ole="">
            <v:imagedata r:id="rId1467" o:title=""/>
          </v:shape>
          <o:OLEObject Type="Embed" ProgID="Equation.3" ShapeID="_x0000_i1817" DrawAspect="Content" ObjectID="_1645709455" r:id="rId1483"/>
        </w:object>
      </w:r>
      <w:r w:rsidRPr="009950EE">
        <w:rPr>
          <w:rFonts w:ascii="Times New Roman" w:hAnsi="Times New Roman" w:cs="Times New Roman"/>
          <w:sz w:val="24"/>
          <w:szCs w:val="24"/>
        </w:rPr>
        <w:t>-го порядка. Общий вид решения уравнения Бесселя.</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Рекуррентные соотношения между функциями Бесселя различных порядков.</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Формула, связывающая </w:t>
      </w:r>
      <w:r w:rsidRPr="009950EE">
        <w:rPr>
          <w:rFonts w:ascii="Times New Roman" w:hAnsi="Times New Roman" w:cs="Times New Roman"/>
          <w:position w:val="-12"/>
          <w:sz w:val="24"/>
          <w:szCs w:val="24"/>
        </w:rPr>
        <w:object w:dxaOrig="700" w:dyaOrig="360">
          <v:shape id="_x0000_i1818" type="#_x0000_t75" style="width:35.35pt;height:18.65pt" o:ole="">
            <v:imagedata r:id="rId1484" o:title=""/>
          </v:shape>
          <o:OLEObject Type="Embed" ProgID="Equation.3" ShapeID="_x0000_i1818" DrawAspect="Content" ObjectID="_1645709456" r:id="rId1485"/>
        </w:object>
      </w:r>
      <w:r w:rsidRPr="009950EE">
        <w:rPr>
          <w:rFonts w:ascii="Times New Roman" w:hAnsi="Times New Roman" w:cs="Times New Roman"/>
          <w:sz w:val="24"/>
          <w:szCs w:val="24"/>
        </w:rPr>
        <w:t xml:space="preserve"> с </w:t>
      </w:r>
      <w:r w:rsidRPr="009950EE">
        <w:rPr>
          <w:rFonts w:ascii="Times New Roman" w:hAnsi="Times New Roman" w:cs="Times New Roman"/>
          <w:position w:val="-12"/>
          <w:sz w:val="24"/>
          <w:szCs w:val="24"/>
        </w:rPr>
        <w:object w:dxaOrig="720" w:dyaOrig="360">
          <v:shape id="_x0000_i1819" type="#_x0000_t75" style="width:36pt;height:18.65pt" o:ole="">
            <v:imagedata r:id="rId1486" o:title=""/>
          </v:shape>
          <o:OLEObject Type="Embed" ProgID="Equation.3" ShapeID="_x0000_i1819" DrawAspect="Content" ObjectID="_1645709457" r:id="rId1487"/>
        </w:object>
      </w:r>
      <w:r w:rsidRPr="009950EE">
        <w:rPr>
          <w:rFonts w:ascii="Times New Roman" w:hAnsi="Times New Roman" w:cs="Times New Roman"/>
          <w:sz w:val="24"/>
          <w:szCs w:val="24"/>
        </w:rPr>
        <w:t xml:space="preserve">  и </w:t>
      </w:r>
      <w:r w:rsidRPr="009950EE">
        <w:rPr>
          <w:rFonts w:ascii="Times New Roman" w:hAnsi="Times New Roman" w:cs="Times New Roman"/>
          <w:position w:val="-12"/>
          <w:sz w:val="24"/>
          <w:szCs w:val="24"/>
        </w:rPr>
        <w:object w:dxaOrig="580" w:dyaOrig="360">
          <v:shape id="_x0000_i1820" type="#_x0000_t75" style="width:29.35pt;height:18.65pt" o:ole="">
            <v:imagedata r:id="rId1488" o:title=""/>
          </v:shape>
          <o:OLEObject Type="Embed" ProgID="Equation.3" ShapeID="_x0000_i1820" DrawAspect="Content" ObjectID="_1645709458" r:id="rId1489"/>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lastRenderedPageBreak/>
        <w:t xml:space="preserve"> Выражение </w:t>
      </w:r>
      <w:r w:rsidRPr="009950EE">
        <w:rPr>
          <w:rFonts w:ascii="Times New Roman" w:hAnsi="Times New Roman" w:cs="Times New Roman"/>
          <w:position w:val="-30"/>
          <w:sz w:val="24"/>
          <w:szCs w:val="24"/>
        </w:rPr>
        <w:object w:dxaOrig="600" w:dyaOrig="540">
          <v:shape id="_x0000_i1821" type="#_x0000_t75" style="width:30pt;height:26.65pt" o:ole="">
            <v:imagedata r:id="rId1490" o:title=""/>
          </v:shape>
          <o:OLEObject Type="Embed" ProgID="Equation.3" ShapeID="_x0000_i1821" DrawAspect="Content" ObjectID="_1645709459" r:id="rId1491"/>
        </w:object>
      </w:r>
      <w:r w:rsidRPr="009950EE">
        <w:rPr>
          <w:rFonts w:ascii="Times New Roman" w:hAnsi="Times New Roman" w:cs="Times New Roman"/>
          <w:sz w:val="24"/>
          <w:szCs w:val="24"/>
        </w:rPr>
        <w:t xml:space="preserve"> через элементарную функцию. Выражение </w:t>
      </w:r>
      <w:r w:rsidRPr="009950EE">
        <w:rPr>
          <w:rFonts w:ascii="Times New Roman" w:hAnsi="Times New Roman" w:cs="Times New Roman"/>
          <w:position w:val="-30"/>
          <w:sz w:val="24"/>
          <w:szCs w:val="24"/>
        </w:rPr>
        <w:object w:dxaOrig="680" w:dyaOrig="540">
          <v:shape id="_x0000_i1822" type="#_x0000_t75" style="width:33.35pt;height:26.65pt" o:ole="">
            <v:imagedata r:id="rId1492" o:title=""/>
          </v:shape>
          <o:OLEObject Type="Embed" ProgID="Equation.3" ShapeID="_x0000_i1822" DrawAspect="Content" ObjectID="_1645709460" r:id="rId1493"/>
        </w:object>
      </w:r>
      <w:r w:rsidRPr="009950EE">
        <w:rPr>
          <w:rFonts w:ascii="Times New Roman" w:hAnsi="Times New Roman" w:cs="Times New Roman"/>
          <w:sz w:val="24"/>
          <w:szCs w:val="24"/>
        </w:rPr>
        <w:t xml:space="preserve"> через элементарную функцию. Доказательства разложениями в обобщённые степенные ряды.</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Теорема об ортогональности функций Бесселя с весом </w:t>
      </w:r>
      <w:r w:rsidRPr="009950EE">
        <w:rPr>
          <w:rFonts w:ascii="Times New Roman" w:hAnsi="Times New Roman" w:cs="Times New Roman"/>
          <w:position w:val="-6"/>
          <w:sz w:val="24"/>
          <w:szCs w:val="24"/>
        </w:rPr>
        <w:object w:dxaOrig="200" w:dyaOrig="220">
          <v:shape id="_x0000_i1823" type="#_x0000_t75" style="width:10.65pt;height:10.65pt" o:ole="">
            <v:imagedata r:id="rId1494" o:title=""/>
          </v:shape>
          <o:OLEObject Type="Embed" ProgID="Equation.3" ShapeID="_x0000_i1823" DrawAspect="Content" ObjectID="_1645709461" r:id="rId1495"/>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Ряд Фурье-Бесселя. </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бщий вид уравнения Лежандра порядка </w:t>
      </w:r>
      <w:r w:rsidRPr="009950EE">
        <w:rPr>
          <w:rFonts w:ascii="Times New Roman" w:hAnsi="Times New Roman" w:cs="Times New Roman"/>
          <w:position w:val="-6"/>
          <w:sz w:val="24"/>
          <w:szCs w:val="24"/>
        </w:rPr>
        <w:object w:dxaOrig="200" w:dyaOrig="220">
          <v:shape id="_x0000_i1824" type="#_x0000_t75" style="width:10.65pt;height:10.65pt" o:ole="">
            <v:imagedata r:id="rId1475" o:title=""/>
          </v:shape>
          <o:OLEObject Type="Embed" ProgID="Equation.3" ShapeID="_x0000_i1824" DrawAspect="Content" ObjectID="_1645709462" r:id="rId1496"/>
        </w:object>
      </w:r>
      <w:r w:rsidRPr="009950EE">
        <w:rPr>
          <w:rFonts w:ascii="Times New Roman" w:hAnsi="Times New Roman" w:cs="Times New Roman"/>
          <w:sz w:val="24"/>
          <w:szCs w:val="24"/>
        </w:rPr>
        <w:t>.</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стандартизованных многочленов Лежандра формулой Родриг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ы, связывающие три последовательных многочлена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многочленов Лежандра как собственных функций краевой задачи.</w:t>
      </w:r>
    </w:p>
    <w:p w:rsidR="009950EE" w:rsidRPr="009950EE" w:rsidRDefault="009950EE" w:rsidP="008D0E0A">
      <w:pPr>
        <w:pStyle w:val="af1"/>
        <w:numPr>
          <w:ilvl w:val="0"/>
          <w:numId w:val="82"/>
        </w:numPr>
        <w:overflowPunct w:val="0"/>
        <w:autoSpaceDE w:val="0"/>
        <w:autoSpaceDN w:val="0"/>
        <w:adjustRightInd w:val="0"/>
        <w:spacing w:line="240" w:lineRule="auto"/>
        <w:contextualSpacing/>
        <w:jc w:val="left"/>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ртогональность многочленов Лежандра. Значение нормы многочлена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исоединённые функции Лежандра и определяющее их уравнени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Определение сферических функций. Их выражение через присоединённые функции Лежандр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задачи Коши для уравнения колебаний в пространств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Кирхгофа для решения задачи Коши в трехмерном случа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Пуассона для решения задачи Коши в двумерном случае.</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Множество зависимости решения задачи Коши для уравнения колебаний  от начальных данных в трехмерном и в двумерном случаях.</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первой краевой задачи для уравнения колебаний в ограниченной области в пространстве и на плоско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инцип максимума для уравнения </w:t>
      </w:r>
      <w:r w:rsidRPr="009950EE">
        <w:rPr>
          <w:rFonts w:ascii="Times New Roman" w:hAnsi="Times New Roman" w:cs="Times New Roman"/>
          <w:position w:val="-6"/>
          <w:sz w:val="24"/>
          <w:szCs w:val="24"/>
        </w:rPr>
        <w:object w:dxaOrig="1240" w:dyaOrig="320">
          <v:shape id="_x0000_i1825" type="#_x0000_t75" style="width:62pt;height:16.65pt" o:ole="">
            <v:imagedata r:id="rId1497" o:title=""/>
          </v:shape>
          <o:OLEObject Type="Embed" ProgID="Equation.3" ShapeID="_x0000_i1825" DrawAspect="Content" ObjectID="_1645709463" r:id="rId1498"/>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Теорема единственности для уравнения </w:t>
      </w:r>
      <w:r w:rsidRPr="009950EE">
        <w:rPr>
          <w:rFonts w:ascii="Times New Roman" w:hAnsi="Times New Roman" w:cs="Times New Roman"/>
          <w:position w:val="-6"/>
          <w:sz w:val="24"/>
          <w:szCs w:val="24"/>
        </w:rPr>
        <w:object w:dxaOrig="1240" w:dyaOrig="320">
          <v:shape id="_x0000_i1826" type="#_x0000_t75" style="width:62pt;height:16.65pt" o:ole="">
            <v:imagedata r:id="rId1497" o:title=""/>
          </v:shape>
          <o:OLEObject Type="Embed" ProgID="Equation.3" ShapeID="_x0000_i1826" DrawAspect="Content" ObjectID="_1645709464" r:id="rId1499"/>
        </w:object>
      </w:r>
      <w:r w:rsidRPr="009950EE">
        <w:rPr>
          <w:rFonts w:ascii="Times New Roman" w:hAnsi="Times New Roman" w:cs="Times New Roman"/>
          <w:sz w:val="24"/>
          <w:szCs w:val="24"/>
        </w:rPr>
        <w:t xml:space="preserve"> в ограниченной области.</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Вторая формула Грина для уравнения </w:t>
      </w:r>
      <w:r w:rsidRPr="009950EE">
        <w:rPr>
          <w:rFonts w:ascii="Times New Roman" w:hAnsi="Times New Roman" w:cs="Times New Roman"/>
          <w:position w:val="-6"/>
          <w:sz w:val="24"/>
          <w:szCs w:val="24"/>
        </w:rPr>
        <w:object w:dxaOrig="1120" w:dyaOrig="279">
          <v:shape id="_x0000_i1827" type="#_x0000_t75" style="width:55.35pt;height:13.35pt" o:ole="">
            <v:imagedata r:id="rId1500" o:title=""/>
          </v:shape>
          <o:OLEObject Type="Embed" ProgID="Equation.3" ShapeID="_x0000_i1827" DrawAspect="Content" ObjectID="_1645709465" r:id="rId1501"/>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Интегральное представление решения для уравнения </w:t>
      </w:r>
      <w:r w:rsidRPr="009950EE">
        <w:rPr>
          <w:rFonts w:ascii="Times New Roman" w:hAnsi="Times New Roman" w:cs="Times New Roman"/>
          <w:position w:val="-6"/>
          <w:sz w:val="24"/>
          <w:szCs w:val="24"/>
        </w:rPr>
        <w:object w:dxaOrig="1240" w:dyaOrig="320">
          <v:shape id="_x0000_i1828" type="#_x0000_t75" style="width:62pt;height:16.65pt" o:ole="">
            <v:imagedata r:id="rId1502" o:title=""/>
          </v:shape>
          <o:OLEObject Type="Embed" ProgID="Equation.3" ShapeID="_x0000_i1828" DrawAspect="Content" ObjectID="_1645709466" r:id="rId1503"/>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Интегральное представление решения для уравнения </w:t>
      </w:r>
      <w:r w:rsidRPr="009950EE">
        <w:rPr>
          <w:rFonts w:ascii="Times New Roman" w:hAnsi="Times New Roman" w:cs="Times New Roman"/>
          <w:position w:val="-6"/>
          <w:sz w:val="24"/>
          <w:szCs w:val="24"/>
        </w:rPr>
        <w:object w:dxaOrig="1240" w:dyaOrig="320">
          <v:shape id="_x0000_i1829" type="#_x0000_t75" style="width:62pt;height:16.65pt" o:ole="">
            <v:imagedata r:id="rId1504" o:title=""/>
          </v:shape>
          <o:OLEObject Type="Embed" ProgID="Equation.3" ShapeID="_x0000_i1829" DrawAspect="Content" ObjectID="_1645709467" r:id="rId1505"/>
        </w:object>
      </w:r>
      <w:r w:rsidRPr="009950EE">
        <w:rPr>
          <w:rFonts w:ascii="Times New Roman" w:hAnsi="Times New Roman" w:cs="Times New Roman"/>
          <w:sz w:val="24"/>
          <w:szCs w:val="24"/>
        </w:rPr>
        <w:t xml:space="preserve"> в замкнутой ограниченной области пространств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остановка внешней первой краевой задачи для уравнения </w:t>
      </w:r>
      <w:r w:rsidRPr="009950EE">
        <w:rPr>
          <w:rFonts w:ascii="Times New Roman" w:hAnsi="Times New Roman" w:cs="Times New Roman"/>
          <w:position w:val="-6"/>
          <w:sz w:val="24"/>
          <w:szCs w:val="24"/>
        </w:rPr>
        <w:object w:dxaOrig="1240" w:dyaOrig="320">
          <v:shape id="_x0000_i1830" type="#_x0000_t75" style="width:62pt;height:16.65pt" o:ole="">
            <v:imagedata r:id="rId1504" o:title=""/>
          </v:shape>
          <o:OLEObject Type="Embed" ProgID="Equation.3" ShapeID="_x0000_i1830" DrawAspect="Content" ObjectID="_1645709468" r:id="rId1506"/>
        </w:object>
      </w:r>
      <w:r w:rsidRPr="009950EE">
        <w:rPr>
          <w:rFonts w:ascii="Times New Roman" w:hAnsi="Times New Roman" w:cs="Times New Roman"/>
          <w:sz w:val="24"/>
          <w:szCs w:val="24"/>
        </w:rPr>
        <w:t xml:space="preserve"> в пространстве. Условия излучения Зоммерфельд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Пространство оригиналов. Определение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Свойства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 xml:space="preserve"> Формула Меллина для обращения преобразования Лапласа.</w:t>
      </w:r>
    </w:p>
    <w:p w:rsidR="009950EE" w:rsidRPr="009950EE" w:rsidRDefault="009950EE" w:rsidP="008D0E0A">
      <w:pPr>
        <w:pStyle w:val="af1"/>
        <w:numPr>
          <w:ilvl w:val="0"/>
          <w:numId w:val="82"/>
        </w:numPr>
        <w:overflowPunct w:val="0"/>
        <w:autoSpaceDE w:val="0"/>
        <w:autoSpaceDN w:val="0"/>
        <w:adjustRightInd w:val="0"/>
        <w:spacing w:line="240" w:lineRule="auto"/>
        <w:contextualSpacing/>
        <w:textAlignment w:val="baseline"/>
        <w:rPr>
          <w:rFonts w:ascii="Times New Roman" w:hAnsi="Times New Roman" w:cs="Times New Roman"/>
          <w:sz w:val="24"/>
          <w:szCs w:val="24"/>
        </w:rPr>
      </w:pPr>
      <w:r w:rsidRPr="009950EE">
        <w:rPr>
          <w:rFonts w:ascii="Times New Roman" w:hAnsi="Times New Roman" w:cs="Times New Roman"/>
          <w:sz w:val="24"/>
          <w:szCs w:val="24"/>
        </w:rPr>
        <w:t>Применение преобразования Лапласа по времени для решения начально-краевых задач для уравнения теплопроводности, для уравнения колебаний.</w:t>
      </w:r>
    </w:p>
    <w:p w:rsidR="000D717D" w:rsidRDefault="009950EE" w:rsidP="009950EE">
      <w:r>
        <w:t>___________________________________________________________________________________________________________________________</w:t>
      </w:r>
    </w:p>
    <w:p w:rsidR="009950EE" w:rsidRDefault="009950EE" w:rsidP="009950EE"/>
    <w:p w:rsidR="009950EE" w:rsidRPr="00D718B4" w:rsidRDefault="009950EE" w:rsidP="00D718B4">
      <w:pPr>
        <w:spacing w:after="60"/>
        <w:rPr>
          <w:b/>
          <w:u w:val="single"/>
        </w:rPr>
      </w:pPr>
      <w:r w:rsidRPr="00D718B4">
        <w:rPr>
          <w:b/>
          <w:u w:val="single"/>
        </w:rPr>
        <w:t>Методы оптимизации</w:t>
      </w:r>
    </w:p>
    <w:p w:rsidR="009950EE" w:rsidRPr="009950EE" w:rsidRDefault="009950EE" w:rsidP="009950EE">
      <w:pPr>
        <w:rPr>
          <w:b/>
        </w:rPr>
      </w:pPr>
      <w:r w:rsidRPr="009950EE">
        <w:rPr>
          <w:b/>
        </w:rPr>
        <w:t>Типовые контрольные задания или иные материалы для пров</w:t>
      </w:r>
      <w:r>
        <w:rPr>
          <w:b/>
        </w:rPr>
        <w:t>едения промежуточной аттестации</w:t>
      </w:r>
    </w:p>
    <w:p w:rsidR="009950EE" w:rsidRPr="00592287" w:rsidRDefault="009950EE" w:rsidP="009950EE">
      <w:pPr>
        <w:rPr>
          <w:b/>
          <w:bCs/>
          <w:sz w:val="10"/>
          <w:szCs w:val="10"/>
        </w:rPr>
      </w:pPr>
    </w:p>
    <w:p w:rsidR="009950EE" w:rsidRPr="003C1EB5" w:rsidRDefault="009950EE" w:rsidP="009950EE">
      <w:pPr>
        <w:rPr>
          <w:b/>
          <w:bCs/>
        </w:rPr>
      </w:pPr>
      <w:r w:rsidRPr="003C1EB5">
        <w:rPr>
          <w:b/>
          <w:bCs/>
        </w:rPr>
        <w:t>Вопросы к экзамену</w:t>
      </w:r>
    </w:p>
    <w:p w:rsidR="009950EE" w:rsidRPr="00592287" w:rsidRDefault="009950EE" w:rsidP="009950EE">
      <w:pPr>
        <w:rPr>
          <w:sz w:val="10"/>
          <w:szCs w:val="10"/>
        </w:rPr>
      </w:pPr>
    </w:p>
    <w:p w:rsidR="009950EE" w:rsidRPr="003C1EB5" w:rsidRDefault="009950EE" w:rsidP="008D0E0A">
      <w:pPr>
        <w:numPr>
          <w:ilvl w:val="0"/>
          <w:numId w:val="84"/>
        </w:numPr>
      </w:pPr>
      <w:r w:rsidRPr="003C1EB5">
        <w:lastRenderedPageBreak/>
        <w:t xml:space="preserve">Теорема Вейерштрасса (метрический вариант). </w:t>
      </w:r>
    </w:p>
    <w:p w:rsidR="009950EE" w:rsidRPr="00237EF0" w:rsidRDefault="009950EE" w:rsidP="008D0E0A">
      <w:pPr>
        <w:numPr>
          <w:ilvl w:val="0"/>
          <w:numId w:val="84"/>
        </w:numPr>
      </w:pPr>
      <w:r w:rsidRPr="003C1EB5">
        <w:t xml:space="preserve">Теорема Вейерштрасса (слабый вариант). Применение к задаче минимизации квадратичного функционала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9950EE" w:rsidRPr="003C1EB5" w:rsidRDefault="009950EE" w:rsidP="008D0E0A">
      <w:pPr>
        <w:numPr>
          <w:ilvl w:val="0"/>
          <w:numId w:val="84"/>
        </w:numPr>
      </w:pPr>
      <w:r w:rsidRPr="003C1EB5">
        <w:t>Существование решения задач минимизации терминального и интегрального квадратичных функционалов на решениях линейной системы обыкновенных</w:t>
      </w:r>
      <w:r>
        <w:t xml:space="preserve"> </w:t>
      </w:r>
      <w:r w:rsidRPr="003C1EB5">
        <w:t>дифференциальных уравнений.</w:t>
      </w:r>
    </w:p>
    <w:p w:rsidR="009950EE" w:rsidRPr="003C1EB5" w:rsidRDefault="009950EE" w:rsidP="008D0E0A">
      <w:pPr>
        <w:numPr>
          <w:ilvl w:val="0"/>
          <w:numId w:val="84"/>
        </w:numPr>
      </w:pPr>
      <w:r w:rsidRPr="003C1EB5">
        <w:t>Существование решения задачи об оптимальном нагреве стержня.</w:t>
      </w:r>
    </w:p>
    <w:p w:rsidR="009950EE" w:rsidRPr="003C1EB5" w:rsidRDefault="009950EE" w:rsidP="008D0E0A">
      <w:pPr>
        <w:numPr>
          <w:ilvl w:val="0"/>
          <w:numId w:val="84"/>
        </w:numPr>
      </w:pPr>
      <w:r w:rsidRPr="003C1EB5">
        <w:t>Дифференцирование по Фреше (первая и вторая производные). Применение</w:t>
      </w:r>
      <w:r>
        <w:t xml:space="preserve"> </w:t>
      </w:r>
      <w:r w:rsidRPr="003C1EB5">
        <w:t xml:space="preserve">к квадратичному функционалу вида </w:t>
      </w: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u-f</m:t>
                </m:r>
              </m:e>
            </m:d>
          </m:e>
          <m:sup>
            <m:r>
              <w:rPr>
                <w:rFonts w:ascii="Cambria Math" w:hAnsi="Cambria Math"/>
              </w:rPr>
              <m:t>2</m:t>
            </m:r>
          </m:sup>
        </m:sSup>
      </m:oMath>
      <w:r w:rsidRPr="00237EF0">
        <w:t>.</w:t>
      </w:r>
    </w:p>
    <w:p w:rsidR="009950EE" w:rsidRPr="003C1EB5" w:rsidRDefault="009950EE" w:rsidP="008D0E0A">
      <w:pPr>
        <w:numPr>
          <w:ilvl w:val="0"/>
          <w:numId w:val="84"/>
        </w:numPr>
      </w:pPr>
      <w:r w:rsidRPr="003C1EB5">
        <w:t>Необходимое условие локального минимума. Примеры.</w:t>
      </w:r>
    </w:p>
    <w:p w:rsidR="009950EE" w:rsidRPr="003C1EB5" w:rsidRDefault="009950EE" w:rsidP="008D0E0A">
      <w:pPr>
        <w:numPr>
          <w:ilvl w:val="0"/>
          <w:numId w:val="84"/>
        </w:numPr>
      </w:pPr>
      <w:r w:rsidRPr="003C1EB5">
        <w:t>Градиент терминального квадратичного функционала.</w:t>
      </w:r>
    </w:p>
    <w:p w:rsidR="009950EE" w:rsidRPr="003C1EB5" w:rsidRDefault="009950EE" w:rsidP="008D0E0A">
      <w:pPr>
        <w:numPr>
          <w:ilvl w:val="0"/>
          <w:numId w:val="84"/>
        </w:numPr>
      </w:pPr>
      <w:r w:rsidRPr="003C1EB5">
        <w:t>Градиент интегрального квадратичного функционала.</w:t>
      </w:r>
    </w:p>
    <w:p w:rsidR="009950EE" w:rsidRPr="003C1EB5" w:rsidRDefault="009950EE" w:rsidP="008D0E0A">
      <w:pPr>
        <w:numPr>
          <w:ilvl w:val="0"/>
          <w:numId w:val="84"/>
        </w:numPr>
      </w:pPr>
      <w:r w:rsidRPr="003C1EB5">
        <w:t>Градиент функционала в задаче о нагреве стержня.</w:t>
      </w:r>
    </w:p>
    <w:p w:rsidR="009950EE" w:rsidRPr="003C1EB5" w:rsidRDefault="009950EE" w:rsidP="008D0E0A">
      <w:pPr>
        <w:numPr>
          <w:ilvl w:val="0"/>
          <w:numId w:val="84"/>
        </w:numPr>
      </w:pPr>
      <w:r w:rsidRPr="003C1EB5">
        <w:t>Выпуклые функции и функционалы. Теоремы о локальном минимуме, о</w:t>
      </w:r>
      <w:r>
        <w:t xml:space="preserve"> </w:t>
      </w:r>
      <w:r w:rsidRPr="003C1EB5">
        <w:t>множестве Лебега, о касательной плоскости. Критерий оптимальности. Примеры.</w:t>
      </w:r>
    </w:p>
    <w:p w:rsidR="009950EE" w:rsidRPr="003C1EB5" w:rsidRDefault="009950EE" w:rsidP="008D0E0A">
      <w:pPr>
        <w:numPr>
          <w:ilvl w:val="0"/>
          <w:numId w:val="84"/>
        </w:numPr>
      </w:pPr>
      <w:r w:rsidRPr="003C1EB5">
        <w:t xml:space="preserve">Критерии выпуклости функций и функционалов. Выпуклость квадратичного функционала. </w:t>
      </w:r>
    </w:p>
    <w:p w:rsidR="009950EE" w:rsidRPr="003C1EB5" w:rsidRDefault="009950EE" w:rsidP="008D0E0A">
      <w:pPr>
        <w:numPr>
          <w:ilvl w:val="0"/>
          <w:numId w:val="84"/>
        </w:numPr>
      </w:pPr>
      <w:r w:rsidRPr="003C1EB5">
        <w:t>Сильно выпуклые функции и функционалы, их свойства. Критерии сильной выпуклости функций и функционалов.</w:t>
      </w:r>
    </w:p>
    <w:p w:rsidR="009950EE" w:rsidRPr="003C1EB5" w:rsidRDefault="009950EE" w:rsidP="008D0E0A">
      <w:pPr>
        <w:numPr>
          <w:ilvl w:val="0"/>
          <w:numId w:val="84"/>
        </w:numPr>
      </w:pPr>
      <w:r w:rsidRPr="003C1EB5">
        <w:t xml:space="preserve">Теорема Вейерштрасса для сильно выпуклых функционалов. </w:t>
      </w:r>
    </w:p>
    <w:p w:rsidR="009950EE" w:rsidRPr="003C1EB5" w:rsidRDefault="009950EE" w:rsidP="008D0E0A">
      <w:pPr>
        <w:numPr>
          <w:ilvl w:val="0"/>
          <w:numId w:val="84"/>
        </w:numPr>
      </w:pPr>
      <w:r w:rsidRPr="003C1EB5">
        <w:t>Метрическая проекция точки на выпуклое замкнутое множество в гильбертовом пространстве, её свойства. Прим</w:t>
      </w:r>
      <w:r>
        <w:t>еры.</w:t>
      </w:r>
    </w:p>
    <w:p w:rsidR="009950EE" w:rsidRPr="003C1EB5" w:rsidRDefault="009950EE" w:rsidP="008D0E0A">
      <w:pPr>
        <w:numPr>
          <w:ilvl w:val="0"/>
          <w:numId w:val="84"/>
        </w:numPr>
      </w:pPr>
      <w:r w:rsidRPr="003C1EB5">
        <w:t>Градиентный метод. Метод проекции градиента. Их сходимость.</w:t>
      </w:r>
    </w:p>
    <w:p w:rsidR="009950EE" w:rsidRPr="003C1EB5" w:rsidRDefault="009950EE" w:rsidP="008D0E0A">
      <w:pPr>
        <w:numPr>
          <w:ilvl w:val="0"/>
          <w:numId w:val="84"/>
        </w:numPr>
      </w:pPr>
      <w:r w:rsidRPr="003C1EB5">
        <w:t xml:space="preserve">Метод Ньютона; его сходимость. </w:t>
      </w:r>
    </w:p>
    <w:p w:rsidR="009950EE" w:rsidRPr="003C1EB5" w:rsidRDefault="009950EE" w:rsidP="008D0E0A">
      <w:pPr>
        <w:numPr>
          <w:ilvl w:val="0"/>
          <w:numId w:val="84"/>
        </w:numPr>
      </w:pPr>
      <w:r w:rsidRPr="003C1EB5">
        <w:t>Метод покоординатного спуска; его сходимость.</w:t>
      </w:r>
    </w:p>
    <w:p w:rsidR="009950EE" w:rsidRDefault="009950EE" w:rsidP="008D0E0A">
      <w:pPr>
        <w:numPr>
          <w:ilvl w:val="0"/>
          <w:numId w:val="84"/>
        </w:numPr>
      </w:pPr>
      <w:r w:rsidRPr="003C1EB5">
        <w:t xml:space="preserve">Метод штрафных функций; его сходимость. </w:t>
      </w:r>
    </w:p>
    <w:p w:rsidR="009950EE" w:rsidRPr="003C1EB5" w:rsidRDefault="009950EE" w:rsidP="008D0E0A">
      <w:pPr>
        <w:numPr>
          <w:ilvl w:val="0"/>
          <w:numId w:val="84"/>
        </w:numPr>
      </w:pPr>
      <w:r w:rsidRPr="003C1EB5">
        <w:t xml:space="preserve">Правило множителей Лагранжа. </w:t>
      </w:r>
    </w:p>
    <w:p w:rsidR="009950EE" w:rsidRPr="003C1EB5" w:rsidRDefault="009950EE" w:rsidP="008D0E0A">
      <w:pPr>
        <w:numPr>
          <w:ilvl w:val="0"/>
          <w:numId w:val="84"/>
        </w:numPr>
      </w:pPr>
      <w:r w:rsidRPr="003C1EB5">
        <w:t>Теорема Куна-Таккера.</w:t>
      </w:r>
    </w:p>
    <w:p w:rsidR="009950EE" w:rsidRPr="003C1EB5" w:rsidRDefault="009950EE" w:rsidP="008D0E0A">
      <w:pPr>
        <w:numPr>
          <w:ilvl w:val="0"/>
          <w:numId w:val="84"/>
        </w:numPr>
      </w:pPr>
      <w:r w:rsidRPr="003C1EB5">
        <w:t xml:space="preserve">Двойственная задача, её свойства. </w:t>
      </w:r>
    </w:p>
    <w:p w:rsidR="009950EE" w:rsidRPr="003C1EB5" w:rsidRDefault="009950EE" w:rsidP="008D0E0A">
      <w:pPr>
        <w:numPr>
          <w:ilvl w:val="0"/>
          <w:numId w:val="84"/>
        </w:numPr>
      </w:pPr>
      <w:r w:rsidRPr="003C1EB5">
        <w:t xml:space="preserve">Каноническая и общая задачи линейного программирования. Их эквивалентность. </w:t>
      </w:r>
    </w:p>
    <w:p w:rsidR="009950EE" w:rsidRPr="003C1EB5" w:rsidRDefault="009950EE" w:rsidP="008D0E0A">
      <w:pPr>
        <w:numPr>
          <w:ilvl w:val="0"/>
          <w:numId w:val="84"/>
        </w:numPr>
      </w:pPr>
      <w:r w:rsidRPr="003C1EB5">
        <w:t xml:space="preserve">Критерий угловой точки в канонической задаче линейного программирования. </w:t>
      </w:r>
    </w:p>
    <w:p w:rsidR="009950EE" w:rsidRDefault="009950EE" w:rsidP="008D0E0A">
      <w:pPr>
        <w:numPr>
          <w:ilvl w:val="0"/>
          <w:numId w:val="84"/>
        </w:numPr>
      </w:pPr>
      <w:r w:rsidRPr="003C1EB5">
        <w:t>Симплекс-метод для канонической задачи линейного программирования.</w:t>
      </w:r>
      <w:r>
        <w:t xml:space="preserve"> </w:t>
      </w:r>
      <w:r w:rsidRPr="003C1EB5">
        <w:t xml:space="preserve">Его сходимость за конечное число шагов для невырожденной задачи. </w:t>
      </w:r>
    </w:p>
    <w:p w:rsidR="009950EE" w:rsidRPr="003C1EB5" w:rsidRDefault="009950EE" w:rsidP="008D0E0A">
      <w:pPr>
        <w:numPr>
          <w:ilvl w:val="0"/>
          <w:numId w:val="84"/>
        </w:numPr>
      </w:pPr>
      <w:r w:rsidRPr="003C1EB5">
        <w:t>Симплекс-таблица; её преобразование на одном шаге симплекс-метода.</w:t>
      </w:r>
    </w:p>
    <w:p w:rsidR="009950EE" w:rsidRPr="003C1EB5" w:rsidRDefault="009950EE" w:rsidP="008D0E0A">
      <w:pPr>
        <w:numPr>
          <w:ilvl w:val="0"/>
          <w:numId w:val="84"/>
        </w:numPr>
      </w:pPr>
      <w:r w:rsidRPr="003C1EB5">
        <w:t xml:space="preserve">Вырожденная каноническая задача линейного программирования. Антициклин. </w:t>
      </w:r>
    </w:p>
    <w:p w:rsidR="009950EE" w:rsidRPr="003C1EB5" w:rsidRDefault="009950EE" w:rsidP="008D0E0A">
      <w:pPr>
        <w:numPr>
          <w:ilvl w:val="0"/>
          <w:numId w:val="84"/>
        </w:numPr>
      </w:pPr>
      <w:r w:rsidRPr="003C1EB5">
        <w:t>Метод искусственного базиса для поиска угловой точки в канонической</w:t>
      </w:r>
      <w:r>
        <w:t xml:space="preserve"> </w:t>
      </w:r>
      <w:r w:rsidRPr="003C1EB5">
        <w:t>задаче линейного программирования. Теорема Вейерштрасса для канонической</w:t>
      </w:r>
      <w:r>
        <w:t xml:space="preserve"> </w:t>
      </w:r>
      <w:r w:rsidRPr="003C1EB5">
        <w:t xml:space="preserve">задачи линейного программирования. </w:t>
      </w:r>
    </w:p>
    <w:p w:rsidR="009950EE" w:rsidRPr="003C1EB5" w:rsidRDefault="009950EE" w:rsidP="008D0E0A">
      <w:pPr>
        <w:numPr>
          <w:ilvl w:val="0"/>
          <w:numId w:val="84"/>
        </w:numPr>
      </w:pPr>
      <w:r w:rsidRPr="003C1EB5">
        <w:t>Градиент в задаче оптимального управления со свободным правым концом.</w:t>
      </w:r>
    </w:p>
    <w:p w:rsidR="009950EE" w:rsidRDefault="009950EE" w:rsidP="008D0E0A">
      <w:pPr>
        <w:numPr>
          <w:ilvl w:val="0"/>
          <w:numId w:val="84"/>
        </w:numPr>
      </w:pPr>
      <w:r w:rsidRPr="003C1EB5">
        <w:t>Принцип максимума Понтрягина в задаче оптимального управления со</w:t>
      </w:r>
      <w:r>
        <w:t xml:space="preserve"> </w:t>
      </w:r>
      <w:r w:rsidRPr="003C1EB5">
        <w:t>свободным правым концом.</w:t>
      </w:r>
    </w:p>
    <w:p w:rsidR="009950EE" w:rsidRDefault="009950EE" w:rsidP="008D0E0A">
      <w:pPr>
        <w:numPr>
          <w:ilvl w:val="0"/>
          <w:numId w:val="84"/>
        </w:numPr>
      </w:pPr>
      <w:r>
        <w:t>Метод стабилизации А.Н. Тихонова.</w:t>
      </w:r>
    </w:p>
    <w:p w:rsidR="009950EE" w:rsidRDefault="009950EE" w:rsidP="009950EE">
      <w:r>
        <w:t>___________________________________________________________________________________________________________________________</w:t>
      </w:r>
    </w:p>
    <w:p w:rsidR="009950EE" w:rsidRPr="00D718B4" w:rsidRDefault="009950EE" w:rsidP="00D718B4">
      <w:pPr>
        <w:spacing w:after="60"/>
        <w:rPr>
          <w:b/>
          <w:u w:val="single"/>
        </w:rPr>
      </w:pPr>
      <w:r w:rsidRPr="00D718B4">
        <w:rPr>
          <w:b/>
          <w:u w:val="single"/>
        </w:rPr>
        <w:lastRenderedPageBreak/>
        <w:t>Численные методы</w:t>
      </w:r>
    </w:p>
    <w:p w:rsidR="009950EE" w:rsidRPr="009950EE" w:rsidRDefault="009950EE" w:rsidP="009950EE">
      <w:pPr>
        <w:rPr>
          <w:b/>
        </w:rPr>
      </w:pPr>
      <w:r w:rsidRPr="009950EE">
        <w:rPr>
          <w:b/>
        </w:rPr>
        <w:t>Типовые контрольные задания или иные материалы для проведения текущего контроля успеваемости.</w:t>
      </w:r>
    </w:p>
    <w:p w:rsidR="009950EE" w:rsidRPr="009950EE" w:rsidRDefault="009950EE" w:rsidP="009950EE">
      <w:pPr>
        <w:tabs>
          <w:tab w:val="num" w:pos="720"/>
        </w:tabs>
        <w:jc w:val="both"/>
        <w:rPr>
          <w:b/>
          <w:sz w:val="10"/>
          <w:szCs w:val="10"/>
        </w:rPr>
      </w:pPr>
    </w:p>
    <w:p w:rsidR="009950EE" w:rsidRPr="009950EE" w:rsidRDefault="009950EE" w:rsidP="009950EE">
      <w:pPr>
        <w:tabs>
          <w:tab w:val="num" w:pos="720"/>
        </w:tabs>
        <w:jc w:val="both"/>
        <w:rPr>
          <w:b/>
        </w:rPr>
      </w:pPr>
      <w:r w:rsidRPr="009950EE">
        <w:rPr>
          <w:b/>
        </w:rPr>
        <w:t>Контрольная работа № 1</w:t>
      </w:r>
    </w:p>
    <w:p w:rsidR="009950EE" w:rsidRPr="006F7AFC" w:rsidRDefault="009950EE" w:rsidP="009950EE">
      <w:pPr>
        <w:tabs>
          <w:tab w:val="num" w:pos="720"/>
        </w:tabs>
        <w:jc w:val="both"/>
        <w:rPr>
          <w:sz w:val="10"/>
          <w:szCs w:val="10"/>
        </w:rPr>
      </w:pPr>
    </w:p>
    <w:p w:rsidR="009950EE" w:rsidRPr="005E0292" w:rsidRDefault="009950EE" w:rsidP="009950EE">
      <w:pPr>
        <w:jc w:val="both"/>
      </w:pPr>
      <w:r w:rsidRPr="005E0292">
        <w:t xml:space="preserve">1. Построить матрицу отражения, переводящую вектор </w:t>
      </w:r>
      <w:r w:rsidRPr="005E0292">
        <w:rPr>
          <w:position w:val="-10"/>
        </w:rPr>
        <w:object w:dxaOrig="720" w:dyaOrig="380">
          <v:shape id="_x0000_i1831" type="#_x0000_t75" style="width:36pt;height:18.65pt" o:ole="">
            <v:imagedata r:id="rId1507" o:title=""/>
          </v:shape>
          <o:OLEObject Type="Embed" ProgID="Equation.3" ShapeID="_x0000_i1831" DrawAspect="Content" ObjectID="_1645709469" r:id="rId1508"/>
        </w:object>
      </w:r>
      <w:r w:rsidRPr="005E0292">
        <w:t xml:space="preserve"> в вектор, коллинеарный вектору  </w:t>
      </w:r>
      <w:r w:rsidRPr="005E0292">
        <w:rPr>
          <w:position w:val="-10"/>
        </w:rPr>
        <w:object w:dxaOrig="760" w:dyaOrig="380">
          <v:shape id="_x0000_i1832" type="#_x0000_t75" style="width:38.65pt;height:18.65pt" o:ole="">
            <v:imagedata r:id="rId1509" o:title=""/>
          </v:shape>
          <o:OLEObject Type="Embed" ProgID="Equation.3" ShapeID="_x0000_i1832" DrawAspect="Content" ObjectID="_1645709470" r:id="rId1510"/>
        </w:object>
      </w:r>
      <w:r w:rsidRPr="005E0292">
        <w:t>.</w:t>
      </w:r>
    </w:p>
    <w:p w:rsidR="009950EE" w:rsidRPr="005E0292" w:rsidRDefault="009950EE" w:rsidP="009950EE">
      <w:pPr>
        <w:jc w:val="both"/>
      </w:pPr>
      <w:r w:rsidRPr="005E0292">
        <w:t xml:space="preserve">2.  Пусть </w:t>
      </w:r>
      <w:r w:rsidRPr="005E0292">
        <w:rPr>
          <w:position w:val="-6"/>
        </w:rPr>
        <w:object w:dxaOrig="1120" w:dyaOrig="320">
          <v:shape id="_x0000_i1833" type="#_x0000_t75" style="width:56pt;height:16pt" o:ole="">
            <v:imagedata r:id="rId1511" o:title=""/>
          </v:shape>
          <o:OLEObject Type="Embed" ProgID="Equation.3" ShapeID="_x0000_i1833" DrawAspect="Content" ObjectID="_1645709471" r:id="rId1512"/>
        </w:object>
      </w:r>
      <w:r w:rsidRPr="005E0292">
        <w:t xml:space="preserve">. Доказать, что </w:t>
      </w:r>
    </w:p>
    <w:p w:rsidR="009950EE" w:rsidRPr="005E0292" w:rsidRDefault="009950EE" w:rsidP="009950EE">
      <w:pPr>
        <w:ind w:left="360"/>
        <w:jc w:val="both"/>
      </w:pPr>
      <w:r w:rsidRPr="005E0292">
        <w:t xml:space="preserve">     </w:t>
      </w:r>
      <w:r w:rsidRPr="005E0292">
        <w:rPr>
          <w:position w:val="-14"/>
        </w:rPr>
        <w:object w:dxaOrig="1640" w:dyaOrig="420">
          <v:shape id="_x0000_i1834" type="#_x0000_t75" style="width:82.65pt;height:20.65pt" o:ole="">
            <v:imagedata r:id="rId1513" o:title=""/>
          </v:shape>
          <o:OLEObject Type="Embed" ProgID="Equation.3" ShapeID="_x0000_i1834" DrawAspect="Content" ObjectID="_1645709472" r:id="rId1514"/>
        </w:object>
      </w:r>
      <w:r w:rsidRPr="005E0292">
        <w:t xml:space="preserve"> и  </w:t>
      </w:r>
      <w:r w:rsidRPr="005E0292">
        <w:rPr>
          <w:position w:val="-34"/>
        </w:rPr>
        <w:object w:dxaOrig="1660" w:dyaOrig="720">
          <v:shape id="_x0000_i1835" type="#_x0000_t75" style="width:82.65pt;height:36pt" o:ole="">
            <v:imagedata r:id="rId1515" o:title=""/>
          </v:shape>
          <o:OLEObject Type="Embed" ProgID="Equation.3" ShapeID="_x0000_i1835" DrawAspect="Content" ObjectID="_1645709473" r:id="rId1516"/>
        </w:object>
      </w:r>
    </w:p>
    <w:p w:rsidR="009950EE" w:rsidRPr="005E0292" w:rsidRDefault="009950EE" w:rsidP="009950EE">
      <w:pPr>
        <w:tabs>
          <w:tab w:val="num" w:pos="720"/>
        </w:tabs>
        <w:jc w:val="both"/>
      </w:pPr>
      <w:r w:rsidRPr="005E0292">
        <w:t xml:space="preserve">суть нормы в </w:t>
      </w:r>
      <w:r w:rsidRPr="005E0292">
        <w:rPr>
          <w:position w:val="-4"/>
        </w:rPr>
        <w:object w:dxaOrig="340" w:dyaOrig="300">
          <v:shape id="_x0000_i1836" type="#_x0000_t75" style="width:17.35pt;height:15.35pt" o:ole="">
            <v:imagedata r:id="rId1517" o:title=""/>
          </v:shape>
          <o:OLEObject Type="Embed" ProgID="Equation.3" ShapeID="_x0000_i1836" DrawAspect="Content" ObjectID="_1645709474" r:id="rId1518"/>
        </w:object>
      </w:r>
      <w:r w:rsidRPr="005E0292">
        <w:t xml:space="preserve">. Найти явное представление для </w:t>
      </w:r>
      <w:r w:rsidRPr="005E0292">
        <w:rPr>
          <w:position w:val="-14"/>
        </w:rPr>
        <w:object w:dxaOrig="420" w:dyaOrig="400">
          <v:shape id="_x0000_i1837" type="#_x0000_t75" style="width:20.65pt;height:20pt" o:ole="">
            <v:imagedata r:id="rId1519" o:title=""/>
          </v:shape>
          <o:OLEObject Type="Embed" ProgID="Equation.3" ShapeID="_x0000_i1837" DrawAspect="Content" ObjectID="_1645709475" r:id="rId1520"/>
        </w:object>
      </w:r>
      <w:r w:rsidRPr="005E0292">
        <w:t>.</w:t>
      </w:r>
    </w:p>
    <w:p w:rsidR="009950EE" w:rsidRPr="005E0292" w:rsidRDefault="009950EE" w:rsidP="009950EE">
      <w:pPr>
        <w:jc w:val="both"/>
      </w:pPr>
      <w:r w:rsidRPr="005E0292">
        <w:t xml:space="preserve">3. Известно, что решение системы алгебраических уравнений </w:t>
      </w:r>
    </w:p>
    <w:p w:rsidR="009950EE" w:rsidRPr="005E0292" w:rsidRDefault="009950EE" w:rsidP="009950EE">
      <w:pPr>
        <w:jc w:val="both"/>
      </w:pPr>
      <w:r w:rsidRPr="005E0292">
        <w:t xml:space="preserve">                         </w:t>
      </w:r>
      <w:r w:rsidRPr="005E0292">
        <w:rPr>
          <w:position w:val="-10"/>
        </w:rPr>
        <w:object w:dxaOrig="2040" w:dyaOrig="360">
          <v:shape id="_x0000_i1838" type="#_x0000_t75" style="width:102pt;height:18.65pt" o:ole="">
            <v:imagedata r:id="rId1521" o:title=""/>
          </v:shape>
          <o:OLEObject Type="Embed" ProgID="Equation.3" ShapeID="_x0000_i1838" DrawAspect="Content" ObjectID="_1645709476" r:id="rId1522"/>
        </w:object>
      </w:r>
    </w:p>
    <w:p w:rsidR="009950EE" w:rsidRPr="005E0292" w:rsidRDefault="009950EE" w:rsidP="009950EE">
      <w:pPr>
        <w:jc w:val="both"/>
      </w:pPr>
      <w:r w:rsidRPr="005E0292">
        <w:t xml:space="preserve">принадлежит оболочке некоторых неизвестных векторов </w:t>
      </w:r>
      <w:r w:rsidRPr="005E0292">
        <w:rPr>
          <w:position w:val="-10"/>
        </w:rPr>
        <w:object w:dxaOrig="260" w:dyaOrig="340">
          <v:shape id="_x0000_i1839" type="#_x0000_t75" style="width:12.65pt;height:17.35pt" o:ole="">
            <v:imagedata r:id="rId1523" o:title=""/>
          </v:shape>
          <o:OLEObject Type="Embed" ProgID="Equation.3" ShapeID="_x0000_i1839" DrawAspect="Content" ObjectID="_1645709477" r:id="rId1524"/>
        </w:object>
      </w:r>
      <w:r w:rsidRPr="005E0292">
        <w:t xml:space="preserve"> и </w:t>
      </w:r>
      <w:r w:rsidRPr="005E0292">
        <w:rPr>
          <w:position w:val="-10"/>
        </w:rPr>
        <w:object w:dxaOrig="279" w:dyaOrig="340">
          <v:shape id="_x0000_i1840" type="#_x0000_t75" style="width:14pt;height:17.35pt" o:ole="">
            <v:imagedata r:id="rId1525" o:title=""/>
          </v:shape>
          <o:OLEObject Type="Embed" ProgID="Equation.3" ShapeID="_x0000_i1840" DrawAspect="Content" ObjectID="_1645709478" r:id="rId1526"/>
        </w:object>
      </w:r>
      <w:r w:rsidRPr="005E0292">
        <w:t xml:space="preserve">, которые являются собственными для матрицы </w:t>
      </w:r>
      <w:r w:rsidRPr="005E0292">
        <w:rPr>
          <w:position w:val="-4"/>
        </w:rPr>
        <w:object w:dxaOrig="240" w:dyaOrig="260">
          <v:shape id="_x0000_i1841" type="#_x0000_t75" style="width:10.65pt;height:12.65pt" o:ole="">
            <v:imagedata r:id="rId1527" o:title=""/>
          </v:shape>
          <o:OLEObject Type="Embed" ProgID="Equation.3" ShapeID="_x0000_i1841" DrawAspect="Content" ObjectID="_1645709479" r:id="rId1528"/>
        </w:object>
      </w:r>
      <w:r w:rsidRPr="005E0292">
        <w:t xml:space="preserve"> и отвечают собственным значениям </w:t>
      </w:r>
      <w:r w:rsidRPr="005E0292">
        <w:rPr>
          <w:position w:val="-10"/>
        </w:rPr>
        <w:object w:dxaOrig="260" w:dyaOrig="340">
          <v:shape id="_x0000_i1842" type="#_x0000_t75" style="width:12.65pt;height:17.35pt" o:ole="">
            <v:imagedata r:id="rId1529" o:title=""/>
          </v:shape>
          <o:OLEObject Type="Embed" ProgID="Equation.3" ShapeID="_x0000_i1842" DrawAspect="Content" ObjectID="_1645709480" r:id="rId1530"/>
        </w:object>
      </w:r>
      <w:r w:rsidRPr="005E0292">
        <w:t xml:space="preserve"> и </w:t>
      </w:r>
      <w:r w:rsidRPr="005E0292">
        <w:rPr>
          <w:position w:val="-10"/>
        </w:rPr>
        <w:object w:dxaOrig="279" w:dyaOrig="340">
          <v:shape id="_x0000_i1843" type="#_x0000_t75" style="width:14pt;height:17.35pt" o:ole="">
            <v:imagedata r:id="rId1531" o:title=""/>
          </v:shape>
          <o:OLEObject Type="Embed" ProgID="Equation.3" ShapeID="_x0000_i1843" DrawAspect="Content" ObjectID="_1645709481" r:id="rId1532"/>
        </w:object>
      </w:r>
      <w:r w:rsidRPr="005E0292">
        <w:t>. Как при помощи итерационного метода</w:t>
      </w:r>
    </w:p>
    <w:p w:rsidR="009950EE" w:rsidRPr="005E0292" w:rsidRDefault="009950EE" w:rsidP="009950EE">
      <w:pPr>
        <w:jc w:val="both"/>
      </w:pPr>
      <w:r w:rsidRPr="005E0292">
        <w:t xml:space="preserve">                                                 </w:t>
      </w:r>
      <w:r w:rsidRPr="005E0292">
        <w:rPr>
          <w:position w:val="-30"/>
        </w:rPr>
        <w:object w:dxaOrig="1939" w:dyaOrig="720">
          <v:shape id="_x0000_i1844" type="#_x0000_t75" style="width:97.35pt;height:36pt" o:ole="">
            <v:imagedata r:id="rId1533" o:title=""/>
          </v:shape>
          <o:OLEObject Type="Embed" ProgID="Equation.3" ShapeID="_x0000_i1844" DrawAspect="Content" ObjectID="_1645709482" r:id="rId1534"/>
        </w:object>
      </w:r>
    </w:p>
    <w:p w:rsidR="009950EE" w:rsidRPr="005E0292" w:rsidRDefault="009950EE" w:rsidP="009950EE">
      <w:pPr>
        <w:jc w:val="both"/>
      </w:pPr>
      <w:r w:rsidRPr="005E0292">
        <w:t>найти решение максимально быстро?</w:t>
      </w:r>
    </w:p>
    <w:p w:rsidR="009950EE" w:rsidRPr="005E0292" w:rsidRDefault="009950EE" w:rsidP="009950EE">
      <w:pPr>
        <w:jc w:val="both"/>
      </w:pPr>
      <w:r w:rsidRPr="005E0292">
        <w:t xml:space="preserve">4. Степенным методом найти </w:t>
      </w:r>
      <w:r w:rsidRPr="005E0292">
        <w:rPr>
          <w:position w:val="-6"/>
        </w:rPr>
        <w:object w:dxaOrig="200" w:dyaOrig="279">
          <v:shape id="_x0000_i1845" type="#_x0000_t75" style="width:10.65pt;height:14pt" o:ole="">
            <v:imagedata r:id="rId1535" o:title=""/>
          </v:shape>
          <o:OLEObject Type="Embed" ProgID="Equation.3" ShapeID="_x0000_i1845" DrawAspect="Content" ObjectID="_1645709483" r:id="rId1536"/>
        </w:object>
      </w:r>
      <w:r w:rsidRPr="005E0292">
        <w:t>-е приближение к максимальному по модулю собственному значению и соответствующему нормированному собственному вектору матрицы</w:t>
      </w:r>
    </w:p>
    <w:p w:rsidR="009950EE" w:rsidRPr="005E0292" w:rsidRDefault="009950EE" w:rsidP="009950EE">
      <w:pPr>
        <w:jc w:val="both"/>
      </w:pPr>
      <w:r w:rsidRPr="005E0292">
        <w:rPr>
          <w:position w:val="-30"/>
        </w:rPr>
        <w:object w:dxaOrig="1500" w:dyaOrig="720">
          <v:shape id="_x0000_i1846" type="#_x0000_t75" style="width:75.35pt;height:36pt" o:ole="">
            <v:imagedata r:id="rId1537" o:title=""/>
          </v:shape>
          <o:OLEObject Type="Embed" ProgID="Equation.3" ShapeID="_x0000_i1846" DrawAspect="Content" ObjectID="_1645709484" r:id="rId1538"/>
        </w:object>
      </w:r>
      <w:r w:rsidRPr="005E0292">
        <w:t>.</w:t>
      </w:r>
    </w:p>
    <w:p w:rsidR="009950EE" w:rsidRPr="00D16688" w:rsidRDefault="009950EE" w:rsidP="009950EE">
      <w:pPr>
        <w:jc w:val="both"/>
        <w:rPr>
          <w:sz w:val="10"/>
          <w:szCs w:val="10"/>
        </w:rPr>
      </w:pPr>
    </w:p>
    <w:p w:rsidR="009950EE" w:rsidRPr="009950EE" w:rsidRDefault="009950EE" w:rsidP="009950EE">
      <w:pPr>
        <w:tabs>
          <w:tab w:val="num" w:pos="720"/>
        </w:tabs>
        <w:jc w:val="both"/>
        <w:rPr>
          <w:b/>
        </w:rPr>
      </w:pPr>
      <w:r w:rsidRPr="009950EE">
        <w:rPr>
          <w:b/>
        </w:rPr>
        <w:t>Контрольная работа № 2</w:t>
      </w:r>
    </w:p>
    <w:p w:rsidR="009950EE" w:rsidRPr="00D16688" w:rsidRDefault="009950EE" w:rsidP="009950EE">
      <w:pPr>
        <w:tabs>
          <w:tab w:val="num" w:pos="720"/>
        </w:tabs>
        <w:jc w:val="both"/>
        <w:rPr>
          <w:sz w:val="10"/>
          <w:szCs w:val="10"/>
        </w:rPr>
      </w:pPr>
    </w:p>
    <w:p w:rsidR="009950EE" w:rsidRPr="005E0292" w:rsidRDefault="009950EE" w:rsidP="008D0E0A">
      <w:pPr>
        <w:numPr>
          <w:ilvl w:val="0"/>
          <w:numId w:val="86"/>
        </w:numPr>
        <w:jc w:val="both"/>
      </w:pPr>
      <w:r w:rsidRPr="005E0292">
        <w:t>Найти решение разностного уравнения</w:t>
      </w:r>
    </w:p>
    <w:p w:rsidR="009950EE" w:rsidRPr="005E0292" w:rsidRDefault="009950EE" w:rsidP="009950EE">
      <w:pPr>
        <w:ind w:left="360"/>
        <w:jc w:val="both"/>
      </w:pPr>
      <w:r w:rsidRPr="005E0292">
        <w:t xml:space="preserve">                            </w:t>
      </w:r>
      <w:r w:rsidRPr="005E0292">
        <w:rPr>
          <w:position w:val="-24"/>
        </w:rPr>
        <w:object w:dxaOrig="2900" w:dyaOrig="620">
          <v:shape id="_x0000_i1847" type="#_x0000_t75" style="width:144.65pt;height:31.35pt" o:ole="">
            <v:imagedata r:id="rId1539" o:title=""/>
          </v:shape>
          <o:OLEObject Type="Embed" ProgID="Equation.3" ShapeID="_x0000_i1847" DrawAspect="Content" ObjectID="_1645709485" r:id="rId1540"/>
        </w:object>
      </w:r>
    </w:p>
    <w:p w:rsidR="009950EE" w:rsidRPr="005E0292" w:rsidRDefault="009950EE" w:rsidP="008D0E0A">
      <w:pPr>
        <w:numPr>
          <w:ilvl w:val="0"/>
          <w:numId w:val="86"/>
        </w:numPr>
        <w:jc w:val="both"/>
      </w:pPr>
      <w:r w:rsidRPr="005E0292">
        <w:t>Представить метод</w:t>
      </w:r>
    </w:p>
    <w:p w:rsidR="009950EE" w:rsidRPr="005E0292" w:rsidRDefault="009950EE" w:rsidP="009950EE">
      <w:pPr>
        <w:ind w:left="360"/>
        <w:jc w:val="both"/>
      </w:pPr>
      <w:r w:rsidRPr="005E0292">
        <w:t xml:space="preserve">                        </w:t>
      </w:r>
      <w:r w:rsidRPr="005E0292">
        <w:rPr>
          <w:position w:val="-24"/>
        </w:rPr>
        <w:object w:dxaOrig="3660" w:dyaOrig="639">
          <v:shape id="_x0000_i1848" type="#_x0000_t75" style="width:183.35pt;height:32.65pt" o:ole="">
            <v:imagedata r:id="rId1541" o:title=""/>
          </v:shape>
          <o:OLEObject Type="Embed" ProgID="Equation.3" ShapeID="_x0000_i1848" DrawAspect="Content" ObjectID="_1645709486" r:id="rId1542"/>
        </w:object>
      </w:r>
    </w:p>
    <w:p w:rsidR="009950EE" w:rsidRPr="005E0292" w:rsidRDefault="009950EE" w:rsidP="009950EE">
      <w:pPr>
        <w:ind w:left="360"/>
        <w:jc w:val="both"/>
      </w:pPr>
      <w:r w:rsidRPr="005E0292">
        <w:t xml:space="preserve">как метод Рунге-Кутты, т.е. указать число этапов и построить таблицу Бутчера.  При каком </w:t>
      </w:r>
      <w:r w:rsidRPr="005E0292">
        <w:rPr>
          <w:position w:val="-6"/>
        </w:rPr>
        <w:object w:dxaOrig="200" w:dyaOrig="220">
          <v:shape id="_x0000_i1849" type="#_x0000_t75" style="width:10.65pt;height:10.65pt" o:ole="">
            <v:imagedata r:id="rId1543" o:title=""/>
          </v:shape>
          <o:OLEObject Type="Embed" ProgID="Equation.3" ShapeID="_x0000_i1849" DrawAspect="Content" ObjectID="_1645709487" r:id="rId1544"/>
        </w:object>
      </w:r>
      <w:r w:rsidRPr="005E0292">
        <w:t xml:space="preserve"> порядок погрешности аппроксимации будет наивысшим?</w:t>
      </w:r>
    </w:p>
    <w:p w:rsidR="009950EE" w:rsidRPr="005E0292" w:rsidRDefault="009950EE" w:rsidP="008D0E0A">
      <w:pPr>
        <w:numPr>
          <w:ilvl w:val="0"/>
          <w:numId w:val="86"/>
        </w:numPr>
        <w:jc w:val="both"/>
      </w:pPr>
      <w:r w:rsidRPr="005E0292">
        <w:t>Построить устойчивый (удовлетворяющий корневому условию) многошаговый метод вида</w:t>
      </w:r>
    </w:p>
    <w:p w:rsidR="009950EE" w:rsidRPr="005E0292" w:rsidRDefault="009950EE" w:rsidP="009950EE">
      <w:pPr>
        <w:ind w:left="360"/>
        <w:jc w:val="both"/>
      </w:pPr>
      <w:r w:rsidRPr="005E0292">
        <w:lastRenderedPageBreak/>
        <w:t xml:space="preserve">                 </w:t>
      </w:r>
      <w:r w:rsidRPr="005E0292">
        <w:rPr>
          <w:position w:val="-12"/>
        </w:rPr>
        <w:object w:dxaOrig="5020" w:dyaOrig="360">
          <v:shape id="_x0000_i1850" type="#_x0000_t75" style="width:251.35pt;height:18.65pt" o:ole="">
            <v:imagedata r:id="rId1545" o:title=""/>
          </v:shape>
          <o:OLEObject Type="Embed" ProgID="Equation.3" ShapeID="_x0000_i1850" DrawAspect="Content" ObjectID="_1645709488" r:id="rId1546"/>
        </w:object>
      </w:r>
    </w:p>
    <w:p w:rsidR="009950EE" w:rsidRPr="005E0292" w:rsidRDefault="009950EE" w:rsidP="009950EE">
      <w:pPr>
        <w:ind w:left="360"/>
        <w:jc w:val="both"/>
      </w:pPr>
      <w:r w:rsidRPr="005E0292">
        <w:t>максимального порядка аппроксимации.</w:t>
      </w:r>
    </w:p>
    <w:p w:rsidR="009950EE" w:rsidRPr="005E0292" w:rsidRDefault="009950EE" w:rsidP="008D0E0A">
      <w:pPr>
        <w:numPr>
          <w:ilvl w:val="0"/>
          <w:numId w:val="86"/>
        </w:numPr>
        <w:jc w:val="both"/>
      </w:pPr>
      <w:r w:rsidRPr="005E0292">
        <w:t>На равномерной сетке построить симметричную пятиточечную аппроксимацию уравнения</w:t>
      </w:r>
    </w:p>
    <w:p w:rsidR="009950EE" w:rsidRPr="005E0292" w:rsidRDefault="009950EE" w:rsidP="009950EE">
      <w:pPr>
        <w:ind w:left="360"/>
        <w:jc w:val="both"/>
      </w:pPr>
      <w:r w:rsidRPr="005E0292">
        <w:t xml:space="preserve">                                   </w:t>
      </w:r>
      <w:r w:rsidRPr="005E0292">
        <w:rPr>
          <w:position w:val="-10"/>
        </w:rPr>
        <w:object w:dxaOrig="2040" w:dyaOrig="320">
          <v:shape id="_x0000_i1851" type="#_x0000_t75" style="width:102pt;height:16pt" o:ole="">
            <v:imagedata r:id="rId1547" o:title=""/>
          </v:shape>
          <o:OLEObject Type="Embed" ProgID="Equation.3" ShapeID="_x0000_i1851" DrawAspect="Content" ObjectID="_1645709489" r:id="rId1548"/>
        </w:object>
      </w:r>
    </w:p>
    <w:p w:rsidR="009950EE" w:rsidRDefault="009950EE" w:rsidP="009950EE">
      <w:pPr>
        <w:ind w:left="360"/>
        <w:jc w:val="both"/>
      </w:pPr>
      <w:r w:rsidRPr="005E0292">
        <w:t xml:space="preserve">имеющую погрешность </w:t>
      </w:r>
      <w:r w:rsidRPr="005E0292">
        <w:rPr>
          <w:position w:val="-10"/>
        </w:rPr>
        <w:object w:dxaOrig="680" w:dyaOrig="360">
          <v:shape id="_x0000_i1852" type="#_x0000_t75" style="width:33.35pt;height:18.65pt" o:ole="">
            <v:imagedata r:id="rId1549" o:title=""/>
          </v:shape>
          <o:OLEObject Type="Embed" ProgID="Equation.3" ShapeID="_x0000_i1852" DrawAspect="Content" ObjectID="_1645709490" r:id="rId1550"/>
        </w:object>
      </w:r>
      <w:r w:rsidRPr="005E0292">
        <w:t>.</w:t>
      </w:r>
    </w:p>
    <w:p w:rsidR="009950EE" w:rsidRPr="006F7AFC" w:rsidRDefault="009950EE" w:rsidP="009950EE">
      <w:pPr>
        <w:ind w:left="360"/>
        <w:jc w:val="both"/>
        <w:rPr>
          <w:sz w:val="14"/>
          <w:szCs w:val="14"/>
        </w:rPr>
      </w:pPr>
    </w:p>
    <w:p w:rsidR="009950EE" w:rsidRDefault="009950EE" w:rsidP="009950EE">
      <w:pPr>
        <w:ind w:left="360"/>
        <w:jc w:val="both"/>
      </w:pPr>
      <w:r w:rsidRPr="006F7AFC">
        <w:rPr>
          <w:b/>
        </w:rPr>
        <w:t>Вопросы к экзамену</w:t>
      </w:r>
      <w:r>
        <w:t>.</w:t>
      </w:r>
    </w:p>
    <w:p w:rsidR="009950EE" w:rsidRPr="00AD2FA6" w:rsidRDefault="009950EE" w:rsidP="008D0E0A">
      <w:pPr>
        <w:numPr>
          <w:ilvl w:val="0"/>
          <w:numId w:val="85"/>
        </w:numPr>
        <w:spacing w:before="120" w:after="100" w:afterAutospacing="1"/>
      </w:pPr>
      <w:r w:rsidRPr="00AD2FA6">
        <w:t>Решение линейного разностного уравнения первого порядка с постоянными коэффициентами.</w:t>
      </w:r>
    </w:p>
    <w:p w:rsidR="009950EE" w:rsidRPr="00AD2FA6" w:rsidRDefault="009950EE" w:rsidP="008D0E0A">
      <w:pPr>
        <w:numPr>
          <w:ilvl w:val="0"/>
          <w:numId w:val="85"/>
        </w:numPr>
        <w:spacing w:before="100" w:beforeAutospacing="1" w:after="100" w:afterAutospacing="1"/>
      </w:pPr>
      <w:r w:rsidRPr="00AD2FA6">
        <w:t xml:space="preserve">Решение линейного однородного разностного  уравнения </w:t>
      </w:r>
      <w:r w:rsidRPr="00AD2FA6">
        <w:rPr>
          <w:i/>
          <w:iCs/>
        </w:rPr>
        <w:t>k</w:t>
      </w:r>
      <w:r w:rsidRPr="00AD2FA6">
        <w:t>-ого порядка с постоянными коэффициентами. Линейная независимость частных решений при различных, кратных и комплексных сопряженных корнях характеристического уравнения.</w:t>
      </w:r>
    </w:p>
    <w:p w:rsidR="009950EE" w:rsidRPr="00AD2FA6" w:rsidRDefault="009950EE" w:rsidP="008D0E0A">
      <w:pPr>
        <w:numPr>
          <w:ilvl w:val="0"/>
          <w:numId w:val="85"/>
        </w:numPr>
        <w:spacing w:before="100" w:beforeAutospacing="1" w:after="100" w:afterAutospacing="1"/>
      </w:pPr>
      <w:r w:rsidRPr="00AD2FA6">
        <w:t xml:space="preserve">Решение неоднородного разностного уравнения </w:t>
      </w:r>
      <w:r w:rsidRPr="00AD2FA6">
        <w:rPr>
          <w:i/>
          <w:iCs/>
        </w:rPr>
        <w:t>k</w:t>
      </w:r>
      <w:r w:rsidRPr="00AD2FA6">
        <w:t>-ого порядка с постоянными коэффициентами и правыми частями вида многочлен, умноженный на экспоненту.</w:t>
      </w:r>
    </w:p>
    <w:p w:rsidR="009950EE" w:rsidRPr="00AD2FA6" w:rsidRDefault="009950EE" w:rsidP="008D0E0A">
      <w:pPr>
        <w:numPr>
          <w:ilvl w:val="0"/>
          <w:numId w:val="85"/>
        </w:numPr>
        <w:spacing w:before="100" w:beforeAutospacing="1" w:after="100" w:afterAutospacing="1"/>
      </w:pPr>
      <w:r w:rsidRPr="00AD2FA6">
        <w:t>Решение систем разностных уравнений с постоянными коэффициентами.</w:t>
      </w:r>
    </w:p>
    <w:p w:rsidR="009950EE" w:rsidRPr="00AD2FA6" w:rsidRDefault="009950EE" w:rsidP="008D0E0A">
      <w:pPr>
        <w:numPr>
          <w:ilvl w:val="0"/>
          <w:numId w:val="85"/>
        </w:numPr>
        <w:spacing w:before="100" w:beforeAutospacing="1" w:after="100" w:afterAutospacing="1"/>
      </w:pPr>
      <w:r w:rsidRPr="00AD2FA6">
        <w:t>Решение разностной задачи на собственные значения для оператора второй разности с граничными условиями первого рода.</w:t>
      </w:r>
    </w:p>
    <w:p w:rsidR="009950EE" w:rsidRPr="00AD2FA6" w:rsidRDefault="009950EE" w:rsidP="008D0E0A">
      <w:pPr>
        <w:numPr>
          <w:ilvl w:val="0"/>
          <w:numId w:val="85"/>
        </w:numPr>
        <w:spacing w:before="100" w:beforeAutospacing="1" w:after="100" w:afterAutospacing="1"/>
      </w:pPr>
      <w:r w:rsidRPr="00AD2FA6">
        <w:t>Ортогональные многочлены и их свойства.  Свойства нулей ортогональных многочленов.</w:t>
      </w:r>
    </w:p>
    <w:p w:rsidR="009950EE" w:rsidRPr="00AD2FA6" w:rsidRDefault="009950EE" w:rsidP="008D0E0A">
      <w:pPr>
        <w:numPr>
          <w:ilvl w:val="0"/>
          <w:numId w:val="85"/>
        </w:numPr>
        <w:spacing w:before="100" w:beforeAutospacing="1" w:after="100" w:afterAutospacing="1"/>
      </w:pPr>
      <w:r w:rsidRPr="00AD2FA6">
        <w:t>Ортогональные многочлены Чебышева и их свойства.</w:t>
      </w:r>
    </w:p>
    <w:p w:rsidR="009950EE" w:rsidRPr="00AD2FA6" w:rsidRDefault="009950EE" w:rsidP="008D0E0A">
      <w:pPr>
        <w:numPr>
          <w:ilvl w:val="0"/>
          <w:numId w:val="85"/>
        </w:numPr>
        <w:spacing w:before="100" w:beforeAutospacing="1" w:after="100" w:afterAutospacing="1"/>
      </w:pPr>
      <w:r w:rsidRPr="00AD2FA6">
        <w:t>Метод неопределенных коэффициентов построения формул численного дифференцирования. Примеры.</w:t>
      </w:r>
    </w:p>
    <w:p w:rsidR="009950EE" w:rsidRPr="00AD2FA6" w:rsidRDefault="009950EE" w:rsidP="008D0E0A">
      <w:pPr>
        <w:numPr>
          <w:ilvl w:val="0"/>
          <w:numId w:val="85"/>
        </w:numPr>
        <w:spacing w:before="100" w:beforeAutospacing="1" w:after="100" w:afterAutospacing="1"/>
      </w:pPr>
      <w:r w:rsidRPr="00AD2FA6">
        <w:t>Использование интерполяционных формул для построения формул численного дифференцирования.  Корректность численного дифференцирования.</w:t>
      </w:r>
    </w:p>
    <w:p w:rsidR="009950EE" w:rsidRPr="00AD2FA6" w:rsidRDefault="009950EE" w:rsidP="008D0E0A">
      <w:pPr>
        <w:numPr>
          <w:ilvl w:val="0"/>
          <w:numId w:val="85"/>
        </w:numPr>
        <w:spacing w:before="100" w:beforeAutospacing="1" w:after="100" w:afterAutospacing="1"/>
      </w:pPr>
      <w:r w:rsidRPr="00AD2FA6">
        <w:t>Общий вид методов Рунге-Кутты.</w:t>
      </w:r>
    </w:p>
    <w:p w:rsidR="009950EE" w:rsidRPr="00AD2FA6" w:rsidRDefault="009950EE" w:rsidP="008D0E0A">
      <w:pPr>
        <w:numPr>
          <w:ilvl w:val="0"/>
          <w:numId w:val="85"/>
        </w:numPr>
        <w:spacing w:before="100" w:beforeAutospacing="1" w:after="100" w:afterAutospacing="1"/>
      </w:pPr>
      <w:r w:rsidRPr="00AD2FA6">
        <w:t>Одноэтапные методы Рунге-Кутты.</w:t>
      </w:r>
    </w:p>
    <w:p w:rsidR="009950EE" w:rsidRPr="00AD2FA6" w:rsidRDefault="009950EE" w:rsidP="008D0E0A">
      <w:pPr>
        <w:numPr>
          <w:ilvl w:val="0"/>
          <w:numId w:val="85"/>
        </w:numPr>
        <w:spacing w:before="100" w:beforeAutospacing="1" w:after="100" w:afterAutospacing="1"/>
      </w:pPr>
      <w:r w:rsidRPr="00AD2FA6">
        <w:t xml:space="preserve">Методы Рунге-Кутты третьего порядка.Формулировки теорем о погрешности аппроксимации </w:t>
      </w:r>
      <w:r w:rsidRPr="00AD2FA6">
        <w:rPr>
          <w:i/>
          <w:iCs/>
        </w:rPr>
        <w:t>s</w:t>
      </w:r>
      <w:r w:rsidRPr="00AD2FA6">
        <w:t xml:space="preserve"> – этапных методов Рунге-Кутты.</w:t>
      </w:r>
    </w:p>
    <w:p w:rsidR="009950EE" w:rsidRPr="00AD2FA6" w:rsidRDefault="009950EE" w:rsidP="008D0E0A">
      <w:pPr>
        <w:numPr>
          <w:ilvl w:val="0"/>
          <w:numId w:val="85"/>
        </w:numPr>
        <w:spacing w:before="100" w:beforeAutospacing="1" w:after="100" w:afterAutospacing="1"/>
      </w:pPr>
      <w:r w:rsidRPr="00AD2FA6">
        <w:t>Теорема об оценке скорости сходимости метода Рунге-Кутты.</w:t>
      </w:r>
    </w:p>
    <w:p w:rsidR="009950EE" w:rsidRPr="00AD2FA6" w:rsidRDefault="009950EE" w:rsidP="008D0E0A">
      <w:pPr>
        <w:numPr>
          <w:ilvl w:val="0"/>
          <w:numId w:val="85"/>
        </w:numPr>
        <w:spacing w:before="100" w:beforeAutospacing="1" w:after="100" w:afterAutospacing="1"/>
      </w:pPr>
      <w:r w:rsidRPr="00AD2FA6">
        <w:t>Явные и неявные методы Адамса. Примеры явных и неявных методов.</w:t>
      </w:r>
    </w:p>
    <w:p w:rsidR="009950EE" w:rsidRPr="00AD2FA6" w:rsidRDefault="009950EE" w:rsidP="008D0E0A">
      <w:pPr>
        <w:numPr>
          <w:ilvl w:val="0"/>
          <w:numId w:val="85"/>
        </w:numPr>
        <w:spacing w:before="100" w:beforeAutospacing="1" w:after="100" w:afterAutospacing="1"/>
      </w:pPr>
      <w:r w:rsidRPr="00AD2FA6">
        <w:t>Формулы дифференцирования назад (методы Гира)</w:t>
      </w:r>
    </w:p>
    <w:p w:rsidR="009950EE" w:rsidRPr="00AD2FA6" w:rsidRDefault="009950EE" w:rsidP="008D0E0A">
      <w:pPr>
        <w:numPr>
          <w:ilvl w:val="0"/>
          <w:numId w:val="85"/>
        </w:numPr>
        <w:spacing w:before="100" w:beforeAutospacing="1" w:after="100" w:afterAutospacing="1"/>
      </w:pPr>
      <w:r w:rsidRPr="00AD2FA6">
        <w:t>Общие линейные многошаговые методы и их погрешность аппроксимации.</w:t>
      </w:r>
    </w:p>
    <w:p w:rsidR="009950EE" w:rsidRPr="00AD2FA6" w:rsidRDefault="009950EE" w:rsidP="008D0E0A">
      <w:pPr>
        <w:numPr>
          <w:ilvl w:val="0"/>
          <w:numId w:val="85"/>
        </w:numPr>
        <w:spacing w:before="100" w:beforeAutospacing="1" w:after="100" w:afterAutospacing="1"/>
      </w:pPr>
      <w:r w:rsidRPr="00AD2FA6">
        <w:t>Погрешность аппроксимации явных методов Адамса.</w:t>
      </w:r>
    </w:p>
    <w:p w:rsidR="009950EE" w:rsidRPr="00AD2FA6" w:rsidRDefault="009950EE" w:rsidP="008D0E0A">
      <w:pPr>
        <w:numPr>
          <w:ilvl w:val="0"/>
          <w:numId w:val="85"/>
        </w:numPr>
        <w:spacing w:before="100" w:beforeAutospacing="1" w:after="100" w:afterAutospacing="1"/>
      </w:pPr>
      <w:r w:rsidRPr="00AD2FA6">
        <w:t>Производящий и характеристические многочлены, корневое условие, нуль-устойчивость. Примеры устойчивых линейных многошаговых методов. Первый барьер Дальквиста.</w:t>
      </w:r>
    </w:p>
    <w:p w:rsidR="009950EE" w:rsidRPr="00AD2FA6" w:rsidRDefault="009950EE" w:rsidP="008D0E0A">
      <w:pPr>
        <w:numPr>
          <w:ilvl w:val="0"/>
          <w:numId w:val="85"/>
        </w:numPr>
        <w:spacing w:before="100" w:beforeAutospacing="1" w:after="100" w:afterAutospacing="1"/>
      </w:pPr>
      <w:r w:rsidRPr="00AD2FA6">
        <w:t>Абсолютная устойчивость и область абсолютной устойчивости. А-устойчивость двухшаговой формулы дифференцирования назад. Формулировка теоремы об устойчивости-неустойчивости неявных многошаговых методов. А(α) – устойчивость.</w:t>
      </w:r>
    </w:p>
    <w:p w:rsidR="009950EE" w:rsidRPr="00AD2FA6" w:rsidRDefault="009950EE" w:rsidP="008D0E0A">
      <w:pPr>
        <w:numPr>
          <w:ilvl w:val="0"/>
          <w:numId w:val="85"/>
        </w:numPr>
        <w:spacing w:before="100" w:beforeAutospacing="1" w:after="100" w:afterAutospacing="1"/>
      </w:pPr>
      <w:r w:rsidRPr="00AD2FA6">
        <w:t>Разрешимость и оценка скорости сходимости трехточечной разностной схем, аппроксимирующей первую краевую задачу для стационарного уравнения теплопроводности.</w:t>
      </w:r>
    </w:p>
    <w:p w:rsidR="009950EE" w:rsidRPr="00AD2FA6" w:rsidRDefault="009950EE" w:rsidP="0082638C">
      <w:pPr>
        <w:numPr>
          <w:ilvl w:val="0"/>
          <w:numId w:val="85"/>
        </w:numPr>
        <w:spacing w:before="100" w:beforeAutospacing="1" w:after="100" w:afterAutospacing="1"/>
      </w:pPr>
      <w:r w:rsidRPr="00AD2FA6">
        <w:lastRenderedPageBreak/>
        <w:t>Монотонность разностных схем на примере трехточечной разностной схемы для  стационарного уравнения теплопроводности. Принцип сравнения. Априорная оценка разностного решения.</w:t>
      </w:r>
    </w:p>
    <w:p w:rsidR="009950EE" w:rsidRPr="00AD2FA6" w:rsidRDefault="009950EE" w:rsidP="008D0E0A">
      <w:pPr>
        <w:numPr>
          <w:ilvl w:val="0"/>
          <w:numId w:val="85"/>
        </w:numPr>
        <w:spacing w:before="100" w:beforeAutospacing="1" w:after="100" w:afterAutospacing="1"/>
      </w:pPr>
      <w:r w:rsidRPr="00AD2FA6">
        <w:t>Аппроксимация самосопряженного уравнения второго порядка с переменными коэффициентами методом баланса. Погрешность построенной аппроксимации.</w:t>
      </w:r>
    </w:p>
    <w:p w:rsidR="009950EE" w:rsidRPr="00AD2FA6" w:rsidRDefault="009950EE" w:rsidP="008D0E0A">
      <w:pPr>
        <w:numPr>
          <w:ilvl w:val="0"/>
          <w:numId w:val="85"/>
        </w:numPr>
        <w:spacing w:before="100" w:beforeAutospacing="1" w:after="100" w:afterAutospacing="1"/>
      </w:pPr>
      <w:r w:rsidRPr="00AD2FA6">
        <w:t>Аппроксимация граничного условия третьего рода для самосопряженного уравнения второго порядка методом баланса. Погрешность построенной аппроксимации.</w:t>
      </w:r>
    </w:p>
    <w:p w:rsidR="009950EE" w:rsidRPr="00AD2FA6" w:rsidRDefault="009950EE" w:rsidP="008D0E0A">
      <w:pPr>
        <w:numPr>
          <w:ilvl w:val="0"/>
          <w:numId w:val="85"/>
        </w:numPr>
        <w:spacing w:before="100" w:beforeAutospacing="1" w:after="100" w:afterAutospacing="1"/>
      </w:pPr>
      <w:r w:rsidRPr="00AD2FA6">
        <w:t>Разрывные коэффициенты.</w:t>
      </w:r>
    </w:p>
    <w:p w:rsidR="009950EE" w:rsidRPr="009950EE" w:rsidRDefault="009950EE" w:rsidP="008D0E0A">
      <w:pPr>
        <w:numPr>
          <w:ilvl w:val="0"/>
          <w:numId w:val="85"/>
        </w:numPr>
        <w:spacing w:before="100" w:beforeAutospacing="1" w:after="120"/>
      </w:pPr>
      <w:r w:rsidRPr="00AD2FA6">
        <w:t>Неравномерные сетки.</w:t>
      </w:r>
    </w:p>
    <w:p w:rsidR="009950EE" w:rsidRPr="00635A19" w:rsidRDefault="009950EE" w:rsidP="009950EE">
      <w:pPr>
        <w:spacing w:after="120"/>
        <w:rPr>
          <w:b/>
        </w:rPr>
      </w:pPr>
      <w:r w:rsidRPr="00635A19">
        <w:rPr>
          <w:b/>
        </w:rPr>
        <w:t>Экзаменационный билет состоит из двух вопросов, например</w:t>
      </w:r>
    </w:p>
    <w:p w:rsidR="009950EE" w:rsidRDefault="009950EE" w:rsidP="009950EE">
      <w:pPr>
        <w:pStyle w:val="7"/>
        <w:spacing w:before="0"/>
      </w:pPr>
      <w:r>
        <w:t>Московский государственный университет имени М.В.Ломоносова</w:t>
      </w:r>
    </w:p>
    <w:p w:rsidR="009950EE" w:rsidRDefault="009950EE" w:rsidP="009950EE">
      <w:pPr>
        <w:pStyle w:val="7"/>
        <w:spacing w:before="0"/>
      </w:pPr>
      <w:r>
        <w:t>Факультет ВМК</w:t>
      </w:r>
    </w:p>
    <w:p w:rsidR="009950EE" w:rsidRPr="00D16688" w:rsidRDefault="009950EE" w:rsidP="009950EE">
      <w:pPr>
        <w:rPr>
          <w:sz w:val="10"/>
          <w:szCs w:val="10"/>
        </w:rPr>
      </w:pPr>
    </w:p>
    <w:p w:rsidR="009950EE" w:rsidRDefault="009950EE" w:rsidP="009950EE">
      <w:pPr>
        <w:pStyle w:val="7"/>
        <w:spacing w:before="0"/>
      </w:pPr>
      <w:r>
        <w:t>ЧИСЛЕННЫЕ МЕТОДЫ</w:t>
      </w:r>
    </w:p>
    <w:p w:rsidR="009950EE" w:rsidRPr="00D16688" w:rsidRDefault="009950EE" w:rsidP="009950EE">
      <w:pPr>
        <w:rPr>
          <w:sz w:val="10"/>
          <w:szCs w:val="10"/>
        </w:rPr>
      </w:pPr>
    </w:p>
    <w:p w:rsidR="009950EE" w:rsidRDefault="009950EE" w:rsidP="009950EE">
      <w:pPr>
        <w:pStyle w:val="7"/>
        <w:spacing w:before="0"/>
      </w:pPr>
      <w:r>
        <w:t xml:space="preserve">Билет N </w:t>
      </w:r>
    </w:p>
    <w:p w:rsidR="009950EE" w:rsidRPr="00D16688" w:rsidRDefault="009950EE" w:rsidP="009950EE">
      <w:pPr>
        <w:rPr>
          <w:sz w:val="10"/>
          <w:szCs w:val="10"/>
        </w:rPr>
      </w:pPr>
    </w:p>
    <w:p w:rsidR="009950EE" w:rsidRPr="00D16688" w:rsidRDefault="009950EE" w:rsidP="009950EE">
      <w:pPr>
        <w:jc w:val="both"/>
      </w:pPr>
      <w:r w:rsidRPr="00D16688">
        <w:t xml:space="preserve"> 1. Метод отражений для решения систем линейных алгебраических уравнений</w:t>
      </w:r>
    </w:p>
    <w:p w:rsidR="009950EE" w:rsidRPr="00D16688" w:rsidRDefault="009950EE" w:rsidP="009950EE">
      <w:pPr>
        <w:jc w:val="both"/>
      </w:pPr>
      <w:r w:rsidRPr="00D16688">
        <w:t xml:space="preserve"> 2. Явные и неявные методы Адамса и их погрешность аппроксимации.</w:t>
      </w:r>
    </w:p>
    <w:p w:rsidR="009950EE" w:rsidRDefault="009950EE" w:rsidP="009950EE">
      <w:r>
        <w:t>___________________________________________________________________________________________________________________________</w:t>
      </w:r>
    </w:p>
    <w:p w:rsidR="009950EE" w:rsidRDefault="009950EE" w:rsidP="009950EE"/>
    <w:p w:rsidR="009950EE" w:rsidRDefault="0082638C" w:rsidP="0082638C">
      <w:pPr>
        <w:spacing w:after="60"/>
        <w:rPr>
          <w:b/>
          <w:u w:val="single"/>
        </w:rPr>
      </w:pPr>
      <w:r w:rsidRPr="0082638C">
        <w:rPr>
          <w:b/>
          <w:u w:val="single"/>
        </w:rPr>
        <w:t>Обратные задачи</w:t>
      </w:r>
    </w:p>
    <w:p w:rsidR="0082638C" w:rsidRPr="009950EE" w:rsidRDefault="0082638C" w:rsidP="0082638C">
      <w:pPr>
        <w:rPr>
          <w:b/>
        </w:rPr>
      </w:pPr>
      <w:r>
        <w:rPr>
          <w:b/>
        </w:rPr>
        <w:t>Список вопросов</w:t>
      </w:r>
      <w:r w:rsidRPr="009950EE">
        <w:rPr>
          <w:b/>
        </w:rPr>
        <w:t xml:space="preserve"> для пров</w:t>
      </w:r>
      <w:r>
        <w:rPr>
          <w:b/>
        </w:rPr>
        <w:t>едения промежуточной аттестации</w:t>
      </w:r>
    </w:p>
    <w:p w:rsidR="0082638C" w:rsidRPr="0082638C" w:rsidRDefault="0082638C" w:rsidP="0082638C">
      <w:pPr>
        <w:spacing w:after="120"/>
        <w:rPr>
          <w:b/>
        </w:rPr>
      </w:pPr>
      <w:r w:rsidRPr="0082638C">
        <w:rPr>
          <w:b/>
        </w:rPr>
        <w:t>Список обратных задач</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Прямые и обратные задачи. Примеры</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численного дифференцирования</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ов линейного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ов системы линейных ОДУ</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 xml:space="preserve"> Единственность решения задачи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ценка устойчивости в задаче для уравнения теплопроводности с обратным временем</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начального распределения температуры по измерению температуры в точке</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временной зависимости источника в уравнении теплопроводност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пространственной зависимости источника в уравнении теплопроводност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lastRenderedPageBreak/>
        <w:t>Обратные задачи для уравнения Лапласа</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братные задачи теории потенциала</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 xml:space="preserve"> Единственность решения обратной гравиметрии</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Обратные задачи для уравнения колебаний</w:t>
      </w:r>
    </w:p>
    <w:p w:rsidR="0082638C" w:rsidRPr="0082638C" w:rsidRDefault="0082638C" w:rsidP="0082638C">
      <w:pPr>
        <w:numPr>
          <w:ilvl w:val="0"/>
          <w:numId w:val="87"/>
        </w:numPr>
        <w:tabs>
          <w:tab w:val="left" w:pos="360"/>
        </w:tabs>
        <w:overflowPunct w:val="0"/>
        <w:autoSpaceDE w:val="0"/>
        <w:autoSpaceDN w:val="0"/>
        <w:adjustRightInd w:val="0"/>
        <w:ind w:right="-1"/>
        <w:textAlignment w:val="baseline"/>
      </w:pPr>
      <w:r w:rsidRPr="0082638C">
        <w:t>Задача определения коэффициента теплопроводности, зависящего от времени</w:t>
      </w:r>
    </w:p>
    <w:p w:rsidR="0082638C" w:rsidRPr="0082638C" w:rsidRDefault="0082638C" w:rsidP="0082638C">
      <w:pPr>
        <w:numPr>
          <w:ilvl w:val="0"/>
          <w:numId w:val="87"/>
        </w:numPr>
        <w:tabs>
          <w:tab w:val="left" w:pos="360"/>
        </w:tabs>
        <w:ind w:right="-1"/>
      </w:pPr>
      <w:r w:rsidRPr="0082638C">
        <w:t>Обратная задача Штурма-Лиувилля</w:t>
      </w:r>
    </w:p>
    <w:p w:rsidR="0082638C" w:rsidRPr="0082638C" w:rsidRDefault="0082638C" w:rsidP="0082638C">
      <w:pPr>
        <w:numPr>
          <w:ilvl w:val="0"/>
          <w:numId w:val="87"/>
        </w:numPr>
        <w:tabs>
          <w:tab w:val="left" w:pos="360"/>
        </w:tabs>
        <w:overflowPunct w:val="0"/>
        <w:autoSpaceDE w:val="0"/>
        <w:autoSpaceDN w:val="0"/>
        <w:adjustRightInd w:val="0"/>
        <w:ind w:left="426" w:right="-1" w:hanging="426"/>
        <w:textAlignment w:val="baseline"/>
      </w:pPr>
      <w:r w:rsidRPr="0082638C">
        <w:t>Обратные задачи для уравнения теплопроводности и ОЗ Штурма-Лиувилля</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Постановка задач компьютерной томографии</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Преобразование Радона и его обращение</w:t>
      </w:r>
    </w:p>
    <w:p w:rsidR="0082638C" w:rsidRPr="0082638C" w:rsidRDefault="0082638C" w:rsidP="0082638C">
      <w:pPr>
        <w:numPr>
          <w:ilvl w:val="0"/>
          <w:numId w:val="87"/>
        </w:numPr>
        <w:tabs>
          <w:tab w:val="left" w:pos="360"/>
        </w:tabs>
        <w:overflowPunct w:val="0"/>
        <w:autoSpaceDE w:val="0"/>
        <w:autoSpaceDN w:val="0"/>
        <w:adjustRightInd w:val="0"/>
        <w:ind w:left="0" w:right="-1" w:firstLine="0"/>
        <w:textAlignment w:val="baseline"/>
      </w:pPr>
      <w:r w:rsidRPr="0082638C">
        <w:t>Алгоритм решения задачи компьютерной томографии</w:t>
      </w:r>
    </w:p>
    <w:p w:rsidR="0082638C" w:rsidRPr="0082638C" w:rsidRDefault="0082638C" w:rsidP="0082638C">
      <w:pPr>
        <w:numPr>
          <w:ilvl w:val="0"/>
          <w:numId w:val="87"/>
        </w:numPr>
        <w:tabs>
          <w:tab w:val="left" w:pos="360"/>
        </w:tabs>
        <w:overflowPunct w:val="0"/>
        <w:autoSpaceDE w:val="0"/>
        <w:autoSpaceDN w:val="0"/>
        <w:adjustRightInd w:val="0"/>
        <w:spacing w:after="240"/>
        <w:ind w:left="0" w:right="-1" w:firstLine="0"/>
        <w:textAlignment w:val="baseline"/>
      </w:pPr>
      <w:r w:rsidRPr="0082638C">
        <w:t>Задача компьютерной томографии в случае радиальной симметрии</w:t>
      </w:r>
    </w:p>
    <w:p w:rsidR="0082638C" w:rsidRPr="0082638C" w:rsidRDefault="0082638C" w:rsidP="0082638C">
      <w:pPr>
        <w:spacing w:after="60"/>
        <w:rPr>
          <w:b/>
        </w:rPr>
      </w:pPr>
      <w:r w:rsidRPr="0082638C">
        <w:rPr>
          <w:b/>
        </w:rPr>
        <w:t>Список методов решения некорректных обратных задач</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Корректные и некорректные задачи. Примеры</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Условно-корректные (корректные по Тихонову) задачи</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Теорема о непрерывности обратного отображения на компакт</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Решение некорректных задач на компактных множествах</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Метод квазирешений</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Метод регуляризации Тихонова для линейных операторов</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Уравнение Эйлера для сглаживающего функционала</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Построение приближенного решения линейного операторного уравнения методом регуляризации</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Априорный выбор параметра регуляризации и теорема сходимости</w:t>
      </w:r>
    </w:p>
    <w:p w:rsidR="0082638C" w:rsidRPr="0082638C" w:rsidRDefault="0082638C" w:rsidP="0082638C">
      <w:pPr>
        <w:numPr>
          <w:ilvl w:val="0"/>
          <w:numId w:val="90"/>
        </w:numPr>
        <w:tabs>
          <w:tab w:val="left" w:pos="284"/>
        </w:tabs>
        <w:overflowPunct w:val="0"/>
        <w:autoSpaceDE w:val="0"/>
        <w:autoSpaceDN w:val="0"/>
        <w:adjustRightInd w:val="0"/>
        <w:ind w:right="-1"/>
        <w:textAlignment w:val="baseline"/>
      </w:pPr>
      <w:r w:rsidRPr="0082638C">
        <w:t>Метод регуляризации Тихонова для нелинейного операторного уравнения</w:t>
      </w:r>
    </w:p>
    <w:p w:rsidR="0082638C" w:rsidRPr="0082638C" w:rsidRDefault="0082638C" w:rsidP="0082638C">
      <w:pPr>
        <w:numPr>
          <w:ilvl w:val="0"/>
          <w:numId w:val="90"/>
        </w:numPr>
        <w:tabs>
          <w:tab w:val="left" w:pos="426"/>
        </w:tabs>
        <w:overflowPunct w:val="0"/>
        <w:autoSpaceDE w:val="0"/>
        <w:autoSpaceDN w:val="0"/>
        <w:adjustRightInd w:val="0"/>
        <w:ind w:right="-1"/>
        <w:textAlignment w:val="baseline"/>
      </w:pPr>
      <w:r w:rsidRPr="0082638C">
        <w:t>Применения метода регуляризации Тихонова для решения интегральных уравнений 1-го рода</w:t>
      </w:r>
    </w:p>
    <w:p w:rsidR="0082638C" w:rsidRPr="0082638C" w:rsidRDefault="0082638C" w:rsidP="0082638C">
      <w:pPr>
        <w:numPr>
          <w:ilvl w:val="0"/>
          <w:numId w:val="90"/>
        </w:numPr>
        <w:tabs>
          <w:tab w:val="left" w:pos="360"/>
        </w:tabs>
        <w:overflowPunct w:val="0"/>
        <w:autoSpaceDE w:val="0"/>
        <w:autoSpaceDN w:val="0"/>
        <w:adjustRightInd w:val="0"/>
        <w:ind w:right="-1"/>
        <w:textAlignment w:val="baseline"/>
      </w:pPr>
      <w:r w:rsidRPr="0082638C">
        <w:t>Выбор параметра регуляризации по принципу невязки</w:t>
      </w:r>
    </w:p>
    <w:p w:rsidR="0082638C" w:rsidRPr="0082638C" w:rsidRDefault="0082638C" w:rsidP="0082638C">
      <w:pPr>
        <w:numPr>
          <w:ilvl w:val="0"/>
          <w:numId w:val="90"/>
        </w:numPr>
        <w:tabs>
          <w:tab w:val="left" w:pos="426"/>
        </w:tabs>
        <w:overflowPunct w:val="0"/>
        <w:autoSpaceDE w:val="0"/>
        <w:autoSpaceDN w:val="0"/>
        <w:adjustRightInd w:val="0"/>
        <w:ind w:right="-1"/>
        <w:textAlignment w:val="baseline"/>
      </w:pPr>
      <w:r w:rsidRPr="0082638C">
        <w:t>Итерационный метод решения операторных уравнений 1-го рода</w:t>
      </w:r>
    </w:p>
    <w:p w:rsidR="0082638C" w:rsidRPr="0082638C" w:rsidRDefault="0082638C" w:rsidP="0082638C">
      <w:pPr>
        <w:numPr>
          <w:ilvl w:val="0"/>
          <w:numId w:val="90"/>
        </w:numPr>
        <w:tabs>
          <w:tab w:val="left" w:pos="426"/>
        </w:tabs>
        <w:overflowPunct w:val="0"/>
        <w:autoSpaceDE w:val="0"/>
        <w:autoSpaceDN w:val="0"/>
        <w:adjustRightInd w:val="0"/>
        <w:textAlignment w:val="baseline"/>
      </w:pPr>
      <w:r w:rsidRPr="0082638C">
        <w:t>Проекционный метод решения операторных уравнений 1-го рода</w:t>
      </w:r>
    </w:p>
    <w:p w:rsidR="0082638C" w:rsidRPr="0082638C" w:rsidRDefault="0082638C" w:rsidP="0082638C">
      <w:pPr>
        <w:numPr>
          <w:ilvl w:val="0"/>
          <w:numId w:val="90"/>
        </w:numPr>
        <w:spacing w:after="240"/>
        <w:jc w:val="both"/>
        <w:rPr>
          <w:lang w:val="en-US"/>
        </w:rPr>
      </w:pPr>
      <w:r w:rsidRPr="0082638C">
        <w:t>Метод квазиобращений</w:t>
      </w:r>
    </w:p>
    <w:p w:rsidR="0082638C" w:rsidRPr="0082638C" w:rsidRDefault="0082638C" w:rsidP="0082638C">
      <w:pPr>
        <w:spacing w:after="60"/>
        <w:rPr>
          <w:b/>
        </w:rPr>
      </w:pPr>
      <w:r w:rsidRPr="0082638C">
        <w:rPr>
          <w:b/>
        </w:rPr>
        <w:t>Вопросы к экзамен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Прямые и обратные задачи. Примеры</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Корректные и некорректные задачи. Примеры</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Условно-корректные (корректные по Тихонову) задач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правой части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численного дифференцирования</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lastRenderedPageBreak/>
        <w:t>Задача определения правой части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коэффициентов линейного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коэффициентов системы линейных ОДУ</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для уравнения теплопроводности с обратным временем; единственность решения</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ценка устойчивости в задаче для уравнения теплопроводности с обратным временем</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начального распределения температуры по измерению температуры в точке</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источника в уравнении теплопроводност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для уравнения Лапласа</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теории потенциала</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 xml:space="preserve"> Единственность решения обратной гравиметри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Обратные задачи для уравнения колебаний</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Задача определения коэффициента теплопроводности, зависящего от времени</w:t>
      </w:r>
    </w:p>
    <w:p w:rsidR="0082638C" w:rsidRPr="0082638C" w:rsidRDefault="0082638C" w:rsidP="0082638C">
      <w:pPr>
        <w:numPr>
          <w:ilvl w:val="0"/>
          <w:numId w:val="88"/>
        </w:numPr>
        <w:tabs>
          <w:tab w:val="left" w:pos="360"/>
        </w:tabs>
        <w:overflowPunct w:val="0"/>
        <w:autoSpaceDE w:val="0"/>
        <w:autoSpaceDN w:val="0"/>
        <w:adjustRightInd w:val="0"/>
        <w:ind w:right="-1"/>
        <w:textAlignment w:val="baseline"/>
      </w:pPr>
      <w:r w:rsidRPr="0082638C">
        <w:t xml:space="preserve"> Обратная задача Штурма-Лиувилля</w:t>
      </w:r>
    </w:p>
    <w:p w:rsidR="0082638C" w:rsidRPr="0082638C" w:rsidRDefault="0082638C" w:rsidP="0082638C">
      <w:pPr>
        <w:tabs>
          <w:tab w:val="left" w:pos="284"/>
        </w:tabs>
        <w:overflowPunct w:val="0"/>
        <w:autoSpaceDE w:val="0"/>
        <w:autoSpaceDN w:val="0"/>
        <w:adjustRightInd w:val="0"/>
        <w:ind w:left="426" w:right="-1" w:hanging="426"/>
        <w:textAlignment w:val="baseline"/>
      </w:pPr>
      <w:r w:rsidRPr="0082638C">
        <w:t>19. Обратные задачи для уравнения теплопроводности и ОЗ Штурма-Лиувилля</w:t>
      </w:r>
    </w:p>
    <w:p w:rsidR="0082638C" w:rsidRPr="0082638C" w:rsidRDefault="0082638C" w:rsidP="0082638C">
      <w:pPr>
        <w:numPr>
          <w:ilvl w:val="0"/>
          <w:numId w:val="89"/>
        </w:numPr>
        <w:tabs>
          <w:tab w:val="left" w:pos="360"/>
        </w:tabs>
        <w:overflowPunct w:val="0"/>
        <w:autoSpaceDE w:val="0"/>
        <w:autoSpaceDN w:val="0"/>
        <w:adjustRightInd w:val="0"/>
        <w:ind w:right="-1"/>
        <w:textAlignment w:val="baseline"/>
      </w:pPr>
      <w:r w:rsidRPr="0082638C">
        <w:t>Постановка задач компьютерной томографии</w:t>
      </w:r>
    </w:p>
    <w:p w:rsidR="0082638C" w:rsidRPr="0082638C" w:rsidRDefault="0082638C" w:rsidP="0082638C">
      <w:pPr>
        <w:tabs>
          <w:tab w:val="left" w:pos="0"/>
        </w:tabs>
        <w:overflowPunct w:val="0"/>
        <w:autoSpaceDE w:val="0"/>
        <w:autoSpaceDN w:val="0"/>
        <w:adjustRightInd w:val="0"/>
        <w:ind w:right="-1"/>
        <w:textAlignment w:val="baseline"/>
      </w:pPr>
      <w:r w:rsidRPr="0082638C">
        <w:t>21.Преобразование Радона и его обращение</w:t>
      </w:r>
    </w:p>
    <w:p w:rsidR="0082638C" w:rsidRPr="0082638C" w:rsidRDefault="0082638C" w:rsidP="0082638C">
      <w:pPr>
        <w:tabs>
          <w:tab w:val="left" w:pos="0"/>
        </w:tabs>
        <w:overflowPunct w:val="0"/>
        <w:autoSpaceDE w:val="0"/>
        <w:autoSpaceDN w:val="0"/>
        <w:adjustRightInd w:val="0"/>
        <w:ind w:right="-1"/>
        <w:textAlignment w:val="baseline"/>
      </w:pPr>
      <w:r w:rsidRPr="0082638C">
        <w:t>22.Задача компьютерной томографии в случае радиальной симметрии</w:t>
      </w:r>
    </w:p>
    <w:p w:rsidR="0082638C" w:rsidRPr="0082638C" w:rsidRDefault="0082638C" w:rsidP="0082638C">
      <w:pPr>
        <w:tabs>
          <w:tab w:val="left" w:pos="0"/>
        </w:tabs>
        <w:overflowPunct w:val="0"/>
        <w:autoSpaceDE w:val="0"/>
        <w:autoSpaceDN w:val="0"/>
        <w:adjustRightInd w:val="0"/>
        <w:ind w:right="-1"/>
        <w:textAlignment w:val="baseline"/>
      </w:pPr>
      <w:r w:rsidRPr="0082638C">
        <w:t>23.Решение некорректных задач на компактных множествах</w:t>
      </w:r>
    </w:p>
    <w:p w:rsidR="0082638C" w:rsidRPr="0082638C" w:rsidRDefault="0082638C" w:rsidP="0082638C">
      <w:pPr>
        <w:tabs>
          <w:tab w:val="left" w:pos="0"/>
        </w:tabs>
        <w:overflowPunct w:val="0"/>
        <w:autoSpaceDE w:val="0"/>
        <w:autoSpaceDN w:val="0"/>
        <w:adjustRightInd w:val="0"/>
        <w:ind w:right="-1"/>
        <w:textAlignment w:val="baseline"/>
      </w:pPr>
      <w:r w:rsidRPr="0082638C">
        <w:t>24.Метод квазирешений</w:t>
      </w:r>
    </w:p>
    <w:p w:rsidR="0082638C" w:rsidRPr="0082638C" w:rsidRDefault="0082638C" w:rsidP="0082638C">
      <w:pPr>
        <w:tabs>
          <w:tab w:val="left" w:pos="0"/>
        </w:tabs>
        <w:overflowPunct w:val="0"/>
        <w:autoSpaceDE w:val="0"/>
        <w:autoSpaceDN w:val="0"/>
        <w:adjustRightInd w:val="0"/>
        <w:ind w:right="-1"/>
        <w:textAlignment w:val="baseline"/>
      </w:pPr>
      <w:r w:rsidRPr="0082638C">
        <w:t>25.Метод регуляризации Тихонова для линейных операторов</w:t>
      </w:r>
    </w:p>
    <w:p w:rsidR="0082638C" w:rsidRPr="0082638C" w:rsidRDefault="0082638C" w:rsidP="0082638C">
      <w:pPr>
        <w:tabs>
          <w:tab w:val="left" w:pos="0"/>
        </w:tabs>
        <w:overflowPunct w:val="0"/>
        <w:autoSpaceDE w:val="0"/>
        <w:autoSpaceDN w:val="0"/>
        <w:adjustRightInd w:val="0"/>
        <w:ind w:right="-1"/>
        <w:textAlignment w:val="baseline"/>
      </w:pPr>
      <w:r w:rsidRPr="0082638C">
        <w:t>26.Уравнение Эйлера для сглаживающего функционала</w:t>
      </w:r>
    </w:p>
    <w:p w:rsidR="0082638C" w:rsidRPr="0082638C" w:rsidRDefault="0082638C" w:rsidP="0082638C">
      <w:pPr>
        <w:tabs>
          <w:tab w:val="left" w:pos="0"/>
        </w:tabs>
        <w:overflowPunct w:val="0"/>
        <w:autoSpaceDE w:val="0"/>
        <w:autoSpaceDN w:val="0"/>
        <w:adjustRightInd w:val="0"/>
        <w:ind w:right="-1"/>
        <w:textAlignment w:val="baseline"/>
      </w:pPr>
      <w:r w:rsidRPr="0082638C">
        <w:t>27.Построение приближенного решения линейного операторного уравнения методом регуляризации</w:t>
      </w:r>
    </w:p>
    <w:p w:rsidR="0082638C" w:rsidRPr="0082638C" w:rsidRDefault="0082638C" w:rsidP="0082638C">
      <w:pPr>
        <w:tabs>
          <w:tab w:val="left" w:pos="0"/>
          <w:tab w:val="left" w:pos="284"/>
        </w:tabs>
        <w:overflowPunct w:val="0"/>
        <w:autoSpaceDE w:val="0"/>
        <w:autoSpaceDN w:val="0"/>
        <w:adjustRightInd w:val="0"/>
        <w:ind w:right="-1"/>
        <w:textAlignment w:val="baseline"/>
      </w:pPr>
      <w:r w:rsidRPr="0082638C">
        <w:t>28.Метод регуляризации Тихонова для нелинейного операторного уравнения</w:t>
      </w:r>
    </w:p>
    <w:p w:rsidR="0082638C" w:rsidRPr="0082638C" w:rsidRDefault="0082638C" w:rsidP="0082638C">
      <w:pPr>
        <w:tabs>
          <w:tab w:val="left" w:pos="0"/>
          <w:tab w:val="left" w:pos="284"/>
        </w:tabs>
        <w:overflowPunct w:val="0"/>
        <w:autoSpaceDE w:val="0"/>
        <w:autoSpaceDN w:val="0"/>
        <w:adjustRightInd w:val="0"/>
        <w:ind w:right="-1"/>
        <w:textAlignment w:val="baseline"/>
      </w:pPr>
      <w:r w:rsidRPr="0082638C">
        <w:t>29.Применения метода регуляризации Тихонова для решения интегральных уравнений 1-го рода</w:t>
      </w:r>
    </w:p>
    <w:p w:rsidR="0082638C" w:rsidRPr="0082638C" w:rsidRDefault="0082638C" w:rsidP="0082638C">
      <w:pPr>
        <w:tabs>
          <w:tab w:val="left" w:pos="0"/>
        </w:tabs>
        <w:overflowPunct w:val="0"/>
        <w:autoSpaceDE w:val="0"/>
        <w:autoSpaceDN w:val="0"/>
        <w:adjustRightInd w:val="0"/>
        <w:ind w:right="-1"/>
        <w:textAlignment w:val="baseline"/>
      </w:pPr>
      <w:r w:rsidRPr="0082638C">
        <w:t>30.Выбор параметра регуляризации по принципу невязки</w:t>
      </w:r>
    </w:p>
    <w:p w:rsidR="0082638C" w:rsidRPr="0082638C" w:rsidRDefault="0082638C" w:rsidP="0082638C">
      <w:pPr>
        <w:tabs>
          <w:tab w:val="left" w:pos="0"/>
          <w:tab w:val="left" w:pos="426"/>
        </w:tabs>
        <w:overflowPunct w:val="0"/>
        <w:autoSpaceDE w:val="0"/>
        <w:autoSpaceDN w:val="0"/>
        <w:adjustRightInd w:val="0"/>
        <w:ind w:right="-1"/>
        <w:textAlignment w:val="baseline"/>
      </w:pPr>
      <w:r w:rsidRPr="0082638C">
        <w:t>31.Итерационный метод решения операторных уравнений 1-го рода</w:t>
      </w:r>
    </w:p>
    <w:p w:rsidR="0082638C" w:rsidRPr="0082638C" w:rsidRDefault="0082638C" w:rsidP="0082638C">
      <w:pPr>
        <w:tabs>
          <w:tab w:val="left" w:pos="0"/>
          <w:tab w:val="left" w:pos="426"/>
        </w:tabs>
        <w:overflowPunct w:val="0"/>
        <w:autoSpaceDE w:val="0"/>
        <w:autoSpaceDN w:val="0"/>
        <w:adjustRightInd w:val="0"/>
        <w:textAlignment w:val="baseline"/>
      </w:pPr>
      <w:r w:rsidRPr="0082638C">
        <w:t>32.Проекционный метод решения операторных уравнений 1-го рода</w:t>
      </w:r>
    </w:p>
    <w:p w:rsidR="0082638C" w:rsidRDefault="0082638C" w:rsidP="0082638C">
      <w:pPr>
        <w:tabs>
          <w:tab w:val="left" w:pos="0"/>
        </w:tabs>
        <w:jc w:val="both"/>
      </w:pPr>
      <w:r w:rsidRPr="0082638C">
        <w:t>33.Метод квазиобращений</w:t>
      </w:r>
    </w:p>
    <w:p w:rsidR="0082638C" w:rsidRDefault="0082638C" w:rsidP="0082638C">
      <w:pPr>
        <w:tabs>
          <w:tab w:val="left" w:pos="0"/>
        </w:tabs>
        <w:spacing w:after="240"/>
        <w:jc w:val="both"/>
      </w:pPr>
      <w:r>
        <w:t>___________________________________________________________________________________________________________________________</w:t>
      </w:r>
    </w:p>
    <w:p w:rsidR="0082638C" w:rsidRPr="0082638C" w:rsidRDefault="0082638C" w:rsidP="0082638C">
      <w:pPr>
        <w:tabs>
          <w:tab w:val="left" w:pos="0"/>
        </w:tabs>
        <w:spacing w:after="60"/>
        <w:jc w:val="both"/>
        <w:rPr>
          <w:b/>
          <w:u w:val="single"/>
        </w:rPr>
      </w:pPr>
      <w:r w:rsidRPr="0082638C">
        <w:rPr>
          <w:b/>
          <w:u w:val="single"/>
        </w:rPr>
        <w:t>Основы кибернетики</w:t>
      </w:r>
    </w:p>
    <w:p w:rsidR="0082638C" w:rsidRPr="0082638C" w:rsidRDefault="0082638C" w:rsidP="0082638C">
      <w:pPr>
        <w:spacing w:after="60"/>
        <w:rPr>
          <w:b/>
        </w:rPr>
      </w:pPr>
      <w:r w:rsidRPr="0082638C">
        <w:rPr>
          <w:b/>
        </w:rPr>
        <w:t>Типовые контрольные задания или иные материалы для проведения промежуточной аттестации.</w:t>
      </w:r>
    </w:p>
    <w:p w:rsidR="0082638C" w:rsidRPr="0082638C" w:rsidRDefault="0082638C" w:rsidP="0082638C">
      <w:pPr>
        <w:spacing w:after="60"/>
        <w:rPr>
          <w:b/>
        </w:rPr>
      </w:pPr>
      <w:r w:rsidRPr="0082638C">
        <w:rPr>
          <w:b/>
        </w:rPr>
        <w:t xml:space="preserve">Вопросы к зачету </w:t>
      </w:r>
    </w:p>
    <w:p w:rsidR="0082638C" w:rsidRPr="005468F2" w:rsidRDefault="0082638C" w:rsidP="0082638C">
      <w:pPr>
        <w:pStyle w:val="af0"/>
        <w:numPr>
          <w:ilvl w:val="0"/>
          <w:numId w:val="91"/>
        </w:numPr>
        <w:spacing w:before="0" w:beforeAutospacing="0" w:after="60" w:afterAutospacing="0"/>
        <w:rPr>
          <w:color w:val="000000"/>
        </w:rPr>
      </w:pPr>
      <w:r w:rsidRPr="005468F2">
        <w:rPr>
          <w:color w:val="000000"/>
        </w:rPr>
        <w:t>Определение дизъюнктивных нормальных форм (ДНФ). Геометрическая интерпретация ДНФ. Совершенная ДНФ.</w:t>
      </w:r>
    </w:p>
    <w:p w:rsidR="0082638C" w:rsidRPr="005468F2" w:rsidRDefault="0082638C" w:rsidP="0082638C">
      <w:pPr>
        <w:pStyle w:val="af0"/>
        <w:numPr>
          <w:ilvl w:val="0"/>
          <w:numId w:val="91"/>
        </w:numPr>
        <w:spacing w:before="0" w:beforeAutospacing="0" w:after="60" w:afterAutospacing="0"/>
        <w:rPr>
          <w:color w:val="000000"/>
        </w:rPr>
      </w:pPr>
      <w:r w:rsidRPr="005468F2">
        <w:rPr>
          <w:color w:val="000000"/>
        </w:rPr>
        <w:lastRenderedPageBreak/>
        <w:t>Сложность ДНФ, минимальные ДНФ, кратчайшие ДНФ. Функции Шеннона для ДНФ.</w:t>
      </w:r>
    </w:p>
    <w:p w:rsidR="0082638C" w:rsidRPr="005468F2" w:rsidRDefault="0082638C" w:rsidP="0082638C">
      <w:pPr>
        <w:pStyle w:val="af0"/>
        <w:numPr>
          <w:ilvl w:val="0"/>
          <w:numId w:val="91"/>
        </w:numPr>
        <w:rPr>
          <w:color w:val="000000"/>
        </w:rPr>
      </w:pPr>
      <w:r w:rsidRPr="005468F2">
        <w:rPr>
          <w:color w:val="000000"/>
        </w:rPr>
        <w:t>Тупиковые ДНФ. Сокращенная ДНФ и методы ее построения.</w:t>
      </w:r>
    </w:p>
    <w:p w:rsidR="0082638C" w:rsidRPr="005468F2" w:rsidRDefault="0082638C" w:rsidP="0082638C">
      <w:pPr>
        <w:pStyle w:val="af0"/>
        <w:numPr>
          <w:ilvl w:val="0"/>
          <w:numId w:val="91"/>
        </w:numPr>
        <w:rPr>
          <w:color w:val="000000"/>
        </w:rPr>
      </w:pPr>
      <w:r w:rsidRPr="005468F2">
        <w:rPr>
          <w:color w:val="000000"/>
        </w:rPr>
        <w:t>ДНФ типа суммы тупиковых. Критерий вхождения конъюнкции в ДНФ типа суммы тупиковых.</w:t>
      </w:r>
    </w:p>
    <w:p w:rsidR="0082638C" w:rsidRPr="005468F2" w:rsidRDefault="0082638C" w:rsidP="0082638C">
      <w:pPr>
        <w:pStyle w:val="af0"/>
        <w:numPr>
          <w:ilvl w:val="0"/>
          <w:numId w:val="91"/>
        </w:numPr>
        <w:rPr>
          <w:color w:val="000000"/>
        </w:rPr>
      </w:pPr>
      <w:r w:rsidRPr="005468F2">
        <w:rPr>
          <w:color w:val="000000"/>
        </w:rPr>
        <w:t>Сокращенная ДНФ для монотонных функций.</w:t>
      </w:r>
    </w:p>
    <w:p w:rsidR="0082638C" w:rsidRPr="005468F2" w:rsidRDefault="0082638C" w:rsidP="0082638C">
      <w:pPr>
        <w:pStyle w:val="af0"/>
        <w:numPr>
          <w:ilvl w:val="0"/>
          <w:numId w:val="91"/>
        </w:numPr>
        <w:rPr>
          <w:color w:val="000000"/>
        </w:rPr>
      </w:pPr>
      <w:r w:rsidRPr="005468F2">
        <w:rPr>
          <w:color w:val="000000"/>
        </w:rPr>
        <w:t>Алгоритм построения всех тупиковых покрытий матрицы.</w:t>
      </w:r>
    </w:p>
    <w:p w:rsidR="0082638C" w:rsidRPr="005468F2" w:rsidRDefault="0082638C" w:rsidP="0082638C">
      <w:pPr>
        <w:pStyle w:val="af0"/>
        <w:numPr>
          <w:ilvl w:val="0"/>
          <w:numId w:val="91"/>
        </w:numPr>
        <w:rPr>
          <w:color w:val="000000"/>
        </w:rPr>
      </w:pPr>
      <w:r w:rsidRPr="005468F2">
        <w:rPr>
          <w:color w:val="000000"/>
        </w:rPr>
        <w:t>ДНФ суммы минимальных и алгоритмические трудности ее построения.</w:t>
      </w:r>
    </w:p>
    <w:p w:rsidR="0082638C" w:rsidRPr="005468F2" w:rsidRDefault="0082638C" w:rsidP="0082638C">
      <w:pPr>
        <w:pStyle w:val="af0"/>
        <w:numPr>
          <w:ilvl w:val="0"/>
          <w:numId w:val="91"/>
        </w:numPr>
        <w:rPr>
          <w:color w:val="000000"/>
        </w:rPr>
      </w:pPr>
      <w:r w:rsidRPr="005468F2">
        <w:rPr>
          <w:color w:val="000000"/>
        </w:rPr>
        <w:t>Градиентный алгоритм. Оценка сложности (величины) покрытия, получаемого градиентным алгоритмом.</w:t>
      </w:r>
    </w:p>
    <w:p w:rsidR="0082638C" w:rsidRPr="005468F2" w:rsidRDefault="0082638C" w:rsidP="0082638C">
      <w:pPr>
        <w:pStyle w:val="af0"/>
        <w:numPr>
          <w:ilvl w:val="0"/>
          <w:numId w:val="91"/>
        </w:numPr>
        <w:rPr>
          <w:color w:val="000000"/>
        </w:rPr>
      </w:pPr>
      <w:r w:rsidRPr="005468F2">
        <w:rPr>
          <w:color w:val="000000"/>
        </w:rPr>
        <w:t>Нижняя оценка функции Шеннона для СФЭ.</w:t>
      </w:r>
    </w:p>
    <w:p w:rsidR="0082638C" w:rsidRPr="005468F2" w:rsidRDefault="0082638C" w:rsidP="0082638C">
      <w:pPr>
        <w:pStyle w:val="af0"/>
        <w:numPr>
          <w:ilvl w:val="0"/>
          <w:numId w:val="91"/>
        </w:numPr>
        <w:rPr>
          <w:color w:val="000000"/>
        </w:rPr>
      </w:pPr>
      <w:r w:rsidRPr="005468F2">
        <w:rPr>
          <w:color w:val="000000"/>
        </w:rPr>
        <w:t>Метод Шеннона синтеза СФЭ в базисе {&amp;,V,-}.</w:t>
      </w:r>
    </w:p>
    <w:p w:rsidR="0082638C" w:rsidRPr="005468F2" w:rsidRDefault="0082638C" w:rsidP="0082638C">
      <w:pPr>
        <w:pStyle w:val="af0"/>
        <w:numPr>
          <w:ilvl w:val="0"/>
          <w:numId w:val="91"/>
        </w:numPr>
        <w:rPr>
          <w:color w:val="000000"/>
        </w:rPr>
      </w:pPr>
      <w:r w:rsidRPr="005468F2">
        <w:rPr>
          <w:color w:val="000000"/>
        </w:rPr>
        <w:t>Асимптотически наилучший метод О.Б. Лупанова синтеза СФЭ в базисе {&amp;,V,-}.</w:t>
      </w:r>
    </w:p>
    <w:p w:rsidR="0082638C" w:rsidRPr="005468F2" w:rsidRDefault="0082638C" w:rsidP="0082638C">
      <w:pPr>
        <w:pStyle w:val="af0"/>
        <w:numPr>
          <w:ilvl w:val="0"/>
          <w:numId w:val="91"/>
        </w:numPr>
        <w:rPr>
          <w:color w:val="000000"/>
        </w:rPr>
      </w:pPr>
      <w:r w:rsidRPr="005468F2">
        <w:rPr>
          <w:color w:val="000000"/>
        </w:rPr>
        <w:t>Эквивалентные преобразования формул в базисе {&amp;, V, Ø, x, 0, 1}.</w:t>
      </w:r>
    </w:p>
    <w:p w:rsidR="0082638C" w:rsidRPr="005468F2" w:rsidRDefault="0082638C" w:rsidP="0082638C">
      <w:pPr>
        <w:pStyle w:val="af0"/>
        <w:numPr>
          <w:ilvl w:val="0"/>
          <w:numId w:val="91"/>
        </w:numPr>
        <w:rPr>
          <w:color w:val="000000"/>
        </w:rPr>
      </w:pPr>
      <w:r w:rsidRPr="005468F2">
        <w:rPr>
          <w:color w:val="000000"/>
        </w:rPr>
        <w:t>Теорема перехода.</w:t>
      </w:r>
    </w:p>
    <w:p w:rsidR="0082638C" w:rsidRPr="005468F2" w:rsidRDefault="0082638C" w:rsidP="0082638C">
      <w:pPr>
        <w:pStyle w:val="af0"/>
        <w:numPr>
          <w:ilvl w:val="0"/>
          <w:numId w:val="91"/>
        </w:numPr>
        <w:rPr>
          <w:color w:val="000000"/>
        </w:rPr>
      </w:pPr>
      <w:r w:rsidRPr="005468F2">
        <w:rPr>
          <w:color w:val="000000"/>
        </w:rPr>
        <w:t>Теоремы Янова-Мучника.</w:t>
      </w:r>
    </w:p>
    <w:p w:rsidR="0082638C" w:rsidRPr="005468F2" w:rsidRDefault="0082638C" w:rsidP="0082638C">
      <w:pPr>
        <w:pStyle w:val="af0"/>
        <w:numPr>
          <w:ilvl w:val="0"/>
          <w:numId w:val="91"/>
        </w:numPr>
        <w:rPr>
          <w:color w:val="000000"/>
        </w:rPr>
      </w:pPr>
      <w:r w:rsidRPr="005468F2">
        <w:rPr>
          <w:color w:val="000000"/>
        </w:rPr>
        <w:t>Пример Линдона.</w:t>
      </w:r>
    </w:p>
    <w:p w:rsidR="0082638C" w:rsidRPr="005468F2" w:rsidRDefault="0082638C" w:rsidP="0082638C">
      <w:pPr>
        <w:pStyle w:val="af0"/>
        <w:numPr>
          <w:ilvl w:val="0"/>
          <w:numId w:val="91"/>
        </w:numPr>
        <w:rPr>
          <w:color w:val="000000"/>
        </w:rPr>
      </w:pPr>
      <w:r w:rsidRPr="005468F2">
        <w:rPr>
          <w:color w:val="000000"/>
        </w:rPr>
        <w:t>Проблема контроля управляющих систем. Тесты для таблиц. Тривиальные оценки.</w:t>
      </w:r>
    </w:p>
    <w:p w:rsidR="0082638C" w:rsidRPr="005468F2" w:rsidRDefault="0082638C" w:rsidP="0082638C">
      <w:pPr>
        <w:pStyle w:val="af0"/>
        <w:numPr>
          <w:ilvl w:val="0"/>
          <w:numId w:val="91"/>
        </w:numPr>
        <w:rPr>
          <w:color w:val="000000"/>
        </w:rPr>
      </w:pPr>
      <w:r w:rsidRPr="005468F2">
        <w:rPr>
          <w:color w:val="000000"/>
        </w:rPr>
        <w:t>Верхняя оценка длины диагностического теста для почти всех таблиц.</w:t>
      </w:r>
    </w:p>
    <w:p w:rsidR="0082638C" w:rsidRPr="005468F2" w:rsidRDefault="0082638C" w:rsidP="0082638C">
      <w:pPr>
        <w:pStyle w:val="af0"/>
        <w:numPr>
          <w:ilvl w:val="0"/>
          <w:numId w:val="91"/>
        </w:numPr>
        <w:rPr>
          <w:color w:val="000000"/>
        </w:rPr>
      </w:pPr>
      <w:r w:rsidRPr="005468F2">
        <w:rPr>
          <w:color w:val="000000"/>
        </w:rPr>
        <w:t>Алгоритм построения всех тупиковых тестов.</w:t>
      </w:r>
    </w:p>
    <w:p w:rsidR="0082638C" w:rsidRPr="005468F2" w:rsidRDefault="0082638C" w:rsidP="0082638C">
      <w:pPr>
        <w:pStyle w:val="af0"/>
        <w:numPr>
          <w:ilvl w:val="0"/>
          <w:numId w:val="91"/>
        </w:numPr>
        <w:rPr>
          <w:color w:val="000000"/>
        </w:rPr>
      </w:pPr>
      <w:r w:rsidRPr="005468F2">
        <w:rPr>
          <w:color w:val="000000"/>
        </w:rPr>
        <w:t>Проблема NP-полноты. Теорема Кука (формулировка).</w:t>
      </w:r>
    </w:p>
    <w:p w:rsidR="0082638C" w:rsidRPr="005468F2" w:rsidRDefault="0082638C" w:rsidP="0082638C">
      <w:pPr>
        <w:pStyle w:val="af0"/>
        <w:numPr>
          <w:ilvl w:val="0"/>
          <w:numId w:val="91"/>
        </w:numPr>
        <w:rPr>
          <w:color w:val="000000"/>
        </w:rPr>
      </w:pPr>
      <w:r w:rsidRPr="005468F2">
        <w:rPr>
          <w:color w:val="000000"/>
        </w:rPr>
        <w:t>NP-полнота языка КЛИКА.</w:t>
      </w:r>
    </w:p>
    <w:p w:rsidR="0082638C" w:rsidRPr="005468F2" w:rsidRDefault="0082638C" w:rsidP="0082638C">
      <w:pPr>
        <w:pStyle w:val="af0"/>
        <w:numPr>
          <w:ilvl w:val="0"/>
          <w:numId w:val="91"/>
        </w:numPr>
        <w:rPr>
          <w:color w:val="000000"/>
        </w:rPr>
      </w:pPr>
      <w:r w:rsidRPr="005468F2">
        <w:rPr>
          <w:color w:val="000000"/>
        </w:rPr>
        <w:t>NP-полнота языка 3-ВЫП.</w:t>
      </w:r>
    </w:p>
    <w:p w:rsidR="0082638C" w:rsidRPr="005468F2" w:rsidRDefault="0082638C" w:rsidP="0082638C">
      <w:pPr>
        <w:pStyle w:val="af0"/>
        <w:numPr>
          <w:ilvl w:val="0"/>
          <w:numId w:val="91"/>
        </w:numPr>
        <w:rPr>
          <w:color w:val="000000"/>
        </w:rPr>
      </w:pPr>
      <w:r w:rsidRPr="005468F2">
        <w:rPr>
          <w:color w:val="000000"/>
        </w:rPr>
        <w:t>Полиномиальность языка 2-ВЫП.</w:t>
      </w:r>
    </w:p>
    <w:p w:rsidR="0082638C" w:rsidRPr="005468F2" w:rsidRDefault="0082638C" w:rsidP="0082638C">
      <w:pPr>
        <w:pStyle w:val="af0"/>
        <w:numPr>
          <w:ilvl w:val="0"/>
          <w:numId w:val="91"/>
        </w:numPr>
        <w:rPr>
          <w:color w:val="000000"/>
        </w:rPr>
      </w:pPr>
      <w:r w:rsidRPr="005468F2">
        <w:rPr>
          <w:color w:val="000000"/>
        </w:rPr>
        <w:t>Задача о кратчайшем остовом дереве. Жадный алгоритм для неё.</w:t>
      </w:r>
    </w:p>
    <w:p w:rsidR="0082638C" w:rsidRPr="005468F2" w:rsidRDefault="0082638C" w:rsidP="0082638C">
      <w:pPr>
        <w:pStyle w:val="af0"/>
        <w:numPr>
          <w:ilvl w:val="0"/>
          <w:numId w:val="91"/>
        </w:numPr>
        <w:rPr>
          <w:color w:val="000000"/>
        </w:rPr>
      </w:pPr>
      <w:r w:rsidRPr="005468F2">
        <w:rPr>
          <w:color w:val="000000"/>
        </w:rPr>
        <w:t>NP-полнота языка ВП. Свойства жадного алгоритма для задачи МВП.</w:t>
      </w:r>
    </w:p>
    <w:p w:rsidR="0082638C" w:rsidRPr="005468F2" w:rsidRDefault="0082638C" w:rsidP="0082638C">
      <w:pPr>
        <w:pStyle w:val="af0"/>
        <w:numPr>
          <w:ilvl w:val="0"/>
          <w:numId w:val="91"/>
        </w:numPr>
        <w:spacing w:before="0" w:beforeAutospacing="0"/>
        <w:rPr>
          <w:color w:val="000000"/>
        </w:rPr>
      </w:pPr>
      <w:r w:rsidRPr="005468F2">
        <w:rPr>
          <w:color w:val="000000"/>
        </w:rPr>
        <w:t>Сложность одновременного нахождения максимума и минимума в массиве.</w:t>
      </w:r>
    </w:p>
    <w:p w:rsidR="0082638C" w:rsidRDefault="0082638C" w:rsidP="0082638C">
      <w:pPr>
        <w:pStyle w:val="af0"/>
        <w:numPr>
          <w:ilvl w:val="0"/>
          <w:numId w:val="91"/>
        </w:numPr>
        <w:spacing w:before="0" w:beforeAutospacing="0" w:after="120" w:afterAutospacing="0"/>
        <w:rPr>
          <w:color w:val="000000"/>
        </w:rPr>
      </w:pPr>
      <w:r w:rsidRPr="005468F2">
        <w:rPr>
          <w:color w:val="000000"/>
        </w:rPr>
        <w:t>Задача тестирования линейности булевой функции. Задача доказательства нелинейности булевых функций.</w:t>
      </w:r>
    </w:p>
    <w:p w:rsidR="0082638C" w:rsidRPr="0082638C" w:rsidRDefault="0082638C" w:rsidP="0082638C">
      <w:pPr>
        <w:pStyle w:val="af0"/>
        <w:spacing w:before="0" w:beforeAutospacing="0" w:after="60" w:afterAutospacing="0"/>
        <w:rPr>
          <w:b/>
          <w:color w:val="000000"/>
        </w:rPr>
      </w:pPr>
      <w:r w:rsidRPr="0082638C">
        <w:rPr>
          <w:b/>
          <w:color w:val="000000"/>
        </w:rPr>
        <w:t>Типовые задачи</w:t>
      </w:r>
    </w:p>
    <w:p w:rsidR="0082638C" w:rsidRPr="005468F2" w:rsidRDefault="0082638C" w:rsidP="0082638C">
      <w:pPr>
        <w:pStyle w:val="af0"/>
        <w:numPr>
          <w:ilvl w:val="0"/>
          <w:numId w:val="92"/>
        </w:numPr>
        <w:spacing w:before="0" w:beforeAutospacing="0"/>
        <w:rPr>
          <w:color w:val="000000"/>
        </w:rPr>
      </w:pPr>
      <w:r w:rsidRPr="005468F2">
        <w:rPr>
          <w:color w:val="000000"/>
        </w:rPr>
        <w:t>Для функции, заданной с помощью таблицы или формулы, построить сокращенную ДНФ.</w:t>
      </w:r>
    </w:p>
    <w:p w:rsidR="0082638C" w:rsidRPr="005468F2" w:rsidRDefault="0082638C" w:rsidP="0082638C">
      <w:pPr>
        <w:pStyle w:val="af0"/>
        <w:numPr>
          <w:ilvl w:val="0"/>
          <w:numId w:val="92"/>
        </w:numPr>
        <w:spacing w:before="0" w:beforeAutospacing="0"/>
        <w:rPr>
          <w:color w:val="000000"/>
        </w:rPr>
      </w:pPr>
      <w:r w:rsidRPr="005468F2">
        <w:rPr>
          <w:color w:val="000000"/>
        </w:rPr>
        <w:t>Для данной функции построить СФЭ заданной сложности.</w:t>
      </w:r>
    </w:p>
    <w:p w:rsidR="0082638C" w:rsidRPr="005468F2" w:rsidRDefault="0082638C" w:rsidP="0082638C">
      <w:pPr>
        <w:pStyle w:val="af0"/>
        <w:numPr>
          <w:ilvl w:val="0"/>
          <w:numId w:val="92"/>
        </w:numPr>
        <w:spacing w:before="0" w:beforeAutospacing="0"/>
        <w:rPr>
          <w:color w:val="000000"/>
        </w:rPr>
      </w:pPr>
      <w:r w:rsidRPr="005468F2">
        <w:rPr>
          <w:color w:val="000000"/>
        </w:rPr>
        <w:t>По заданной таблице и цели контроля построить все тупиковые тесты.</w:t>
      </w:r>
    </w:p>
    <w:p w:rsidR="0082638C" w:rsidRPr="005468F2" w:rsidRDefault="0082638C" w:rsidP="0082638C">
      <w:pPr>
        <w:pStyle w:val="af0"/>
        <w:numPr>
          <w:ilvl w:val="0"/>
          <w:numId w:val="92"/>
        </w:numPr>
        <w:spacing w:before="0" w:beforeAutospacing="0"/>
        <w:rPr>
          <w:color w:val="000000"/>
        </w:rPr>
      </w:pPr>
      <w:r w:rsidRPr="005468F2">
        <w:rPr>
          <w:color w:val="000000"/>
        </w:rPr>
        <w:t>Решение уравнений в функции Линдона.</w:t>
      </w:r>
    </w:p>
    <w:p w:rsidR="0082638C" w:rsidRPr="005468F2" w:rsidRDefault="0082638C" w:rsidP="0082638C">
      <w:pPr>
        <w:pStyle w:val="af0"/>
        <w:numPr>
          <w:ilvl w:val="0"/>
          <w:numId w:val="92"/>
        </w:numPr>
        <w:spacing w:before="0" w:beforeAutospacing="0"/>
        <w:rPr>
          <w:color w:val="000000"/>
        </w:rPr>
      </w:pPr>
      <w:r w:rsidRPr="005468F2">
        <w:rPr>
          <w:color w:val="000000"/>
        </w:rPr>
        <w:t>Свести ВЫП к 3-ВЫП</w:t>
      </w:r>
    </w:p>
    <w:p w:rsidR="0082638C" w:rsidRPr="005468F2" w:rsidRDefault="0082638C" w:rsidP="0082638C">
      <w:pPr>
        <w:pStyle w:val="af0"/>
        <w:numPr>
          <w:ilvl w:val="0"/>
          <w:numId w:val="92"/>
        </w:numPr>
        <w:rPr>
          <w:color w:val="000000"/>
        </w:rPr>
      </w:pPr>
      <w:r w:rsidRPr="005468F2">
        <w:rPr>
          <w:color w:val="000000"/>
        </w:rPr>
        <w:t>Свести ВЫП к КЛИКА.</w:t>
      </w:r>
    </w:p>
    <w:p w:rsidR="0082638C" w:rsidRPr="005468F2" w:rsidRDefault="0082638C" w:rsidP="0082638C">
      <w:pPr>
        <w:pStyle w:val="af0"/>
        <w:numPr>
          <w:ilvl w:val="0"/>
          <w:numId w:val="92"/>
        </w:numPr>
        <w:rPr>
          <w:color w:val="000000"/>
        </w:rPr>
      </w:pPr>
      <w:r w:rsidRPr="005468F2">
        <w:rPr>
          <w:color w:val="000000"/>
        </w:rPr>
        <w:t>Решить задачу 2-ВЫП последовательным изъятием переменных.</w:t>
      </w:r>
    </w:p>
    <w:p w:rsidR="0082638C" w:rsidRDefault="0082638C" w:rsidP="0082638C">
      <w:pPr>
        <w:pStyle w:val="af0"/>
        <w:numPr>
          <w:ilvl w:val="0"/>
          <w:numId w:val="92"/>
        </w:numPr>
        <w:rPr>
          <w:color w:val="000000"/>
        </w:rPr>
      </w:pPr>
      <w:r w:rsidRPr="005468F2">
        <w:rPr>
          <w:color w:val="000000"/>
        </w:rPr>
        <w:t>Построить минимальное остовное дерево для заданного графа.</w:t>
      </w:r>
    </w:p>
    <w:p w:rsidR="0082638C" w:rsidRDefault="0082638C" w:rsidP="0082638C">
      <w:pPr>
        <w:pStyle w:val="af0"/>
        <w:rPr>
          <w:color w:val="000000"/>
        </w:rPr>
      </w:pPr>
      <w:r>
        <w:rPr>
          <w:color w:val="000000"/>
        </w:rPr>
        <w:lastRenderedPageBreak/>
        <w:t>___________________________________________________________________________________________________________________________</w:t>
      </w:r>
    </w:p>
    <w:p w:rsidR="0082638C" w:rsidRPr="002E291B" w:rsidRDefault="002E291B" w:rsidP="002E291B">
      <w:pPr>
        <w:pStyle w:val="af0"/>
        <w:spacing w:after="60" w:afterAutospacing="0"/>
        <w:rPr>
          <w:b/>
          <w:color w:val="000000"/>
          <w:u w:val="single"/>
        </w:rPr>
      </w:pPr>
      <w:r w:rsidRPr="002E291B">
        <w:rPr>
          <w:b/>
          <w:color w:val="000000"/>
          <w:u w:val="single"/>
        </w:rPr>
        <w:t>Численные методы математической физики</w:t>
      </w:r>
    </w:p>
    <w:p w:rsidR="002E291B" w:rsidRPr="002E291B" w:rsidRDefault="002E291B" w:rsidP="002E291B">
      <w:pPr>
        <w:spacing w:after="60"/>
        <w:rPr>
          <w:b/>
        </w:rPr>
      </w:pPr>
      <w:r w:rsidRPr="002E291B">
        <w:rPr>
          <w:b/>
        </w:rPr>
        <w:t>Типовые контрольные задания или иные материалы для проведения</w:t>
      </w:r>
      <w:r>
        <w:rPr>
          <w:b/>
        </w:rPr>
        <w:t xml:space="preserve"> текущего контроля успеваемости</w:t>
      </w:r>
    </w:p>
    <w:p w:rsidR="002E291B" w:rsidRDefault="002E291B" w:rsidP="002E291B">
      <w:pPr>
        <w:spacing w:after="60"/>
        <w:rPr>
          <w:color w:val="000000"/>
        </w:rPr>
      </w:pPr>
      <w:r w:rsidRPr="008327AB">
        <w:rPr>
          <w:b/>
          <w:color w:val="000000"/>
        </w:rPr>
        <w:t>Вопросы к экзамену</w:t>
      </w:r>
      <w:r w:rsidRPr="00674437">
        <w:rPr>
          <w:color w:val="000000"/>
        </w:rPr>
        <w:t>.</w:t>
      </w:r>
    </w:p>
    <w:p w:rsidR="002E291B" w:rsidRPr="008327AB" w:rsidRDefault="002E291B" w:rsidP="002E291B">
      <w:pPr>
        <w:rPr>
          <w:color w:val="000000"/>
          <w:sz w:val="10"/>
          <w:szCs w:val="10"/>
        </w:rPr>
      </w:pPr>
    </w:p>
    <w:p w:rsidR="002E291B" w:rsidRPr="00674437" w:rsidRDefault="002E291B" w:rsidP="002E291B">
      <w:pPr>
        <w:rPr>
          <w:color w:val="000000"/>
        </w:rPr>
      </w:pPr>
      <w:r w:rsidRPr="00674437">
        <w:rPr>
          <w:color w:val="000000"/>
        </w:rPr>
        <w:t>1. Кусочно-линейное восполнение сеточных функций.</w:t>
      </w:r>
    </w:p>
    <w:p w:rsidR="002E291B" w:rsidRPr="00674437" w:rsidRDefault="002E291B" w:rsidP="002E291B">
      <w:pPr>
        <w:rPr>
          <w:color w:val="000000"/>
        </w:rPr>
      </w:pPr>
      <w:r w:rsidRPr="00674437">
        <w:rPr>
          <w:color w:val="000000"/>
        </w:rPr>
        <w:t>2. Построение схемы МКЭ для обыкновенного дифференциального уравнения второго порядка.</w:t>
      </w:r>
    </w:p>
    <w:p w:rsidR="002E291B" w:rsidRPr="00674437" w:rsidRDefault="002E291B" w:rsidP="002E291B">
      <w:pPr>
        <w:rPr>
          <w:color w:val="000000"/>
        </w:rPr>
      </w:pPr>
      <w:r w:rsidRPr="00674437">
        <w:rPr>
          <w:color w:val="000000"/>
        </w:rPr>
        <w:t>3. Существование и единственность приближенного решения МКЭ.</w:t>
      </w:r>
    </w:p>
    <w:p w:rsidR="002E291B" w:rsidRPr="00674437" w:rsidRDefault="002E291B" w:rsidP="002E291B">
      <w:pPr>
        <w:rPr>
          <w:color w:val="000000"/>
        </w:rPr>
      </w:pPr>
      <w:r w:rsidRPr="00674437">
        <w:rPr>
          <w:color w:val="000000"/>
        </w:rPr>
        <w:t>4. Свойства приближенного решения, исследование сходимости МКЭ.</w:t>
      </w:r>
    </w:p>
    <w:p w:rsidR="002E291B" w:rsidRPr="00674437" w:rsidRDefault="002E291B" w:rsidP="002E291B">
      <w:pPr>
        <w:rPr>
          <w:color w:val="000000"/>
        </w:rPr>
      </w:pPr>
      <w:r w:rsidRPr="00674437">
        <w:rPr>
          <w:color w:val="000000"/>
        </w:rPr>
        <w:t>5. МКЭ для уравнения Пуассона.</w:t>
      </w:r>
    </w:p>
    <w:p w:rsidR="002E291B" w:rsidRPr="00674437" w:rsidRDefault="002E291B" w:rsidP="002E291B">
      <w:pPr>
        <w:rPr>
          <w:color w:val="000000"/>
        </w:rPr>
      </w:pPr>
      <w:r w:rsidRPr="00674437">
        <w:rPr>
          <w:color w:val="000000"/>
        </w:rPr>
        <w:t>6. Разностная задача Дирихле для уравнения Пуассона.</w:t>
      </w:r>
    </w:p>
    <w:p w:rsidR="002E291B" w:rsidRPr="00674437" w:rsidRDefault="002E291B" w:rsidP="002E291B">
      <w:pPr>
        <w:rPr>
          <w:color w:val="000000"/>
        </w:rPr>
      </w:pPr>
      <w:r w:rsidRPr="00674437">
        <w:rPr>
          <w:color w:val="000000"/>
        </w:rPr>
        <w:t>7. Принцип максимума. Существование и единственность решения разностной задачи.</w:t>
      </w:r>
    </w:p>
    <w:p w:rsidR="002E291B" w:rsidRPr="00674437" w:rsidRDefault="002E291B" w:rsidP="002E291B">
      <w:pPr>
        <w:rPr>
          <w:color w:val="000000"/>
        </w:rPr>
      </w:pPr>
      <w:r w:rsidRPr="00674437">
        <w:rPr>
          <w:color w:val="000000"/>
        </w:rPr>
        <w:t>8. Принцип максимума. Оценка решений однородного и неоднородного уравнений.</w:t>
      </w:r>
    </w:p>
    <w:p w:rsidR="002E291B" w:rsidRPr="00674437" w:rsidRDefault="002E291B" w:rsidP="002E291B">
      <w:pPr>
        <w:rPr>
          <w:color w:val="000000"/>
        </w:rPr>
      </w:pPr>
      <w:r w:rsidRPr="00674437">
        <w:rPr>
          <w:color w:val="000000"/>
        </w:rPr>
        <w:t>9. Устойчивость и сходимость разностной задачи Дирихле.</w:t>
      </w:r>
    </w:p>
    <w:p w:rsidR="002E291B" w:rsidRPr="00674437" w:rsidRDefault="002E291B" w:rsidP="002E291B">
      <w:pPr>
        <w:rPr>
          <w:color w:val="000000"/>
        </w:rPr>
      </w:pPr>
      <w:r w:rsidRPr="00674437">
        <w:rPr>
          <w:color w:val="000000"/>
        </w:rPr>
        <w:t>10. Применение принципа максимума к нестационарным разностным задачам.</w:t>
      </w:r>
    </w:p>
    <w:p w:rsidR="002E291B" w:rsidRPr="00674437" w:rsidRDefault="002E291B" w:rsidP="002E291B">
      <w:pPr>
        <w:rPr>
          <w:color w:val="000000"/>
        </w:rPr>
      </w:pPr>
      <w:r w:rsidRPr="00674437">
        <w:rPr>
          <w:color w:val="000000"/>
        </w:rPr>
        <w:t>11. Монотонные разностные схемы.</w:t>
      </w:r>
    </w:p>
    <w:p w:rsidR="002E291B" w:rsidRPr="00674437" w:rsidRDefault="002E291B" w:rsidP="002E291B">
      <w:pPr>
        <w:rPr>
          <w:color w:val="000000"/>
        </w:rPr>
      </w:pPr>
      <w:r w:rsidRPr="00674437">
        <w:rPr>
          <w:color w:val="000000"/>
        </w:rPr>
        <w:t>12. Модельная задача.</w:t>
      </w:r>
    </w:p>
    <w:p w:rsidR="002E291B" w:rsidRPr="00674437" w:rsidRDefault="002E291B" w:rsidP="002E291B">
      <w:pPr>
        <w:rPr>
          <w:color w:val="000000"/>
        </w:rPr>
      </w:pPr>
      <w:r w:rsidRPr="00674437">
        <w:rPr>
          <w:color w:val="000000"/>
        </w:rPr>
        <w:t>13. Оценки скорости сходимости стационарных итерационных методов.</w:t>
      </w:r>
    </w:p>
    <w:p w:rsidR="002E291B" w:rsidRPr="00674437" w:rsidRDefault="002E291B" w:rsidP="002E291B">
      <w:pPr>
        <w:rPr>
          <w:color w:val="000000"/>
        </w:rPr>
      </w:pPr>
      <w:r w:rsidRPr="00674437">
        <w:rPr>
          <w:color w:val="000000"/>
        </w:rPr>
        <w:t>14. Применение методов Якоби и Зейделя к решению сеточных уравнений.</w:t>
      </w:r>
    </w:p>
    <w:p w:rsidR="002E291B" w:rsidRPr="00674437" w:rsidRDefault="002E291B" w:rsidP="002E291B">
      <w:pPr>
        <w:rPr>
          <w:color w:val="000000"/>
        </w:rPr>
      </w:pPr>
      <w:r w:rsidRPr="00674437">
        <w:rPr>
          <w:color w:val="000000"/>
        </w:rPr>
        <w:t>15. Алгебраическая теория попеременно треугольного итерационного метода.</w:t>
      </w:r>
    </w:p>
    <w:p w:rsidR="002E291B" w:rsidRPr="00674437" w:rsidRDefault="002E291B" w:rsidP="002E291B">
      <w:pPr>
        <w:rPr>
          <w:color w:val="000000"/>
        </w:rPr>
      </w:pPr>
      <w:r w:rsidRPr="00674437">
        <w:rPr>
          <w:color w:val="000000"/>
        </w:rPr>
        <w:t>16. Применение попеременно треугольного метода к модельной задаче.</w:t>
      </w:r>
    </w:p>
    <w:p w:rsidR="002E291B" w:rsidRPr="00674437" w:rsidRDefault="002E291B" w:rsidP="002E291B">
      <w:pPr>
        <w:rPr>
          <w:color w:val="000000"/>
        </w:rPr>
      </w:pPr>
      <w:r w:rsidRPr="00674437">
        <w:rPr>
          <w:color w:val="000000"/>
        </w:rPr>
        <w:t>17. Попеременно-треугольный метод с чебышевскими итерационными параметрами.</w:t>
      </w:r>
    </w:p>
    <w:p w:rsidR="002E291B" w:rsidRPr="00674437" w:rsidRDefault="002E291B" w:rsidP="002E291B">
      <w:pPr>
        <w:rPr>
          <w:color w:val="000000"/>
        </w:rPr>
      </w:pPr>
      <w:r w:rsidRPr="00674437">
        <w:rPr>
          <w:color w:val="000000"/>
        </w:rPr>
        <w:t>18. Одношаговые итерационные методы вариационного типа.</w:t>
      </w:r>
    </w:p>
    <w:p w:rsidR="002E291B" w:rsidRPr="00674437" w:rsidRDefault="002E291B" w:rsidP="002E291B">
      <w:pPr>
        <w:rPr>
          <w:color w:val="000000"/>
        </w:rPr>
      </w:pPr>
      <w:r w:rsidRPr="00674437">
        <w:rPr>
          <w:color w:val="000000"/>
        </w:rPr>
        <w:t>19. Примеры одношаговых итерационных методов вариационного типа.</w:t>
      </w:r>
    </w:p>
    <w:p w:rsidR="002E291B" w:rsidRPr="00674437" w:rsidRDefault="002E291B" w:rsidP="002E291B">
      <w:pPr>
        <w:rPr>
          <w:color w:val="000000"/>
        </w:rPr>
      </w:pPr>
      <w:r w:rsidRPr="00674437">
        <w:rPr>
          <w:color w:val="000000"/>
        </w:rPr>
        <w:t>20. Двухшаговые итерационные методы вариационного типа. Примеры методов.</w:t>
      </w:r>
    </w:p>
    <w:p w:rsidR="002E291B" w:rsidRPr="00674437" w:rsidRDefault="002E291B" w:rsidP="002E291B">
      <w:pPr>
        <w:rPr>
          <w:color w:val="000000"/>
        </w:rPr>
      </w:pPr>
      <w:r w:rsidRPr="00674437">
        <w:rPr>
          <w:color w:val="000000"/>
        </w:rPr>
        <w:t>21. Решение разностного уравнения Пуассона методом Фурье.</w:t>
      </w:r>
    </w:p>
    <w:p w:rsidR="002E291B" w:rsidRPr="00674437" w:rsidRDefault="002E291B" w:rsidP="002E291B">
      <w:pPr>
        <w:rPr>
          <w:color w:val="000000"/>
        </w:rPr>
      </w:pPr>
      <w:r w:rsidRPr="00674437">
        <w:rPr>
          <w:color w:val="000000"/>
        </w:rPr>
        <w:t>22. Метод матричной прогонки.</w:t>
      </w:r>
    </w:p>
    <w:p w:rsidR="002E291B" w:rsidRPr="00674437" w:rsidRDefault="002E291B" w:rsidP="002E291B">
      <w:pPr>
        <w:rPr>
          <w:color w:val="000000"/>
        </w:rPr>
      </w:pPr>
      <w:r w:rsidRPr="00674437">
        <w:rPr>
          <w:color w:val="000000"/>
        </w:rPr>
        <w:t>23. Разностные схемы как операторные уравнения.</w:t>
      </w:r>
    </w:p>
    <w:p w:rsidR="002E291B" w:rsidRPr="00674437" w:rsidRDefault="002E291B" w:rsidP="002E291B">
      <w:pPr>
        <w:rPr>
          <w:color w:val="000000"/>
        </w:rPr>
      </w:pPr>
      <w:r w:rsidRPr="00674437">
        <w:rPr>
          <w:color w:val="000000"/>
        </w:rPr>
        <w:t>24. Канонический вид и определения устойчивости двуслойных разностных схем.</w:t>
      </w:r>
    </w:p>
    <w:p w:rsidR="002E291B" w:rsidRPr="00674437" w:rsidRDefault="002E291B" w:rsidP="002E291B">
      <w:pPr>
        <w:rPr>
          <w:color w:val="000000"/>
        </w:rPr>
      </w:pPr>
      <w:r w:rsidRPr="00674437">
        <w:rPr>
          <w:color w:val="000000"/>
        </w:rPr>
        <w:t>25. Теорема об устойчивости по начальным данным двуслойных разностных схем.</w:t>
      </w:r>
    </w:p>
    <w:p w:rsidR="002E291B" w:rsidRPr="00674437" w:rsidRDefault="002E291B" w:rsidP="002E291B">
      <w:pPr>
        <w:rPr>
          <w:color w:val="000000"/>
        </w:rPr>
      </w:pPr>
      <w:r w:rsidRPr="00674437">
        <w:rPr>
          <w:color w:val="000000"/>
        </w:rPr>
        <w:t>26. Устойчивость несамосопряженных двуслойных разностных схем.</w:t>
      </w:r>
    </w:p>
    <w:p w:rsidR="002E291B" w:rsidRPr="00674437" w:rsidRDefault="002E291B" w:rsidP="002E291B">
      <w:pPr>
        <w:rPr>
          <w:color w:val="000000"/>
        </w:rPr>
      </w:pPr>
      <w:r w:rsidRPr="00674437">
        <w:rPr>
          <w:color w:val="000000"/>
        </w:rPr>
        <w:t>27. Канонический вид и условия устойчивости трехслойных разностных схем.</w:t>
      </w:r>
    </w:p>
    <w:p w:rsidR="002E291B" w:rsidRPr="00674437" w:rsidRDefault="002E291B" w:rsidP="002E291B">
      <w:pPr>
        <w:rPr>
          <w:color w:val="000000"/>
        </w:rPr>
      </w:pPr>
      <w:r w:rsidRPr="00674437">
        <w:rPr>
          <w:color w:val="000000"/>
        </w:rPr>
        <w:t>28. Продольно-поперечная схема для уравнения теплопроводности.</w:t>
      </w:r>
    </w:p>
    <w:p w:rsidR="002E291B" w:rsidRPr="00674437" w:rsidRDefault="002E291B" w:rsidP="002E291B">
      <w:pPr>
        <w:rPr>
          <w:color w:val="000000"/>
        </w:rPr>
      </w:pPr>
      <w:r w:rsidRPr="00674437">
        <w:rPr>
          <w:color w:val="000000"/>
        </w:rPr>
        <w:t>29. Квазилинейное уравнение теплопроводности.</w:t>
      </w:r>
    </w:p>
    <w:p w:rsidR="002E291B" w:rsidRPr="00674437" w:rsidRDefault="002E291B" w:rsidP="002E291B">
      <w:pPr>
        <w:rPr>
          <w:color w:val="000000"/>
        </w:rPr>
      </w:pPr>
      <w:r w:rsidRPr="00674437">
        <w:rPr>
          <w:color w:val="000000"/>
        </w:rPr>
        <w:lastRenderedPageBreak/>
        <w:t>30. Разностные схемы для уравнения теплопроводности с переменными коэффициентами.</w:t>
      </w:r>
    </w:p>
    <w:p w:rsidR="002E291B" w:rsidRPr="00674437" w:rsidRDefault="002E291B" w:rsidP="002E291B">
      <w:pPr>
        <w:rPr>
          <w:color w:val="000000"/>
        </w:rPr>
      </w:pPr>
      <w:r w:rsidRPr="00674437">
        <w:rPr>
          <w:color w:val="000000"/>
        </w:rPr>
        <w:t>31. Разностные схемы для квазилинейного уравнения теплопроводности.</w:t>
      </w:r>
    </w:p>
    <w:p w:rsidR="002E291B" w:rsidRPr="00674437" w:rsidRDefault="002E291B" w:rsidP="002E291B">
      <w:pPr>
        <w:rPr>
          <w:color w:val="000000"/>
        </w:rPr>
      </w:pPr>
      <w:r w:rsidRPr="00674437">
        <w:rPr>
          <w:color w:val="000000"/>
        </w:rPr>
        <w:t>32. Разностная схема для слабо нелинейного эллиптического уравнения.</w:t>
      </w:r>
    </w:p>
    <w:p w:rsidR="002E291B" w:rsidRDefault="002E291B" w:rsidP="002E291B">
      <w:pPr>
        <w:rPr>
          <w:color w:val="000000"/>
        </w:rPr>
      </w:pPr>
      <w:r w:rsidRPr="00674437">
        <w:rPr>
          <w:color w:val="000000"/>
        </w:rPr>
        <w:t>33. Итерационный метод решения нелинейной разностной схемы.</w:t>
      </w:r>
    </w:p>
    <w:p w:rsidR="002E291B" w:rsidRPr="008327AB" w:rsidRDefault="002E291B" w:rsidP="002E291B">
      <w:pPr>
        <w:rPr>
          <w:color w:val="000000"/>
          <w:sz w:val="10"/>
          <w:szCs w:val="10"/>
        </w:rPr>
      </w:pPr>
    </w:p>
    <w:p w:rsidR="002E291B" w:rsidRDefault="002E291B" w:rsidP="002E291B">
      <w:pPr>
        <w:rPr>
          <w:color w:val="000000"/>
        </w:rPr>
      </w:pPr>
      <w:r w:rsidRPr="00674437">
        <w:rPr>
          <w:color w:val="000000"/>
        </w:rPr>
        <w:t xml:space="preserve">Экзаменационный билет состоит из </w:t>
      </w:r>
      <w:r>
        <w:rPr>
          <w:color w:val="000000"/>
        </w:rPr>
        <w:t xml:space="preserve">одного </w:t>
      </w:r>
      <w:r w:rsidRPr="00674437">
        <w:rPr>
          <w:color w:val="000000"/>
        </w:rPr>
        <w:t>вопроса и задачи, например</w:t>
      </w:r>
    </w:p>
    <w:p w:rsidR="002E291B" w:rsidRPr="008327AB" w:rsidRDefault="002E291B" w:rsidP="002E291B">
      <w:pPr>
        <w:rPr>
          <w:color w:val="000000"/>
          <w:sz w:val="10"/>
          <w:szCs w:val="10"/>
        </w:rPr>
      </w:pPr>
    </w:p>
    <w:tbl>
      <w:tblPr>
        <w:tblW w:w="1474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742"/>
      </w:tblGrid>
      <w:tr w:rsidR="002E291B" w:rsidRPr="00F07211" w:rsidTr="002E291B">
        <w:tc>
          <w:tcPr>
            <w:tcW w:w="14742" w:type="dxa"/>
          </w:tcPr>
          <w:p w:rsidR="002E291B" w:rsidRPr="00674437" w:rsidRDefault="002E291B" w:rsidP="00C16BC6">
            <w:pPr>
              <w:pStyle w:val="aff1"/>
              <w:spacing w:before="60" w:after="60"/>
              <w:rPr>
                <w:sz w:val="24"/>
                <w:szCs w:val="24"/>
              </w:rPr>
            </w:pPr>
            <w:r w:rsidRPr="00674437">
              <w:rPr>
                <w:sz w:val="24"/>
                <w:szCs w:val="24"/>
              </w:rPr>
              <w:t xml:space="preserve">Московский государственный </w:t>
            </w:r>
            <w:r>
              <w:rPr>
                <w:sz w:val="24"/>
                <w:szCs w:val="24"/>
              </w:rPr>
              <w:t>университет им. М.В.Ломоносова</w:t>
            </w:r>
            <w:r>
              <w:rPr>
                <w:sz w:val="24"/>
                <w:szCs w:val="24"/>
              </w:rPr>
              <w:br/>
              <w:t>Ф</w:t>
            </w:r>
            <w:r w:rsidRPr="00674437">
              <w:rPr>
                <w:sz w:val="24"/>
                <w:szCs w:val="24"/>
              </w:rPr>
              <w:t>акультет ВМК</w:t>
            </w:r>
          </w:p>
        </w:tc>
      </w:tr>
      <w:tr w:rsidR="002E291B" w:rsidRPr="00F07211" w:rsidTr="002E291B">
        <w:trPr>
          <w:trHeight w:hRule="exact" w:val="3107"/>
        </w:trPr>
        <w:tc>
          <w:tcPr>
            <w:tcW w:w="14742" w:type="dxa"/>
          </w:tcPr>
          <w:p w:rsidR="002E291B" w:rsidRPr="00674437" w:rsidRDefault="002E291B" w:rsidP="00C16BC6">
            <w:pPr>
              <w:pStyle w:val="aff0"/>
              <w:rPr>
                <w:rFonts w:ascii="AntiquaPSCyr-Regular" w:hAnsi="AntiquaPSCyr-Regular"/>
                <w:sz w:val="24"/>
              </w:rPr>
            </w:pPr>
            <w:r w:rsidRPr="00674437">
              <w:rPr>
                <w:rFonts w:ascii="AntiquaPSCyr-Regular" w:hAnsi="AntiquaPSCyr-Regular"/>
                <w:sz w:val="24"/>
              </w:rPr>
              <w:t xml:space="preserve">Экз. билет </w:t>
            </w:r>
            <w:r w:rsidRPr="00674437">
              <w:rPr>
                <w:sz w:val="24"/>
              </w:rPr>
              <w:t>№</w:t>
            </w:r>
            <w:r w:rsidRPr="00674437">
              <w:rPr>
                <w:rFonts w:ascii="AntiquaPSCyr-Regular" w:hAnsi="AntiquaPSCyr-Regular"/>
                <w:b/>
                <w:sz w:val="24"/>
              </w:rPr>
              <w:t>3</w:t>
            </w:r>
          </w:p>
          <w:p w:rsidR="002E291B" w:rsidRPr="00674437" w:rsidRDefault="002E291B" w:rsidP="00C16BC6">
            <w:pPr>
              <w:pStyle w:val="aff0"/>
              <w:rPr>
                <w:rFonts w:ascii="AntiquaPSCyr-Regular" w:hAnsi="AntiquaPSCyr-Regular"/>
                <w:sz w:val="24"/>
              </w:rPr>
            </w:pPr>
            <w:r w:rsidRPr="00674437">
              <w:rPr>
                <w:rFonts w:ascii="AntiquaPSCyr-Regular" w:hAnsi="AntiquaPSCyr-Regular"/>
                <w:sz w:val="24"/>
              </w:rPr>
              <w:t>Наименование дисциплины</w:t>
            </w:r>
          </w:p>
          <w:p w:rsidR="002E291B" w:rsidRPr="00674437" w:rsidRDefault="002E291B" w:rsidP="00C16BC6">
            <w:pPr>
              <w:pStyle w:val="aff0"/>
              <w:rPr>
                <w:rFonts w:ascii="AntiquaPSCyr-Regular" w:hAnsi="AntiquaPSCyr-Regular"/>
                <w:sz w:val="24"/>
              </w:rPr>
            </w:pPr>
            <w:r w:rsidRPr="00674437">
              <w:rPr>
                <w:rFonts w:ascii="AntiquaPSCyr-Regular" w:hAnsi="AntiquaPSCyr-Regular"/>
                <w:sz w:val="24"/>
              </w:rPr>
              <w:t>ЧИСЛЕННЫЕ МЕТОДЫ МАТЕМАТИЧЕСКОЙ ФИЗИКИ</w:t>
            </w:r>
          </w:p>
          <w:p w:rsidR="002E291B" w:rsidRPr="00674437" w:rsidRDefault="002E291B" w:rsidP="00C16BC6">
            <w:pPr>
              <w:pStyle w:val="aff0"/>
              <w:rPr>
                <w:rFonts w:ascii="AntiquaPSCyr-Regular" w:hAnsi="AntiquaPSCyr-Regular"/>
                <w:sz w:val="24"/>
              </w:rPr>
            </w:pPr>
            <w:r w:rsidRPr="00674437">
              <w:rPr>
                <w:rFonts w:ascii="AntiquaPSCyr-Regular" w:hAnsi="AntiquaPSCyr-Regular"/>
                <w:sz w:val="24"/>
              </w:rPr>
              <w:t>1. Существование и единственность приближенного решения МКЭ</w:t>
            </w:r>
          </w:p>
          <w:p w:rsidR="002E291B" w:rsidRPr="00674437" w:rsidRDefault="002E291B" w:rsidP="00C16BC6">
            <w:pPr>
              <w:pStyle w:val="aff0"/>
              <w:rPr>
                <w:sz w:val="24"/>
              </w:rPr>
            </w:pPr>
            <w:r w:rsidRPr="00674437">
              <w:rPr>
                <w:rFonts w:ascii="AntiquaPSCyr-Regular" w:hAnsi="AntiquaPSCyr-Regular"/>
                <w:sz w:val="24"/>
              </w:rPr>
              <w:t>2. Привести схему к каноническому виду, выяснить порядок аппроксимации и исследовать устойчивость по начальным данным.</w:t>
            </w:r>
          </w:p>
          <w:p w:rsidR="002E291B" w:rsidRPr="00674437" w:rsidRDefault="002E291B" w:rsidP="00C16BC6">
            <w:pPr>
              <w:pStyle w:val="aff0"/>
              <w:rPr>
                <w:sz w:val="24"/>
              </w:rPr>
            </w:pPr>
            <w:r w:rsidRPr="00674437">
              <w:rPr>
                <w:position w:val="-44"/>
                <w:sz w:val="24"/>
              </w:rPr>
              <w:object w:dxaOrig="6600" w:dyaOrig="999">
                <v:shape id="_x0000_i1853" type="#_x0000_t75" style="width:330pt;height:50pt" o:ole="">
                  <v:imagedata r:id="rId1551" o:title=""/>
                </v:shape>
                <o:OLEObject Type="Embed" ProgID="Equation.3" ShapeID="_x0000_i1853" DrawAspect="Content" ObjectID="_1645709491" r:id="rId1552"/>
              </w:object>
            </w:r>
          </w:p>
          <w:p w:rsidR="002E291B" w:rsidRPr="00674437" w:rsidRDefault="002E291B" w:rsidP="00C16BC6">
            <w:pPr>
              <w:pStyle w:val="aff0"/>
              <w:spacing w:before="0" w:after="0"/>
              <w:rPr>
                <w:sz w:val="24"/>
              </w:rPr>
            </w:pPr>
            <w:r w:rsidRPr="00674437">
              <w:rPr>
                <w:sz w:val="24"/>
              </w:rPr>
              <w:tab/>
              <w:t>Зав. кафедрой</w:t>
            </w:r>
          </w:p>
        </w:tc>
      </w:tr>
    </w:tbl>
    <w:p w:rsidR="002E291B" w:rsidRDefault="002E291B" w:rsidP="002E291B">
      <w:pPr>
        <w:pStyle w:val="af0"/>
        <w:spacing w:before="0" w:beforeAutospacing="0" w:after="0" w:afterAutospacing="0"/>
        <w:rPr>
          <w:color w:val="000000"/>
        </w:rPr>
      </w:pPr>
      <w:r>
        <w:rPr>
          <w:color w:val="000000"/>
        </w:rPr>
        <w:t>___________________________________________________________________________________________________________________________</w:t>
      </w:r>
    </w:p>
    <w:p w:rsidR="002E291B" w:rsidRDefault="002E291B" w:rsidP="002E291B">
      <w:pPr>
        <w:pStyle w:val="af0"/>
        <w:rPr>
          <w:color w:val="000000"/>
        </w:rPr>
      </w:pPr>
      <w:r>
        <w:rPr>
          <w:color w:val="000000"/>
        </w:rPr>
        <w:t>Теория игр и исследование операций</w:t>
      </w:r>
    </w:p>
    <w:p w:rsidR="002E291B" w:rsidRPr="005319FC" w:rsidRDefault="002E291B" w:rsidP="002E291B">
      <w:pPr>
        <w:ind w:left="-851"/>
      </w:pPr>
      <w:r w:rsidRPr="005319FC">
        <w:t>Типовые контрольные задания или иные материалы для проведения текущего контроля успеваемости.</w:t>
      </w:r>
    </w:p>
    <w:p w:rsidR="002E291B" w:rsidRPr="00EB33C5" w:rsidRDefault="002E291B" w:rsidP="002E291B">
      <w:pPr>
        <w:rPr>
          <w:sz w:val="10"/>
          <w:szCs w:val="10"/>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45"/>
        <w:gridCol w:w="5245"/>
      </w:tblGrid>
      <w:tr w:rsidR="002E291B" w:rsidRPr="005319FC" w:rsidTr="00C16BC6">
        <w:tc>
          <w:tcPr>
            <w:tcW w:w="10490" w:type="dxa"/>
            <w:gridSpan w:val="2"/>
          </w:tcPr>
          <w:p w:rsidR="002E291B" w:rsidRPr="005319FC" w:rsidRDefault="002E291B" w:rsidP="00C16BC6">
            <w:pPr>
              <w:jc w:val="center"/>
            </w:pPr>
            <w:r w:rsidRPr="005319FC">
              <w:rPr>
                <w:lang w:val="en-US"/>
              </w:rPr>
              <w:t xml:space="preserve">Контрольная работа </w:t>
            </w:r>
          </w:p>
        </w:tc>
      </w:tr>
      <w:tr w:rsidR="002E291B" w:rsidRPr="005319FC" w:rsidTr="00C16BC6">
        <w:tc>
          <w:tcPr>
            <w:tcW w:w="5245" w:type="dxa"/>
          </w:tcPr>
          <w:p w:rsidR="002E291B" w:rsidRPr="005319FC" w:rsidRDefault="002E291B" w:rsidP="00C16BC6">
            <w:pPr>
              <w:jc w:val="center"/>
            </w:pPr>
            <w:r w:rsidRPr="005319FC">
              <w:t>Вариант 1</w:t>
            </w:r>
          </w:p>
        </w:tc>
        <w:tc>
          <w:tcPr>
            <w:tcW w:w="5245" w:type="dxa"/>
          </w:tcPr>
          <w:p w:rsidR="002E291B" w:rsidRPr="005319FC" w:rsidRDefault="002E291B" w:rsidP="00C16BC6">
            <w:pPr>
              <w:jc w:val="center"/>
            </w:pPr>
            <w:r w:rsidRPr="005319FC">
              <w:t>Вариант 2</w:t>
            </w:r>
          </w:p>
        </w:tc>
      </w:tr>
      <w:tr w:rsidR="002E291B" w:rsidRPr="005319FC" w:rsidTr="00C16BC6">
        <w:tc>
          <w:tcPr>
            <w:tcW w:w="5245" w:type="dxa"/>
          </w:tcPr>
          <w:p w:rsidR="002E291B" w:rsidRPr="00EB33C5" w:rsidRDefault="002E291B" w:rsidP="00C16BC6">
            <w:pPr>
              <w:rPr>
                <w:sz w:val="10"/>
                <w:szCs w:val="10"/>
              </w:rPr>
            </w:pPr>
          </w:p>
          <w:p w:rsidR="002E291B" w:rsidRPr="002E291B" w:rsidRDefault="002E291B" w:rsidP="00C16BC6">
            <w:pPr>
              <w:rPr>
                <w:szCs w:val="20"/>
              </w:rPr>
            </w:pPr>
            <w:r w:rsidRPr="005319FC">
              <w:rPr>
                <w:szCs w:val="20"/>
              </w:rPr>
              <w:t xml:space="preserve">1. Найдите нижнее и верхнее значение, все максиминные и минимаксные стратегии, а также все седловые точки (если существуют)  матрицы  </w:t>
            </w:r>
          </w:p>
          <w:p w:rsidR="002E291B" w:rsidRPr="005319FC" w:rsidRDefault="002E291B" w:rsidP="00C16BC6">
            <w:pPr>
              <w:rPr>
                <w:szCs w:val="20"/>
              </w:rPr>
            </w:pPr>
            <w:r w:rsidRPr="005319FC">
              <w:rPr>
                <w:position w:val="-4"/>
              </w:rPr>
              <w:object w:dxaOrig="440" w:dyaOrig="260">
                <v:shape id="_x0000_i1854" type="#_x0000_t75" style="width:22pt;height:12.65pt" o:ole="">
                  <v:imagedata r:id="rId1553" o:title=""/>
                </v:shape>
                <o:OLEObject Type="Embed" ProgID="Equation.3" ShapeID="_x0000_i1854" DrawAspect="Content" ObjectID="_1645709492" r:id="rId1554"/>
              </w:object>
            </w:r>
            <w:r w:rsidRPr="005319FC">
              <w:rPr>
                <w:position w:val="-84"/>
                <w:szCs w:val="20"/>
              </w:rPr>
              <w:object w:dxaOrig="2480" w:dyaOrig="1800">
                <v:shape id="_x0000_i1855" type="#_x0000_t75" style="width:124pt;height:88pt" o:ole="">
                  <v:imagedata r:id="rId1555" o:title=""/>
                </v:shape>
                <o:OLEObject Type="Embed" ProgID="Equation.3" ShapeID="_x0000_i1855" DrawAspect="Content" ObjectID="_1645709493" r:id="rId1556"/>
              </w:object>
            </w:r>
            <w:r w:rsidRPr="005319FC">
              <w:rPr>
                <w:szCs w:val="20"/>
              </w:rPr>
              <w:t>.</w:t>
            </w:r>
          </w:p>
          <w:p w:rsidR="002E291B" w:rsidRPr="005319FC" w:rsidRDefault="002E291B" w:rsidP="00C16BC6">
            <w:pPr>
              <w:rPr>
                <w:szCs w:val="20"/>
              </w:rPr>
            </w:pPr>
          </w:p>
          <w:p w:rsidR="002E291B" w:rsidRPr="005319FC" w:rsidRDefault="002E291B" w:rsidP="00C16BC6">
            <w:r w:rsidRPr="005319FC">
              <w:rPr>
                <w:szCs w:val="20"/>
              </w:rPr>
              <w:t xml:space="preserve">2. Найдите значение иг ры </w:t>
            </w:r>
            <w:r w:rsidRPr="005319FC">
              <w:rPr>
                <w:position w:val="-6"/>
              </w:rPr>
              <w:object w:dxaOrig="180" w:dyaOrig="220">
                <v:shape id="_x0000_i1856" type="#_x0000_t75" style="width:9.35pt;height:10.65pt" o:ole="">
                  <v:imagedata r:id="rId1557" o:title=""/>
                </v:shape>
                <o:OLEObject Type="Embed" ProgID="Equation.3" ShapeID="_x0000_i1856" DrawAspect="Content" ObjectID="_1645709494" r:id="rId1558"/>
              </w:object>
            </w:r>
            <w:r w:rsidRPr="005319FC">
              <w:t xml:space="preserve">и все оптимальные стратегии игроков в следующей игре с полной информацией: сначала первый игрок выбирает номер </w:t>
            </w:r>
            <w:r w:rsidRPr="005319FC">
              <w:rPr>
                <w:position w:val="-6"/>
              </w:rPr>
              <w:object w:dxaOrig="200" w:dyaOrig="220">
                <v:shape id="_x0000_i1857" type="#_x0000_t75" style="width:10pt;height:10.65pt" o:ole="">
                  <v:imagedata r:id="rId1559" o:title=""/>
                </v:shape>
                <o:OLEObject Type="Embed" ProgID="Equation.3" ShapeID="_x0000_i1857" DrawAspect="Content" ObjectID="_1645709495" r:id="rId1560"/>
              </w:object>
            </w:r>
            <w:r w:rsidRPr="005319FC">
              <w:t xml:space="preserve"> множества строк </w:t>
            </w:r>
            <w:r w:rsidRPr="005319FC">
              <w:rPr>
                <w:position w:val="-12"/>
              </w:rPr>
              <w:object w:dxaOrig="1200" w:dyaOrig="360">
                <v:shape id="_x0000_i1858" type="#_x0000_t75" style="width:60pt;height:18.65pt" o:ole="">
                  <v:imagedata r:id="rId1561" o:title=""/>
                </v:shape>
                <o:OLEObject Type="Embed" ProgID="Equation.3" ShapeID="_x0000_i1858" DrawAspect="Content" ObjectID="_1645709496" r:id="rId1562"/>
              </w:object>
            </w:r>
            <w:r w:rsidRPr="005319FC">
              <w:t xml:space="preserve">матрицы </w:t>
            </w:r>
            <w:r w:rsidRPr="005319FC">
              <w:rPr>
                <w:position w:val="-4"/>
              </w:rPr>
              <w:object w:dxaOrig="240" w:dyaOrig="260">
                <v:shape id="_x0000_i1859" type="#_x0000_t75" style="width:12pt;height:12.65pt" o:ole="">
                  <v:imagedata r:id="rId1563" o:title=""/>
                </v:shape>
                <o:OLEObject Type="Embed" ProgID="Equation.3" ShapeID="_x0000_i1859" DrawAspect="Content" ObjectID="_1645709497" r:id="rId1564"/>
              </w:object>
            </w:r>
            <w:r w:rsidRPr="005319FC">
              <w:t xml:space="preserve">, где </w:t>
            </w:r>
            <w:r w:rsidRPr="005319FC">
              <w:rPr>
                <w:position w:val="-10"/>
              </w:rPr>
              <w:object w:dxaOrig="2260" w:dyaOrig="340">
                <v:shape id="_x0000_i1860" type="#_x0000_t75" style="width:113.35pt;height:17.35pt" o:ole="">
                  <v:imagedata r:id="rId1565" o:title=""/>
                </v:shape>
                <o:OLEObject Type="Embed" ProgID="Equation.3" ShapeID="_x0000_i1860" DrawAspect="Content" ObjectID="_1645709498" r:id="rId1566"/>
              </w:object>
            </w:r>
            <w:r w:rsidRPr="005319FC">
              <w:t xml:space="preserve"> Затем второй игрок, зная выбор </w:t>
            </w:r>
            <w:r w:rsidRPr="005319FC">
              <w:rPr>
                <w:position w:val="-6"/>
              </w:rPr>
              <w:object w:dxaOrig="200" w:dyaOrig="220">
                <v:shape id="_x0000_i1861" type="#_x0000_t75" style="width:10pt;height:10.65pt" o:ole="">
                  <v:imagedata r:id="rId1559" o:title=""/>
                </v:shape>
                <o:OLEObject Type="Embed" ProgID="Equation.3" ShapeID="_x0000_i1861" DrawAspect="Content" ObjectID="_1645709499" r:id="rId1567"/>
              </w:object>
            </w:r>
            <w:r w:rsidRPr="005319FC">
              <w:t xml:space="preserve"> первого, выбирает номер </w:t>
            </w:r>
            <w:r w:rsidRPr="005319FC">
              <w:rPr>
                <w:position w:val="-10"/>
              </w:rPr>
              <w:object w:dxaOrig="200" w:dyaOrig="300">
                <v:shape id="_x0000_i1862" type="#_x0000_t75" style="width:10pt;height:15.35pt" o:ole="">
                  <v:imagedata r:id="rId1568" o:title=""/>
                </v:shape>
                <o:OLEObject Type="Embed" ProgID="Equation.3" ShapeID="_x0000_i1862" DrawAspect="Content" ObjectID="_1645709500" r:id="rId1569"/>
              </w:object>
            </w:r>
            <w:r w:rsidRPr="005319FC">
              <w:t xml:space="preserve"> столбца матрицы </w:t>
            </w:r>
            <w:r w:rsidRPr="005319FC">
              <w:rPr>
                <w:position w:val="-4"/>
              </w:rPr>
              <w:object w:dxaOrig="240" w:dyaOrig="260">
                <v:shape id="_x0000_i1863" type="#_x0000_t75" style="width:12pt;height:12.65pt" o:ole="">
                  <v:imagedata r:id="rId1563" o:title=""/>
                </v:shape>
                <o:OLEObject Type="Embed" ProgID="Equation.3" ShapeID="_x0000_i1863" DrawAspect="Content" ObjectID="_1645709501" r:id="rId1570"/>
              </w:object>
            </w:r>
            <w:r w:rsidRPr="005319FC">
              <w:t xml:space="preserve">, а потом первый игрок, зная предыдущие выборы </w:t>
            </w:r>
            <w:r w:rsidRPr="005319FC">
              <w:rPr>
                <w:position w:val="-6"/>
              </w:rPr>
              <w:object w:dxaOrig="200" w:dyaOrig="220">
                <v:shape id="_x0000_i1864" type="#_x0000_t75" style="width:10pt;height:10.65pt" o:ole="">
                  <v:imagedata r:id="rId1559" o:title=""/>
                </v:shape>
                <o:OLEObject Type="Embed" ProgID="Equation.3" ShapeID="_x0000_i1864" DrawAspect="Content" ObjectID="_1645709502" r:id="rId1571"/>
              </w:object>
            </w:r>
            <w:r w:rsidRPr="005319FC">
              <w:t xml:space="preserve"> и </w:t>
            </w:r>
            <w:r w:rsidRPr="005319FC">
              <w:rPr>
                <w:position w:val="-10"/>
              </w:rPr>
              <w:object w:dxaOrig="200" w:dyaOrig="300">
                <v:shape id="_x0000_i1865" type="#_x0000_t75" style="width:10pt;height:15.35pt" o:ole="">
                  <v:imagedata r:id="rId1568" o:title=""/>
                </v:shape>
                <o:OLEObject Type="Embed" ProgID="Equation.3" ShapeID="_x0000_i1865" DrawAspect="Content" ObjectID="_1645709503" r:id="rId1572"/>
              </w:object>
            </w:r>
            <w:r w:rsidRPr="005319FC">
              <w:t xml:space="preserve">, выбирает номер </w:t>
            </w:r>
            <w:r w:rsidRPr="005319FC">
              <w:rPr>
                <w:position w:val="-6"/>
              </w:rPr>
              <w:object w:dxaOrig="139" w:dyaOrig="260">
                <v:shape id="_x0000_i1866" type="#_x0000_t75" style="width:6.65pt;height:12.65pt" o:ole="">
                  <v:imagedata r:id="rId1573" o:title=""/>
                </v:shape>
                <o:OLEObject Type="Embed" ProgID="Equation.3" ShapeID="_x0000_i1866" DrawAspect="Content" ObjectID="_1645709504" r:id="rId1574"/>
              </w:object>
            </w:r>
            <w:r w:rsidRPr="005319FC">
              <w:t xml:space="preserve">строки  в множестве </w:t>
            </w:r>
            <w:r w:rsidRPr="005319FC">
              <w:rPr>
                <w:position w:val="-12"/>
              </w:rPr>
              <w:object w:dxaOrig="440" w:dyaOrig="360">
                <v:shape id="_x0000_i1867" type="#_x0000_t75" style="width:22pt;height:18.65pt" o:ole="">
                  <v:imagedata r:id="rId1575" o:title=""/>
                </v:shape>
                <o:OLEObject Type="Embed" ProgID="Equation.3" ShapeID="_x0000_i1867" DrawAspect="Content" ObjectID="_1645709505" r:id="rId1576"/>
              </w:object>
            </w:r>
            <w:r w:rsidRPr="005319FC">
              <w:t xml:space="preserve"> Выигрыш первого игрока определяется по матрице </w:t>
            </w:r>
          </w:p>
          <w:p w:rsidR="002E291B" w:rsidRPr="005319FC" w:rsidRDefault="002E291B" w:rsidP="00C16BC6">
            <w:pPr>
              <w:jc w:val="center"/>
              <w:rPr>
                <w:szCs w:val="20"/>
              </w:rPr>
            </w:pPr>
            <w:r w:rsidRPr="005319FC">
              <w:rPr>
                <w:position w:val="-66"/>
              </w:rPr>
              <w:object w:dxaOrig="1860" w:dyaOrig="1440">
                <v:shape id="_x0000_i1868" type="#_x0000_t75" style="width:92.65pt;height:1in" o:ole="">
                  <v:imagedata r:id="rId1577" o:title=""/>
                </v:shape>
                <o:OLEObject Type="Embed" ProgID="Equation.3" ShapeID="_x0000_i1868" DrawAspect="Content" ObjectID="_1645709506" r:id="rId1578"/>
              </w:object>
            </w:r>
            <w:r w:rsidRPr="005319FC">
              <w:t>.</w:t>
            </w:r>
          </w:p>
          <w:p w:rsidR="002E291B" w:rsidRPr="005319FC" w:rsidRDefault="002E291B" w:rsidP="00C16BC6">
            <w:pPr>
              <w:rPr>
                <w:szCs w:val="20"/>
              </w:rPr>
            </w:pPr>
            <w:r w:rsidRPr="005319FC">
              <w:rPr>
                <w:szCs w:val="20"/>
              </w:rPr>
              <w:t xml:space="preserve">  3.   Решите игру </w:t>
            </w:r>
            <w:r w:rsidRPr="005319FC">
              <w:rPr>
                <w:position w:val="-10"/>
              </w:rPr>
              <w:object w:dxaOrig="320" w:dyaOrig="340">
                <v:shape id="_x0000_i1869" type="#_x0000_t75" style="width:16pt;height:17.35pt" o:ole="">
                  <v:imagedata r:id="rId1579" o:title=""/>
                </v:shape>
                <o:OLEObject Type="Embed" ProgID="Equation.3" ShapeID="_x0000_i1869" DrawAspect="Content" ObjectID="_1645709507" r:id="rId1580"/>
              </w:object>
            </w:r>
            <w:r w:rsidRPr="005319FC">
              <w:t xml:space="preserve"> для биматричной игры </w:t>
            </w:r>
            <w:r w:rsidRPr="005319FC">
              <w:rPr>
                <w:position w:val="-6"/>
              </w:rPr>
              <w:object w:dxaOrig="360" w:dyaOrig="279">
                <v:shape id="_x0000_i1870" type="#_x0000_t75" style="width:18.65pt;height:14pt" o:ole="">
                  <v:imagedata r:id="rId1581" o:title=""/>
                </v:shape>
                <o:OLEObject Type="Embed" ProgID="Equation.3" ShapeID="_x0000_i1870" DrawAspect="Content" ObjectID="_1645709508" r:id="rId1582"/>
              </w:object>
            </w:r>
          </w:p>
          <w:p w:rsidR="002E291B" w:rsidRPr="005319FC" w:rsidRDefault="002E291B" w:rsidP="00C16BC6">
            <w:pPr>
              <w:rPr>
                <w:szCs w:val="20"/>
              </w:rPr>
            </w:pPr>
            <w:r w:rsidRPr="005319FC">
              <w:rPr>
                <w:szCs w:val="20"/>
              </w:rPr>
              <w:t xml:space="preserve"> </w:t>
            </w:r>
            <w:r w:rsidRPr="005319FC">
              <w:rPr>
                <w:position w:val="-84"/>
                <w:szCs w:val="20"/>
              </w:rPr>
              <w:object w:dxaOrig="2220" w:dyaOrig="1800">
                <v:shape id="_x0000_i1871" type="#_x0000_t75" style="width:110.65pt;height:88pt" o:ole="">
                  <v:imagedata r:id="rId1583" o:title=""/>
                </v:shape>
                <o:OLEObject Type="Embed" ProgID="Equation.3" ShapeID="_x0000_i1871" DrawAspect="Content" ObjectID="_1645709509" r:id="rId1584"/>
              </w:object>
            </w:r>
            <w:r w:rsidRPr="005319FC">
              <w:rPr>
                <w:szCs w:val="20"/>
              </w:rPr>
              <w:t>.</w:t>
            </w:r>
            <w:r w:rsidRPr="005319FC">
              <w:rPr>
                <w:position w:val="-84"/>
              </w:rPr>
              <w:object w:dxaOrig="2220" w:dyaOrig="1800">
                <v:shape id="_x0000_i1872" type="#_x0000_t75" style="width:111.35pt;height:90.65pt" o:ole="">
                  <v:imagedata r:id="rId1585" o:title=""/>
                </v:shape>
                <o:OLEObject Type="Embed" ProgID="Equation.3" ShapeID="_x0000_i1872" DrawAspect="Content" ObjectID="_1645709510" r:id="rId1586"/>
              </w:object>
            </w:r>
          </w:p>
        </w:tc>
        <w:tc>
          <w:tcPr>
            <w:tcW w:w="5245" w:type="dxa"/>
          </w:tcPr>
          <w:p w:rsidR="002E291B" w:rsidRPr="00EB33C5" w:rsidRDefault="002E291B" w:rsidP="00C16BC6">
            <w:pPr>
              <w:rPr>
                <w:sz w:val="10"/>
                <w:szCs w:val="10"/>
              </w:rPr>
            </w:pPr>
          </w:p>
          <w:p w:rsidR="002E291B" w:rsidRPr="005319FC" w:rsidRDefault="002E291B" w:rsidP="00C16BC6">
            <w:pPr>
              <w:rPr>
                <w:szCs w:val="20"/>
              </w:rPr>
            </w:pPr>
            <w:r w:rsidRPr="005319FC">
              <w:rPr>
                <w:szCs w:val="20"/>
              </w:rPr>
              <w:t xml:space="preserve">1.  Найдите наилучший гарантированный результат </w:t>
            </w:r>
            <w:r w:rsidRPr="005319FC">
              <w:rPr>
                <w:position w:val="-10"/>
              </w:rPr>
              <w:object w:dxaOrig="260" w:dyaOrig="340">
                <v:shape id="_x0000_i1873" type="#_x0000_t75" style="width:12.65pt;height:17.35pt" o:ole="">
                  <v:imagedata r:id="rId1587" o:title=""/>
                </v:shape>
                <o:OLEObject Type="Embed" ProgID="Equation.3" ShapeID="_x0000_i1873" DrawAspect="Content" ObjectID="_1645709511" r:id="rId1588"/>
              </w:object>
            </w:r>
            <w:r w:rsidRPr="005319FC">
              <w:t xml:space="preserve"> и все оптимальные стратегии иерархической игры </w:t>
            </w:r>
            <w:r w:rsidRPr="005319FC">
              <w:rPr>
                <w:position w:val="-10"/>
              </w:rPr>
              <w:object w:dxaOrig="279" w:dyaOrig="340">
                <v:shape id="_x0000_i1874" type="#_x0000_t75" style="width:14pt;height:17.35pt" o:ole="">
                  <v:imagedata r:id="rId1589" o:title=""/>
                </v:shape>
                <o:OLEObject Type="Embed" ProgID="Equation.3" ShapeID="_x0000_i1874" DrawAspect="Content" ObjectID="_1645709512" r:id="rId1590"/>
              </w:object>
            </w:r>
            <w:r w:rsidRPr="005319FC">
              <w:t xml:space="preserve"> для биматричной игры </w:t>
            </w:r>
            <w:r w:rsidRPr="005319FC">
              <w:rPr>
                <w:position w:val="-6"/>
              </w:rPr>
              <w:object w:dxaOrig="340" w:dyaOrig="279">
                <v:shape id="_x0000_i1875" type="#_x0000_t75" style="width:17.35pt;height:14pt" o:ole="">
                  <v:imagedata r:id="rId1591" o:title=""/>
                </v:shape>
                <o:OLEObject Type="Embed" ProgID="Equation.3" ShapeID="_x0000_i1875" DrawAspect="Content" ObjectID="_1645709513" r:id="rId1592"/>
              </w:object>
            </w:r>
          </w:p>
          <w:p w:rsidR="002E291B" w:rsidRPr="005319FC" w:rsidRDefault="002E291B" w:rsidP="00C16BC6">
            <w:pPr>
              <w:rPr>
                <w:szCs w:val="20"/>
              </w:rPr>
            </w:pPr>
            <w:r w:rsidRPr="005319FC">
              <w:rPr>
                <w:position w:val="-84"/>
                <w:szCs w:val="20"/>
              </w:rPr>
              <w:object w:dxaOrig="2220" w:dyaOrig="1800">
                <v:shape id="_x0000_i1876" type="#_x0000_t75" style="width:110.65pt;height:88pt" o:ole="">
                  <v:imagedata r:id="rId1593" o:title=""/>
                </v:shape>
                <o:OLEObject Type="Embed" ProgID="Equation.3" ShapeID="_x0000_i1876" DrawAspect="Content" ObjectID="_1645709514" r:id="rId1594"/>
              </w:object>
            </w:r>
            <w:r w:rsidRPr="005319FC">
              <w:rPr>
                <w:position w:val="-84"/>
              </w:rPr>
              <w:object w:dxaOrig="2220" w:dyaOrig="1800">
                <v:shape id="_x0000_i1877" type="#_x0000_t75" style="width:111.35pt;height:90.65pt" o:ole="">
                  <v:imagedata r:id="rId1595" o:title=""/>
                </v:shape>
                <o:OLEObject Type="Embed" ProgID="Equation.3" ShapeID="_x0000_i1877" DrawAspect="Content" ObjectID="_1645709515" r:id="rId1596"/>
              </w:object>
            </w:r>
          </w:p>
          <w:p w:rsidR="002E291B" w:rsidRPr="005319FC" w:rsidRDefault="002E291B" w:rsidP="00C16BC6">
            <w:pPr>
              <w:rPr>
                <w:szCs w:val="20"/>
              </w:rPr>
            </w:pPr>
            <w:r w:rsidRPr="005319FC">
              <w:rPr>
                <w:szCs w:val="20"/>
              </w:rPr>
              <w:t>2. Найдите решение в смешанных стратегиях матричной игры:</w:t>
            </w:r>
          </w:p>
          <w:p w:rsidR="002E291B" w:rsidRPr="005319FC" w:rsidRDefault="002E291B" w:rsidP="00C16BC6">
            <w:pPr>
              <w:jc w:val="center"/>
              <w:rPr>
                <w:szCs w:val="20"/>
              </w:rPr>
            </w:pPr>
            <w:r w:rsidRPr="005319FC">
              <w:rPr>
                <w:position w:val="-66"/>
              </w:rPr>
              <w:object w:dxaOrig="1860" w:dyaOrig="1440">
                <v:shape id="_x0000_i1878" type="#_x0000_t75" style="width:92.65pt;height:1in" o:ole="">
                  <v:imagedata r:id="rId1597" o:title=""/>
                </v:shape>
                <o:OLEObject Type="Embed" ProgID="Equation.3" ShapeID="_x0000_i1878" DrawAspect="Content" ObjectID="_1645709516" r:id="rId1598"/>
              </w:object>
            </w:r>
          </w:p>
          <w:p w:rsidR="002E291B" w:rsidRPr="005319FC" w:rsidRDefault="002E291B" w:rsidP="00C16BC6">
            <w:pPr>
              <w:rPr>
                <w:szCs w:val="20"/>
              </w:rPr>
            </w:pPr>
          </w:p>
          <w:p w:rsidR="002E291B" w:rsidRPr="005319FC" w:rsidRDefault="002E291B" w:rsidP="00C16BC6">
            <w:pPr>
              <w:rPr>
                <w:szCs w:val="20"/>
              </w:rPr>
            </w:pPr>
            <w:r w:rsidRPr="005319FC">
              <w:rPr>
                <w:szCs w:val="20"/>
              </w:rPr>
              <w:t>3. Найдите минимакс и минимаксную стратегию игры на прямоугольнике:</w:t>
            </w:r>
            <w:r w:rsidRPr="005319FC">
              <w:t xml:space="preserve"> </w:t>
            </w:r>
            <w:r w:rsidRPr="005319FC">
              <w:rPr>
                <w:position w:val="-10"/>
              </w:rPr>
              <w:object w:dxaOrig="4940" w:dyaOrig="360">
                <v:shape id="_x0000_i1879" type="#_x0000_t75" style="width:247.35pt;height:18.65pt" o:ole="">
                  <v:imagedata r:id="rId1599" o:title=""/>
                </v:shape>
                <o:OLEObject Type="Embed" ProgID="Equation.3" ShapeID="_x0000_i1879" DrawAspect="Content" ObjectID="_1645709517" r:id="rId1600"/>
              </w:object>
            </w:r>
          </w:p>
        </w:tc>
      </w:tr>
    </w:tbl>
    <w:p w:rsidR="002E291B" w:rsidRPr="005319FC" w:rsidRDefault="002E291B" w:rsidP="002E291B"/>
    <w:p w:rsidR="002E291B" w:rsidRPr="005319FC" w:rsidRDefault="002E291B" w:rsidP="002E291B">
      <w:pPr>
        <w:spacing w:after="120"/>
        <w:ind w:left="-851"/>
      </w:pPr>
      <w:r w:rsidRPr="00EB33C5">
        <w:rPr>
          <w:b/>
        </w:rPr>
        <w:t>Вопросы к экзамену</w:t>
      </w:r>
      <w:r w:rsidRPr="005319FC">
        <w:t xml:space="preserve">.   </w:t>
      </w:r>
    </w:p>
    <w:p w:rsidR="002E291B" w:rsidRPr="005319FC" w:rsidRDefault="002E291B" w:rsidP="002E291B">
      <w:pPr>
        <w:ind w:left="-851"/>
      </w:pPr>
      <w:r w:rsidRPr="005319FC">
        <w:t>1. Определение  антагонистической  игры  и  ее  решения.</w:t>
      </w:r>
    </w:p>
    <w:p w:rsidR="002E291B" w:rsidRPr="005319FC" w:rsidRDefault="002E291B" w:rsidP="002E291B">
      <w:pPr>
        <w:ind w:left="-851"/>
      </w:pPr>
      <w:r w:rsidRPr="005319FC">
        <w:lastRenderedPageBreak/>
        <w:t>2. Теоpема  о необходимом  и  достаточном  условии  существования    седловой  точки. Метод  поиска  седловых  точек.</w:t>
      </w:r>
    </w:p>
    <w:p w:rsidR="002E291B" w:rsidRPr="005319FC" w:rsidRDefault="002E291B" w:rsidP="002E291B">
      <w:pPr>
        <w:ind w:left="-851"/>
      </w:pPr>
      <w:r w:rsidRPr="005319FC">
        <w:t>3. Условия  существования максиминных  и минимаксных стратегий.</w:t>
      </w:r>
    </w:p>
    <w:p w:rsidR="002E291B" w:rsidRPr="005319FC" w:rsidRDefault="002E291B" w:rsidP="002E291B">
      <w:pPr>
        <w:ind w:left="-851"/>
      </w:pPr>
      <w:r w:rsidRPr="005319FC">
        <w:t>4. Теоpема существования седловой точки у вогнуто-выпуклой функции.</w:t>
      </w:r>
    </w:p>
    <w:p w:rsidR="002E291B" w:rsidRPr="005319FC" w:rsidRDefault="002E291B" w:rsidP="002E291B">
      <w:pPr>
        <w:ind w:left="-851"/>
      </w:pPr>
      <w:r w:rsidRPr="005319FC">
        <w:t>5. Смешанное  расширение  антагонистической  игры.</w:t>
      </w:r>
    </w:p>
    <w:p w:rsidR="002E291B" w:rsidRPr="005319FC" w:rsidRDefault="002E291B" w:rsidP="002E291B">
      <w:pPr>
        <w:ind w:left="-851"/>
      </w:pPr>
      <w:r w:rsidRPr="005319FC">
        <w:t>6. Основная  теорема  матричных  игр.</w:t>
      </w:r>
    </w:p>
    <w:p w:rsidR="002E291B" w:rsidRPr="005319FC" w:rsidRDefault="002E291B" w:rsidP="002E291B">
      <w:pPr>
        <w:ind w:left="-851"/>
      </w:pPr>
      <w:r w:rsidRPr="005319FC">
        <w:t>7. Основная  теорема  непрерывных  игр.</w:t>
      </w:r>
    </w:p>
    <w:p w:rsidR="002E291B" w:rsidRPr="005319FC" w:rsidRDefault="002E291B" w:rsidP="002E291B">
      <w:pPr>
        <w:ind w:left="-851"/>
      </w:pPr>
      <w:r w:rsidRPr="005319FC">
        <w:t>8. Свойства  решений  антагонистических игр в смешанных стратегиях.</w:t>
      </w:r>
    </w:p>
    <w:p w:rsidR="002E291B" w:rsidRPr="005319FC" w:rsidRDefault="002E291B" w:rsidP="002E291B">
      <w:pPr>
        <w:ind w:left="-851"/>
      </w:pPr>
      <w:r w:rsidRPr="005319FC">
        <w:t>9. Теоремы  о доминировании  строк и столбцов в матричных играх.</w:t>
      </w:r>
    </w:p>
    <w:p w:rsidR="002E291B" w:rsidRPr="005319FC" w:rsidRDefault="002E291B" w:rsidP="002E291B">
      <w:pPr>
        <w:ind w:left="-851"/>
      </w:pPr>
      <w:r w:rsidRPr="005319FC">
        <w:t>10.Графический метод решения матричных игр  вида 2хn  и mх2.</w:t>
      </w:r>
    </w:p>
    <w:p w:rsidR="002E291B" w:rsidRPr="005319FC" w:rsidRDefault="002E291B" w:rsidP="002E291B">
      <w:pPr>
        <w:ind w:left="-851"/>
      </w:pPr>
      <w:r w:rsidRPr="005319FC">
        <w:t>11.Сведение решения  матричной  игры  к  паре  двойственных  задач   линейного  программирования.</w:t>
      </w:r>
    </w:p>
    <w:p w:rsidR="002E291B" w:rsidRPr="005319FC" w:rsidRDefault="002E291B" w:rsidP="002E291B">
      <w:pPr>
        <w:ind w:left="-851"/>
      </w:pPr>
      <w:r w:rsidRPr="005319FC">
        <w:t>12.Решение антагонистических  игр  с  вогнутыми (выпуклыми)  функциями  выигрыша.</w:t>
      </w:r>
    </w:p>
    <w:p w:rsidR="002E291B" w:rsidRPr="005319FC" w:rsidRDefault="002E291B" w:rsidP="002E291B">
      <w:pPr>
        <w:ind w:left="-851"/>
      </w:pPr>
      <w:r w:rsidRPr="005319FC">
        <w:t>13. Исследование модели «нападение-оборона» в чистых стратегиях.</w:t>
      </w:r>
    </w:p>
    <w:p w:rsidR="002E291B" w:rsidRPr="005319FC" w:rsidRDefault="002E291B" w:rsidP="002E291B">
      <w:pPr>
        <w:ind w:left="-851"/>
      </w:pPr>
      <w:r w:rsidRPr="005319FC">
        <w:t>14. Исследование модели «нападение-оборона» в смешанных стратегиях.</w:t>
      </w:r>
    </w:p>
    <w:p w:rsidR="002E291B" w:rsidRPr="005319FC" w:rsidRDefault="002E291B" w:rsidP="002E291B">
      <w:pPr>
        <w:ind w:left="-851"/>
      </w:pPr>
      <w:r w:rsidRPr="005319FC">
        <w:t>15. Исследование модели шумной  дуэли.</w:t>
      </w:r>
    </w:p>
    <w:p w:rsidR="002E291B" w:rsidRPr="005319FC" w:rsidRDefault="002E291B" w:rsidP="002E291B">
      <w:pPr>
        <w:ind w:left="-851"/>
      </w:pPr>
      <w:r w:rsidRPr="005319FC">
        <w:t>16. Определение многошаговой антагонистической игры с полной информацией.</w:t>
      </w:r>
    </w:p>
    <w:p w:rsidR="002E291B" w:rsidRPr="005319FC" w:rsidRDefault="002E291B" w:rsidP="002E291B">
      <w:pPr>
        <w:ind w:left="-851"/>
      </w:pPr>
      <w:r w:rsidRPr="005319FC">
        <w:t>17. Теоpема Цермело о решении многошаговой игры с полной информацией.</w:t>
      </w:r>
    </w:p>
    <w:p w:rsidR="002E291B" w:rsidRPr="005319FC" w:rsidRDefault="002E291B" w:rsidP="002E291B">
      <w:pPr>
        <w:ind w:left="-851"/>
      </w:pPr>
      <w:r w:rsidRPr="005319FC">
        <w:t>18. Ситуация равновесия игры многих лиц и ее недостатки.</w:t>
      </w:r>
    </w:p>
    <w:p w:rsidR="002E291B" w:rsidRPr="005319FC" w:rsidRDefault="002E291B" w:rsidP="002E291B">
      <w:pPr>
        <w:ind w:left="-851"/>
      </w:pPr>
      <w:r w:rsidRPr="005319FC">
        <w:t>19. Теоpема существования ситуаций равновесия для игры многих лиц.</w:t>
      </w:r>
    </w:p>
    <w:p w:rsidR="002E291B" w:rsidRPr="005319FC" w:rsidRDefault="002E291B" w:rsidP="002E291B">
      <w:pPr>
        <w:ind w:left="-851"/>
      </w:pPr>
      <w:r w:rsidRPr="005319FC">
        <w:t>20. Метод поиска ситуаций равновесия с использованием функций  наилучших ответов.</w:t>
      </w:r>
    </w:p>
    <w:p w:rsidR="002E291B" w:rsidRPr="005319FC" w:rsidRDefault="002E291B" w:rsidP="002E291B">
      <w:pPr>
        <w:ind w:left="-851"/>
      </w:pPr>
      <w:r w:rsidRPr="005319FC">
        <w:t>21. Свойства ситуаций равновесия в смешанных стратегиях биматричных игр.</w:t>
      </w:r>
    </w:p>
    <w:p w:rsidR="002E291B" w:rsidRPr="005319FC" w:rsidRDefault="002E291B" w:rsidP="002E291B">
      <w:pPr>
        <w:ind w:left="-851"/>
      </w:pPr>
      <w:r w:rsidRPr="005319FC">
        <w:t>22. Метод решения биматричных игр в смешанных стратегиях.</w:t>
      </w:r>
    </w:p>
    <w:p w:rsidR="002E291B" w:rsidRPr="005319FC" w:rsidRDefault="002E291B" w:rsidP="002E291B">
      <w:pPr>
        <w:ind w:left="-851"/>
      </w:pPr>
      <w:r w:rsidRPr="005319FC">
        <w:t>23. Решение игры Г</w:t>
      </w:r>
      <w:r w:rsidRPr="005319FC">
        <w:rPr>
          <w:vertAlign w:val="subscript"/>
        </w:rPr>
        <w:t>1</w:t>
      </w:r>
      <w:r w:rsidRPr="005319FC">
        <w:t>. Равновесие по Штакельбергу.</w:t>
      </w:r>
    </w:p>
    <w:p w:rsidR="002E291B" w:rsidRPr="005319FC" w:rsidRDefault="002E291B" w:rsidP="002E291B">
      <w:pPr>
        <w:ind w:left="-851"/>
      </w:pPr>
      <w:r w:rsidRPr="005319FC">
        <w:t>24. Теорема Гермейера о решении игры Г</w:t>
      </w:r>
      <w:r w:rsidRPr="005319FC">
        <w:rPr>
          <w:vertAlign w:val="subscript"/>
        </w:rPr>
        <w:t>2</w:t>
      </w:r>
      <w:r w:rsidRPr="005319FC">
        <w:t>.</w:t>
      </w:r>
    </w:p>
    <w:p w:rsidR="002E291B" w:rsidRPr="005319FC" w:rsidRDefault="002E291B" w:rsidP="002E291B">
      <w:pPr>
        <w:ind w:left="-851"/>
      </w:pPr>
      <w:r w:rsidRPr="005319FC">
        <w:t>25. Задача многокритериальной оптимизации и условия существования   оптимальных по       Парето стратегий.</w:t>
      </w:r>
    </w:p>
    <w:p w:rsidR="002E291B" w:rsidRPr="005319FC" w:rsidRDefault="002E291B" w:rsidP="002E291B">
      <w:pPr>
        <w:ind w:left="-851"/>
      </w:pPr>
      <w:r w:rsidRPr="005319FC">
        <w:t>26. Представление множества оптимальных по Слейтеру стратегий с  использованием свертки типа «минимум».</w:t>
      </w:r>
    </w:p>
    <w:p w:rsidR="002E291B" w:rsidRPr="005319FC" w:rsidRDefault="002E291B" w:rsidP="002E291B">
      <w:pPr>
        <w:ind w:left="-851"/>
      </w:pPr>
      <w:r w:rsidRPr="005319FC">
        <w:t>27. Алгоритм поиска на конечном множестве оптимальных по Парето стратегий.</w:t>
      </w:r>
    </w:p>
    <w:p w:rsidR="002E291B" w:rsidRPr="005319FC" w:rsidRDefault="002E291B" w:rsidP="002E291B">
      <w:pPr>
        <w:ind w:left="-851"/>
      </w:pPr>
      <w:r w:rsidRPr="005319FC">
        <w:t>28. Hеобходимые и достаточные условия для оптимальных  по Слейтеру</w:t>
      </w:r>
      <w:r>
        <w:t xml:space="preserve"> </w:t>
      </w:r>
      <w:r w:rsidRPr="005319FC">
        <w:t>стратегий в выпуклой многокритериальной задаче.</w:t>
      </w:r>
    </w:p>
    <w:p w:rsidR="002E291B" w:rsidRPr="005319FC" w:rsidRDefault="002E291B" w:rsidP="002E291B">
      <w:pPr>
        <w:ind w:left="-851"/>
      </w:pPr>
      <w:r w:rsidRPr="005319FC">
        <w:t>29. Задача принятия решения при наличии бинарного отношения.</w:t>
      </w:r>
    </w:p>
    <w:p w:rsidR="002E291B" w:rsidRPr="005319FC" w:rsidRDefault="002E291B" w:rsidP="002E291B">
      <w:pPr>
        <w:ind w:left="-851"/>
      </w:pPr>
      <w:r w:rsidRPr="005319FC">
        <w:t>30. Метод сужения множества оптимальных по Парето стратегий на основе</w:t>
      </w:r>
      <w:r>
        <w:t xml:space="preserve"> </w:t>
      </w:r>
      <w:r w:rsidRPr="005319FC">
        <w:t>информации о сравнительной важности или равноценности критериев.</w:t>
      </w:r>
    </w:p>
    <w:p w:rsidR="002E291B" w:rsidRPr="005319FC" w:rsidRDefault="002E291B" w:rsidP="002E291B">
      <w:pPr>
        <w:ind w:left="-851"/>
      </w:pPr>
      <w:r w:rsidRPr="005319FC">
        <w:t>31. Задача  сужения множества оптимальных по Парето стратегий для равноценных</w:t>
      </w:r>
      <w:r>
        <w:t xml:space="preserve"> </w:t>
      </w:r>
      <w:r w:rsidRPr="005319FC">
        <w:t>критериев.</w:t>
      </w:r>
    </w:p>
    <w:p w:rsidR="002E291B" w:rsidRPr="005319FC" w:rsidRDefault="002E291B" w:rsidP="002E291B">
      <w:pPr>
        <w:ind w:left="-851"/>
      </w:pPr>
      <w:r w:rsidRPr="005319FC">
        <w:t>32.Математическая модель операции.</w:t>
      </w:r>
    </w:p>
    <w:p w:rsidR="002E291B" w:rsidRPr="005319FC" w:rsidRDefault="002E291B" w:rsidP="002E291B">
      <w:pPr>
        <w:ind w:left="-851"/>
      </w:pPr>
      <w:r w:rsidRPr="005319FC">
        <w:t>33.Оценка эффективности стратегии (в том числе смешанной) в операции.</w:t>
      </w:r>
    </w:p>
    <w:p w:rsidR="002E291B" w:rsidRPr="005319FC" w:rsidRDefault="002E291B" w:rsidP="002E291B">
      <w:pPr>
        <w:ind w:left="-851"/>
      </w:pPr>
      <w:r w:rsidRPr="005319FC">
        <w:t>34.Вид наилучшего гарантированного результата в случае, когда во</w:t>
      </w:r>
      <w:r>
        <w:t xml:space="preserve"> </w:t>
      </w:r>
      <w:r w:rsidRPr="005319FC">
        <w:t>множестве стратегий существуют абсолютно-оптимальные стратегии.</w:t>
      </w:r>
    </w:p>
    <w:p w:rsidR="002E291B" w:rsidRPr="005319FC" w:rsidRDefault="002E291B" w:rsidP="002E291B">
      <w:pPr>
        <w:ind w:left="-851"/>
      </w:pPr>
      <w:r w:rsidRPr="005319FC">
        <w:t>35.Теорема о производной по  направлению  функции  минимума и</w:t>
      </w:r>
      <w:r>
        <w:t xml:space="preserve"> </w:t>
      </w:r>
      <w:r w:rsidRPr="005319FC">
        <w:t>вытекающее из нее необходимое условие для максиминной стратегии.</w:t>
      </w:r>
    </w:p>
    <w:p w:rsidR="002E291B" w:rsidRPr="005319FC" w:rsidRDefault="002E291B" w:rsidP="002E291B">
      <w:pPr>
        <w:ind w:left="-851"/>
      </w:pPr>
      <w:r w:rsidRPr="005319FC">
        <w:t>36. Необходимые условия оптимальности для максиминной стратегии из</w:t>
      </w:r>
      <w:r>
        <w:t xml:space="preserve"> </w:t>
      </w:r>
      <w:r w:rsidRPr="005319FC">
        <w:t>отрезка и следствия.</w:t>
      </w:r>
    </w:p>
    <w:p w:rsidR="002E291B" w:rsidRPr="005319FC" w:rsidRDefault="002E291B" w:rsidP="002E291B">
      <w:pPr>
        <w:ind w:left="-851"/>
      </w:pPr>
      <w:r w:rsidRPr="005319FC">
        <w:lastRenderedPageBreak/>
        <w:t>37. Принцип уравнивания Гермейера.</w:t>
      </w:r>
    </w:p>
    <w:p w:rsidR="002E291B" w:rsidRPr="005319FC" w:rsidRDefault="002E291B" w:rsidP="002E291B">
      <w:pPr>
        <w:ind w:left="-851"/>
      </w:pPr>
      <w:r w:rsidRPr="005319FC">
        <w:t>38. Условия оптимальности и алгоритм для задачи дискретного максимина.</w:t>
      </w:r>
    </w:p>
    <w:p w:rsidR="002E291B" w:rsidRPr="005319FC" w:rsidRDefault="002E291B" w:rsidP="002E291B">
      <w:pPr>
        <w:ind w:left="-851"/>
      </w:pPr>
      <w:r w:rsidRPr="005319FC">
        <w:t>39. Лемма Гиббса. Задача поиска объекта.</w:t>
      </w:r>
    </w:p>
    <w:p w:rsidR="002E291B" w:rsidRPr="005319FC" w:rsidRDefault="002E291B" w:rsidP="002E291B">
      <w:pPr>
        <w:ind w:left="-851"/>
        <w:rPr>
          <w:sz w:val="22"/>
          <w:szCs w:val="22"/>
        </w:rPr>
      </w:pPr>
      <w:r w:rsidRPr="005319FC">
        <w:t>40. Критеpий Гросса и алгоритм для задачи выпуклого целочисленного</w:t>
      </w:r>
      <w:r>
        <w:t xml:space="preserve"> </w:t>
      </w:r>
      <w:r w:rsidRPr="005319FC">
        <w:t>прогpаммирования.</w:t>
      </w:r>
    </w:p>
    <w:p w:rsidR="002E291B" w:rsidRPr="005319FC" w:rsidRDefault="002E291B" w:rsidP="002E291B">
      <w:pPr>
        <w:ind w:left="-851"/>
      </w:pPr>
    </w:p>
    <w:p w:rsidR="002E291B" w:rsidRPr="005319FC" w:rsidRDefault="002E291B" w:rsidP="002E291B">
      <w:pPr>
        <w:ind w:left="-851"/>
      </w:pPr>
      <w:r w:rsidRPr="005319FC">
        <w:t>Типовые задачи для экзамена.</w:t>
      </w:r>
    </w:p>
    <w:p w:rsidR="002E291B" w:rsidRPr="005319FC" w:rsidRDefault="002E291B" w:rsidP="002E291B">
      <w:pPr>
        <w:numPr>
          <w:ilvl w:val="0"/>
          <w:numId w:val="93"/>
        </w:numPr>
        <w:autoSpaceDE w:val="0"/>
        <w:autoSpaceDN w:val="0"/>
        <w:ind w:left="-851" w:firstLine="0"/>
      </w:pPr>
      <w:r w:rsidRPr="005319FC">
        <w:t>Выяснить, имеет ли матрица</w:t>
      </w:r>
      <w:r w:rsidRPr="005319FC">
        <w:tab/>
      </w:r>
      <w:r w:rsidRPr="005319FC">
        <w:rPr>
          <w:position w:val="-50"/>
        </w:rPr>
        <w:object w:dxaOrig="2560" w:dyaOrig="1120">
          <v:shape id="_x0000_i1880" type="#_x0000_t75" style="width:128pt;height:56pt" o:ole="">
            <v:imagedata r:id="rId1601" o:title=""/>
          </v:shape>
          <o:OLEObject Type="Embed" ProgID="Equation.3" ShapeID="_x0000_i1880" DrawAspect="Content" ObjectID="_1645709518" r:id="rId1602"/>
        </w:object>
      </w:r>
    </w:p>
    <w:p w:rsidR="002E291B" w:rsidRPr="005319FC" w:rsidRDefault="002E291B" w:rsidP="002E291B">
      <w:pPr>
        <w:ind w:left="-851"/>
      </w:pPr>
      <w:r w:rsidRPr="005319FC">
        <w:t xml:space="preserve">седловую точку. Если да, то найти все седловые точки. </w:t>
      </w:r>
    </w:p>
    <w:p w:rsidR="002E291B" w:rsidRPr="005319FC" w:rsidRDefault="002E291B" w:rsidP="002E291B">
      <w:pPr>
        <w:numPr>
          <w:ilvl w:val="0"/>
          <w:numId w:val="94"/>
        </w:numPr>
        <w:autoSpaceDE w:val="0"/>
        <w:autoSpaceDN w:val="0"/>
        <w:ind w:left="-851" w:firstLine="0"/>
      </w:pPr>
      <w:r w:rsidRPr="005319FC">
        <w:t xml:space="preserve">Может ли матрица размера 3х3 иметь ровно 7 седловых точек ? </w:t>
      </w:r>
    </w:p>
    <w:p w:rsidR="002E291B" w:rsidRPr="005319FC" w:rsidRDefault="002E291B" w:rsidP="002E291B">
      <w:pPr>
        <w:numPr>
          <w:ilvl w:val="0"/>
          <w:numId w:val="94"/>
        </w:numPr>
        <w:autoSpaceDE w:val="0"/>
        <w:autoSpaceDN w:val="0"/>
        <w:ind w:left="-851" w:firstLine="0"/>
      </w:pPr>
      <w:r w:rsidRPr="005319FC">
        <w:t>Имеет ли функция F(x,y)= -2x</w:t>
      </w:r>
      <w:r w:rsidRPr="005319FC">
        <w:rPr>
          <w:vertAlign w:val="superscript"/>
        </w:rPr>
        <w:t>2</w:t>
      </w:r>
      <w:r w:rsidRPr="005319FC">
        <w:t>+xy+3y</w:t>
      </w:r>
      <w:r w:rsidRPr="005319FC">
        <w:rPr>
          <w:vertAlign w:val="superscript"/>
        </w:rPr>
        <w:t xml:space="preserve">2 </w:t>
      </w:r>
      <w:r w:rsidRPr="005319FC">
        <w:t xml:space="preserve">+3x-y на единичном квадрате седловую точку? Если да, то найти все седловые точки. </w:t>
      </w:r>
    </w:p>
    <w:p w:rsidR="002E291B" w:rsidRPr="005319FC" w:rsidRDefault="002E291B" w:rsidP="002E291B">
      <w:pPr>
        <w:numPr>
          <w:ilvl w:val="0"/>
          <w:numId w:val="94"/>
        </w:numPr>
        <w:autoSpaceDE w:val="0"/>
        <w:autoSpaceDN w:val="0"/>
        <w:ind w:left="-851" w:firstLine="0"/>
      </w:pPr>
      <w:r w:rsidRPr="005319FC">
        <w:t>Найти максимин и максиминные стратегии для функции. F(x,y)=2x</w:t>
      </w:r>
      <w:r w:rsidRPr="005319FC">
        <w:rPr>
          <w:vertAlign w:val="superscript"/>
        </w:rPr>
        <w:t>2</w:t>
      </w:r>
      <w:r w:rsidRPr="005319FC">
        <w:t>-5xy+2y</w:t>
      </w:r>
      <w:r w:rsidRPr="005319FC">
        <w:rPr>
          <w:vertAlign w:val="superscript"/>
        </w:rPr>
        <w:t>2</w:t>
      </w:r>
      <w:r w:rsidRPr="005319FC">
        <w:t xml:space="preserve"> на квадрате   [0,1]x[0,1]. </w:t>
      </w:r>
    </w:p>
    <w:p w:rsidR="002E291B" w:rsidRPr="005319FC" w:rsidRDefault="002E291B" w:rsidP="002E291B">
      <w:pPr>
        <w:numPr>
          <w:ilvl w:val="0"/>
          <w:numId w:val="95"/>
        </w:numPr>
        <w:autoSpaceDE w:val="0"/>
        <w:autoSpaceDN w:val="0"/>
        <w:ind w:left="-851" w:firstLine="0"/>
      </w:pPr>
      <w:r w:rsidRPr="005319FC">
        <w:t>В задаче 4 найти минимакс и минимаксные стратегии второго игрока.</w:t>
      </w:r>
    </w:p>
    <w:p w:rsidR="002E291B" w:rsidRPr="005319FC" w:rsidRDefault="002E291B" w:rsidP="002E291B">
      <w:pPr>
        <w:numPr>
          <w:ilvl w:val="0"/>
          <w:numId w:val="95"/>
        </w:numPr>
        <w:autoSpaceDE w:val="0"/>
        <w:autoSpaceDN w:val="0"/>
        <w:ind w:left="-851" w:firstLine="0"/>
      </w:pPr>
      <w:r w:rsidRPr="005319FC">
        <w:t xml:space="preserve"> Пусть (x</w:t>
      </w:r>
      <w:r w:rsidRPr="005319FC">
        <w:rPr>
          <w:vertAlign w:val="superscript"/>
        </w:rPr>
        <w:t>1</w:t>
      </w:r>
      <w:r w:rsidRPr="005319FC">
        <w:t>,y</w:t>
      </w:r>
      <w:r w:rsidRPr="005319FC">
        <w:rPr>
          <w:vertAlign w:val="superscript"/>
        </w:rPr>
        <w:t>1</w:t>
      </w:r>
      <w:r w:rsidRPr="005319FC">
        <w:t>) и (x</w:t>
      </w:r>
      <w:r w:rsidRPr="005319FC">
        <w:rPr>
          <w:vertAlign w:val="superscript"/>
        </w:rPr>
        <w:t>2</w:t>
      </w:r>
      <w:r w:rsidRPr="005319FC">
        <w:t>,y</w:t>
      </w:r>
      <w:r w:rsidRPr="005319FC">
        <w:rPr>
          <w:vertAlign w:val="superscript"/>
        </w:rPr>
        <w:t>2</w:t>
      </w:r>
      <w:r w:rsidRPr="005319FC">
        <w:t>) - две седловые точки функции F(x,y). Будут ли пары (x</w:t>
      </w:r>
      <w:r w:rsidRPr="005319FC">
        <w:rPr>
          <w:vertAlign w:val="superscript"/>
        </w:rPr>
        <w:t>1</w:t>
      </w:r>
      <w:r w:rsidRPr="005319FC">
        <w:t>,y</w:t>
      </w:r>
      <w:r w:rsidRPr="005319FC">
        <w:rPr>
          <w:vertAlign w:val="superscript"/>
        </w:rPr>
        <w:t>2</w:t>
      </w:r>
      <w:r w:rsidRPr="005319FC">
        <w:t>) и (x</w:t>
      </w:r>
      <w:r w:rsidRPr="005319FC">
        <w:rPr>
          <w:vertAlign w:val="superscript"/>
        </w:rPr>
        <w:t>2</w:t>
      </w:r>
      <w:r w:rsidRPr="005319FC">
        <w:t>,y</w:t>
      </w:r>
      <w:r w:rsidRPr="005319FC">
        <w:rPr>
          <w:vertAlign w:val="superscript"/>
        </w:rPr>
        <w:t>1</w:t>
      </w:r>
      <w:r w:rsidRPr="005319FC">
        <w:t xml:space="preserve">) также  седловыми точками этой функции ? </w:t>
      </w:r>
    </w:p>
    <w:p w:rsidR="002E291B" w:rsidRPr="005319FC" w:rsidRDefault="002E291B" w:rsidP="002E291B">
      <w:pPr>
        <w:numPr>
          <w:ilvl w:val="0"/>
          <w:numId w:val="96"/>
        </w:numPr>
        <w:autoSpaceDE w:val="0"/>
        <w:autoSpaceDN w:val="0"/>
        <w:ind w:left="-851" w:firstLine="0"/>
      </w:pPr>
      <w:r w:rsidRPr="005319FC">
        <w:t>Решить матричную игру с матрицей</w:t>
      </w:r>
      <w:r w:rsidRPr="005319FC">
        <w:tab/>
      </w:r>
      <w:r w:rsidRPr="005319FC">
        <w:rPr>
          <w:position w:val="-50"/>
        </w:rPr>
        <w:object w:dxaOrig="2540" w:dyaOrig="1120">
          <v:shape id="_x0000_i1881" type="#_x0000_t75" style="width:126.65pt;height:56pt" o:ole="">
            <v:imagedata r:id="rId1603" o:title=""/>
          </v:shape>
          <o:OLEObject Type="Embed" ProgID="Equation.3" ShapeID="_x0000_i1881" DrawAspect="Content" ObjectID="_1645709519" r:id="rId1604"/>
        </w:object>
      </w:r>
      <w:r w:rsidRPr="005319FC">
        <w:t>.</w:t>
      </w:r>
    </w:p>
    <w:p w:rsidR="002E291B" w:rsidRPr="005319FC" w:rsidRDefault="002E291B" w:rsidP="002E291B">
      <w:pPr>
        <w:numPr>
          <w:ilvl w:val="0"/>
          <w:numId w:val="97"/>
        </w:numPr>
        <w:autoSpaceDE w:val="0"/>
        <w:autoSpaceDN w:val="0"/>
        <w:ind w:left="-851" w:firstLine="0"/>
      </w:pPr>
      <w:r w:rsidRPr="005319FC">
        <w:t>Решить матричную игру с матрицей, транспонированной к матрице предыдущей задачи.</w:t>
      </w:r>
    </w:p>
    <w:p w:rsidR="002E291B" w:rsidRPr="005319FC" w:rsidRDefault="002E291B" w:rsidP="002E291B">
      <w:pPr>
        <w:numPr>
          <w:ilvl w:val="0"/>
          <w:numId w:val="98"/>
        </w:numPr>
        <w:autoSpaceDE w:val="0"/>
        <w:autoSpaceDN w:val="0"/>
        <w:ind w:left="-851" w:firstLine="0"/>
      </w:pPr>
      <w:r w:rsidRPr="005319FC">
        <w:t>Решить матричную игру с матрицей</w:t>
      </w:r>
      <w:r w:rsidRPr="005319FC">
        <w:tab/>
      </w:r>
      <w:r w:rsidRPr="005319FC">
        <w:rPr>
          <w:position w:val="-50"/>
        </w:rPr>
        <w:object w:dxaOrig="1500" w:dyaOrig="1120">
          <v:shape id="_x0000_i1882" type="#_x0000_t75" style="width:75.35pt;height:56pt" o:ole="">
            <v:imagedata r:id="rId1605" o:title=""/>
          </v:shape>
          <o:OLEObject Type="Embed" ProgID="Equation.3" ShapeID="_x0000_i1882" DrawAspect="Content" ObjectID="_1645709520" r:id="rId1606"/>
        </w:object>
      </w:r>
      <w:r w:rsidRPr="005319FC">
        <w:t>.</w:t>
      </w:r>
      <w:r w:rsidRPr="005319FC">
        <w:tab/>
      </w:r>
      <w:r w:rsidRPr="005319FC">
        <w:tab/>
      </w:r>
      <w:r w:rsidRPr="005319FC">
        <w:tab/>
      </w:r>
      <w:r w:rsidRPr="005319FC">
        <w:tab/>
      </w:r>
      <w:r w:rsidRPr="005319FC">
        <w:tab/>
      </w:r>
    </w:p>
    <w:p w:rsidR="002E291B" w:rsidRPr="005319FC" w:rsidRDefault="002E291B" w:rsidP="002E291B">
      <w:pPr>
        <w:numPr>
          <w:ilvl w:val="0"/>
          <w:numId w:val="98"/>
        </w:numPr>
        <w:autoSpaceDE w:val="0"/>
        <w:autoSpaceDN w:val="0"/>
        <w:ind w:left="-851" w:firstLine="0"/>
      </w:pPr>
      <w:r w:rsidRPr="005319FC">
        <w:t xml:space="preserve">Свести матричную игру </w:t>
      </w:r>
      <w:r w:rsidRPr="005319FC">
        <w:rPr>
          <w:position w:val="-30"/>
        </w:rPr>
        <w:object w:dxaOrig="1660" w:dyaOrig="720">
          <v:shape id="_x0000_i1883" type="#_x0000_t75" style="width:82.65pt;height:36pt" o:ole="">
            <v:imagedata r:id="rId1607" o:title=""/>
          </v:shape>
          <o:OLEObject Type="Embed" ProgID="Equation.3" ShapeID="_x0000_i1883" DrawAspect="Content" ObjectID="_1645709521" r:id="rId1608"/>
        </w:object>
      </w:r>
      <w:r w:rsidRPr="005319FC">
        <w:t xml:space="preserve">   к паре двойственных задач линейного программирования.</w:t>
      </w:r>
    </w:p>
    <w:p w:rsidR="002E291B" w:rsidRPr="005319FC" w:rsidRDefault="002E291B" w:rsidP="002E291B">
      <w:pPr>
        <w:numPr>
          <w:ilvl w:val="0"/>
          <w:numId w:val="98"/>
        </w:numPr>
        <w:autoSpaceDE w:val="0"/>
        <w:autoSpaceDN w:val="0"/>
        <w:ind w:left="-851" w:firstLine="0"/>
      </w:pPr>
      <w:r w:rsidRPr="005319FC">
        <w:t xml:space="preserve">Найти все оптимальные стратегии первого игрока в игре с матрицей  </w:t>
      </w:r>
      <w:r w:rsidRPr="005319FC">
        <w:tab/>
      </w:r>
      <w:r w:rsidRPr="005319FC">
        <w:tab/>
      </w:r>
      <w:r w:rsidRPr="005319FC">
        <w:tab/>
      </w:r>
    </w:p>
    <w:p w:rsidR="002E291B" w:rsidRPr="005319FC" w:rsidRDefault="002E291B" w:rsidP="002E291B">
      <w:pPr>
        <w:autoSpaceDE w:val="0"/>
        <w:autoSpaceDN w:val="0"/>
        <w:ind w:left="-851"/>
        <w:jc w:val="center"/>
      </w:pPr>
      <w:r w:rsidRPr="005319FC">
        <w:rPr>
          <w:position w:val="-30"/>
        </w:rPr>
        <w:object w:dxaOrig="1540" w:dyaOrig="720">
          <v:shape id="_x0000_i1884" type="#_x0000_t75" style="width:77.35pt;height:36pt" o:ole="">
            <v:imagedata r:id="rId1609" o:title=""/>
          </v:shape>
          <o:OLEObject Type="Embed" ProgID="Equation.3" ShapeID="_x0000_i1884" DrawAspect="Content" ObjectID="_1645709522" r:id="rId1610"/>
        </w:object>
      </w:r>
      <w:r w:rsidRPr="005319FC">
        <w:t xml:space="preserve">.                             </w:t>
      </w:r>
      <w:r w:rsidRPr="005319FC">
        <w:tab/>
      </w:r>
      <w:r w:rsidRPr="005319FC">
        <w:tab/>
      </w:r>
      <w:r w:rsidRPr="005319FC">
        <w:tab/>
      </w:r>
      <w:r w:rsidRPr="005319FC">
        <w:tab/>
        <w:t xml:space="preserve">                              </w:t>
      </w:r>
      <w:r w:rsidRPr="005319FC">
        <w:tab/>
        <w:t xml:space="preserve">                   </w:t>
      </w:r>
    </w:p>
    <w:p w:rsidR="002E291B" w:rsidRPr="005319FC" w:rsidRDefault="002E291B" w:rsidP="002E291B">
      <w:pPr>
        <w:numPr>
          <w:ilvl w:val="0"/>
          <w:numId w:val="99"/>
        </w:numPr>
        <w:autoSpaceDE w:val="0"/>
        <w:autoSpaceDN w:val="0"/>
        <w:ind w:left="-851" w:firstLine="0"/>
      </w:pPr>
      <w:r w:rsidRPr="005319FC">
        <w:t>Найти все ситуации равновесия в чистых стратегиях биматричной игры</w:t>
      </w:r>
    </w:p>
    <w:p w:rsidR="002E291B" w:rsidRPr="005319FC" w:rsidRDefault="002E291B" w:rsidP="002E291B">
      <w:pPr>
        <w:autoSpaceDE w:val="0"/>
        <w:autoSpaceDN w:val="0"/>
        <w:ind w:left="-851"/>
        <w:jc w:val="center"/>
      </w:pPr>
      <w:r w:rsidRPr="005319FC">
        <w:rPr>
          <w:position w:val="-50"/>
        </w:rPr>
        <w:object w:dxaOrig="2560" w:dyaOrig="1120">
          <v:shape id="_x0000_i1885" type="#_x0000_t75" style="width:128pt;height:56pt" o:ole="">
            <v:imagedata r:id="rId1611" o:title=""/>
          </v:shape>
          <o:OLEObject Type="Embed" ProgID="Equation.3" ShapeID="_x0000_i1885" DrawAspect="Content" ObjectID="_1645709523" r:id="rId1612"/>
        </w:object>
      </w:r>
      <w:r w:rsidRPr="005319FC">
        <w:rPr>
          <w:position w:val="-50"/>
        </w:rPr>
        <w:object w:dxaOrig="2659" w:dyaOrig="1120">
          <v:shape id="_x0000_i1886" type="#_x0000_t75" style="width:132pt;height:56pt" o:ole="">
            <v:imagedata r:id="rId1613" o:title=""/>
          </v:shape>
          <o:OLEObject Type="Embed" ProgID="Equation.3" ShapeID="_x0000_i1886" DrawAspect="Content" ObjectID="_1645709524" r:id="rId1614"/>
        </w:object>
      </w:r>
      <w:r w:rsidRPr="005319FC">
        <w:t>.</w:t>
      </w:r>
    </w:p>
    <w:p w:rsidR="002E291B" w:rsidRPr="005319FC" w:rsidRDefault="002E291B" w:rsidP="002E291B">
      <w:pPr>
        <w:numPr>
          <w:ilvl w:val="0"/>
          <w:numId w:val="100"/>
        </w:numPr>
        <w:autoSpaceDE w:val="0"/>
        <w:autoSpaceDN w:val="0"/>
        <w:ind w:left="-851" w:firstLine="0"/>
      </w:pPr>
      <w:r w:rsidRPr="005319FC">
        <w:t>В задаче 12 найти все оптимальные по Парето ситуации.</w:t>
      </w:r>
    </w:p>
    <w:p w:rsidR="002E291B" w:rsidRPr="005319FC" w:rsidRDefault="002E291B" w:rsidP="002E291B">
      <w:pPr>
        <w:numPr>
          <w:ilvl w:val="0"/>
          <w:numId w:val="101"/>
        </w:numPr>
        <w:autoSpaceDE w:val="0"/>
        <w:autoSpaceDN w:val="0"/>
        <w:ind w:left="-851" w:firstLine="0"/>
      </w:pPr>
      <w:r w:rsidRPr="005319FC">
        <w:t>Найти все ситуации равновесия в смешанных стратегиях биматричной игры</w:t>
      </w:r>
    </w:p>
    <w:p w:rsidR="002E291B" w:rsidRPr="005319FC" w:rsidRDefault="002E291B" w:rsidP="002E291B">
      <w:pPr>
        <w:autoSpaceDE w:val="0"/>
        <w:autoSpaceDN w:val="0"/>
        <w:ind w:left="-851"/>
        <w:jc w:val="center"/>
      </w:pPr>
      <w:r w:rsidRPr="005319FC">
        <w:rPr>
          <w:position w:val="-30"/>
        </w:rPr>
        <w:object w:dxaOrig="1960" w:dyaOrig="720">
          <v:shape id="_x0000_i1887" type="#_x0000_t75" style="width:98pt;height:36pt" o:ole="">
            <v:imagedata r:id="rId1615" o:title=""/>
          </v:shape>
          <o:OLEObject Type="Embed" ProgID="Equation.3" ShapeID="_x0000_i1887" DrawAspect="Content" ObjectID="_1645709525" r:id="rId1616"/>
        </w:object>
      </w:r>
      <w:r w:rsidRPr="005319FC">
        <w:rPr>
          <w:position w:val="-30"/>
        </w:rPr>
        <w:object w:dxaOrig="1640" w:dyaOrig="720">
          <v:shape id="_x0000_i1888" type="#_x0000_t75" style="width:82pt;height:36pt" o:ole="">
            <v:imagedata r:id="rId1617" o:title=""/>
          </v:shape>
          <o:OLEObject Type="Embed" ProgID="Equation.3" ShapeID="_x0000_i1888" DrawAspect="Content" ObjectID="_1645709526" r:id="rId1618"/>
        </w:object>
      </w:r>
      <w:r w:rsidRPr="005319FC">
        <w:t>.</w:t>
      </w:r>
    </w:p>
    <w:p w:rsidR="002E291B" w:rsidRDefault="002E291B" w:rsidP="002E291B">
      <w:pPr>
        <w:ind w:left="-851"/>
      </w:pPr>
      <w:r w:rsidRPr="005319FC">
        <w:t>15. Найти все ситуации равновесия игры двух лиц Г=&lt;X,Y,F(x,y),G(x,y)&gt;, где</w:t>
      </w:r>
    </w:p>
    <w:p w:rsidR="002E291B" w:rsidRPr="004039B3" w:rsidRDefault="002E291B" w:rsidP="002E291B">
      <w:pPr>
        <w:ind w:left="-851"/>
        <w:rPr>
          <w:sz w:val="10"/>
          <w:szCs w:val="10"/>
        </w:rPr>
      </w:pPr>
    </w:p>
    <w:p w:rsidR="002E291B" w:rsidRPr="004039B3" w:rsidRDefault="002E291B" w:rsidP="002E291B">
      <w:pPr>
        <w:ind w:left="-851"/>
        <w:jc w:val="center"/>
        <w:rPr>
          <w:lang w:val="en-US"/>
        </w:rPr>
      </w:pPr>
      <w:r w:rsidRPr="005319FC">
        <w:rPr>
          <w:lang w:val="en-US"/>
        </w:rPr>
        <w:t>F(x,y)=-2x</w:t>
      </w:r>
      <w:r w:rsidRPr="005319FC">
        <w:rPr>
          <w:vertAlign w:val="superscript"/>
          <w:lang w:val="en-US"/>
        </w:rPr>
        <w:t>2</w:t>
      </w:r>
      <w:r w:rsidRPr="005319FC">
        <w:rPr>
          <w:lang w:val="en-US"/>
        </w:rPr>
        <w:t>+xy-y</w:t>
      </w:r>
      <w:r w:rsidRPr="005319FC">
        <w:rPr>
          <w:vertAlign w:val="superscript"/>
          <w:lang w:val="en-US"/>
        </w:rPr>
        <w:t>2</w:t>
      </w:r>
      <w:r w:rsidRPr="005319FC">
        <w:rPr>
          <w:lang w:val="en-US"/>
        </w:rPr>
        <w:t xml:space="preserve"> ,G(x,y,)=x</w:t>
      </w:r>
      <w:r w:rsidRPr="005319FC">
        <w:rPr>
          <w:vertAlign w:val="superscript"/>
          <w:lang w:val="en-US"/>
        </w:rPr>
        <w:t>2</w:t>
      </w:r>
      <w:r w:rsidRPr="005319FC">
        <w:rPr>
          <w:lang w:val="en-US"/>
        </w:rPr>
        <w:t>+(1/2)xy - y</w:t>
      </w:r>
      <w:r w:rsidRPr="005319FC">
        <w:rPr>
          <w:vertAlign w:val="superscript"/>
          <w:lang w:val="en-US"/>
        </w:rPr>
        <w:t>2</w:t>
      </w:r>
      <w:r w:rsidRPr="005319FC">
        <w:rPr>
          <w:lang w:val="en-US"/>
        </w:rPr>
        <w:t xml:space="preserve"> , X=Y=[0,1].</w:t>
      </w:r>
    </w:p>
    <w:p w:rsidR="002E291B" w:rsidRPr="004039B3" w:rsidRDefault="002E291B" w:rsidP="002E291B">
      <w:pPr>
        <w:ind w:left="-851"/>
        <w:jc w:val="center"/>
        <w:rPr>
          <w:sz w:val="10"/>
          <w:szCs w:val="10"/>
          <w:lang w:val="en-US"/>
        </w:rPr>
      </w:pPr>
    </w:p>
    <w:p w:rsidR="002E291B" w:rsidRPr="005319FC" w:rsidRDefault="002E291B" w:rsidP="002E291B">
      <w:pPr>
        <w:numPr>
          <w:ilvl w:val="0"/>
          <w:numId w:val="102"/>
        </w:numPr>
        <w:autoSpaceDE w:val="0"/>
        <w:autoSpaceDN w:val="0"/>
        <w:ind w:left="-851" w:firstLine="0"/>
      </w:pPr>
      <w:r w:rsidRPr="005319FC">
        <w:t>Решить биматричную игру Г</w:t>
      </w:r>
      <w:r w:rsidRPr="005319FC">
        <w:rPr>
          <w:vertAlign w:val="subscript"/>
        </w:rPr>
        <w:t>1</w:t>
      </w:r>
    </w:p>
    <w:p w:rsidR="002E291B" w:rsidRPr="005319FC" w:rsidRDefault="002E291B" w:rsidP="002E291B">
      <w:pPr>
        <w:autoSpaceDE w:val="0"/>
        <w:autoSpaceDN w:val="0"/>
        <w:ind w:left="-851"/>
        <w:jc w:val="center"/>
      </w:pPr>
      <w:r w:rsidRPr="005319FC">
        <w:object w:dxaOrig="2560" w:dyaOrig="1120">
          <v:shape id="_x0000_i1889" type="#_x0000_t75" style="width:128pt;height:56pt" o:ole="">
            <v:imagedata r:id="rId1611" o:title=""/>
          </v:shape>
          <o:OLEObject Type="Embed" ProgID="Equation.3" ShapeID="_x0000_i1889" DrawAspect="Content" ObjectID="_1645709527" r:id="rId1619"/>
        </w:object>
      </w:r>
      <w:r w:rsidRPr="005319FC">
        <w:object w:dxaOrig="2659" w:dyaOrig="1120">
          <v:shape id="_x0000_i1890" type="#_x0000_t75" style="width:132pt;height:56pt" o:ole="">
            <v:imagedata r:id="rId1613" o:title=""/>
          </v:shape>
          <o:OLEObject Type="Embed" ProgID="Equation.3" ShapeID="_x0000_i1890" DrawAspect="Content" ObjectID="_1645709528" r:id="rId1620"/>
        </w:object>
      </w:r>
    </w:p>
    <w:p w:rsidR="002E291B" w:rsidRPr="005319FC" w:rsidRDefault="002E291B" w:rsidP="002E291B">
      <w:pPr>
        <w:numPr>
          <w:ilvl w:val="0"/>
          <w:numId w:val="102"/>
        </w:numPr>
        <w:autoSpaceDE w:val="0"/>
        <w:autoSpaceDN w:val="0"/>
        <w:ind w:left="-851" w:firstLine="0"/>
      </w:pPr>
      <w:r w:rsidRPr="005319FC">
        <w:t>Найти все ситуации равновесия в игре  F(x,y)=x-(y-x)</w:t>
      </w:r>
      <w:smartTag w:uri="urn:schemas-microsoft-com:office:smarttags" w:element="metricconverter">
        <w:smartTagPr>
          <w:attr w:name="ProductID" w:val="2, G"/>
        </w:smartTagPr>
        <w:r w:rsidRPr="005319FC">
          <w:rPr>
            <w:vertAlign w:val="superscript"/>
          </w:rPr>
          <w:t>2</w:t>
        </w:r>
        <w:r w:rsidRPr="005319FC">
          <w:t>, G</w:t>
        </w:r>
      </w:smartTag>
      <w:r w:rsidRPr="005319FC">
        <w:t>(x,y) = (x-y)</w:t>
      </w:r>
      <w:r w:rsidRPr="005319FC">
        <w:rPr>
          <w:vertAlign w:val="superscript"/>
        </w:rPr>
        <w:t>2</w:t>
      </w:r>
      <w:r w:rsidRPr="005319FC">
        <w:t>, X=Y=[0,2].</w:t>
      </w:r>
    </w:p>
    <w:p w:rsidR="002E291B" w:rsidRPr="005319FC" w:rsidRDefault="002E291B" w:rsidP="002E291B">
      <w:pPr>
        <w:numPr>
          <w:ilvl w:val="0"/>
          <w:numId w:val="102"/>
        </w:numPr>
        <w:autoSpaceDE w:val="0"/>
        <w:autoSpaceDN w:val="0"/>
        <w:ind w:left="-851" w:firstLine="0"/>
      </w:pPr>
      <w:r w:rsidRPr="005319FC">
        <w:t>В условиях задачи 16 решить игру Г</w:t>
      </w:r>
      <w:r w:rsidRPr="005319FC">
        <w:rPr>
          <w:vertAlign w:val="subscript"/>
        </w:rPr>
        <w:t>2</w:t>
      </w:r>
      <w:r w:rsidRPr="005319FC">
        <w:t xml:space="preserve">. </w:t>
      </w:r>
    </w:p>
    <w:p w:rsidR="002E291B" w:rsidRPr="005319FC" w:rsidRDefault="002E291B" w:rsidP="002E291B">
      <w:pPr>
        <w:numPr>
          <w:ilvl w:val="0"/>
          <w:numId w:val="102"/>
        </w:numPr>
        <w:autoSpaceDE w:val="0"/>
        <w:autoSpaceDN w:val="0"/>
        <w:ind w:left="-851" w:firstLine="0"/>
      </w:pPr>
      <w:r w:rsidRPr="005319FC">
        <w:t>Привести пример биматричной игры Г</w:t>
      </w:r>
      <w:r w:rsidRPr="005319FC">
        <w:rPr>
          <w:vertAlign w:val="subscript"/>
        </w:rPr>
        <w:t>2</w:t>
      </w:r>
      <w:r w:rsidRPr="005319FC">
        <w:t xml:space="preserve">., где М&gt;K. </w:t>
      </w:r>
    </w:p>
    <w:p w:rsidR="002E291B" w:rsidRPr="005319FC" w:rsidRDefault="002E291B" w:rsidP="002E291B">
      <w:pPr>
        <w:numPr>
          <w:ilvl w:val="0"/>
          <w:numId w:val="102"/>
        </w:numPr>
        <w:autoSpaceDE w:val="0"/>
        <w:autoSpaceDN w:val="0"/>
        <w:ind w:left="-851" w:firstLine="0"/>
      </w:pPr>
      <w:r w:rsidRPr="005319FC">
        <w:t>Найти ситуацию равновесия игры Г</w:t>
      </w:r>
      <w:r w:rsidRPr="005319FC">
        <w:rPr>
          <w:vertAlign w:val="subscript"/>
        </w:rPr>
        <w:t>1</w:t>
      </w:r>
      <w:r w:rsidRPr="005319FC">
        <w:t xml:space="preserve"> из задачи 16.</w:t>
      </w:r>
    </w:p>
    <w:p w:rsidR="002E291B" w:rsidRPr="005319FC" w:rsidRDefault="002E291B" w:rsidP="002E291B">
      <w:pPr>
        <w:numPr>
          <w:ilvl w:val="0"/>
          <w:numId w:val="102"/>
        </w:numPr>
        <w:autoSpaceDE w:val="0"/>
        <w:autoSpaceDN w:val="0"/>
        <w:ind w:left="-851" w:firstLine="0"/>
      </w:pPr>
      <w:r w:rsidRPr="005319FC">
        <w:t xml:space="preserve">Найти решение одношаговой игры с полной информацией: сначала первый игрок выбирает номер строки i матрицы        </w:t>
      </w:r>
    </w:p>
    <w:p w:rsidR="002E291B" w:rsidRPr="005319FC" w:rsidRDefault="002E291B" w:rsidP="002E291B">
      <w:pPr>
        <w:ind w:left="-851"/>
        <w:jc w:val="center"/>
      </w:pPr>
      <w:r w:rsidRPr="005319FC">
        <w:rPr>
          <w:position w:val="-50"/>
        </w:rPr>
        <w:object w:dxaOrig="2540" w:dyaOrig="1120">
          <v:shape id="_x0000_i1891" type="#_x0000_t75" style="width:126.65pt;height:56pt" o:ole="">
            <v:imagedata r:id="rId1603" o:title=""/>
          </v:shape>
          <o:OLEObject Type="Embed" ProgID="Equation.3" ShapeID="_x0000_i1891" DrawAspect="Content" ObjectID="_1645709529" r:id="rId1621"/>
        </w:object>
      </w:r>
      <w:r w:rsidRPr="005319FC">
        <w:t>.</w:t>
      </w:r>
    </w:p>
    <w:p w:rsidR="002E291B" w:rsidRPr="005319FC" w:rsidRDefault="002E291B" w:rsidP="002E291B">
      <w:pPr>
        <w:ind w:left="-851"/>
      </w:pPr>
      <w:r w:rsidRPr="005319FC">
        <w:t xml:space="preserve">Затем второй выбирает номер столбца j , зная выбор первого игрока . Выигрыш первого игрока определяется по указанной матрице. </w:t>
      </w:r>
    </w:p>
    <w:p w:rsidR="002E291B" w:rsidRPr="005319FC" w:rsidRDefault="002E291B" w:rsidP="002E291B">
      <w:pPr>
        <w:ind w:left="-851"/>
      </w:pPr>
      <w:r w:rsidRPr="005319FC">
        <w:t xml:space="preserve">21. В условиях предыдущей задачи пусть сначала выбор делает второй игрок, а потом первый. Найти решение игры с полной информацией. </w:t>
      </w:r>
    </w:p>
    <w:p w:rsidR="002E291B" w:rsidRPr="005319FC" w:rsidRDefault="002E291B" w:rsidP="002E291B">
      <w:pPr>
        <w:ind w:left="-851"/>
      </w:pPr>
      <w:r w:rsidRPr="005319FC">
        <w:t>22. Найти решение игры с полной информацией: сначала второй игрок выбирает четность j, затем первый выбирает i, затем второй  выбирает j в соответствии с выбранной четностью.Выигрыш первого игрока определяется по матрице</w:t>
      </w:r>
    </w:p>
    <w:p w:rsidR="002E291B" w:rsidRPr="005319FC" w:rsidRDefault="002E291B" w:rsidP="002E291B">
      <w:pPr>
        <w:ind w:left="-851"/>
        <w:jc w:val="center"/>
      </w:pPr>
      <w:r w:rsidRPr="005319FC">
        <w:rPr>
          <w:position w:val="-30"/>
        </w:rPr>
        <w:object w:dxaOrig="1660" w:dyaOrig="720">
          <v:shape id="_x0000_i1892" type="#_x0000_t75" style="width:82.65pt;height:36pt" o:ole="">
            <v:imagedata r:id="rId1607" o:title=""/>
          </v:shape>
          <o:OLEObject Type="Embed" ProgID="Equation.3" ShapeID="_x0000_i1892" DrawAspect="Content" ObjectID="_1645709530" r:id="rId1622"/>
        </w:object>
      </w:r>
      <w:r w:rsidRPr="005319FC">
        <w:t>.</w:t>
      </w:r>
    </w:p>
    <w:p w:rsidR="002E291B" w:rsidRPr="005319FC" w:rsidRDefault="002E291B" w:rsidP="002E291B">
      <w:pPr>
        <w:ind w:left="-851"/>
      </w:pPr>
      <w:r w:rsidRPr="005319FC">
        <w:t>23. Найти множества парето-оптимальных и оптимальных по Слейтеру  стратегий в  двукритериальной задаче c W(x)=(x</w:t>
      </w:r>
      <w:r w:rsidRPr="005319FC">
        <w:rPr>
          <w:vertAlign w:val="subscript"/>
        </w:rPr>
        <w:t>1</w:t>
      </w:r>
      <w:r w:rsidRPr="005319FC">
        <w:t>,x</w:t>
      </w:r>
      <w:r w:rsidRPr="005319FC">
        <w:rPr>
          <w:vertAlign w:val="subscript"/>
        </w:rPr>
        <w:t>2</w:t>
      </w:r>
      <w:r w:rsidRPr="005319FC">
        <w:t>), где (x</w:t>
      </w:r>
      <w:r w:rsidRPr="005319FC">
        <w:rPr>
          <w:vertAlign w:val="subscript"/>
        </w:rPr>
        <w:t>1</w:t>
      </w:r>
      <w:r w:rsidRPr="005319FC">
        <w:t>,x</w:t>
      </w:r>
      <w:r w:rsidRPr="005319FC">
        <w:rPr>
          <w:vertAlign w:val="subscript"/>
        </w:rPr>
        <w:t>2</w:t>
      </w:r>
      <w:r w:rsidRPr="005319FC">
        <w:t>) принадлежит множеству X</w:t>
      </w:r>
      <w:r w:rsidR="005F67ED">
        <w:rPr>
          <w:noProof/>
        </w:rPr>
        <w:pict>
          <v:rect id="_x0000_s2020" style="position:absolute;left:0;text-align:left;margin-left:39.6pt;margin-top:21.35pt;width:14.45pt;height:14.4pt;z-index:251740160;mso-position-horizontal-relative:text;mso-position-vertical-relative:text" o:allowincell="f" stroked="f" strokeweight=".5pt">
            <v:textbox style="mso-next-textbox:#_x0000_s2020" inset="1pt,1pt,1pt,1pt">
              <w:txbxContent>
                <w:p w:rsidR="00C16BC6" w:rsidRDefault="00C16BC6" w:rsidP="002E291B">
                  <w:r>
                    <w:rPr>
                      <w:sz w:val="16"/>
                      <w:szCs w:val="16"/>
                    </w:rPr>
                    <w:t>X</w:t>
                  </w:r>
                  <w:r>
                    <w:rPr>
                      <w:sz w:val="16"/>
                      <w:szCs w:val="16"/>
                      <w:vertAlign w:val="subscript"/>
                    </w:rPr>
                    <w:t>2</w:t>
                  </w:r>
                </w:p>
              </w:txbxContent>
            </v:textbox>
          </v:rect>
        </w:pict>
      </w:r>
    </w:p>
    <w:p w:rsidR="002E291B" w:rsidRPr="005319FC" w:rsidRDefault="005F67ED" w:rsidP="002E291B">
      <w:pPr>
        <w:ind w:left="-851"/>
      </w:pPr>
      <w:r>
        <w:rPr>
          <w:noProof/>
        </w:rPr>
        <w:pict>
          <v:line id="_x0000_s2019" style="position:absolute;left:0;text-align:left;z-index:251739136" from="97.2pt,34.35pt" to="133.25pt,56pt" o:allowincell="f">
            <v:stroke startarrowwidth="narrow" startarrowlength="short" endarrowwidth="narrow" endarrowlength="short"/>
          </v:line>
        </w:pict>
      </w:r>
      <w:r>
        <w:rPr>
          <w:noProof/>
        </w:rPr>
        <w:pict>
          <v:rect id="_x0000_s2015" style="position:absolute;left:0;text-align:left;margin-left:226.8pt;margin-top:41.5pt;width:21.65pt;height:14.35pt;z-index:251735040" o:allowincell="f" stroked="f" strokeweight=".5pt">
            <v:textbox style="mso-next-textbox:#_x0000_s2015" inset="1pt,1pt,1pt,1pt">
              <w:txbxContent>
                <w:p w:rsidR="00C16BC6" w:rsidRDefault="00C16BC6" w:rsidP="002E291B">
                  <w:r>
                    <w:rPr>
                      <w:sz w:val="16"/>
                      <w:szCs w:val="16"/>
                    </w:rPr>
                    <w:t>X</w:t>
                  </w:r>
                  <w:r>
                    <w:rPr>
                      <w:sz w:val="16"/>
                      <w:szCs w:val="16"/>
                      <w:vertAlign w:val="subscript"/>
                    </w:rPr>
                    <w:t>1</w:t>
                  </w:r>
                </w:p>
              </w:txbxContent>
            </v:textbox>
          </v:rect>
        </w:pict>
      </w:r>
      <w:r>
        <w:rPr>
          <w:noProof/>
        </w:rPr>
        <w:pict>
          <v:rect id="_x0000_s2013" style="position:absolute;left:0;text-align:left;margin-left:75.6pt;margin-top:34.35pt;width:14.45pt;height:14.45pt;z-index:251732992" o:allowincell="f" stroked="f" strokeweight=".5pt">
            <v:textbox style="mso-next-textbox:#_x0000_s2013" inset="1pt,1pt,1pt,1pt">
              <w:txbxContent>
                <w:p w:rsidR="00C16BC6" w:rsidRDefault="00C16BC6" w:rsidP="002E291B">
                  <w:r>
                    <w:t>X</w:t>
                  </w:r>
                </w:p>
              </w:txbxContent>
            </v:textbox>
          </v:rect>
        </w:pict>
      </w:r>
      <w:r>
        <w:rPr>
          <w:noProof/>
        </w:rPr>
        <w:pict>
          <v:line id="_x0000_s2010" style="position:absolute;left:0;text-align:left;z-index:251729920" from="97.2pt,19.95pt" to="97.25pt,34.4pt" o:allowincell="f" strokeweight=".5pt">
            <v:stroke startarrowwidth="narrow" startarrowlength="short" endarrowwidth="narrow" endarrowlength="short"/>
          </v:line>
        </w:pict>
      </w:r>
      <w:r>
        <w:rPr>
          <w:noProof/>
        </w:rPr>
        <w:pict>
          <v:line id="_x0000_s2009" style="position:absolute;left:0;text-align:left;z-index:251728896" from="61.2pt,19.95pt" to="97.25pt,20pt" o:allowincell="f" strokeweight=".5pt">
            <v:stroke startarrowwidth="narrow" startarrowlength="short" endarrowwidth="narrow" endarrowlength="short"/>
          </v:line>
        </w:pict>
      </w:r>
      <w:r>
        <w:rPr>
          <w:noProof/>
        </w:rPr>
        <w:pict>
          <v:line id="_x0000_s2008" style="position:absolute;left:0;text-align:left;z-index:251727872" from="32.4pt,55.95pt" to="226.85pt,56pt" o:allowincell="f" strokeweight=".5pt">
            <v:stroke startarrowwidth="narrow" startarrowlength="short" endarrow="block" endarrowwidth="narrow" endarrowlength="short"/>
          </v:line>
        </w:pict>
      </w:r>
      <w:r>
        <w:rPr>
          <w:noProof/>
        </w:rPr>
        <w:pict>
          <v:line id="_x0000_s2007" style="position:absolute;left:0;text-align:left;z-index:251726848" from="61.2pt,5.55pt" to="61.25pt,63.2pt" o:allowincell="f" strokeweight=".5pt">
            <v:stroke startarrow="block" startarrowwidth="narrow" startarrowlength="short" endarrowwidth="narrow" endarrowlength="short"/>
          </v:line>
        </w:pict>
      </w:r>
      <w:r w:rsidR="002E291B" w:rsidRPr="005319FC">
        <w:tab/>
      </w:r>
      <w:r w:rsidR="002E291B" w:rsidRPr="005319FC">
        <w:tab/>
      </w:r>
    </w:p>
    <w:p w:rsidR="002E291B" w:rsidRPr="005319FC" w:rsidRDefault="002E291B" w:rsidP="002E291B">
      <w:pPr>
        <w:ind w:left="-851"/>
      </w:pPr>
    </w:p>
    <w:p w:rsidR="002E291B" w:rsidRPr="005319FC" w:rsidRDefault="002E291B" w:rsidP="002E291B">
      <w:pPr>
        <w:ind w:left="-851"/>
      </w:pPr>
    </w:p>
    <w:p w:rsidR="002E291B" w:rsidRPr="005319FC" w:rsidRDefault="002E291B" w:rsidP="002E291B">
      <w:pPr>
        <w:ind w:left="-851"/>
      </w:pPr>
    </w:p>
    <w:p w:rsidR="002E291B" w:rsidRPr="005319FC" w:rsidRDefault="002E291B" w:rsidP="002E291B">
      <w:pPr>
        <w:ind w:left="-851"/>
      </w:pPr>
    </w:p>
    <w:p w:rsidR="002E291B" w:rsidRPr="005319FC" w:rsidRDefault="002E291B" w:rsidP="002E291B">
      <w:pPr>
        <w:numPr>
          <w:ilvl w:val="0"/>
          <w:numId w:val="103"/>
        </w:numPr>
        <w:autoSpaceDE w:val="0"/>
        <w:autoSpaceDN w:val="0"/>
        <w:ind w:left="-851" w:firstLine="0"/>
      </w:pPr>
      <w:r w:rsidRPr="005319FC">
        <w:t>Пять школьников по трем предметам имеют следующие отметки:</w:t>
      </w:r>
    </w:p>
    <w:p w:rsidR="002E291B" w:rsidRPr="005319FC" w:rsidRDefault="002E291B" w:rsidP="002E291B">
      <w:pPr>
        <w:ind w:left="-851"/>
      </w:pPr>
      <w:r w:rsidRPr="005319FC">
        <w:t>W</w:t>
      </w:r>
      <w:r w:rsidRPr="005319FC">
        <w:rPr>
          <w:vertAlign w:val="subscript"/>
        </w:rPr>
        <w:t>1 :</w:t>
      </w:r>
      <w:r w:rsidRPr="005319FC">
        <w:t xml:space="preserve">    3 5 3 4 3    Найти лучших учеников в случаях</w:t>
      </w:r>
    </w:p>
    <w:p w:rsidR="002E291B" w:rsidRPr="005319FC" w:rsidRDefault="002E291B" w:rsidP="002E291B">
      <w:pPr>
        <w:ind w:left="-851"/>
      </w:pPr>
      <w:r w:rsidRPr="005319FC">
        <w:t>W</w:t>
      </w:r>
      <w:r w:rsidRPr="005319FC">
        <w:rPr>
          <w:vertAlign w:val="subscript"/>
        </w:rPr>
        <w:t>2</w:t>
      </w:r>
      <w:r w:rsidRPr="005319FC">
        <w:t xml:space="preserve"> :   4 3 2 5 4    а)  предметы равноценны  б) первый предмет</w:t>
      </w:r>
    </w:p>
    <w:p w:rsidR="002E291B" w:rsidRPr="005319FC" w:rsidRDefault="002E291B" w:rsidP="002E291B">
      <w:pPr>
        <w:ind w:left="-851"/>
      </w:pPr>
      <w:r w:rsidRPr="005319FC">
        <w:t>W</w:t>
      </w:r>
      <w:r w:rsidRPr="005319FC">
        <w:rPr>
          <w:vertAlign w:val="subscript"/>
        </w:rPr>
        <w:t xml:space="preserve">3  :    </w:t>
      </w:r>
      <w:r w:rsidRPr="005319FC">
        <w:t xml:space="preserve">3 2 5 4 5    важнее второго, который равноценен  третьему. </w:t>
      </w:r>
    </w:p>
    <w:p w:rsidR="002E291B" w:rsidRPr="005319FC" w:rsidRDefault="002E291B" w:rsidP="002E291B">
      <w:pPr>
        <w:numPr>
          <w:ilvl w:val="0"/>
          <w:numId w:val="104"/>
        </w:numPr>
        <w:autoSpaceDE w:val="0"/>
        <w:autoSpaceDN w:val="0"/>
        <w:ind w:left="-851" w:firstLine="0"/>
      </w:pPr>
      <w:r w:rsidRPr="005319FC">
        <w:t>Найти ядро бинарного отношения, заданного ориентированным графом</w:t>
      </w:r>
    </w:p>
    <w:p w:rsidR="002E291B" w:rsidRPr="005319FC" w:rsidRDefault="005F67ED" w:rsidP="002E291B">
      <w:pPr>
        <w:ind w:left="-851"/>
      </w:pPr>
      <w:r>
        <w:rPr>
          <w:noProof/>
        </w:rPr>
        <w:pict>
          <v:rect id="_x0000_s2021" style="position:absolute;left:0;text-align:left;margin-left:25.2pt;margin-top:7.6pt;width:14.45pt;height:14.35pt;z-index:251741184" o:allowincell="f">
            <v:textbox style="mso-next-textbox:#_x0000_s2021" inset="1pt,1pt,1pt,1pt">
              <w:txbxContent>
                <w:p w:rsidR="00C16BC6" w:rsidRDefault="00C16BC6" w:rsidP="002E291B">
                  <w:r>
                    <w:rPr>
                      <w:sz w:val="16"/>
                      <w:szCs w:val="16"/>
                    </w:rPr>
                    <w:t>X</w:t>
                  </w:r>
                  <w:r>
                    <w:rPr>
                      <w:sz w:val="16"/>
                      <w:szCs w:val="16"/>
                      <w:vertAlign w:val="subscript"/>
                    </w:rPr>
                    <w:t>1</w:t>
                  </w:r>
                </w:p>
              </w:txbxContent>
            </v:textbox>
          </v:rect>
        </w:pict>
      </w:r>
      <w:r>
        <w:rPr>
          <w:noProof/>
        </w:rPr>
        <w:pict>
          <v:rect id="_x0000_s2022" style="position:absolute;left:0;text-align:left;margin-left:147.6pt;margin-top:.3pt;width:14.45pt;height:14.45pt;z-index:251742208" o:allowincell="f">
            <v:textbox style="mso-next-textbox:#_x0000_s2022" inset="1pt,1pt,1pt,1pt">
              <w:txbxContent>
                <w:p w:rsidR="00C16BC6" w:rsidRDefault="00C16BC6" w:rsidP="002E291B">
                  <w:r>
                    <w:rPr>
                      <w:sz w:val="16"/>
                      <w:szCs w:val="16"/>
                    </w:rPr>
                    <w:t>X</w:t>
                  </w:r>
                  <w:r>
                    <w:rPr>
                      <w:sz w:val="16"/>
                      <w:szCs w:val="16"/>
                      <w:vertAlign w:val="subscript"/>
                    </w:rPr>
                    <w:t>2</w:t>
                  </w:r>
                </w:p>
              </w:txbxContent>
            </v:textbox>
          </v:rect>
        </w:pict>
      </w:r>
      <w:r>
        <w:rPr>
          <w:noProof/>
        </w:rPr>
        <w:pict>
          <v:line id="_x0000_s2017" style="position:absolute;left:0;text-align:left;flip:x;z-index:251737088" from="39.6pt,7.35pt" to="147.65pt,36.2pt" o:allowincell="f">
            <v:stroke startarrowwidth="narrow" startarrowlength="short" endarrow="block" endarrowwidth="narrow" endarrowlength="short"/>
          </v:line>
        </w:pict>
      </w:r>
      <w:r w:rsidR="002E291B" w:rsidRPr="005319FC">
        <w:tab/>
        <w:t xml:space="preserve">  </w:t>
      </w:r>
    </w:p>
    <w:p w:rsidR="002E291B" w:rsidRPr="005319FC" w:rsidRDefault="005F67ED" w:rsidP="002E291B">
      <w:pPr>
        <w:ind w:left="-851"/>
      </w:pPr>
      <w:r>
        <w:rPr>
          <w:noProof/>
        </w:rPr>
        <w:pict>
          <v:line id="_x0000_s2016" style="position:absolute;left:0;text-align:left;flip:x y;z-index:251736064" from="39.6pt,3.05pt" to="147.65pt,24.7pt" o:allowincell="f">
            <v:stroke startarrowwidth="narrow" startarrowlength="short" endarrow="block" endarrowwidth="narrow" endarrowlength="short"/>
          </v:line>
        </w:pict>
      </w:r>
      <w:r>
        <w:rPr>
          <w:noProof/>
        </w:rPr>
        <w:pict>
          <v:line id="_x0000_s2014" style="position:absolute;left:0;text-align:left;flip:y;z-index:251734016" from="39.6pt,3.05pt" to="154.85pt,31.9pt" o:allowincell="f">
            <v:stroke startarrowwidth="narrow" startarrowlength="short" endarrow="block" endarrowwidth="narrow" endarrowlength="short"/>
          </v:line>
        </w:pict>
      </w:r>
      <w:r>
        <w:rPr>
          <w:noProof/>
        </w:rPr>
        <w:pict>
          <v:line id="_x0000_s2012" style="position:absolute;left:0;text-align:left;z-index:251731968" from="154.8pt,3.05pt" to="154.85pt,31.9pt" o:allowincell="f">
            <v:stroke startarrowwidth="narrow" startarrowlength="short" endarrow="block" endarrowwidth="narrow" endarrowlength="short"/>
          </v:line>
        </w:pict>
      </w:r>
      <w:r>
        <w:rPr>
          <w:noProof/>
        </w:rPr>
        <w:pict>
          <v:line id="_x0000_s2011" style="position:absolute;left:0;text-align:left;z-index:251730944" from="39.6pt,3.05pt" to="147.65pt,3.1pt" o:allowincell="f">
            <v:stroke startarrowwidth="narrow" startarrowlength="short" endarrow="block" endarrowwidth="narrow" endarrowlength="short"/>
          </v:line>
        </w:pict>
      </w:r>
    </w:p>
    <w:p w:rsidR="002E291B" w:rsidRPr="005319FC" w:rsidRDefault="002E291B" w:rsidP="002E291B">
      <w:pPr>
        <w:ind w:left="-851"/>
      </w:pPr>
    </w:p>
    <w:p w:rsidR="002E291B" w:rsidRPr="005319FC" w:rsidRDefault="005F67ED" w:rsidP="002E291B">
      <w:pPr>
        <w:ind w:left="-851"/>
      </w:pPr>
      <w:r>
        <w:rPr>
          <w:noProof/>
        </w:rPr>
        <w:pict>
          <v:rect id="_x0000_s2024" style="position:absolute;left:0;text-align:left;margin-left:147.6pt;margin-top:9pt;width:14.45pt;height:14.45pt;z-index:251744256" o:allowincell="f">
            <v:textbox style="mso-next-textbox:#_x0000_s2024" inset="1pt,1pt,1pt,1pt">
              <w:txbxContent>
                <w:p w:rsidR="00C16BC6" w:rsidRDefault="00C16BC6" w:rsidP="002E291B">
                  <w:r>
                    <w:rPr>
                      <w:sz w:val="16"/>
                      <w:szCs w:val="16"/>
                    </w:rPr>
                    <w:t>X</w:t>
                  </w:r>
                  <w:r>
                    <w:rPr>
                      <w:sz w:val="16"/>
                      <w:szCs w:val="16"/>
                      <w:vertAlign w:val="subscript"/>
                    </w:rPr>
                    <w:t>4</w:t>
                  </w:r>
                </w:p>
              </w:txbxContent>
            </v:textbox>
          </v:rect>
        </w:pict>
      </w:r>
      <w:r>
        <w:rPr>
          <w:noProof/>
        </w:rPr>
        <w:pict>
          <v:rect id="_x0000_s2023" style="position:absolute;left:0;text-align:left;margin-left:25.2pt;margin-top:1.8pt;width:14.45pt;height:14.45pt;z-index:251743232" o:allowincell="f">
            <v:textbox style="mso-next-textbox:#_x0000_s2023" inset="1pt,1pt,1pt,1pt">
              <w:txbxContent>
                <w:p w:rsidR="00C16BC6" w:rsidRDefault="00C16BC6" w:rsidP="002E291B">
                  <w:r>
                    <w:rPr>
                      <w:sz w:val="16"/>
                      <w:szCs w:val="16"/>
                    </w:rPr>
                    <w:t>X</w:t>
                  </w:r>
                  <w:r>
                    <w:rPr>
                      <w:sz w:val="16"/>
                      <w:szCs w:val="16"/>
                      <w:vertAlign w:val="subscript"/>
                    </w:rPr>
                    <w:t>3</w:t>
                  </w:r>
                </w:p>
              </w:txbxContent>
            </v:textbox>
          </v:rect>
        </w:pict>
      </w:r>
      <w:r>
        <w:rPr>
          <w:noProof/>
        </w:rPr>
        <w:pict>
          <v:line id="_x0000_s2018" style="position:absolute;left:0;text-align:left;z-index:251738112" from="39.6pt,8.85pt" to="147.65pt,8.9pt" o:allowincell="f">
            <v:stroke startarrowwidth="narrow" startarrowlength="short" endarrow="block" endarrowwidth="narrow" endarrowlength="short"/>
          </v:line>
        </w:pict>
      </w:r>
    </w:p>
    <w:p w:rsidR="002E291B" w:rsidRPr="005319FC" w:rsidRDefault="002E291B" w:rsidP="002E291B">
      <w:pPr>
        <w:ind w:left="-851"/>
      </w:pPr>
    </w:p>
    <w:p w:rsidR="002E291B" w:rsidRPr="005319FC" w:rsidRDefault="002E291B" w:rsidP="002E291B">
      <w:pPr>
        <w:ind w:left="-851"/>
      </w:pPr>
      <w:r w:rsidRPr="005319FC">
        <w:t xml:space="preserve">26.Найти производную  в точке (1,1,-1) по направлению (2,1,-1) функции минимума </w:t>
      </w:r>
    </w:p>
    <w:p w:rsidR="002E291B" w:rsidRPr="005319FC" w:rsidRDefault="002E291B" w:rsidP="002E291B">
      <w:pPr>
        <w:ind w:left="-851"/>
      </w:pPr>
      <w:r w:rsidRPr="005319FC">
        <w:t>min[f</w:t>
      </w:r>
      <w:r w:rsidRPr="005319FC">
        <w:rPr>
          <w:vertAlign w:val="subscript"/>
        </w:rPr>
        <w:t>1</w:t>
      </w:r>
      <w:r w:rsidRPr="005319FC">
        <w:t>,f</w:t>
      </w:r>
      <w:r w:rsidRPr="005319FC">
        <w:rPr>
          <w:vertAlign w:val="subscript"/>
        </w:rPr>
        <w:t>2</w:t>
      </w:r>
      <w:r w:rsidRPr="005319FC">
        <w:t>,f</w:t>
      </w:r>
      <w:r w:rsidRPr="005319FC">
        <w:rPr>
          <w:vertAlign w:val="subscript"/>
        </w:rPr>
        <w:t>3</w:t>
      </w:r>
      <w:r w:rsidRPr="005319FC">
        <w:t>,f</w:t>
      </w:r>
      <w:r w:rsidRPr="005319FC">
        <w:rPr>
          <w:vertAlign w:val="subscript"/>
        </w:rPr>
        <w:t>4</w:t>
      </w:r>
      <w:r w:rsidRPr="005319FC">
        <w:t>], где f</w:t>
      </w:r>
      <w:r w:rsidRPr="005319FC">
        <w:rPr>
          <w:vertAlign w:val="subscript"/>
        </w:rPr>
        <w:t>1</w:t>
      </w:r>
      <w:r w:rsidRPr="005319FC">
        <w:t>=x</w:t>
      </w:r>
      <w:r w:rsidRPr="005319FC">
        <w:rPr>
          <w:vertAlign w:val="subscript"/>
        </w:rPr>
        <w:t>1</w:t>
      </w:r>
      <w:r w:rsidRPr="005319FC">
        <w:rPr>
          <w:vertAlign w:val="superscript"/>
        </w:rPr>
        <w:t>2</w:t>
      </w:r>
      <w:r w:rsidRPr="005319FC">
        <w:t>+2x</w:t>
      </w:r>
      <w:r w:rsidRPr="005319FC">
        <w:rPr>
          <w:vertAlign w:val="subscript"/>
        </w:rPr>
        <w:t>2</w:t>
      </w:r>
      <w:r w:rsidRPr="005319FC">
        <w:t>, f</w:t>
      </w:r>
      <w:r w:rsidRPr="005319FC">
        <w:rPr>
          <w:vertAlign w:val="subscript"/>
        </w:rPr>
        <w:t>2</w:t>
      </w:r>
      <w:r w:rsidRPr="005319FC">
        <w:t>=2x</w:t>
      </w:r>
      <w:r w:rsidRPr="005319FC">
        <w:rPr>
          <w:vertAlign w:val="subscript"/>
        </w:rPr>
        <w:t>1</w:t>
      </w:r>
      <w:r w:rsidRPr="005319FC">
        <w:t>+x</w:t>
      </w:r>
      <w:r w:rsidRPr="005319FC">
        <w:rPr>
          <w:vertAlign w:val="subscript"/>
        </w:rPr>
        <w:t>2</w:t>
      </w:r>
      <w:r w:rsidRPr="005319FC">
        <w:rPr>
          <w:vertAlign w:val="superscript"/>
        </w:rPr>
        <w:t>2</w:t>
      </w:r>
      <w:r w:rsidRPr="005319FC">
        <w:t>, f</w:t>
      </w:r>
      <w:r w:rsidRPr="005319FC">
        <w:rPr>
          <w:vertAlign w:val="subscript"/>
        </w:rPr>
        <w:t>3</w:t>
      </w:r>
      <w:r w:rsidRPr="005319FC">
        <w:t>=x</w:t>
      </w:r>
      <w:r w:rsidRPr="005319FC">
        <w:rPr>
          <w:vertAlign w:val="subscript"/>
        </w:rPr>
        <w:t>1</w:t>
      </w:r>
      <w:r w:rsidRPr="005319FC">
        <w:t>+x</w:t>
      </w:r>
      <w:r w:rsidRPr="005319FC">
        <w:rPr>
          <w:vertAlign w:val="subscript"/>
        </w:rPr>
        <w:t>2</w:t>
      </w:r>
      <w:r w:rsidRPr="005319FC">
        <w:t>-2x</w:t>
      </w:r>
      <w:r w:rsidRPr="005319FC">
        <w:rPr>
          <w:vertAlign w:val="subscript"/>
        </w:rPr>
        <w:t>3</w:t>
      </w:r>
      <w:r w:rsidRPr="005319FC">
        <w:t>, f</w:t>
      </w:r>
      <w:r w:rsidRPr="005319FC">
        <w:rPr>
          <w:vertAlign w:val="subscript"/>
        </w:rPr>
        <w:t>4</w:t>
      </w:r>
      <w:r w:rsidRPr="005319FC">
        <w:t>=4x</w:t>
      </w:r>
      <w:r w:rsidRPr="005319FC">
        <w:rPr>
          <w:vertAlign w:val="subscript"/>
        </w:rPr>
        <w:t>1</w:t>
      </w:r>
      <w:r w:rsidRPr="005319FC">
        <w:t xml:space="preserve"> +x</w:t>
      </w:r>
      <w:r w:rsidRPr="005319FC">
        <w:rPr>
          <w:vertAlign w:val="subscript"/>
        </w:rPr>
        <w:t>3</w:t>
      </w:r>
      <w:r w:rsidRPr="005319FC">
        <w:t xml:space="preserve">. </w:t>
      </w:r>
    </w:p>
    <w:p w:rsidR="002E291B" w:rsidRPr="005319FC" w:rsidRDefault="002E291B" w:rsidP="002E291B">
      <w:pPr>
        <w:ind w:left="-851"/>
      </w:pPr>
      <w:r w:rsidRPr="005319FC">
        <w:t>27.Найти оценку эффективности стратегии i(j) =j, предполагая, что j - случайный фактор, имеющий неопределенность в законе распределения q=(q</w:t>
      </w:r>
      <w:r w:rsidRPr="005319FC">
        <w:rPr>
          <w:vertAlign w:val="subscript"/>
        </w:rPr>
        <w:t>1</w:t>
      </w:r>
      <w:r w:rsidRPr="005319FC">
        <w:t>,q</w:t>
      </w:r>
      <w:r w:rsidRPr="005319FC">
        <w:rPr>
          <w:vertAlign w:val="subscript"/>
        </w:rPr>
        <w:t>2</w:t>
      </w:r>
      <w:r w:rsidRPr="005319FC">
        <w:t>,q</w:t>
      </w:r>
      <w:r w:rsidRPr="005319FC">
        <w:rPr>
          <w:vertAlign w:val="subscript"/>
        </w:rPr>
        <w:t>3</w:t>
      </w:r>
      <w:r w:rsidRPr="005319FC">
        <w:t>)</w:t>
      </w:r>
      <w:r w:rsidRPr="005319FC">
        <w:sym w:font="Symbol" w:char="F0CE"/>
      </w:r>
      <w:r w:rsidRPr="005319FC">
        <w:t>Q={q| q</w:t>
      </w:r>
      <w:r w:rsidRPr="005319FC">
        <w:rPr>
          <w:vertAlign w:val="subscript"/>
        </w:rPr>
        <w:t>1</w:t>
      </w:r>
      <w:r w:rsidRPr="005319FC">
        <w:t>+q</w:t>
      </w:r>
      <w:r w:rsidRPr="005319FC">
        <w:rPr>
          <w:vertAlign w:val="subscript"/>
        </w:rPr>
        <w:t>2</w:t>
      </w:r>
      <w:r w:rsidRPr="005319FC">
        <w:t>=1/2, q</w:t>
      </w:r>
      <w:r w:rsidRPr="005319FC">
        <w:rPr>
          <w:vertAlign w:val="subscript"/>
        </w:rPr>
        <w:t>3</w:t>
      </w:r>
      <w:r w:rsidRPr="005319FC">
        <w:t>=1/2}</w:t>
      </w:r>
    </w:p>
    <w:p w:rsidR="002E291B" w:rsidRPr="005319FC" w:rsidRDefault="002E291B" w:rsidP="002E291B">
      <w:pPr>
        <w:ind w:left="-851"/>
      </w:pPr>
      <w:r w:rsidRPr="005319FC">
        <w:t>а критерий эффективности задан матрицей</w:t>
      </w:r>
    </w:p>
    <w:p w:rsidR="002E291B" w:rsidRPr="005319FC" w:rsidRDefault="002E291B" w:rsidP="002E291B">
      <w:pPr>
        <w:ind w:left="-851"/>
        <w:jc w:val="center"/>
      </w:pPr>
      <w:r w:rsidRPr="005319FC">
        <w:rPr>
          <w:position w:val="-50"/>
        </w:rPr>
        <w:object w:dxaOrig="3200" w:dyaOrig="1120">
          <v:shape id="_x0000_i1893" type="#_x0000_t75" style="width:160pt;height:56pt" o:ole="">
            <v:imagedata r:id="rId1623" o:title=""/>
          </v:shape>
          <o:OLEObject Type="Embed" ProgID="Equation.3" ShapeID="_x0000_i1893" DrawAspect="Content" ObjectID="_1645709531" r:id="rId1624"/>
        </w:object>
      </w:r>
      <w:r w:rsidRPr="005319FC">
        <w:t>.</w:t>
      </w:r>
    </w:p>
    <w:p w:rsidR="002E291B" w:rsidRPr="005319FC" w:rsidRDefault="002E291B" w:rsidP="002E291B">
      <w:pPr>
        <w:numPr>
          <w:ilvl w:val="0"/>
          <w:numId w:val="105"/>
        </w:numPr>
        <w:autoSpaceDE w:val="0"/>
        <w:autoSpaceDN w:val="0"/>
        <w:ind w:left="-851" w:firstLine="0"/>
      </w:pPr>
      <w:r w:rsidRPr="005319FC">
        <w:t>Пусть k - случайный фактор, принимающий два значения 1 и 2 с вероятностями ½,</w:t>
      </w:r>
    </w:p>
    <w:p w:rsidR="002E291B" w:rsidRPr="005319FC" w:rsidRDefault="002E291B" w:rsidP="002E291B">
      <w:pPr>
        <w:ind w:left="-851"/>
      </w:pPr>
      <w:r w:rsidRPr="005319FC">
        <w:t xml:space="preserve">      i -  контролируемый фактор, j - неопределенный фактор.</w:t>
      </w:r>
      <w:r w:rsidRPr="005319FC">
        <w:tab/>
      </w:r>
    </w:p>
    <w:p w:rsidR="002E291B" w:rsidRPr="005319FC" w:rsidRDefault="002E291B" w:rsidP="002E291B">
      <w:pPr>
        <w:ind w:left="-851"/>
      </w:pPr>
      <w:r w:rsidRPr="005319FC">
        <w:t xml:space="preserve">     При k=1 критерий эффективности F(i,j,1) задан матрицей из предыдущей задаче. При k=2 он    задан матрицей</w:t>
      </w:r>
    </w:p>
    <w:p w:rsidR="002E291B" w:rsidRPr="005319FC" w:rsidRDefault="002E291B" w:rsidP="002E291B">
      <w:pPr>
        <w:ind w:left="-851"/>
        <w:jc w:val="center"/>
      </w:pPr>
      <w:r w:rsidRPr="005319FC">
        <w:t>(</w:t>
      </w:r>
      <w:r w:rsidRPr="005319FC">
        <w:rPr>
          <w:i/>
        </w:rPr>
        <w:t>F(i,j,2)</w:t>
      </w:r>
      <w:r w:rsidRPr="005319FC">
        <w:t>)</w:t>
      </w:r>
      <w:r w:rsidRPr="005319FC">
        <w:rPr>
          <w:vertAlign w:val="subscript"/>
        </w:rPr>
        <w:t>3x3</w:t>
      </w:r>
      <w:r w:rsidRPr="005319FC">
        <w:t xml:space="preserve">=   </w:t>
      </w:r>
      <w:r w:rsidRPr="005319FC">
        <w:rPr>
          <w:position w:val="-50"/>
        </w:rPr>
        <w:object w:dxaOrig="1080" w:dyaOrig="1120">
          <v:shape id="_x0000_i1894" type="#_x0000_t75" style="width:54.65pt;height:56pt" o:ole="">
            <v:imagedata r:id="rId1625" o:title=""/>
          </v:shape>
          <o:OLEObject Type="Embed" ProgID="Equation.3" ShapeID="_x0000_i1894" DrawAspect="Content" ObjectID="_1645709532" r:id="rId1626"/>
        </w:object>
      </w:r>
    </w:p>
    <w:p w:rsidR="002E291B" w:rsidRPr="005319FC" w:rsidRDefault="002E291B" w:rsidP="002E291B">
      <w:pPr>
        <w:ind w:left="-851"/>
      </w:pPr>
      <w:r w:rsidRPr="005319FC">
        <w:t>Найти оптимальную стратегию из M</w:t>
      </w:r>
      <w:r w:rsidRPr="005319FC">
        <w:rPr>
          <w:vertAlign w:val="subscript"/>
        </w:rPr>
        <w:t>0</w:t>
      </w:r>
      <w:r w:rsidRPr="005319FC">
        <w:t xml:space="preserve">. </w:t>
      </w:r>
    </w:p>
    <w:p w:rsidR="002E291B" w:rsidRPr="005319FC" w:rsidRDefault="002E291B" w:rsidP="002E291B">
      <w:pPr>
        <w:numPr>
          <w:ilvl w:val="0"/>
          <w:numId w:val="106"/>
        </w:numPr>
        <w:autoSpaceDE w:val="0"/>
        <w:autoSpaceDN w:val="0"/>
        <w:ind w:left="-851" w:firstLine="0"/>
      </w:pPr>
      <w:r w:rsidRPr="005319FC">
        <w:t>Пусть случайный фактор отсутствует и критерий эффективности F(i,j) задан матрицей:</w:t>
      </w:r>
    </w:p>
    <w:p w:rsidR="002E291B" w:rsidRPr="005319FC" w:rsidRDefault="002E291B" w:rsidP="002E291B">
      <w:pPr>
        <w:ind w:left="-851"/>
        <w:jc w:val="center"/>
      </w:pPr>
      <w:r w:rsidRPr="005319FC">
        <w:rPr>
          <w:position w:val="-50"/>
        </w:rPr>
        <w:object w:dxaOrig="3200" w:dyaOrig="1120">
          <v:shape id="_x0000_i1895" type="#_x0000_t75" style="width:160pt;height:56pt" o:ole="">
            <v:imagedata r:id="rId1623" o:title=""/>
          </v:shape>
          <o:OLEObject Type="Embed" ProgID="Equation.3" ShapeID="_x0000_i1895" DrawAspect="Content" ObjectID="_1645709533" r:id="rId1627"/>
        </w:object>
      </w:r>
      <w:r w:rsidRPr="005319FC">
        <w:t>.</w:t>
      </w:r>
    </w:p>
    <w:p w:rsidR="002E291B" w:rsidRPr="005319FC" w:rsidRDefault="002E291B" w:rsidP="002E291B">
      <w:pPr>
        <w:ind w:left="-851"/>
      </w:pPr>
      <w:r w:rsidRPr="005319FC">
        <w:t>Найти наилучший гарантированный результат, все оптимальные и абсолютно- оптимальные стратегии в множестве M</w:t>
      </w:r>
      <w:r w:rsidRPr="005319FC">
        <w:rPr>
          <w:vertAlign w:val="subscript"/>
        </w:rPr>
        <w:t>и</w:t>
      </w:r>
      <w:r w:rsidRPr="005319FC">
        <w:t>. В условиях предыдущей задачи пусть в начале операции ожидается  информация о четности выбираемого столбца. Выполнить аналогичное задание для  множества стратегий, отвечающего заданной информационной гипотезе.</w:t>
      </w:r>
    </w:p>
    <w:p w:rsidR="002E291B" w:rsidRPr="005319FC" w:rsidRDefault="002E291B" w:rsidP="002E291B">
      <w:pPr>
        <w:numPr>
          <w:ilvl w:val="0"/>
          <w:numId w:val="107"/>
        </w:numPr>
        <w:autoSpaceDE w:val="0"/>
        <w:autoSpaceDN w:val="0"/>
        <w:ind w:left="-851" w:firstLine="0"/>
      </w:pPr>
      <w:r w:rsidRPr="005319FC">
        <w:t xml:space="preserve"> Найти max</w:t>
      </w:r>
      <w:r w:rsidRPr="005319FC">
        <w:rPr>
          <w:vertAlign w:val="subscript"/>
        </w:rPr>
        <w:t>x</w:t>
      </w:r>
      <w:r w:rsidRPr="005319FC">
        <w:rPr>
          <w:vertAlign w:val="subscript"/>
        </w:rPr>
        <w:sym w:font="Symbol" w:char="F0CE"/>
      </w:r>
      <w:r w:rsidRPr="005319FC">
        <w:rPr>
          <w:vertAlign w:val="subscript"/>
        </w:rPr>
        <w:t>X</w:t>
      </w:r>
      <w:r w:rsidRPr="005319FC">
        <w:t xml:space="preserve"> min [ 2x</w:t>
      </w:r>
      <w:r w:rsidRPr="005319FC">
        <w:rPr>
          <w:vertAlign w:val="subscript"/>
        </w:rPr>
        <w:t>1</w:t>
      </w:r>
      <w:r w:rsidRPr="005319FC">
        <w:t>,3x</w:t>
      </w:r>
      <w:r w:rsidRPr="005319FC">
        <w:rPr>
          <w:vertAlign w:val="subscript"/>
        </w:rPr>
        <w:t>2</w:t>
      </w:r>
      <w:r w:rsidRPr="005319FC">
        <w:t>,x</w:t>
      </w:r>
      <w:r w:rsidRPr="005319FC">
        <w:rPr>
          <w:vertAlign w:val="subscript"/>
        </w:rPr>
        <w:t>3</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2x</w:t>
      </w:r>
      <w:r w:rsidRPr="005319FC">
        <w:rPr>
          <w:vertAlign w:val="subscript"/>
        </w:rPr>
        <w:t>2</w:t>
      </w:r>
      <w:r w:rsidRPr="005319FC">
        <w:t>+x</w:t>
      </w:r>
      <w:r w:rsidRPr="005319FC">
        <w:rPr>
          <w:vertAlign w:val="subscript"/>
        </w:rPr>
        <w:t>3</w:t>
      </w:r>
      <w:r w:rsidRPr="005319FC">
        <w:t>=10}.</w:t>
      </w:r>
    </w:p>
    <w:p w:rsidR="002E291B" w:rsidRPr="005319FC" w:rsidRDefault="002E291B" w:rsidP="002E291B">
      <w:pPr>
        <w:numPr>
          <w:ilvl w:val="0"/>
          <w:numId w:val="108"/>
        </w:numPr>
        <w:autoSpaceDE w:val="0"/>
        <w:autoSpaceDN w:val="0"/>
        <w:ind w:left="-851" w:firstLine="0"/>
      </w:pPr>
      <w:r w:rsidRPr="005319FC">
        <w:t xml:space="preserve"> Найти min</w:t>
      </w:r>
      <w:r w:rsidRPr="005319FC">
        <w:rPr>
          <w:vertAlign w:val="subscript"/>
        </w:rPr>
        <w:t>x</w:t>
      </w:r>
      <w:r w:rsidRPr="005319FC">
        <w:rPr>
          <w:vertAlign w:val="subscript"/>
        </w:rPr>
        <w:sym w:font="Symbol" w:char="F0CE"/>
      </w:r>
      <w:r w:rsidRPr="005319FC">
        <w:rPr>
          <w:vertAlign w:val="subscript"/>
        </w:rPr>
        <w:t>X</w:t>
      </w:r>
      <w:r w:rsidRPr="005319FC">
        <w:t xml:space="preserve"> max [ 2x</w:t>
      </w:r>
      <w:r w:rsidRPr="005319FC">
        <w:rPr>
          <w:vertAlign w:val="subscript"/>
        </w:rPr>
        <w:t>1</w:t>
      </w:r>
      <w:r w:rsidRPr="005319FC">
        <w:t>,3x</w:t>
      </w:r>
      <w:r w:rsidRPr="005319FC">
        <w:rPr>
          <w:vertAlign w:val="subscript"/>
        </w:rPr>
        <w:t>2</w:t>
      </w:r>
      <w:r w:rsidRPr="005319FC">
        <w:t>,x</w:t>
      </w:r>
      <w:r w:rsidRPr="005319FC">
        <w:rPr>
          <w:vertAlign w:val="subscript"/>
        </w:rPr>
        <w:t>3</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2x</w:t>
      </w:r>
      <w:r w:rsidRPr="005319FC">
        <w:rPr>
          <w:vertAlign w:val="subscript"/>
        </w:rPr>
        <w:t>2</w:t>
      </w:r>
      <w:r w:rsidRPr="005319FC">
        <w:t>+x</w:t>
      </w:r>
      <w:r w:rsidRPr="005319FC">
        <w:rPr>
          <w:vertAlign w:val="subscript"/>
        </w:rPr>
        <w:t>3</w:t>
      </w:r>
      <w:r w:rsidRPr="005319FC">
        <w:t xml:space="preserve">=5}. </w:t>
      </w:r>
    </w:p>
    <w:p w:rsidR="002E291B" w:rsidRPr="005319FC" w:rsidRDefault="002E291B" w:rsidP="002E291B">
      <w:pPr>
        <w:numPr>
          <w:ilvl w:val="0"/>
          <w:numId w:val="109"/>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min [ 2x</w:t>
      </w:r>
      <w:r w:rsidRPr="005319FC">
        <w:rPr>
          <w:vertAlign w:val="subscript"/>
        </w:rPr>
        <w:t>1</w:t>
      </w:r>
      <w:r w:rsidRPr="005319FC">
        <w:t>,3x</w:t>
      </w:r>
      <w:r w:rsidRPr="005319FC">
        <w:rPr>
          <w:vertAlign w:val="subscript"/>
        </w:rPr>
        <w:t>2</w:t>
      </w:r>
      <w:r w:rsidRPr="005319FC">
        <w:t>,x</w:t>
      </w:r>
      <w:r w:rsidRPr="005319FC">
        <w:rPr>
          <w:vertAlign w:val="subscript"/>
        </w:rPr>
        <w:t>3</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20, x</w:t>
      </w:r>
      <w:r w:rsidRPr="005319FC">
        <w:rPr>
          <w:vertAlign w:val="subscript"/>
        </w:rPr>
        <w:t>i</w:t>
      </w:r>
      <w:r w:rsidRPr="005319FC">
        <w:sym w:font="Symbol" w:char="F0CE"/>
      </w:r>
      <w:r w:rsidRPr="005319FC">
        <w:sym w:font="Playbill" w:char="005A"/>
      </w:r>
      <w:r w:rsidRPr="005319FC">
        <w:t xml:space="preserve">}. </w:t>
      </w:r>
    </w:p>
    <w:p w:rsidR="002E291B" w:rsidRPr="005319FC" w:rsidRDefault="002E291B" w:rsidP="002E291B">
      <w:pPr>
        <w:numPr>
          <w:ilvl w:val="0"/>
          <w:numId w:val="108"/>
        </w:numPr>
        <w:autoSpaceDE w:val="0"/>
        <w:autoSpaceDN w:val="0"/>
        <w:ind w:left="-851" w:firstLine="0"/>
      </w:pPr>
      <w:r w:rsidRPr="005319FC">
        <w:t>Найти min</w:t>
      </w:r>
      <w:r w:rsidRPr="005319FC">
        <w:rPr>
          <w:vertAlign w:val="subscript"/>
        </w:rPr>
        <w:t>x</w:t>
      </w:r>
      <w:r w:rsidRPr="005319FC">
        <w:rPr>
          <w:vertAlign w:val="subscript"/>
        </w:rPr>
        <w:sym w:font="Symbol" w:char="F0CE"/>
      </w:r>
      <w:r w:rsidRPr="005319FC">
        <w:rPr>
          <w:vertAlign w:val="subscript"/>
        </w:rPr>
        <w:t>X</w:t>
      </w:r>
      <w:r w:rsidRPr="005319FC">
        <w:t xml:space="preserve"> max [ 2x</w:t>
      </w:r>
      <w:r w:rsidRPr="005319FC">
        <w:rPr>
          <w:vertAlign w:val="subscript"/>
        </w:rPr>
        <w:t>1</w:t>
      </w:r>
      <w:r w:rsidRPr="005319FC">
        <w:t>,3x</w:t>
      </w:r>
      <w:r w:rsidRPr="005319FC">
        <w:rPr>
          <w:vertAlign w:val="subscript"/>
        </w:rPr>
        <w:t>2</w:t>
      </w:r>
      <w:r w:rsidRPr="005319FC">
        <w:t>,x</w:t>
      </w:r>
      <w:r w:rsidRPr="005319FC">
        <w:rPr>
          <w:vertAlign w:val="subscript"/>
        </w:rPr>
        <w:t>3</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20, x</w:t>
      </w:r>
      <w:r w:rsidRPr="005319FC">
        <w:rPr>
          <w:vertAlign w:val="subscript"/>
        </w:rPr>
        <w:t>i</w:t>
      </w:r>
      <w:r w:rsidRPr="005319FC">
        <w:sym w:font="Symbol" w:char="F0CE"/>
      </w:r>
      <w:r w:rsidRPr="005319FC">
        <w:sym w:font="Playbill" w:char="005A"/>
      </w:r>
      <w:r w:rsidRPr="005319FC">
        <w:t>}.</w:t>
      </w:r>
    </w:p>
    <w:p w:rsidR="002E291B" w:rsidRPr="005319FC" w:rsidRDefault="002E291B" w:rsidP="002E291B">
      <w:pPr>
        <w:numPr>
          <w:ilvl w:val="0"/>
          <w:numId w:val="108"/>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2(x</w:t>
      </w:r>
      <w:r w:rsidRPr="005319FC">
        <w:rPr>
          <w:vertAlign w:val="subscript"/>
        </w:rPr>
        <w:t>1</w:t>
      </w:r>
      <w:r w:rsidRPr="005319FC">
        <w:t>)</w:t>
      </w:r>
      <w:r w:rsidRPr="005319FC">
        <w:rPr>
          <w:vertAlign w:val="superscript"/>
        </w:rPr>
        <w:t>1/2</w:t>
      </w:r>
      <w:r w:rsidRPr="005319FC">
        <w:t>+3(x</w:t>
      </w:r>
      <w:r w:rsidRPr="005319FC">
        <w:rPr>
          <w:vertAlign w:val="subscript"/>
        </w:rPr>
        <w:t>2</w:t>
      </w:r>
      <w:r w:rsidRPr="005319FC">
        <w:t>)</w:t>
      </w:r>
      <w:r w:rsidRPr="005319FC">
        <w:rPr>
          <w:vertAlign w:val="superscript"/>
        </w:rPr>
        <w:t>1/2</w:t>
      </w:r>
      <w:r w:rsidRPr="005319FC">
        <w:t>+(x</w:t>
      </w:r>
      <w:r w:rsidRPr="005319FC">
        <w:rPr>
          <w:vertAlign w:val="subscript"/>
        </w:rPr>
        <w:t>3</w:t>
      </w:r>
      <w:r w:rsidRPr="005319FC">
        <w:t>)</w:t>
      </w:r>
      <w:r w:rsidRPr="005319FC">
        <w:rPr>
          <w:vertAlign w:val="superscript"/>
        </w:rPr>
        <w:t>1/2</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10}.</w:t>
      </w:r>
    </w:p>
    <w:p w:rsidR="002E291B" w:rsidRPr="005319FC" w:rsidRDefault="002E291B" w:rsidP="002E291B">
      <w:pPr>
        <w:numPr>
          <w:ilvl w:val="0"/>
          <w:numId w:val="108"/>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2ln(x</w:t>
      </w:r>
      <w:r w:rsidRPr="005319FC">
        <w:rPr>
          <w:vertAlign w:val="subscript"/>
        </w:rPr>
        <w:t>1</w:t>
      </w:r>
      <w:r w:rsidRPr="005319FC">
        <w:t>+1)+3ln(x</w:t>
      </w:r>
      <w:r w:rsidRPr="005319FC">
        <w:rPr>
          <w:vertAlign w:val="subscript"/>
        </w:rPr>
        <w:t>2</w:t>
      </w:r>
      <w:r w:rsidRPr="005319FC">
        <w:t>+1)+ln(x</w:t>
      </w:r>
      <w:r w:rsidRPr="005319FC">
        <w:rPr>
          <w:vertAlign w:val="subscript"/>
        </w:rPr>
        <w:t>3</w:t>
      </w:r>
      <w:r w:rsidRPr="005319FC">
        <w:t>+1)]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7}.</w:t>
      </w:r>
    </w:p>
    <w:p w:rsidR="002E291B" w:rsidRPr="005319FC" w:rsidRDefault="002E291B" w:rsidP="002E291B">
      <w:pPr>
        <w:numPr>
          <w:ilvl w:val="0"/>
          <w:numId w:val="108"/>
        </w:numPr>
        <w:autoSpaceDE w:val="0"/>
        <w:autoSpaceDN w:val="0"/>
        <w:ind w:left="-851" w:firstLine="0"/>
      </w:pPr>
      <w:r w:rsidRPr="005319FC">
        <w:t>Найти min</w:t>
      </w:r>
      <w:r w:rsidRPr="005319FC">
        <w:rPr>
          <w:vertAlign w:val="subscript"/>
        </w:rPr>
        <w:t>x</w:t>
      </w:r>
      <w:r w:rsidRPr="005319FC">
        <w:rPr>
          <w:vertAlign w:val="subscript"/>
        </w:rPr>
        <w:sym w:font="Symbol" w:char="F0CE"/>
      </w:r>
      <w:r w:rsidRPr="005319FC">
        <w:rPr>
          <w:vertAlign w:val="subscript"/>
        </w:rPr>
        <w:t>X</w:t>
      </w:r>
      <w:r w:rsidRPr="005319FC">
        <w:t xml:space="preserve"> [2(x</w:t>
      </w:r>
      <w:r w:rsidRPr="005319FC">
        <w:rPr>
          <w:vertAlign w:val="subscript"/>
        </w:rPr>
        <w:t>1</w:t>
      </w:r>
      <w:r w:rsidRPr="005319FC">
        <w:t>)</w:t>
      </w:r>
      <w:r w:rsidRPr="005319FC">
        <w:rPr>
          <w:vertAlign w:val="superscript"/>
        </w:rPr>
        <w:t>2</w:t>
      </w:r>
      <w:r w:rsidRPr="005319FC">
        <w:t>+3(x</w:t>
      </w:r>
      <w:r w:rsidRPr="005319FC">
        <w:rPr>
          <w:vertAlign w:val="subscript"/>
        </w:rPr>
        <w:t>2</w:t>
      </w:r>
      <w:r w:rsidRPr="005319FC">
        <w:t>)</w:t>
      </w:r>
      <w:r w:rsidRPr="005319FC">
        <w:rPr>
          <w:vertAlign w:val="superscript"/>
        </w:rPr>
        <w:t>2</w:t>
      </w:r>
      <w:r w:rsidRPr="005319FC">
        <w:t>+(x</w:t>
      </w:r>
      <w:r w:rsidRPr="005319FC">
        <w:rPr>
          <w:vertAlign w:val="subscript"/>
        </w:rPr>
        <w:t>3</w:t>
      </w:r>
      <w:r w:rsidRPr="005319FC">
        <w:t>)</w:t>
      </w:r>
      <w:r w:rsidRPr="005319FC">
        <w:rPr>
          <w:vertAlign w:val="superscript"/>
        </w:rPr>
        <w:t>2</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 xml:space="preserve">=10}. </w:t>
      </w:r>
    </w:p>
    <w:p w:rsidR="002E291B" w:rsidRPr="005319FC" w:rsidRDefault="002E291B" w:rsidP="002E291B">
      <w:pPr>
        <w:numPr>
          <w:ilvl w:val="0"/>
          <w:numId w:val="108"/>
        </w:numPr>
        <w:autoSpaceDE w:val="0"/>
        <w:autoSpaceDN w:val="0"/>
        <w:ind w:left="-851" w:firstLine="0"/>
      </w:pPr>
      <w:r w:rsidRPr="005319FC">
        <w:t>Найти min</w:t>
      </w:r>
      <w:r w:rsidRPr="005319FC">
        <w:rPr>
          <w:vertAlign w:val="subscript"/>
        </w:rPr>
        <w:t>x</w:t>
      </w:r>
      <w:r w:rsidRPr="005319FC">
        <w:rPr>
          <w:vertAlign w:val="subscript"/>
        </w:rPr>
        <w:sym w:font="Symbol" w:char="F0CE"/>
      </w:r>
      <w:r w:rsidRPr="005319FC">
        <w:rPr>
          <w:vertAlign w:val="subscript"/>
        </w:rPr>
        <w:t>X</w:t>
      </w:r>
      <w:r w:rsidRPr="005319FC">
        <w:t xml:space="preserve"> [2(x</w:t>
      </w:r>
      <w:r w:rsidRPr="005319FC">
        <w:rPr>
          <w:vertAlign w:val="subscript"/>
        </w:rPr>
        <w:t>1</w:t>
      </w:r>
      <w:r w:rsidRPr="005319FC">
        <w:t>)</w:t>
      </w:r>
      <w:r w:rsidRPr="005319FC">
        <w:rPr>
          <w:vertAlign w:val="superscript"/>
        </w:rPr>
        <w:t>2</w:t>
      </w:r>
      <w:r w:rsidRPr="005319FC">
        <w:t>+3(x</w:t>
      </w:r>
      <w:r w:rsidRPr="005319FC">
        <w:rPr>
          <w:vertAlign w:val="subscript"/>
        </w:rPr>
        <w:t>2</w:t>
      </w:r>
      <w:r w:rsidRPr="005319FC">
        <w:t>)</w:t>
      </w:r>
      <w:r w:rsidRPr="005319FC">
        <w:rPr>
          <w:vertAlign w:val="superscript"/>
        </w:rPr>
        <w:t>2</w:t>
      </w:r>
      <w:r w:rsidRPr="005319FC">
        <w:t>+(x</w:t>
      </w:r>
      <w:r w:rsidRPr="005319FC">
        <w:rPr>
          <w:vertAlign w:val="subscript"/>
        </w:rPr>
        <w:t>3</w:t>
      </w:r>
      <w:r w:rsidRPr="005319FC">
        <w:t>)</w:t>
      </w:r>
      <w:r w:rsidRPr="005319FC">
        <w:rPr>
          <w:vertAlign w:val="superscript"/>
        </w:rPr>
        <w:t>2</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20, x</w:t>
      </w:r>
      <w:r w:rsidRPr="005319FC">
        <w:rPr>
          <w:vertAlign w:val="subscript"/>
        </w:rPr>
        <w:t>i</w:t>
      </w:r>
      <w:r w:rsidRPr="005319FC">
        <w:sym w:font="Symbol" w:char="F0CE"/>
      </w:r>
      <w:r w:rsidRPr="005319FC">
        <w:sym w:font="Playbill" w:char="005A"/>
      </w:r>
      <w:r w:rsidRPr="005319FC">
        <w:t>}.</w:t>
      </w:r>
    </w:p>
    <w:p w:rsidR="002E291B" w:rsidRPr="005319FC" w:rsidRDefault="002E291B" w:rsidP="002E291B">
      <w:pPr>
        <w:numPr>
          <w:ilvl w:val="0"/>
          <w:numId w:val="108"/>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2/x</w:t>
      </w:r>
      <w:r w:rsidRPr="005319FC">
        <w:rPr>
          <w:vertAlign w:val="subscript"/>
        </w:rPr>
        <w:t>1</w:t>
      </w:r>
      <w:r w:rsidRPr="005319FC">
        <w:t>-3/x</w:t>
      </w:r>
      <w:r w:rsidRPr="005319FC">
        <w:rPr>
          <w:vertAlign w:val="subscript"/>
        </w:rPr>
        <w:t>2</w:t>
      </w:r>
      <w:r w:rsidRPr="005319FC">
        <w:t>-1/x</w:t>
      </w:r>
      <w:r w:rsidRPr="005319FC">
        <w:rPr>
          <w:vertAlign w:val="subscript"/>
        </w:rPr>
        <w:t>3</w:t>
      </w:r>
      <w:r w:rsidRPr="005319FC">
        <w:t>] , где X={x</w:t>
      </w:r>
      <w:r w:rsidRPr="005319FC">
        <w:sym w:font="Symbol" w:char="F0CE"/>
      </w:r>
      <w:r w:rsidRPr="005319FC">
        <w:t>E</w:t>
      </w:r>
      <w:r w:rsidRPr="005319FC">
        <w:rPr>
          <w:vertAlign w:val="subscript"/>
        </w:rPr>
        <w:t>+</w:t>
      </w:r>
      <w:r w:rsidRPr="005319FC">
        <w:rPr>
          <w:vertAlign w:val="superscript"/>
        </w:rPr>
        <w:t>3</w:t>
      </w:r>
      <w:r w:rsidRPr="005319FC">
        <w:t>| x</w:t>
      </w:r>
      <w:r w:rsidRPr="005319FC">
        <w:rPr>
          <w:vertAlign w:val="subscript"/>
        </w:rPr>
        <w:t>1</w:t>
      </w:r>
      <w:r w:rsidRPr="005319FC">
        <w:t>+x</w:t>
      </w:r>
      <w:r w:rsidRPr="005319FC">
        <w:rPr>
          <w:vertAlign w:val="subscript"/>
        </w:rPr>
        <w:t>2</w:t>
      </w:r>
      <w:r w:rsidRPr="005319FC">
        <w:t>+x</w:t>
      </w:r>
      <w:r w:rsidRPr="005319FC">
        <w:rPr>
          <w:vertAlign w:val="subscript"/>
        </w:rPr>
        <w:t>3</w:t>
      </w:r>
      <w:r w:rsidRPr="005319FC">
        <w:t>=10, x</w:t>
      </w:r>
      <w:r w:rsidRPr="005319FC">
        <w:rPr>
          <w:vertAlign w:val="subscript"/>
        </w:rPr>
        <w:t>i</w:t>
      </w:r>
      <w:r w:rsidRPr="005319FC">
        <w:sym w:font="Symbol" w:char="F0CE"/>
      </w:r>
      <w:r w:rsidRPr="005319FC">
        <w:sym w:font="Playbill" w:char="005A"/>
      </w:r>
      <w:r w:rsidRPr="005319FC">
        <w:t xml:space="preserve">}. </w:t>
      </w:r>
    </w:p>
    <w:p w:rsidR="002E291B" w:rsidRPr="005319FC" w:rsidRDefault="002E291B" w:rsidP="002E291B">
      <w:pPr>
        <w:numPr>
          <w:ilvl w:val="0"/>
          <w:numId w:val="108"/>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min</w:t>
      </w:r>
      <w:r w:rsidRPr="005319FC">
        <w:rPr>
          <w:vertAlign w:val="subscript"/>
        </w:rPr>
        <w:t>i</w:t>
      </w:r>
      <w:r w:rsidRPr="005319FC">
        <w:t xml:space="preserve"> [ ix</w:t>
      </w:r>
      <w:r w:rsidRPr="005319FC">
        <w:rPr>
          <w:vertAlign w:val="subscript"/>
        </w:rPr>
        <w:t>i</w:t>
      </w:r>
      <w:r w:rsidRPr="005319FC">
        <w:t xml:space="preserve"> ], где X={x</w:t>
      </w:r>
      <w:r w:rsidRPr="005319FC">
        <w:sym w:font="Symbol" w:char="F0CE"/>
      </w:r>
      <w:r w:rsidRPr="005319FC">
        <w:t>E</w:t>
      </w:r>
      <w:r w:rsidRPr="005319FC">
        <w:rPr>
          <w:vertAlign w:val="subscript"/>
        </w:rPr>
        <w:t>+</w:t>
      </w:r>
      <w:r w:rsidRPr="005319FC">
        <w:rPr>
          <w:vertAlign w:val="superscript"/>
        </w:rPr>
        <w:t>n</w:t>
      </w:r>
      <w:r w:rsidRPr="005319FC">
        <w:t xml:space="preserve">| </w:t>
      </w:r>
      <w:r w:rsidRPr="005319FC">
        <w:sym w:font="Symbol" w:char="F0E5"/>
      </w:r>
      <w:r w:rsidRPr="005319FC">
        <w:t>x</w:t>
      </w:r>
      <w:r w:rsidRPr="005319FC">
        <w:rPr>
          <w:vertAlign w:val="subscript"/>
        </w:rPr>
        <w:t>i</w:t>
      </w:r>
      <w:r w:rsidRPr="005319FC">
        <w:t>=A}.</w:t>
      </w:r>
    </w:p>
    <w:p w:rsidR="002E291B" w:rsidRPr="005319FC" w:rsidRDefault="002E291B" w:rsidP="002E291B">
      <w:pPr>
        <w:numPr>
          <w:ilvl w:val="0"/>
          <w:numId w:val="108"/>
        </w:numPr>
        <w:autoSpaceDE w:val="0"/>
        <w:autoSpaceDN w:val="0"/>
        <w:ind w:left="-851" w:firstLine="0"/>
      </w:pPr>
      <w:r w:rsidRPr="005319FC">
        <w:t>Найти min</w:t>
      </w:r>
      <w:r w:rsidRPr="005319FC">
        <w:rPr>
          <w:vertAlign w:val="subscript"/>
        </w:rPr>
        <w:t>x</w:t>
      </w:r>
      <w:r w:rsidRPr="005319FC">
        <w:rPr>
          <w:vertAlign w:val="subscript"/>
        </w:rPr>
        <w:sym w:font="Symbol" w:char="F0CE"/>
      </w:r>
      <w:r w:rsidRPr="005319FC">
        <w:rPr>
          <w:vertAlign w:val="subscript"/>
        </w:rPr>
        <w:t>X</w:t>
      </w:r>
      <w:r w:rsidRPr="005319FC">
        <w:t xml:space="preserve"> max</w:t>
      </w:r>
      <w:r w:rsidRPr="005319FC">
        <w:rPr>
          <w:vertAlign w:val="subscript"/>
        </w:rPr>
        <w:t>i</w:t>
      </w:r>
      <w:r w:rsidRPr="005319FC">
        <w:t xml:space="preserve"> [ ix</w:t>
      </w:r>
      <w:r w:rsidRPr="005319FC">
        <w:rPr>
          <w:vertAlign w:val="subscript"/>
        </w:rPr>
        <w:t>i</w:t>
      </w:r>
      <w:r w:rsidRPr="005319FC">
        <w:t xml:space="preserve"> ], где X={x</w:t>
      </w:r>
      <w:r w:rsidRPr="005319FC">
        <w:sym w:font="Symbol" w:char="F0CE"/>
      </w:r>
      <w:r w:rsidRPr="005319FC">
        <w:t>E</w:t>
      </w:r>
      <w:r w:rsidRPr="005319FC">
        <w:rPr>
          <w:vertAlign w:val="subscript"/>
        </w:rPr>
        <w:t>+</w:t>
      </w:r>
      <w:r w:rsidRPr="005319FC">
        <w:rPr>
          <w:vertAlign w:val="superscript"/>
        </w:rPr>
        <w:t>n</w:t>
      </w:r>
      <w:r w:rsidRPr="005319FC">
        <w:t xml:space="preserve">| </w:t>
      </w:r>
      <w:r w:rsidRPr="005319FC">
        <w:sym w:font="Symbol" w:char="F0E5"/>
      </w:r>
      <w:r w:rsidRPr="005319FC">
        <w:t>x</w:t>
      </w:r>
      <w:r w:rsidRPr="005319FC">
        <w:rPr>
          <w:vertAlign w:val="subscript"/>
        </w:rPr>
        <w:t>i</w:t>
      </w:r>
      <w:r w:rsidRPr="005319FC">
        <w:t>=A}.</w:t>
      </w:r>
    </w:p>
    <w:p w:rsidR="002E291B" w:rsidRPr="005319FC" w:rsidRDefault="002E291B" w:rsidP="002E291B">
      <w:pPr>
        <w:numPr>
          <w:ilvl w:val="0"/>
          <w:numId w:val="108"/>
        </w:numPr>
        <w:autoSpaceDE w:val="0"/>
        <w:autoSpaceDN w:val="0"/>
        <w:ind w:left="-851" w:firstLine="0"/>
      </w:pPr>
      <w:r w:rsidRPr="005319FC">
        <w:t>Найти min</w:t>
      </w:r>
      <w:r w:rsidRPr="005319FC">
        <w:rPr>
          <w:vertAlign w:val="subscript"/>
        </w:rPr>
        <w:t>x</w:t>
      </w:r>
      <w:r w:rsidRPr="005319FC">
        <w:rPr>
          <w:vertAlign w:val="subscript"/>
        </w:rPr>
        <w:sym w:font="Symbol" w:char="F0CE"/>
      </w:r>
      <w:r w:rsidRPr="005319FC">
        <w:rPr>
          <w:vertAlign w:val="subscript"/>
        </w:rPr>
        <w:t>X</w:t>
      </w:r>
      <w:r w:rsidRPr="005319FC">
        <w:t xml:space="preserve"> </w:t>
      </w:r>
      <w:r w:rsidRPr="005319FC">
        <w:sym w:font="Symbol" w:char="F0E5"/>
      </w:r>
      <w:r w:rsidRPr="005319FC">
        <w:t>i(x</w:t>
      </w:r>
      <w:r w:rsidRPr="005319FC">
        <w:rPr>
          <w:vertAlign w:val="subscript"/>
        </w:rPr>
        <w:t>i</w:t>
      </w:r>
      <w:r w:rsidRPr="005319FC">
        <w:t>)</w:t>
      </w:r>
      <w:r w:rsidRPr="005319FC">
        <w:rPr>
          <w:vertAlign w:val="superscript"/>
        </w:rPr>
        <w:t>2</w:t>
      </w:r>
      <w:r w:rsidRPr="005319FC">
        <w:t>, где X={x</w:t>
      </w:r>
      <w:r w:rsidRPr="005319FC">
        <w:sym w:font="Symbol" w:char="F0CE"/>
      </w:r>
      <w:r w:rsidRPr="005319FC">
        <w:t>E</w:t>
      </w:r>
      <w:r w:rsidRPr="005319FC">
        <w:rPr>
          <w:vertAlign w:val="subscript"/>
        </w:rPr>
        <w:t>+</w:t>
      </w:r>
      <w:r w:rsidRPr="005319FC">
        <w:rPr>
          <w:vertAlign w:val="superscript"/>
        </w:rPr>
        <w:t>n</w:t>
      </w:r>
      <w:r w:rsidRPr="005319FC">
        <w:t xml:space="preserve">| </w:t>
      </w:r>
      <w:r w:rsidRPr="005319FC">
        <w:sym w:font="Symbol" w:char="F0E5"/>
      </w:r>
      <w:r w:rsidRPr="005319FC">
        <w:t>x</w:t>
      </w:r>
      <w:r w:rsidRPr="005319FC">
        <w:rPr>
          <w:vertAlign w:val="subscript"/>
        </w:rPr>
        <w:t>i</w:t>
      </w:r>
      <w:r w:rsidRPr="005319FC">
        <w:t>=A}.</w:t>
      </w:r>
    </w:p>
    <w:p w:rsidR="002E291B" w:rsidRPr="005319FC" w:rsidRDefault="002E291B" w:rsidP="002E291B">
      <w:pPr>
        <w:numPr>
          <w:ilvl w:val="0"/>
          <w:numId w:val="108"/>
        </w:numPr>
        <w:autoSpaceDE w:val="0"/>
        <w:autoSpaceDN w:val="0"/>
        <w:ind w:left="-851" w:firstLine="0"/>
      </w:pPr>
      <w:r w:rsidRPr="005319FC">
        <w:t>Найти max</w:t>
      </w:r>
      <w:r w:rsidRPr="005319FC">
        <w:rPr>
          <w:vertAlign w:val="subscript"/>
        </w:rPr>
        <w:t>x</w:t>
      </w:r>
      <w:r w:rsidRPr="005319FC">
        <w:rPr>
          <w:vertAlign w:val="subscript"/>
        </w:rPr>
        <w:sym w:font="Symbol" w:char="F0CE"/>
      </w:r>
      <w:r w:rsidRPr="005319FC">
        <w:rPr>
          <w:vertAlign w:val="subscript"/>
        </w:rPr>
        <w:t>X</w:t>
      </w:r>
      <w:r w:rsidRPr="005319FC">
        <w:t xml:space="preserve"> </w:t>
      </w:r>
      <w:r w:rsidRPr="005319FC">
        <w:sym w:font="Symbol" w:char="F0E5"/>
      </w:r>
      <w:r w:rsidRPr="005319FC">
        <w:t>iln(x</w:t>
      </w:r>
      <w:r w:rsidRPr="005319FC">
        <w:rPr>
          <w:vertAlign w:val="subscript"/>
        </w:rPr>
        <w:t>i</w:t>
      </w:r>
      <w:r w:rsidRPr="005319FC">
        <w:t>+1) , где X={x</w:t>
      </w:r>
      <w:r w:rsidRPr="005319FC">
        <w:sym w:font="Symbol" w:char="F0CE"/>
      </w:r>
      <w:r w:rsidRPr="005319FC">
        <w:t>E</w:t>
      </w:r>
      <w:r w:rsidRPr="005319FC">
        <w:rPr>
          <w:vertAlign w:val="subscript"/>
        </w:rPr>
        <w:t>+</w:t>
      </w:r>
      <w:r w:rsidRPr="005319FC">
        <w:rPr>
          <w:vertAlign w:val="superscript"/>
        </w:rPr>
        <w:t>n</w:t>
      </w:r>
      <w:r w:rsidRPr="005319FC">
        <w:t xml:space="preserve">| </w:t>
      </w:r>
      <w:r w:rsidRPr="005319FC">
        <w:sym w:font="Symbol" w:char="F0E5"/>
      </w:r>
      <w:r w:rsidRPr="005319FC">
        <w:t>x</w:t>
      </w:r>
      <w:r w:rsidRPr="005319FC">
        <w:rPr>
          <w:vertAlign w:val="subscript"/>
        </w:rPr>
        <w:t>i</w:t>
      </w:r>
      <w:r w:rsidRPr="005319FC">
        <w:t>=n}.</w:t>
      </w:r>
    </w:p>
    <w:p w:rsidR="002E291B" w:rsidRPr="005319FC" w:rsidRDefault="002E291B" w:rsidP="002E291B">
      <w:pPr>
        <w:ind w:left="-851"/>
      </w:pPr>
    </w:p>
    <w:p w:rsidR="002E291B" w:rsidRPr="005319FC" w:rsidRDefault="002E291B" w:rsidP="002E291B">
      <w:pPr>
        <w:ind w:left="-851"/>
      </w:pPr>
      <w:r w:rsidRPr="002E291B">
        <w:rPr>
          <w:b/>
        </w:rPr>
        <w:t>Экзаменационный билет</w:t>
      </w:r>
      <w:r w:rsidRPr="005319FC">
        <w:t xml:space="preserve"> состоит из двух вопросов,  например</w:t>
      </w:r>
    </w:p>
    <w:p w:rsidR="002E291B" w:rsidRPr="004039B3" w:rsidRDefault="002E291B" w:rsidP="002E291B">
      <w:pPr>
        <w:ind w:left="-851"/>
        <w:rPr>
          <w:sz w:val="10"/>
          <w:szCs w:val="10"/>
        </w:rPr>
      </w:pPr>
    </w:p>
    <w:p w:rsidR="002E291B" w:rsidRPr="005319FC" w:rsidRDefault="002E291B" w:rsidP="002E291B">
      <w:pPr>
        <w:pStyle w:val="af1"/>
        <w:ind w:left="-851"/>
        <w:rPr>
          <w:rFonts w:ascii="Times New Roman" w:hAnsi="Times New Roman" w:cs="Times New Roman"/>
          <w:sz w:val="24"/>
          <w:szCs w:val="24"/>
        </w:rPr>
      </w:pPr>
      <w:r>
        <w:rPr>
          <w:rFonts w:ascii="Times New Roman" w:hAnsi="Times New Roman" w:cs="Times New Roman"/>
          <w:sz w:val="24"/>
          <w:szCs w:val="24"/>
        </w:rPr>
        <w:t xml:space="preserve">1.   </w:t>
      </w:r>
      <w:r w:rsidRPr="005319FC">
        <w:rPr>
          <w:rFonts w:ascii="Times New Roman" w:hAnsi="Times New Roman" w:cs="Times New Roman"/>
          <w:sz w:val="24"/>
          <w:szCs w:val="24"/>
        </w:rPr>
        <w:t>Основная теорема непрерывных игр.</w:t>
      </w:r>
    </w:p>
    <w:p w:rsidR="002E291B" w:rsidRDefault="002E291B" w:rsidP="002E291B">
      <w:pPr>
        <w:ind w:left="-851"/>
      </w:pPr>
      <w:r w:rsidRPr="005319FC">
        <w:t>2.   Метод сужения множества оптимальных по Парето стратегий, использующий информацию о сравнительной важности или равноценности критериев.</w:t>
      </w:r>
    </w:p>
    <w:p w:rsidR="002E291B" w:rsidRDefault="002E291B" w:rsidP="002E291B">
      <w:pPr>
        <w:ind w:left="-851"/>
      </w:pPr>
      <w:r>
        <w:t>__________________________________________________________________________________________________________________________________</w:t>
      </w:r>
    </w:p>
    <w:p w:rsidR="002E291B" w:rsidRDefault="002E291B" w:rsidP="002E291B">
      <w:pPr>
        <w:ind w:left="-851"/>
      </w:pPr>
    </w:p>
    <w:p w:rsidR="002E291B" w:rsidRDefault="002E291B" w:rsidP="002E291B">
      <w:pPr>
        <w:ind w:left="-851"/>
      </w:pPr>
      <w:r>
        <w:t>Суперкомпьютеры и параллельная обработка данных</w:t>
      </w:r>
    </w:p>
    <w:p w:rsidR="002E291B" w:rsidRPr="002B3C12" w:rsidRDefault="002E291B" w:rsidP="002E291B">
      <w:r w:rsidRPr="002B3C12">
        <w:t>Типовые контрольные задания или иные материалы для проведения текущего контроля успеваемости.</w:t>
      </w:r>
    </w:p>
    <w:p w:rsidR="002E291B" w:rsidRPr="005272DA" w:rsidRDefault="002E291B" w:rsidP="002E291B">
      <w:pPr>
        <w:rPr>
          <w:sz w:val="10"/>
          <w:szCs w:val="10"/>
        </w:rPr>
      </w:pPr>
    </w:p>
    <w:p w:rsidR="002E291B" w:rsidRPr="00EC4D3F" w:rsidRDefault="002E291B" w:rsidP="002E291B">
      <w:pPr>
        <w:jc w:val="both"/>
      </w:pPr>
      <w:r>
        <w:t xml:space="preserve">Зачёт в виде тестирования проводится с использованием </w:t>
      </w:r>
      <w:r w:rsidRPr="00EC4D3F">
        <w:t>Коллективн</w:t>
      </w:r>
      <w:r>
        <w:t>ого</w:t>
      </w:r>
      <w:r w:rsidRPr="00EC4D3F">
        <w:t xml:space="preserve"> банк</w:t>
      </w:r>
      <w:r>
        <w:t>а</w:t>
      </w:r>
      <w:r w:rsidRPr="00EC4D3F">
        <w:t xml:space="preserve"> тестов по параллельным вычислениям и суперкомпьютерным технологиям СИГМА</w:t>
      </w:r>
      <w:r>
        <w:t xml:space="preserve"> (</w:t>
      </w:r>
      <w:hyperlink r:id="rId1628" w:history="1">
        <w:r w:rsidRPr="00EC4D3F">
          <w:rPr>
            <w:rStyle w:val="a6"/>
            <w:color w:val="auto"/>
            <w:lang w:val="en-US"/>
          </w:rPr>
          <w:t>http</w:t>
        </w:r>
        <w:r w:rsidRPr="00EC4D3F">
          <w:rPr>
            <w:rStyle w:val="a6"/>
            <w:color w:val="auto"/>
          </w:rPr>
          <w:t>://</w:t>
        </w:r>
        <w:r w:rsidRPr="00EC4D3F">
          <w:rPr>
            <w:rStyle w:val="a6"/>
            <w:color w:val="auto"/>
            <w:lang w:val="en-US"/>
          </w:rPr>
          <w:t>sigma</w:t>
        </w:r>
        <w:r w:rsidRPr="00EC4D3F">
          <w:rPr>
            <w:rStyle w:val="a6"/>
            <w:color w:val="auto"/>
          </w:rPr>
          <w:t>.</w:t>
        </w:r>
        <w:r w:rsidRPr="00EC4D3F">
          <w:rPr>
            <w:rStyle w:val="a6"/>
            <w:color w:val="auto"/>
            <w:lang w:val="en-US"/>
          </w:rPr>
          <w:t>parallel</w:t>
        </w:r>
        <w:r w:rsidRPr="00EC4D3F">
          <w:rPr>
            <w:rStyle w:val="a6"/>
            <w:color w:val="auto"/>
          </w:rPr>
          <w:t>.</w:t>
        </w:r>
        <w:r w:rsidRPr="00EC4D3F">
          <w:rPr>
            <w:rStyle w:val="a6"/>
            <w:color w:val="auto"/>
            <w:lang w:val="en-US"/>
          </w:rPr>
          <w:t>ru</w:t>
        </w:r>
      </w:hyperlink>
      <w:r>
        <w:t>).</w:t>
      </w:r>
    </w:p>
    <w:p w:rsidR="002E291B" w:rsidRPr="005272DA" w:rsidRDefault="002E291B" w:rsidP="002E291B">
      <w:pPr>
        <w:rPr>
          <w:sz w:val="10"/>
          <w:szCs w:val="10"/>
        </w:rPr>
      </w:pPr>
    </w:p>
    <w:p w:rsidR="002E291B" w:rsidRDefault="002E291B" w:rsidP="002E291B">
      <w:r>
        <w:t>В тест входит 33 вопроса, на прохождение теста даётся 60 минут. Вопросы к электронному тестированию имеют следующий вид:</w:t>
      </w:r>
    </w:p>
    <w:p w:rsidR="002E291B" w:rsidRPr="005272DA" w:rsidRDefault="002E291B" w:rsidP="002E291B">
      <w:pPr>
        <w:rPr>
          <w:sz w:val="10"/>
          <w:szCs w:val="10"/>
        </w:rPr>
      </w:pPr>
    </w:p>
    <w:p w:rsidR="002E291B" w:rsidRPr="00892161" w:rsidRDefault="002E291B" w:rsidP="002E291B">
      <w:pPr>
        <w:ind w:left="709"/>
      </w:pPr>
      <w:r w:rsidRPr="00892161">
        <w:lastRenderedPageBreak/>
        <w:t>В конвейерном устройстве есть 4 ступени, срабатывающих за один такт каждая. За сколько тактов это устройство обработает 5 пар аргументов?</w:t>
      </w:r>
    </w:p>
    <w:p w:rsidR="002E291B" w:rsidRPr="00892161" w:rsidRDefault="002E291B" w:rsidP="002E291B">
      <w:pPr>
        <w:ind w:left="709"/>
      </w:pPr>
      <w:r w:rsidRPr="00892161">
        <w:t>Варианты ответов:</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3</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5</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7</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8</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9</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15</w:t>
      </w:r>
    </w:p>
    <w:p w:rsidR="002E291B" w:rsidRPr="00892161" w:rsidRDefault="002E291B" w:rsidP="002E291B">
      <w:pPr>
        <w:pStyle w:val="af1"/>
        <w:numPr>
          <w:ilvl w:val="0"/>
          <w:numId w:val="110"/>
        </w:numPr>
        <w:spacing w:line="240" w:lineRule="auto"/>
        <w:ind w:left="1429"/>
        <w:rPr>
          <w:rFonts w:ascii="Times New Roman" w:hAnsi="Times New Roman" w:cs="Times New Roman"/>
          <w:sz w:val="24"/>
          <w:szCs w:val="24"/>
        </w:rPr>
      </w:pPr>
      <w:r w:rsidRPr="00892161">
        <w:rPr>
          <w:rFonts w:ascii="Times New Roman" w:hAnsi="Times New Roman" w:cs="Times New Roman"/>
          <w:sz w:val="24"/>
          <w:szCs w:val="24"/>
        </w:rPr>
        <w:t>Верного ответа нет.</w:t>
      </w:r>
    </w:p>
    <w:p w:rsidR="002E291B" w:rsidRPr="00834A2F" w:rsidRDefault="002E291B" w:rsidP="002E291B"/>
    <w:p w:rsidR="002E291B" w:rsidRPr="005272DA" w:rsidRDefault="002E291B" w:rsidP="002E291B">
      <w:pPr>
        <w:rPr>
          <w:b/>
        </w:rPr>
      </w:pPr>
      <w:r w:rsidRPr="005272DA">
        <w:rPr>
          <w:b/>
        </w:rPr>
        <w:t>Вопросы к устному зачёту.</w:t>
      </w:r>
    </w:p>
    <w:p w:rsidR="002E291B" w:rsidRPr="005272DA" w:rsidRDefault="002E291B" w:rsidP="002E291B">
      <w:pPr>
        <w:rPr>
          <w:sz w:val="10"/>
          <w:szCs w:val="10"/>
        </w:rPr>
      </w:pPr>
    </w:p>
    <w:p w:rsidR="002E291B" w:rsidRPr="00834A2F" w:rsidRDefault="002E291B" w:rsidP="002E291B">
      <w:pPr>
        <w:suppressAutoHyphens/>
      </w:pPr>
      <w:r>
        <w:t xml:space="preserve">1. </w:t>
      </w:r>
      <w:r w:rsidRPr="00834A2F">
        <w:t>Виды параллельной обработки данных, их особенности.</w:t>
      </w:r>
    </w:p>
    <w:p w:rsidR="002E291B" w:rsidRPr="00834A2F" w:rsidRDefault="002E291B" w:rsidP="002E291B">
      <w:pPr>
        <w:suppressAutoHyphens/>
      </w:pPr>
      <w:r>
        <w:t>2.</w:t>
      </w:r>
      <w:r w:rsidRPr="00834A2F">
        <w:t>Вычислительно сложные задач. Примеры оценки вычислительной сложности реальных задач..</w:t>
      </w:r>
    </w:p>
    <w:p w:rsidR="002E291B" w:rsidRPr="00834A2F" w:rsidRDefault="002E291B" w:rsidP="002E291B">
      <w:pPr>
        <w:suppressAutoHyphens/>
      </w:pPr>
      <w:r>
        <w:t>3.</w:t>
      </w:r>
      <w:r w:rsidRPr="00834A2F">
        <w:t>Микроэлектроника и архитектура: оценка вклада в увеличение производительности компьютеров.</w:t>
      </w:r>
    </w:p>
    <w:p w:rsidR="002E291B" w:rsidRPr="00834A2F" w:rsidRDefault="002E291B" w:rsidP="002E291B">
      <w:pPr>
        <w:suppressAutoHyphens/>
      </w:pPr>
      <w:r>
        <w:t>4.</w:t>
      </w:r>
      <w:r w:rsidRPr="00834A2F">
        <w:t>Архитектура и параметры суперкомпьютерных систем – лидеров списка Top500 (примеры).</w:t>
      </w:r>
    </w:p>
    <w:p w:rsidR="002E291B" w:rsidRPr="00834A2F" w:rsidRDefault="002E291B" w:rsidP="002E291B">
      <w:pPr>
        <w:suppressAutoHyphens/>
      </w:pPr>
      <w:r>
        <w:t>5.</w:t>
      </w:r>
      <w:r w:rsidRPr="00834A2F">
        <w:t>Список Top500: принципы формирования, структура, параметры.</w:t>
      </w:r>
    </w:p>
    <w:p w:rsidR="002E291B" w:rsidRPr="00834A2F" w:rsidRDefault="002E291B" w:rsidP="002E291B">
      <w:pPr>
        <w:suppressAutoHyphens/>
      </w:pPr>
      <w:r>
        <w:t>6.</w:t>
      </w:r>
      <w:r w:rsidRPr="00834A2F">
        <w:t>Иерархия памяти, локальность вычислений, локальность использования данных.</w:t>
      </w:r>
    </w:p>
    <w:p w:rsidR="002E291B" w:rsidRPr="00834A2F" w:rsidRDefault="002E291B" w:rsidP="002E291B">
      <w:pPr>
        <w:suppressAutoHyphens/>
      </w:pPr>
      <w:r>
        <w:t>7.</w:t>
      </w:r>
      <w:r w:rsidRPr="00834A2F">
        <w:t>Закон Амдала, его следствия, суперлинейное ускорение.</w:t>
      </w:r>
    </w:p>
    <w:p w:rsidR="002E291B" w:rsidRPr="00834A2F" w:rsidRDefault="002E291B" w:rsidP="002E291B">
      <w:pPr>
        <w:suppressAutoHyphens/>
      </w:pPr>
      <w:r>
        <w:t>8.</w:t>
      </w:r>
      <w:r w:rsidRPr="00834A2F">
        <w:t>Показатели качества параллельных программ: ускорение, эффективность реализации, эффективность распараллеливания, масштабируемость.</w:t>
      </w:r>
    </w:p>
    <w:p w:rsidR="002E291B" w:rsidRPr="00834A2F" w:rsidRDefault="002E291B" w:rsidP="002E291B">
      <w:pPr>
        <w:numPr>
          <w:ilvl w:val="0"/>
          <w:numId w:val="38"/>
        </w:numPr>
        <w:suppressAutoHyphens/>
      </w:pPr>
      <w:r w:rsidRPr="00834A2F">
        <w:t>Сильная масштабируемость, масштабируемость вширь, слабая масштабируемость. Функция изоэффективности.</w:t>
      </w:r>
    </w:p>
    <w:p w:rsidR="002E291B" w:rsidRPr="00834A2F" w:rsidRDefault="002E291B" w:rsidP="002E291B">
      <w:pPr>
        <w:numPr>
          <w:ilvl w:val="0"/>
          <w:numId w:val="38"/>
        </w:numPr>
        <w:suppressAutoHyphens/>
      </w:pPr>
      <w:r w:rsidRPr="00834A2F">
        <w:t>Этапы решения задач на параллельных вычислительных системах.</w:t>
      </w:r>
    </w:p>
    <w:p w:rsidR="002E291B" w:rsidRPr="00834A2F" w:rsidRDefault="002E291B" w:rsidP="002E291B">
      <w:pPr>
        <w:numPr>
          <w:ilvl w:val="0"/>
          <w:numId w:val="38"/>
        </w:numPr>
        <w:suppressAutoHyphens/>
      </w:pPr>
      <w:r w:rsidRPr="00834A2F">
        <w:t>Классификация Флинна архитектур вычислительных систем.</w:t>
      </w:r>
    </w:p>
    <w:p w:rsidR="002E291B" w:rsidRPr="00834A2F" w:rsidRDefault="002E291B" w:rsidP="002E291B">
      <w:pPr>
        <w:numPr>
          <w:ilvl w:val="0"/>
          <w:numId w:val="38"/>
        </w:numPr>
        <w:suppressAutoHyphens/>
      </w:pPr>
      <w:r w:rsidRPr="00834A2F">
        <w:t xml:space="preserve"> Компьютеры с общей и распредёленной памятью. Две задачи параллельных вычислений.</w:t>
      </w:r>
    </w:p>
    <w:p w:rsidR="002E291B" w:rsidRPr="00834A2F" w:rsidRDefault="002E291B" w:rsidP="002E291B">
      <w:pPr>
        <w:numPr>
          <w:ilvl w:val="0"/>
          <w:numId w:val="38"/>
        </w:numPr>
        <w:suppressAutoHyphens/>
      </w:pPr>
      <w:r w:rsidRPr="00834A2F">
        <w:t xml:space="preserve"> </w:t>
      </w:r>
      <w:r w:rsidRPr="00834A2F">
        <w:rPr>
          <w:lang w:val="en-US"/>
        </w:rPr>
        <w:t>UMA</w:t>
      </w:r>
      <w:r w:rsidRPr="00834A2F">
        <w:t xml:space="preserve">, </w:t>
      </w:r>
      <w:r w:rsidRPr="00834A2F">
        <w:rPr>
          <w:lang w:val="en-US"/>
        </w:rPr>
        <w:t>NUMA</w:t>
      </w:r>
      <w:r w:rsidRPr="00834A2F">
        <w:t xml:space="preserve"> и </w:t>
      </w:r>
      <w:r w:rsidRPr="00834A2F">
        <w:rPr>
          <w:lang w:val="en-US"/>
        </w:rPr>
        <w:t>ccNUMA</w:t>
      </w:r>
      <w:r w:rsidRPr="00834A2F">
        <w:t xml:space="preserve"> архитектуры. Компьютеры </w:t>
      </w:r>
      <w:r w:rsidRPr="00834A2F">
        <w:rPr>
          <w:lang w:val="en-US"/>
        </w:rPr>
        <w:t>Cm</w:t>
      </w:r>
      <w:r w:rsidRPr="00834A2F">
        <w:t xml:space="preserve">*, </w:t>
      </w:r>
      <w:r w:rsidRPr="00834A2F">
        <w:rPr>
          <w:lang w:val="en-US"/>
        </w:rPr>
        <w:t>BBN</w:t>
      </w:r>
      <w:r w:rsidRPr="00834A2F">
        <w:t xml:space="preserve"> </w:t>
      </w:r>
      <w:r w:rsidRPr="00834A2F">
        <w:rPr>
          <w:lang w:val="en-US"/>
        </w:rPr>
        <w:t>Butterfly</w:t>
      </w:r>
      <w:r w:rsidRPr="00834A2F">
        <w:t>.</w:t>
      </w:r>
    </w:p>
    <w:p w:rsidR="002E291B" w:rsidRPr="00834A2F" w:rsidRDefault="002E291B" w:rsidP="002E291B">
      <w:pPr>
        <w:numPr>
          <w:ilvl w:val="0"/>
          <w:numId w:val="38"/>
        </w:numPr>
        <w:suppressAutoHyphens/>
      </w:pPr>
      <w:r w:rsidRPr="00834A2F">
        <w:t xml:space="preserve"> Общая структура </w:t>
      </w:r>
      <w:r w:rsidRPr="00834A2F">
        <w:rPr>
          <w:lang w:val="en-US"/>
        </w:rPr>
        <w:t>ccNUMA</w:t>
      </w:r>
      <w:r w:rsidRPr="00834A2F">
        <w:t xml:space="preserve"> компьютера на примере Hewlett-Packard Superdome.</w:t>
      </w:r>
    </w:p>
    <w:p w:rsidR="002E291B" w:rsidRPr="00834A2F" w:rsidRDefault="002E291B" w:rsidP="002E291B">
      <w:pPr>
        <w:numPr>
          <w:ilvl w:val="0"/>
          <w:numId w:val="38"/>
        </w:numPr>
        <w:suppressAutoHyphens/>
      </w:pPr>
      <w:r w:rsidRPr="00834A2F">
        <w:t xml:space="preserve"> Причины уменьшения производительности компьютеров с общей памятью.</w:t>
      </w:r>
    </w:p>
    <w:p w:rsidR="002E291B" w:rsidRPr="00834A2F" w:rsidRDefault="002E291B" w:rsidP="002E291B">
      <w:pPr>
        <w:numPr>
          <w:ilvl w:val="0"/>
          <w:numId w:val="38"/>
        </w:numPr>
        <w:suppressAutoHyphens/>
      </w:pPr>
      <w:r w:rsidRPr="00834A2F">
        <w:t xml:space="preserve"> Коммуникационные топологии. Длина критического пути, связность, сложность.</w:t>
      </w:r>
    </w:p>
    <w:p w:rsidR="002E291B" w:rsidRPr="00834A2F" w:rsidRDefault="002E291B" w:rsidP="002E291B">
      <w:pPr>
        <w:numPr>
          <w:ilvl w:val="0"/>
          <w:numId w:val="38"/>
        </w:numPr>
        <w:suppressAutoHyphens/>
      </w:pPr>
      <w:r w:rsidRPr="00834A2F">
        <w:t xml:space="preserve"> Общая структура компьютеров семейства CRAY </w:t>
      </w:r>
      <w:r w:rsidRPr="00834A2F">
        <w:rPr>
          <w:lang w:val="en-US"/>
        </w:rPr>
        <w:t>XT</w:t>
      </w:r>
      <w:r w:rsidRPr="00834A2F">
        <w:t xml:space="preserve">: вычислительные узлы, процессорные элементы, коммуникационная сеть. </w:t>
      </w:r>
    </w:p>
    <w:p w:rsidR="002E291B" w:rsidRPr="00834A2F" w:rsidRDefault="002E291B" w:rsidP="002E291B">
      <w:pPr>
        <w:numPr>
          <w:ilvl w:val="0"/>
          <w:numId w:val="38"/>
        </w:numPr>
        <w:suppressAutoHyphens/>
      </w:pPr>
      <w:r w:rsidRPr="00834A2F">
        <w:t xml:space="preserve"> Общая структура компьютеров семейства CRAY </w:t>
      </w:r>
      <w:r w:rsidRPr="00834A2F">
        <w:rPr>
          <w:lang w:val="en-US"/>
        </w:rPr>
        <w:t>XT</w:t>
      </w:r>
      <w:r w:rsidRPr="00834A2F">
        <w:t xml:space="preserve">: аппаратная поддержка синхронизации параллельных процессов. </w:t>
      </w:r>
    </w:p>
    <w:p w:rsidR="002E291B" w:rsidRPr="00834A2F" w:rsidRDefault="002E291B" w:rsidP="002E291B">
      <w:pPr>
        <w:numPr>
          <w:ilvl w:val="0"/>
          <w:numId w:val="38"/>
        </w:numPr>
        <w:suppressAutoHyphens/>
      </w:pPr>
      <w:r w:rsidRPr="00834A2F">
        <w:t xml:space="preserve"> Вычислительные кластеры: узлы, коммуникационная сеть (латентность, пропускная способность), способы построения.</w:t>
      </w:r>
    </w:p>
    <w:p w:rsidR="002E291B" w:rsidRPr="00834A2F" w:rsidRDefault="002E291B" w:rsidP="002E291B">
      <w:pPr>
        <w:numPr>
          <w:ilvl w:val="0"/>
          <w:numId w:val="38"/>
        </w:numPr>
        <w:suppressAutoHyphens/>
      </w:pPr>
      <w:r w:rsidRPr="00834A2F">
        <w:t xml:space="preserve"> Архитектура суперкомпьютеров СКИФ МГУ «Чебышев», «Ломоносов» и «Ломоносов-2».</w:t>
      </w:r>
    </w:p>
    <w:p w:rsidR="002E291B" w:rsidRPr="00834A2F" w:rsidRDefault="002E291B" w:rsidP="002E291B">
      <w:pPr>
        <w:numPr>
          <w:ilvl w:val="0"/>
          <w:numId w:val="38"/>
        </w:numPr>
        <w:suppressAutoHyphens/>
      </w:pPr>
      <w:r w:rsidRPr="00834A2F">
        <w:lastRenderedPageBreak/>
        <w:t xml:space="preserve"> Топология коммуникационной сети «толстое дерево» (</w:t>
      </w:r>
      <w:r w:rsidRPr="00834A2F">
        <w:rPr>
          <w:lang w:val="en-US"/>
        </w:rPr>
        <w:t>fat</w:t>
      </w:r>
      <w:r w:rsidRPr="00834A2F">
        <w:t xml:space="preserve"> </w:t>
      </w:r>
      <w:r w:rsidRPr="00834A2F">
        <w:rPr>
          <w:lang w:val="en-US"/>
        </w:rPr>
        <w:t>tree</w:t>
      </w:r>
      <w:r w:rsidRPr="00834A2F">
        <w:t>) на примере реализации в суперкомпьютерах СКИФ МГУ «Чебышёв» или «Ломоносов».</w:t>
      </w:r>
    </w:p>
    <w:p w:rsidR="002E291B" w:rsidRPr="00834A2F" w:rsidRDefault="002E291B" w:rsidP="002E291B">
      <w:pPr>
        <w:numPr>
          <w:ilvl w:val="0"/>
          <w:numId w:val="38"/>
        </w:numPr>
        <w:suppressAutoHyphens/>
      </w:pPr>
      <w:r w:rsidRPr="00834A2F">
        <w:t xml:space="preserve"> Причины уменьшения производительности компьютеров с распределённой памятью.</w:t>
      </w:r>
    </w:p>
    <w:p w:rsidR="002E291B" w:rsidRPr="00834A2F" w:rsidRDefault="002E291B" w:rsidP="002E291B">
      <w:pPr>
        <w:numPr>
          <w:ilvl w:val="0"/>
          <w:numId w:val="38"/>
        </w:numPr>
        <w:suppressAutoHyphens/>
      </w:pPr>
      <w:r w:rsidRPr="00834A2F">
        <w:t xml:space="preserve"> Соотношение между понятиями: функциональное устройство, команда (операция), компьютер и их характеристиками: скалярный, векторный, конвейерный.</w:t>
      </w:r>
    </w:p>
    <w:p w:rsidR="002E291B" w:rsidRPr="00834A2F" w:rsidRDefault="002E291B" w:rsidP="002E291B">
      <w:pPr>
        <w:numPr>
          <w:ilvl w:val="0"/>
          <w:numId w:val="38"/>
        </w:numPr>
        <w:suppressAutoHyphens/>
      </w:pPr>
      <w:r w:rsidRPr="00834A2F">
        <w:t xml:space="preserve"> Векторизация программ, необходимые условия векторизации, препятствия для векторизации.</w:t>
      </w:r>
    </w:p>
    <w:p w:rsidR="002E291B" w:rsidRPr="00834A2F" w:rsidRDefault="002E291B" w:rsidP="002E291B">
      <w:pPr>
        <w:numPr>
          <w:ilvl w:val="0"/>
          <w:numId w:val="38"/>
        </w:numPr>
        <w:suppressAutoHyphens/>
      </w:pPr>
      <w:r w:rsidRPr="00834A2F">
        <w:t xml:space="preserve"> Общая структура векторно-конвейерного компьютера на примере CRAY C90. Параллелизм в архитектуре компьютера CRAY C90.</w:t>
      </w:r>
    </w:p>
    <w:p w:rsidR="002E291B" w:rsidRPr="00834A2F" w:rsidRDefault="002E291B" w:rsidP="002E291B">
      <w:pPr>
        <w:numPr>
          <w:ilvl w:val="0"/>
          <w:numId w:val="38"/>
        </w:numPr>
        <w:suppressAutoHyphens/>
      </w:pPr>
      <w:r w:rsidRPr="00834A2F">
        <w:t xml:space="preserve"> Суперкомпьютеры NEC SX-Aurora TSUBASA.</w:t>
      </w:r>
    </w:p>
    <w:p w:rsidR="002E291B" w:rsidRPr="00834A2F" w:rsidRDefault="002E291B" w:rsidP="002E291B">
      <w:pPr>
        <w:numPr>
          <w:ilvl w:val="0"/>
          <w:numId w:val="38"/>
        </w:numPr>
        <w:suppressAutoHyphens/>
      </w:pPr>
      <w:r w:rsidRPr="00834A2F">
        <w:t xml:space="preserve"> Элементы векторной обраб</w:t>
      </w:r>
      <w:r>
        <w:t xml:space="preserve">отки в современных компьютерах. </w:t>
      </w:r>
      <w:r w:rsidRPr="00834A2F">
        <w:rPr>
          <w:lang w:eastAsia="zh-CN"/>
        </w:rPr>
        <w:t>Н</w:t>
      </w:r>
      <w:r>
        <w:t>аборы инструкций MMX,SSE,</w:t>
      </w:r>
      <w:r w:rsidRPr="00834A2F">
        <w:t>A</w:t>
      </w:r>
      <w:r>
        <w:t>VX,AVX2,</w:t>
      </w:r>
      <w:r w:rsidRPr="00834A2F">
        <w:t>AVX-512, AltiVec, ARM SVE.</w:t>
      </w:r>
    </w:p>
    <w:p w:rsidR="002E291B" w:rsidRPr="00834A2F" w:rsidRDefault="002E291B" w:rsidP="002E291B">
      <w:pPr>
        <w:numPr>
          <w:ilvl w:val="0"/>
          <w:numId w:val="38"/>
        </w:numPr>
        <w:suppressAutoHyphens/>
      </w:pPr>
      <w:r w:rsidRPr="00834A2F">
        <w:t xml:space="preserve"> Причины уменьшения производительности векторно-конвейерных компьютеров.</w:t>
      </w:r>
    </w:p>
    <w:p w:rsidR="002E291B" w:rsidRPr="00834A2F" w:rsidRDefault="002E291B" w:rsidP="002E291B">
      <w:pPr>
        <w:numPr>
          <w:ilvl w:val="0"/>
          <w:numId w:val="38"/>
        </w:numPr>
        <w:suppressAutoHyphens/>
      </w:pPr>
      <w:r w:rsidRPr="00834A2F">
        <w:t xml:space="preserve"> Метакомпьютер и метакомпьютинг. Отличительные свойства распределенных вычислительных сред.</w:t>
      </w:r>
    </w:p>
    <w:p w:rsidR="002E291B" w:rsidRPr="00834A2F" w:rsidRDefault="002E291B" w:rsidP="002E291B">
      <w:pPr>
        <w:numPr>
          <w:ilvl w:val="0"/>
          <w:numId w:val="38"/>
        </w:numPr>
        <w:suppressAutoHyphens/>
      </w:pPr>
      <w:r w:rsidRPr="00834A2F">
        <w:t xml:space="preserve"> Параллелизм на уровне машинных команд. Суперскалярность, VLIW, </w:t>
      </w:r>
      <w:r w:rsidRPr="00834A2F">
        <w:rPr>
          <w:lang w:val="en-US"/>
        </w:rPr>
        <w:t>EPIC</w:t>
      </w:r>
      <w:r w:rsidRPr="00834A2F">
        <w:t>.</w:t>
      </w:r>
    </w:p>
    <w:p w:rsidR="002E291B" w:rsidRPr="00834A2F" w:rsidRDefault="002E291B" w:rsidP="002E291B">
      <w:pPr>
        <w:numPr>
          <w:ilvl w:val="0"/>
          <w:numId w:val="38"/>
        </w:numPr>
        <w:suppressAutoHyphens/>
      </w:pPr>
      <w:r w:rsidRPr="00834A2F">
        <w:t xml:space="preserve"> Производительность вычислительных систем, методы оценки и измерения.</w:t>
      </w:r>
    </w:p>
    <w:p w:rsidR="002E291B" w:rsidRPr="00834A2F" w:rsidRDefault="002E291B" w:rsidP="002E291B">
      <w:pPr>
        <w:numPr>
          <w:ilvl w:val="0"/>
          <w:numId w:val="38"/>
        </w:numPr>
        <w:suppressAutoHyphens/>
      </w:pPr>
      <w:r w:rsidRPr="00834A2F">
        <w:t xml:space="preserve"> Технологии параллельного программирования: способы и подходы создания параллельных программ.</w:t>
      </w:r>
    </w:p>
    <w:p w:rsidR="002E291B" w:rsidRPr="00834A2F" w:rsidRDefault="002E291B" w:rsidP="002E291B">
      <w:pPr>
        <w:numPr>
          <w:ilvl w:val="0"/>
          <w:numId w:val="38"/>
        </w:numPr>
        <w:suppressAutoHyphens/>
      </w:pPr>
      <w:r w:rsidRPr="00834A2F">
        <w:t xml:space="preserve"> MPI: параллельная программа, сообщение, понятия групп и коммуникаторов.</w:t>
      </w:r>
    </w:p>
    <w:p w:rsidR="002E291B" w:rsidRPr="00834A2F" w:rsidRDefault="002E291B" w:rsidP="002E291B">
      <w:pPr>
        <w:numPr>
          <w:ilvl w:val="0"/>
          <w:numId w:val="38"/>
        </w:numPr>
        <w:suppressAutoHyphens/>
      </w:pPr>
      <w:r w:rsidRPr="00834A2F">
        <w:t xml:space="preserve"> MPI: синхронное взаимодействие процессов, виды операторов Send (</w:t>
      </w:r>
      <w:r w:rsidRPr="00834A2F">
        <w:rPr>
          <w:lang w:val="en-US"/>
        </w:rPr>
        <w:t>Bsend</w:t>
      </w:r>
      <w:r w:rsidRPr="00834A2F">
        <w:t xml:space="preserve">, </w:t>
      </w:r>
      <w:r w:rsidRPr="00834A2F">
        <w:rPr>
          <w:lang w:val="en-US"/>
        </w:rPr>
        <w:t>Ssend</w:t>
      </w:r>
      <w:r w:rsidRPr="00834A2F">
        <w:t xml:space="preserve">, </w:t>
      </w:r>
      <w:r w:rsidRPr="00834A2F">
        <w:rPr>
          <w:lang w:val="en-US"/>
        </w:rPr>
        <w:t>Rsend</w:t>
      </w:r>
      <w:r w:rsidRPr="00834A2F">
        <w:t>). Тупиковые ситуации.</w:t>
      </w:r>
    </w:p>
    <w:p w:rsidR="002E291B" w:rsidRPr="00834A2F" w:rsidRDefault="002E291B" w:rsidP="002E291B">
      <w:pPr>
        <w:numPr>
          <w:ilvl w:val="0"/>
          <w:numId w:val="38"/>
        </w:numPr>
        <w:suppressAutoHyphens/>
      </w:pPr>
      <w:r w:rsidRPr="00834A2F">
        <w:t xml:space="preserve"> MPI: асинхронное взаимодействие процессов.</w:t>
      </w:r>
    </w:p>
    <w:p w:rsidR="002E291B" w:rsidRPr="00834A2F" w:rsidRDefault="002E291B" w:rsidP="002E291B">
      <w:pPr>
        <w:numPr>
          <w:ilvl w:val="0"/>
          <w:numId w:val="38"/>
        </w:numPr>
        <w:suppressAutoHyphens/>
      </w:pPr>
      <w:r w:rsidRPr="00834A2F">
        <w:t xml:space="preserve"> MPI: коллективные операции.</w:t>
      </w:r>
    </w:p>
    <w:p w:rsidR="002E291B" w:rsidRPr="00834A2F" w:rsidRDefault="002E291B" w:rsidP="002E291B">
      <w:pPr>
        <w:numPr>
          <w:ilvl w:val="0"/>
          <w:numId w:val="38"/>
        </w:numPr>
        <w:suppressAutoHyphens/>
      </w:pPr>
      <w:r w:rsidRPr="00834A2F">
        <w:t xml:space="preserve"> </w:t>
      </w:r>
      <w:r w:rsidRPr="00834A2F">
        <w:rPr>
          <w:lang w:val="en-US"/>
        </w:rPr>
        <w:t>MPI</w:t>
      </w:r>
      <w:r w:rsidRPr="00834A2F">
        <w:t>: пересылка разнотипных данных, пересылка упакованных данных.</w:t>
      </w:r>
    </w:p>
    <w:p w:rsidR="002E291B" w:rsidRPr="00834A2F" w:rsidRDefault="002E291B" w:rsidP="002E291B">
      <w:pPr>
        <w:numPr>
          <w:ilvl w:val="0"/>
          <w:numId w:val="38"/>
        </w:numPr>
        <w:suppressAutoHyphens/>
      </w:pPr>
      <w:r w:rsidRPr="00834A2F">
        <w:t xml:space="preserve"> OpenMP: параллельная программа, нити, конструкции для организации параллельных и последовательных секций.</w:t>
      </w:r>
    </w:p>
    <w:p w:rsidR="002E291B" w:rsidRPr="00834A2F" w:rsidRDefault="002E291B" w:rsidP="002E291B">
      <w:pPr>
        <w:numPr>
          <w:ilvl w:val="0"/>
          <w:numId w:val="38"/>
        </w:numPr>
        <w:suppressAutoHyphens/>
      </w:pPr>
      <w:r w:rsidRPr="00834A2F">
        <w:t xml:space="preserve"> OpenMP: основные конструкции для распределения работы между нитями.</w:t>
      </w:r>
    </w:p>
    <w:p w:rsidR="002E291B" w:rsidRPr="00834A2F" w:rsidRDefault="002E291B" w:rsidP="002E291B">
      <w:pPr>
        <w:numPr>
          <w:ilvl w:val="0"/>
          <w:numId w:val="38"/>
        </w:numPr>
        <w:suppressAutoHyphens/>
      </w:pPr>
      <w:r w:rsidRPr="00834A2F">
        <w:t xml:space="preserve"> OpenMP: основные конструкции для синхронизации нитей и работы с общими и локальными данными.</w:t>
      </w:r>
    </w:p>
    <w:p w:rsidR="002E291B" w:rsidRPr="00834A2F" w:rsidRDefault="002E291B" w:rsidP="002E291B">
      <w:pPr>
        <w:numPr>
          <w:ilvl w:val="0"/>
          <w:numId w:val="38"/>
        </w:numPr>
        <w:suppressAutoHyphens/>
      </w:pPr>
      <w:r w:rsidRPr="00834A2F">
        <w:t xml:space="preserve"> Аппаратные компоненты суперкомпьютера, ключевые сервисы, их назначение.</w:t>
      </w:r>
    </w:p>
    <w:p w:rsidR="002E291B" w:rsidRPr="00834A2F" w:rsidRDefault="002E291B" w:rsidP="002E291B">
      <w:pPr>
        <w:numPr>
          <w:ilvl w:val="0"/>
          <w:numId w:val="38"/>
        </w:numPr>
        <w:suppressAutoHyphens/>
      </w:pPr>
      <w:r w:rsidRPr="00834A2F">
        <w:t xml:space="preserve"> Способы управления ПО на суперкомпьютере, варианты загрузки.</w:t>
      </w:r>
    </w:p>
    <w:p w:rsidR="002E291B" w:rsidRPr="00834A2F" w:rsidRDefault="002E291B" w:rsidP="002E291B">
      <w:pPr>
        <w:numPr>
          <w:ilvl w:val="0"/>
          <w:numId w:val="38"/>
        </w:numPr>
        <w:suppressAutoHyphens/>
      </w:pPr>
      <w:r w:rsidRPr="00834A2F">
        <w:t xml:space="preserve"> Графовые модели программ, их взаимосвязь.</w:t>
      </w:r>
    </w:p>
    <w:p w:rsidR="002E291B" w:rsidRPr="00834A2F" w:rsidRDefault="002E291B" w:rsidP="002E291B">
      <w:pPr>
        <w:numPr>
          <w:ilvl w:val="0"/>
          <w:numId w:val="38"/>
        </w:numPr>
        <w:suppressAutoHyphens/>
      </w:pPr>
      <w:r w:rsidRPr="00834A2F">
        <w:t xml:space="preserve"> Понятия информационной зависимости и информационной независимости. Примеры использования.</w:t>
      </w:r>
    </w:p>
    <w:p w:rsidR="002E291B" w:rsidRPr="00834A2F" w:rsidRDefault="002E291B" w:rsidP="002E291B">
      <w:pPr>
        <w:numPr>
          <w:ilvl w:val="0"/>
          <w:numId w:val="38"/>
        </w:numPr>
        <w:suppressAutoHyphens/>
      </w:pPr>
      <w:r w:rsidRPr="00834A2F">
        <w:t xml:space="preserve"> Граф алгоритма. Критический путь графа алгоритма.</w:t>
      </w:r>
    </w:p>
    <w:p w:rsidR="002E291B" w:rsidRPr="00834A2F" w:rsidRDefault="002E291B" w:rsidP="002E291B">
      <w:pPr>
        <w:numPr>
          <w:ilvl w:val="0"/>
          <w:numId w:val="38"/>
        </w:numPr>
        <w:suppressAutoHyphens/>
      </w:pPr>
      <w:r w:rsidRPr="00834A2F">
        <w:t xml:space="preserve"> Эквивалентные преобразования программ. Преобразования циклов (перестановка, распределение, расщепление).</w:t>
      </w:r>
    </w:p>
    <w:p w:rsidR="002E291B" w:rsidRPr="00834A2F" w:rsidRDefault="002E291B" w:rsidP="002E291B">
      <w:pPr>
        <w:numPr>
          <w:ilvl w:val="0"/>
          <w:numId w:val="38"/>
        </w:numPr>
        <w:suppressAutoHyphens/>
      </w:pPr>
      <w:r w:rsidRPr="00834A2F">
        <w:t xml:space="preserve"> Виды параллелизма: конечный, массовый, координатный, скошенный.</w:t>
      </w:r>
    </w:p>
    <w:p w:rsidR="002E291B" w:rsidRPr="00834A2F" w:rsidRDefault="002E291B" w:rsidP="002E291B">
      <w:pPr>
        <w:numPr>
          <w:ilvl w:val="0"/>
          <w:numId w:val="38"/>
        </w:numPr>
        <w:suppressAutoHyphens/>
        <w:spacing w:before="60"/>
        <w:ind w:left="357" w:hanging="357"/>
        <w:jc w:val="both"/>
        <w:rPr>
          <w:rFonts w:eastAsiaTheme="minorEastAsia"/>
        </w:rPr>
      </w:pPr>
      <w:r w:rsidRPr="00834A2F">
        <w:t xml:space="preserve"> Ярусно-параллельная форма графа алгоритма, высота, ширина. Каноническая ЯПФ.</w:t>
      </w:r>
    </w:p>
    <w:p w:rsidR="002E291B" w:rsidRPr="00834A2F" w:rsidRDefault="002E291B" w:rsidP="002E291B">
      <w:pPr>
        <w:numPr>
          <w:ilvl w:val="0"/>
          <w:numId w:val="38"/>
        </w:numPr>
        <w:suppressAutoHyphens/>
        <w:spacing w:before="60"/>
        <w:ind w:left="357" w:hanging="357"/>
        <w:jc w:val="both"/>
        <w:rPr>
          <w:rFonts w:eastAsiaTheme="minorEastAsia"/>
        </w:rPr>
      </w:pPr>
      <w:r w:rsidRPr="00834A2F">
        <w:t xml:space="preserve"> Зависимость степени параллелизма от формы записи алгоритма (на примере реализации метода Гаусса).</w:t>
      </w:r>
    </w:p>
    <w:p w:rsidR="002E291B" w:rsidRPr="005272DA" w:rsidRDefault="002E291B" w:rsidP="002E291B">
      <w:pPr>
        <w:rPr>
          <w:sz w:val="10"/>
          <w:szCs w:val="10"/>
        </w:rPr>
      </w:pPr>
    </w:p>
    <w:p w:rsidR="002E291B" w:rsidRPr="00834A2F" w:rsidRDefault="002E291B" w:rsidP="002E291B">
      <w:r w:rsidRPr="002E291B">
        <w:rPr>
          <w:b/>
        </w:rPr>
        <w:t>Билет для устного зачета</w:t>
      </w:r>
      <w:r w:rsidRPr="00834A2F">
        <w:t xml:space="preserve"> содержит 2 вопроса, например:</w:t>
      </w:r>
    </w:p>
    <w:p w:rsidR="002E291B" w:rsidRPr="005272DA" w:rsidRDefault="002E291B" w:rsidP="002E291B">
      <w:pPr>
        <w:rPr>
          <w:sz w:val="10"/>
          <w:szCs w:val="10"/>
        </w:rPr>
      </w:pPr>
    </w:p>
    <w:p w:rsidR="002E291B" w:rsidRPr="00834A2F" w:rsidRDefault="00446512" w:rsidP="00446512">
      <w:pPr>
        <w:suppressAutoHyphens/>
        <w:autoSpaceDE w:val="0"/>
        <w:autoSpaceDN w:val="0"/>
        <w:adjustRightInd w:val="0"/>
        <w:jc w:val="both"/>
      </w:pPr>
      <w:r>
        <w:t xml:space="preserve">1. </w:t>
      </w:r>
      <w:r w:rsidR="002E291B" w:rsidRPr="00834A2F">
        <w:t>Виды параллельной обработки данных, их особенности.</w:t>
      </w:r>
    </w:p>
    <w:p w:rsidR="009950EE" w:rsidRPr="000D717D" w:rsidRDefault="00446512" w:rsidP="00FD1792">
      <w:pPr>
        <w:suppressAutoHyphens/>
        <w:autoSpaceDE w:val="0"/>
        <w:autoSpaceDN w:val="0"/>
        <w:adjustRightInd w:val="0"/>
        <w:jc w:val="both"/>
      </w:pPr>
      <w:r>
        <w:t xml:space="preserve">2. </w:t>
      </w:r>
      <w:r w:rsidR="002E291B" w:rsidRPr="00834A2F">
        <w:t>Суперкомпьютеры NEC SX-Aurora TSUBASA.</w:t>
      </w:r>
    </w:p>
    <w:sectPr w:rsidR="009950EE" w:rsidRPr="000D717D" w:rsidSect="007E212A">
      <w:footerReference w:type="even" r:id="rId1629"/>
      <w:footerReference w:type="default" r:id="rId1630"/>
      <w:pgSz w:w="16838" w:h="11906" w:orient="landscape"/>
      <w:pgMar w:top="1134" w:right="851" w:bottom="85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16BC6" w:rsidRDefault="00C16BC6" w:rsidP="002F1885">
      <w:r>
        <w:separator/>
      </w:r>
    </w:p>
  </w:endnote>
  <w:endnote w:type="continuationSeparator" w:id="1">
    <w:p w:rsidR="00C16BC6" w:rsidRDefault="00C16BC6" w:rsidP="002F188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altName w:val="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Lucida Console">
    <w:panose1 w:val="020B0609040504020204"/>
    <w:charset w:val="CC"/>
    <w:family w:val="modern"/>
    <w:pitch w:val="fixed"/>
    <w:sig w:usb0="8000028F" w:usb1="00001800" w:usb2="00000000" w:usb3="00000000" w:csb0="0000001F" w:csb1="00000000"/>
  </w:font>
  <w:font w:name="Cambria Math">
    <w:panose1 w:val="02040503050406030204"/>
    <w:charset w:val="CC"/>
    <w:family w:val="roman"/>
    <w:pitch w:val="variable"/>
    <w:sig w:usb0="E00002FF" w:usb1="420024FF" w:usb2="00000000" w:usb3="00000000" w:csb0="0000019F" w:csb1="00000000"/>
  </w:font>
  <w:font w:name="GothicG">
    <w:altName w:val="Courier New"/>
    <w:charset w:val="CC"/>
    <w:family w:val="auto"/>
    <w:pitch w:val="variable"/>
    <w:sig w:usb0="00000000" w:usb1="00000000" w:usb2="00000000"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AntiquaPSCyr-Regular">
    <w:altName w:val="Times New Roman"/>
    <w:panose1 w:val="00000000000000000000"/>
    <w:charset w:val="00"/>
    <w:family w:val="auto"/>
    <w:notTrueType/>
    <w:pitch w:val="default"/>
    <w:sig w:usb0="00000003" w:usb1="00000000" w:usb2="00000000" w:usb3="00000000" w:csb0="00000001" w:csb1="00000000"/>
  </w:font>
  <w:font w:name="Playbill">
    <w:panose1 w:val="040506030A06020202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BC6" w:rsidRDefault="005F67ED" w:rsidP="00FD3E46">
    <w:pPr>
      <w:pStyle w:val="ae"/>
      <w:framePr w:wrap="auto" w:vAnchor="text" w:hAnchor="margin" w:xAlign="center" w:y="1"/>
      <w:rPr>
        <w:rStyle w:val="af2"/>
      </w:rPr>
    </w:pPr>
    <w:r>
      <w:rPr>
        <w:rStyle w:val="af2"/>
      </w:rPr>
      <w:fldChar w:fldCharType="begin"/>
    </w:r>
    <w:r w:rsidR="00C16BC6">
      <w:rPr>
        <w:rStyle w:val="af2"/>
      </w:rPr>
      <w:instrText xml:space="preserve">PAGE  </w:instrText>
    </w:r>
    <w:r>
      <w:rPr>
        <w:rStyle w:val="af2"/>
      </w:rPr>
      <w:fldChar w:fldCharType="separate"/>
    </w:r>
    <w:r w:rsidR="00C42D56">
      <w:rPr>
        <w:rStyle w:val="af2"/>
        <w:noProof/>
      </w:rPr>
      <w:t>110</w:t>
    </w:r>
    <w:r>
      <w:rPr>
        <w:rStyle w:val="af2"/>
      </w:rPr>
      <w:fldChar w:fldCharType="end"/>
    </w:r>
  </w:p>
  <w:p w:rsidR="00C16BC6" w:rsidRDefault="00C16BC6">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6BC6" w:rsidRDefault="005F67ED" w:rsidP="00FD3E46">
    <w:pPr>
      <w:pStyle w:val="ae"/>
      <w:framePr w:wrap="auto" w:vAnchor="text" w:hAnchor="margin" w:xAlign="center" w:y="1"/>
      <w:rPr>
        <w:rStyle w:val="af2"/>
      </w:rPr>
    </w:pPr>
    <w:r>
      <w:rPr>
        <w:rStyle w:val="af2"/>
      </w:rPr>
      <w:fldChar w:fldCharType="begin"/>
    </w:r>
    <w:r w:rsidR="00C16BC6">
      <w:rPr>
        <w:rStyle w:val="af2"/>
      </w:rPr>
      <w:instrText xml:space="preserve">PAGE  </w:instrText>
    </w:r>
    <w:r>
      <w:rPr>
        <w:rStyle w:val="af2"/>
      </w:rPr>
      <w:fldChar w:fldCharType="separate"/>
    </w:r>
    <w:r w:rsidR="00C42D56">
      <w:rPr>
        <w:rStyle w:val="af2"/>
        <w:noProof/>
      </w:rPr>
      <w:t>109</w:t>
    </w:r>
    <w:r>
      <w:rPr>
        <w:rStyle w:val="af2"/>
      </w:rPr>
      <w:fldChar w:fldCharType="end"/>
    </w:r>
  </w:p>
  <w:p w:rsidR="00C16BC6" w:rsidRDefault="00C16BC6">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16BC6" w:rsidRDefault="00C16BC6" w:rsidP="002F1885">
      <w:r>
        <w:separator/>
      </w:r>
    </w:p>
  </w:footnote>
  <w:footnote w:type="continuationSeparator" w:id="1">
    <w:p w:rsidR="00C16BC6" w:rsidRDefault="00C16BC6" w:rsidP="002F188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67C9A"/>
    <w:multiLevelType w:val="hybridMultilevel"/>
    <w:tmpl w:val="082854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E9248E"/>
    <w:multiLevelType w:val="hybridMultilevel"/>
    <w:tmpl w:val="11507842"/>
    <w:lvl w:ilvl="0" w:tplc="DE564D5C">
      <w:start w:val="3"/>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
    <w:nsid w:val="02B0380D"/>
    <w:multiLevelType w:val="hybridMultilevel"/>
    <w:tmpl w:val="B026338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4E85ADE"/>
    <w:multiLevelType w:val="hybridMultilevel"/>
    <w:tmpl w:val="A47007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FA4A20"/>
    <w:multiLevelType w:val="hybridMultilevel"/>
    <w:tmpl w:val="D72E7D1A"/>
    <w:lvl w:ilvl="0" w:tplc="EDC64862">
      <w:start w:val="1"/>
      <w:numFmt w:val="decimal"/>
      <w:lvlText w:val="%1."/>
      <w:lvlJc w:val="left"/>
      <w:pPr>
        <w:tabs>
          <w:tab w:val="num" w:pos="363"/>
        </w:tabs>
        <w:ind w:left="363" w:hanging="363"/>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07E046C7"/>
    <w:multiLevelType w:val="hybridMultilevel"/>
    <w:tmpl w:val="002C1304"/>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1E6707"/>
    <w:multiLevelType w:val="singleLevel"/>
    <w:tmpl w:val="6BAC4870"/>
    <w:lvl w:ilvl="0">
      <w:start w:val="2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7">
    <w:nsid w:val="093B459E"/>
    <w:multiLevelType w:val="hybridMultilevel"/>
    <w:tmpl w:val="05E69B20"/>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AA637CD"/>
    <w:multiLevelType w:val="hybridMultilevel"/>
    <w:tmpl w:val="75BE5922"/>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AEB10EE"/>
    <w:multiLevelType w:val="hybridMultilevel"/>
    <w:tmpl w:val="5C9664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
    <w:nsid w:val="0B0B43E3"/>
    <w:multiLevelType w:val="hybridMultilevel"/>
    <w:tmpl w:val="5A56FB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BC35A28"/>
    <w:multiLevelType w:val="hybridMultilevel"/>
    <w:tmpl w:val="F6D274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BF15CD4"/>
    <w:multiLevelType w:val="singleLevel"/>
    <w:tmpl w:val="E1AE6F2E"/>
    <w:lvl w:ilvl="0">
      <w:start w:val="30"/>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3">
    <w:nsid w:val="0D762750"/>
    <w:multiLevelType w:val="hybridMultilevel"/>
    <w:tmpl w:val="DD0A6CF0"/>
    <w:lvl w:ilvl="0" w:tplc="07E07230">
      <w:start w:val="6"/>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0D786DBD"/>
    <w:multiLevelType w:val="singleLevel"/>
    <w:tmpl w:val="84007700"/>
    <w:lvl w:ilvl="0">
      <w:start w:val="1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15">
    <w:nsid w:val="0DD844D3"/>
    <w:multiLevelType w:val="hybridMultilevel"/>
    <w:tmpl w:val="BC3275D6"/>
    <w:lvl w:ilvl="0" w:tplc="374E1AEE">
      <w:start w:val="1"/>
      <w:numFmt w:val="decimal"/>
      <w:lvlText w:val="%1."/>
      <w:lvlJc w:val="left"/>
      <w:pPr>
        <w:tabs>
          <w:tab w:val="num" w:pos="360"/>
        </w:tabs>
        <w:ind w:left="360" w:hanging="360"/>
      </w:pPr>
      <w:rPr>
        <w:rFonts w:cs="Times New Roman" w:hint="default"/>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F2068FA"/>
    <w:multiLevelType w:val="hybridMultilevel"/>
    <w:tmpl w:val="23D2A7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F3D518E"/>
    <w:multiLevelType w:val="hybridMultilevel"/>
    <w:tmpl w:val="AD82DADC"/>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0F4E4ADE"/>
    <w:multiLevelType w:val="hybridMultilevel"/>
    <w:tmpl w:val="ECE22182"/>
    <w:lvl w:ilvl="0" w:tplc="7436D0B4">
      <w:start w:val="9"/>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9">
    <w:nsid w:val="0F52645B"/>
    <w:multiLevelType w:val="hybridMultilevel"/>
    <w:tmpl w:val="950A18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20756D1"/>
    <w:multiLevelType w:val="hybridMultilevel"/>
    <w:tmpl w:val="0B6475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44E3B89"/>
    <w:multiLevelType w:val="hybridMultilevel"/>
    <w:tmpl w:val="0A36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51D3148"/>
    <w:multiLevelType w:val="hybridMultilevel"/>
    <w:tmpl w:val="0CD6DF96"/>
    <w:lvl w:ilvl="0" w:tplc="25B60C1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5D83B96"/>
    <w:multiLevelType w:val="singleLevel"/>
    <w:tmpl w:val="F8AC688A"/>
    <w:lvl w:ilvl="0">
      <w:start w:val="1"/>
      <w:numFmt w:val="bullet"/>
      <w:pStyle w:val="a"/>
      <w:lvlText w:val=""/>
      <w:lvlJc w:val="left"/>
      <w:pPr>
        <w:tabs>
          <w:tab w:val="num" w:pos="360"/>
        </w:tabs>
        <w:ind w:left="0" w:firstLine="0"/>
      </w:pPr>
      <w:rPr>
        <w:rFonts w:ascii="Symbol" w:hAnsi="Symbol" w:hint="default"/>
      </w:rPr>
    </w:lvl>
  </w:abstractNum>
  <w:abstractNum w:abstractNumId="24">
    <w:nsid w:val="172F13BC"/>
    <w:multiLevelType w:val="hybridMultilevel"/>
    <w:tmpl w:val="81147D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6A7162"/>
    <w:multiLevelType w:val="hybridMultilevel"/>
    <w:tmpl w:val="13E6A02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1B3443D6"/>
    <w:multiLevelType w:val="multilevel"/>
    <w:tmpl w:val="9120E7C4"/>
    <w:lvl w:ilvl="0">
      <w:start w:val="1"/>
      <w:numFmt w:val="decimal"/>
      <w:lvlText w:val="%1."/>
      <w:lvlJc w:val="left"/>
      <w:pPr>
        <w:tabs>
          <w:tab w:val="num" w:pos="896"/>
        </w:tabs>
        <w:ind w:left="896" w:hanging="536"/>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CD00DE9"/>
    <w:multiLevelType w:val="hybridMultilevel"/>
    <w:tmpl w:val="C32ABB28"/>
    <w:lvl w:ilvl="0" w:tplc="94B8F08E">
      <w:start w:val="7"/>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8">
    <w:nsid w:val="21AE547E"/>
    <w:multiLevelType w:val="hybridMultilevel"/>
    <w:tmpl w:val="A2B6AB2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9">
    <w:nsid w:val="2378797B"/>
    <w:multiLevelType w:val="hybridMultilevel"/>
    <w:tmpl w:val="520AA7C2"/>
    <w:lvl w:ilvl="0" w:tplc="0419000F">
      <w:start w:val="1"/>
      <w:numFmt w:val="decimal"/>
      <w:lvlText w:val="%1."/>
      <w:lvlJc w:val="left"/>
      <w:pPr>
        <w:tabs>
          <w:tab w:val="num" w:pos="502"/>
        </w:tabs>
        <w:ind w:left="502" w:hanging="360"/>
      </w:pPr>
    </w:lvl>
    <w:lvl w:ilvl="1" w:tplc="63A898DA">
      <w:start w:val="1"/>
      <w:numFmt w:val="decimal"/>
      <w:lvlText w:val="%2."/>
      <w:lvlJc w:val="left"/>
      <w:pPr>
        <w:tabs>
          <w:tab w:val="num" w:pos="1222"/>
        </w:tabs>
        <w:ind w:left="1222" w:hanging="360"/>
      </w:pPr>
      <w:rPr>
        <w:rFonts w:hint="default"/>
        <w:i/>
      </w:rPr>
    </w:lvl>
    <w:lvl w:ilvl="2" w:tplc="0419001B" w:tentative="1">
      <w:start w:val="1"/>
      <w:numFmt w:val="lowerRoman"/>
      <w:lvlText w:val="%3."/>
      <w:lvlJc w:val="right"/>
      <w:pPr>
        <w:tabs>
          <w:tab w:val="num" w:pos="1942"/>
        </w:tabs>
        <w:ind w:left="1942" w:hanging="180"/>
      </w:pPr>
    </w:lvl>
    <w:lvl w:ilvl="3" w:tplc="0419000F" w:tentative="1">
      <w:start w:val="1"/>
      <w:numFmt w:val="decimal"/>
      <w:lvlText w:val="%4."/>
      <w:lvlJc w:val="left"/>
      <w:pPr>
        <w:tabs>
          <w:tab w:val="num" w:pos="2662"/>
        </w:tabs>
        <w:ind w:left="2662" w:hanging="360"/>
      </w:pPr>
    </w:lvl>
    <w:lvl w:ilvl="4" w:tplc="04190019" w:tentative="1">
      <w:start w:val="1"/>
      <w:numFmt w:val="lowerLetter"/>
      <w:lvlText w:val="%5."/>
      <w:lvlJc w:val="left"/>
      <w:pPr>
        <w:tabs>
          <w:tab w:val="num" w:pos="3382"/>
        </w:tabs>
        <w:ind w:left="3382" w:hanging="360"/>
      </w:pPr>
    </w:lvl>
    <w:lvl w:ilvl="5" w:tplc="0419001B" w:tentative="1">
      <w:start w:val="1"/>
      <w:numFmt w:val="lowerRoman"/>
      <w:lvlText w:val="%6."/>
      <w:lvlJc w:val="right"/>
      <w:pPr>
        <w:tabs>
          <w:tab w:val="num" w:pos="4102"/>
        </w:tabs>
        <w:ind w:left="4102" w:hanging="180"/>
      </w:pPr>
    </w:lvl>
    <w:lvl w:ilvl="6" w:tplc="0419000F" w:tentative="1">
      <w:start w:val="1"/>
      <w:numFmt w:val="decimal"/>
      <w:lvlText w:val="%7."/>
      <w:lvlJc w:val="left"/>
      <w:pPr>
        <w:tabs>
          <w:tab w:val="num" w:pos="4822"/>
        </w:tabs>
        <w:ind w:left="4822" w:hanging="360"/>
      </w:pPr>
    </w:lvl>
    <w:lvl w:ilvl="7" w:tplc="04190019" w:tentative="1">
      <w:start w:val="1"/>
      <w:numFmt w:val="lowerLetter"/>
      <w:lvlText w:val="%8."/>
      <w:lvlJc w:val="left"/>
      <w:pPr>
        <w:tabs>
          <w:tab w:val="num" w:pos="5542"/>
        </w:tabs>
        <w:ind w:left="5542" w:hanging="360"/>
      </w:pPr>
    </w:lvl>
    <w:lvl w:ilvl="8" w:tplc="0419001B" w:tentative="1">
      <w:start w:val="1"/>
      <w:numFmt w:val="lowerRoman"/>
      <w:lvlText w:val="%9."/>
      <w:lvlJc w:val="right"/>
      <w:pPr>
        <w:tabs>
          <w:tab w:val="num" w:pos="6262"/>
        </w:tabs>
        <w:ind w:left="6262" w:hanging="180"/>
      </w:pPr>
    </w:lvl>
  </w:abstractNum>
  <w:abstractNum w:abstractNumId="30">
    <w:nsid w:val="26B05768"/>
    <w:multiLevelType w:val="hybridMultilevel"/>
    <w:tmpl w:val="09CA05B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81203F6"/>
    <w:multiLevelType w:val="hybridMultilevel"/>
    <w:tmpl w:val="6518D580"/>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8E92101"/>
    <w:multiLevelType w:val="hybridMultilevel"/>
    <w:tmpl w:val="A830B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29624D35"/>
    <w:multiLevelType w:val="hybridMultilevel"/>
    <w:tmpl w:val="6F7E8E62"/>
    <w:lvl w:ilvl="0" w:tplc="0419000F">
      <w:start w:val="1"/>
      <w:numFmt w:val="decimal"/>
      <w:lvlText w:val="%1."/>
      <w:lvlJc w:val="left"/>
      <w:pPr>
        <w:tabs>
          <w:tab w:val="num" w:pos="786"/>
        </w:tabs>
        <w:ind w:left="786"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AC50018"/>
    <w:multiLevelType w:val="singleLevel"/>
    <w:tmpl w:val="6BCE5FD0"/>
    <w:lvl w:ilvl="0">
      <w:start w:val="29"/>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35">
    <w:nsid w:val="2CF90480"/>
    <w:multiLevelType w:val="hybridMultilevel"/>
    <w:tmpl w:val="84124BC8"/>
    <w:lvl w:ilvl="0" w:tplc="159C4BE6">
      <w:start w:val="6"/>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2EB21188"/>
    <w:multiLevelType w:val="hybridMultilevel"/>
    <w:tmpl w:val="88664FC6"/>
    <w:lvl w:ilvl="0" w:tplc="334E8062">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7">
    <w:nsid w:val="2F656AAD"/>
    <w:multiLevelType w:val="hybridMultilevel"/>
    <w:tmpl w:val="67B04B48"/>
    <w:lvl w:ilvl="0" w:tplc="88C09E1C">
      <w:start w:val="7"/>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8">
    <w:nsid w:val="306C59EC"/>
    <w:multiLevelType w:val="hybridMultilevel"/>
    <w:tmpl w:val="DD98B8A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9">
    <w:nsid w:val="321D36E6"/>
    <w:multiLevelType w:val="hybridMultilevel"/>
    <w:tmpl w:val="10EC70B6"/>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32CC7BEA"/>
    <w:multiLevelType w:val="hybridMultilevel"/>
    <w:tmpl w:val="F104B790"/>
    <w:lvl w:ilvl="0" w:tplc="BED69B7E">
      <w:start w:val="1"/>
      <w:numFmt w:val="decimal"/>
      <w:pStyle w:val="MTDisplayEquation"/>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5070A7C"/>
    <w:multiLevelType w:val="singleLevel"/>
    <w:tmpl w:val="E4368666"/>
    <w:lvl w:ilvl="0">
      <w:start w:val="8"/>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2">
    <w:nsid w:val="37474EFD"/>
    <w:multiLevelType w:val="hybridMultilevel"/>
    <w:tmpl w:val="5E8C9376"/>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3">
    <w:nsid w:val="39576F90"/>
    <w:multiLevelType w:val="multilevel"/>
    <w:tmpl w:val="C116E652"/>
    <w:lvl w:ilvl="0">
      <w:start w:val="20"/>
      <w:numFmt w:val="decimal"/>
      <w:lvlText w:val="%1."/>
      <w:lvlJc w:val="left"/>
      <w:pPr>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44">
    <w:nsid w:val="3A242883"/>
    <w:multiLevelType w:val="hybridMultilevel"/>
    <w:tmpl w:val="7E38B6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C1B1948"/>
    <w:multiLevelType w:val="hybridMultilevel"/>
    <w:tmpl w:val="DA3A5B1C"/>
    <w:lvl w:ilvl="0" w:tplc="AF7478F6">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6">
    <w:nsid w:val="3C6E192F"/>
    <w:multiLevelType w:val="singleLevel"/>
    <w:tmpl w:val="89446BA2"/>
    <w:lvl w:ilvl="0">
      <w:start w:val="24"/>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7">
    <w:nsid w:val="3D02250D"/>
    <w:multiLevelType w:val="hybridMultilevel"/>
    <w:tmpl w:val="1AFA6E54"/>
    <w:lvl w:ilvl="0" w:tplc="0419000F">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48">
    <w:nsid w:val="400001CB"/>
    <w:multiLevelType w:val="singleLevel"/>
    <w:tmpl w:val="01402BD4"/>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49">
    <w:nsid w:val="400A7819"/>
    <w:multiLevelType w:val="hybridMultilevel"/>
    <w:tmpl w:val="3EC434CC"/>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0">
    <w:nsid w:val="405D6D81"/>
    <w:multiLevelType w:val="singleLevel"/>
    <w:tmpl w:val="5842642A"/>
    <w:lvl w:ilvl="0">
      <w:start w:val="2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1">
    <w:nsid w:val="4187286E"/>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2">
    <w:nsid w:val="4526067F"/>
    <w:multiLevelType w:val="hybridMultilevel"/>
    <w:tmpl w:val="AB462B5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455E71F8"/>
    <w:multiLevelType w:val="multilevel"/>
    <w:tmpl w:val="C84EE0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4764037E"/>
    <w:multiLevelType w:val="hybridMultilevel"/>
    <w:tmpl w:val="38C6519A"/>
    <w:lvl w:ilvl="0" w:tplc="F22C3AE0">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48DA2187"/>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6">
    <w:nsid w:val="49BB5310"/>
    <w:multiLevelType w:val="singleLevel"/>
    <w:tmpl w:val="97BA644A"/>
    <w:lvl w:ilvl="0">
      <w:start w:val="16"/>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57">
    <w:nsid w:val="4B901668"/>
    <w:multiLevelType w:val="hybridMultilevel"/>
    <w:tmpl w:val="6566789A"/>
    <w:lvl w:ilvl="0" w:tplc="EF6ECE0E">
      <w:start w:val="1"/>
      <w:numFmt w:val="decimal"/>
      <w:lvlText w:val="%1."/>
      <w:lvlJc w:val="left"/>
      <w:pPr>
        <w:tabs>
          <w:tab w:val="num" w:pos="840"/>
        </w:tabs>
        <w:ind w:left="840" w:hanging="48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4EDA4048"/>
    <w:multiLevelType w:val="hybridMultilevel"/>
    <w:tmpl w:val="A23ECA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50033C3D"/>
    <w:multiLevelType w:val="hybridMultilevel"/>
    <w:tmpl w:val="0584DB2A"/>
    <w:lvl w:ilvl="0" w:tplc="728A7D24">
      <w:start w:val="1"/>
      <w:numFmt w:val="decimal"/>
      <w:lvlText w:val="%1."/>
      <w:lvlJc w:val="left"/>
      <w:pPr>
        <w:tabs>
          <w:tab w:val="num" w:pos="720"/>
        </w:tabs>
        <w:ind w:left="720" w:hanging="360"/>
      </w:pPr>
      <w:rPr>
        <w:rFonts w:cs="Times New Roman" w:hint="default"/>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0">
    <w:nsid w:val="501633E4"/>
    <w:multiLevelType w:val="hybridMultilevel"/>
    <w:tmpl w:val="317CD458"/>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501747F9"/>
    <w:multiLevelType w:val="hybridMultilevel"/>
    <w:tmpl w:val="64E05EAE"/>
    <w:lvl w:ilvl="0" w:tplc="DE1802D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507C6660"/>
    <w:multiLevelType w:val="hybridMultilevel"/>
    <w:tmpl w:val="62CEE0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50B612D3"/>
    <w:multiLevelType w:val="hybridMultilevel"/>
    <w:tmpl w:val="C898E632"/>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50DE0B74"/>
    <w:multiLevelType w:val="hybridMultilevel"/>
    <w:tmpl w:val="18189FF6"/>
    <w:lvl w:ilvl="0" w:tplc="0419000F">
      <w:start w:val="1"/>
      <w:numFmt w:val="decimal"/>
      <w:lvlText w:val="%1."/>
      <w:lvlJc w:val="left"/>
      <w:pPr>
        <w:ind w:left="1230" w:hanging="360"/>
      </w:pPr>
    </w:lvl>
    <w:lvl w:ilvl="1" w:tplc="04190019" w:tentative="1">
      <w:start w:val="1"/>
      <w:numFmt w:val="lowerLetter"/>
      <w:lvlText w:val="%2."/>
      <w:lvlJc w:val="left"/>
      <w:pPr>
        <w:ind w:left="1950" w:hanging="360"/>
      </w:pPr>
    </w:lvl>
    <w:lvl w:ilvl="2" w:tplc="0419001B" w:tentative="1">
      <w:start w:val="1"/>
      <w:numFmt w:val="lowerRoman"/>
      <w:lvlText w:val="%3."/>
      <w:lvlJc w:val="right"/>
      <w:pPr>
        <w:ind w:left="2670" w:hanging="180"/>
      </w:pPr>
    </w:lvl>
    <w:lvl w:ilvl="3" w:tplc="0419000F" w:tentative="1">
      <w:start w:val="1"/>
      <w:numFmt w:val="decimal"/>
      <w:lvlText w:val="%4."/>
      <w:lvlJc w:val="left"/>
      <w:pPr>
        <w:ind w:left="3390" w:hanging="360"/>
      </w:pPr>
    </w:lvl>
    <w:lvl w:ilvl="4" w:tplc="04190019" w:tentative="1">
      <w:start w:val="1"/>
      <w:numFmt w:val="lowerLetter"/>
      <w:lvlText w:val="%5."/>
      <w:lvlJc w:val="left"/>
      <w:pPr>
        <w:ind w:left="4110" w:hanging="360"/>
      </w:pPr>
    </w:lvl>
    <w:lvl w:ilvl="5" w:tplc="0419001B" w:tentative="1">
      <w:start w:val="1"/>
      <w:numFmt w:val="lowerRoman"/>
      <w:lvlText w:val="%6."/>
      <w:lvlJc w:val="right"/>
      <w:pPr>
        <w:ind w:left="4830" w:hanging="180"/>
      </w:pPr>
    </w:lvl>
    <w:lvl w:ilvl="6" w:tplc="0419000F" w:tentative="1">
      <w:start w:val="1"/>
      <w:numFmt w:val="decimal"/>
      <w:lvlText w:val="%7."/>
      <w:lvlJc w:val="left"/>
      <w:pPr>
        <w:ind w:left="5550" w:hanging="360"/>
      </w:pPr>
    </w:lvl>
    <w:lvl w:ilvl="7" w:tplc="04190019" w:tentative="1">
      <w:start w:val="1"/>
      <w:numFmt w:val="lowerLetter"/>
      <w:lvlText w:val="%8."/>
      <w:lvlJc w:val="left"/>
      <w:pPr>
        <w:ind w:left="6270" w:hanging="360"/>
      </w:pPr>
    </w:lvl>
    <w:lvl w:ilvl="8" w:tplc="0419001B" w:tentative="1">
      <w:start w:val="1"/>
      <w:numFmt w:val="lowerRoman"/>
      <w:lvlText w:val="%9."/>
      <w:lvlJc w:val="right"/>
      <w:pPr>
        <w:ind w:left="6990" w:hanging="180"/>
      </w:pPr>
    </w:lvl>
  </w:abstractNum>
  <w:abstractNum w:abstractNumId="65">
    <w:nsid w:val="516A173F"/>
    <w:multiLevelType w:val="hybridMultilevel"/>
    <w:tmpl w:val="052CB95E"/>
    <w:lvl w:ilvl="0" w:tplc="601EEA9C">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6">
    <w:nsid w:val="52C5119A"/>
    <w:multiLevelType w:val="hybridMultilevel"/>
    <w:tmpl w:val="FEEE79B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54DD727B"/>
    <w:multiLevelType w:val="hybridMultilevel"/>
    <w:tmpl w:val="25EC3008"/>
    <w:lvl w:ilvl="0" w:tplc="5532C82E">
      <w:start w:val="1"/>
      <w:numFmt w:val="decimal"/>
      <w:lvlText w:val="%1."/>
      <w:lvlJc w:val="left"/>
      <w:pPr>
        <w:tabs>
          <w:tab w:val="num" w:pos="720"/>
        </w:tabs>
        <w:ind w:left="720" w:hanging="360"/>
      </w:pPr>
      <w:rPr>
        <w:b w:val="0"/>
      </w:rPr>
    </w:lvl>
    <w:lvl w:ilvl="1" w:tplc="0419000F">
      <w:start w:val="1"/>
      <w:numFmt w:val="decimal"/>
      <w:lvlText w:val="%2."/>
      <w:lvlJc w:val="left"/>
      <w:pPr>
        <w:tabs>
          <w:tab w:val="num" w:pos="1440"/>
        </w:tabs>
        <w:ind w:left="1440" w:hanging="360"/>
      </w:pPr>
      <w:rPr>
        <w:b w:val="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54E52DEA"/>
    <w:multiLevelType w:val="hybridMultilevel"/>
    <w:tmpl w:val="2C7013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55D467DE"/>
    <w:multiLevelType w:val="hybridMultilevel"/>
    <w:tmpl w:val="1C1A65F0"/>
    <w:lvl w:ilvl="0" w:tplc="A424A740">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0">
    <w:nsid w:val="57720111"/>
    <w:multiLevelType w:val="singleLevel"/>
    <w:tmpl w:val="1CBE0ECE"/>
    <w:lvl w:ilvl="0">
      <w:start w:val="1"/>
      <w:numFmt w:val="decimal"/>
      <w:lvlText w:val="%1. "/>
      <w:legacy w:legacy="1" w:legacySpace="0" w:legacyIndent="283"/>
      <w:lvlJc w:val="left"/>
      <w:pPr>
        <w:ind w:left="283" w:hanging="283"/>
      </w:pPr>
      <w:rPr>
        <w:b w:val="0"/>
        <w:i w:val="0"/>
        <w:sz w:val="24"/>
      </w:rPr>
    </w:lvl>
  </w:abstractNum>
  <w:abstractNum w:abstractNumId="71">
    <w:nsid w:val="59C93B91"/>
    <w:multiLevelType w:val="hybridMultilevel"/>
    <w:tmpl w:val="F92A890C"/>
    <w:lvl w:ilvl="0" w:tplc="1E5C236C">
      <w:start w:val="3"/>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2">
    <w:nsid w:val="5B5E5D85"/>
    <w:multiLevelType w:val="hybridMultilevel"/>
    <w:tmpl w:val="FD6EFA18"/>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5DFF5C21"/>
    <w:multiLevelType w:val="singleLevel"/>
    <w:tmpl w:val="70D87754"/>
    <w:lvl w:ilvl="0">
      <w:start w:val="13"/>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74">
    <w:nsid w:val="5E593421"/>
    <w:multiLevelType w:val="hybridMultilevel"/>
    <w:tmpl w:val="7556EE38"/>
    <w:lvl w:ilvl="0" w:tplc="728A876A">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5F917B3D"/>
    <w:multiLevelType w:val="hybridMultilevel"/>
    <w:tmpl w:val="29029F2A"/>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5FEE65E6"/>
    <w:multiLevelType w:val="hybridMultilevel"/>
    <w:tmpl w:val="EE3C3A50"/>
    <w:lvl w:ilvl="0" w:tplc="B0624F66">
      <w:start w:val="1"/>
      <w:numFmt w:val="decimal"/>
      <w:lvlText w:val="%1."/>
      <w:lvlJc w:val="left"/>
      <w:pPr>
        <w:ind w:left="78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06125C9"/>
    <w:multiLevelType w:val="multilevel"/>
    <w:tmpl w:val="1B62F3C0"/>
    <w:lvl w:ilvl="0">
      <w:start w:val="1"/>
      <w:numFmt w:val="decimal"/>
      <w:lvlText w:val="%1."/>
      <w:lvlJc w:val="left"/>
      <w:pPr>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8">
    <w:nsid w:val="61B51783"/>
    <w:multiLevelType w:val="multilevel"/>
    <w:tmpl w:val="586476CE"/>
    <w:lvl w:ilvl="0">
      <w:start w:val="1"/>
      <w:numFmt w:val="decimal"/>
      <w:lvlText w:val="%1."/>
      <w:legacy w:legacy="1" w:legacySpace="0" w:legacyIndent="360"/>
      <w:lvlJc w:val="left"/>
      <w:pPr>
        <w:ind w:left="36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9">
    <w:nsid w:val="670C0FCE"/>
    <w:multiLevelType w:val="hybridMultilevel"/>
    <w:tmpl w:val="1D1891BE"/>
    <w:lvl w:ilvl="0" w:tplc="0419000F">
      <w:start w:val="1"/>
      <w:numFmt w:val="decimal"/>
      <w:lvlText w:val="%1."/>
      <w:lvlJc w:val="left"/>
      <w:pPr>
        <w:ind w:left="720" w:hanging="360"/>
      </w:pPr>
      <w:rPr>
        <w:rFonts w:cs="Times New Roman"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8652E0F"/>
    <w:multiLevelType w:val="hybridMultilevel"/>
    <w:tmpl w:val="7F3CC0EA"/>
    <w:lvl w:ilvl="0" w:tplc="94587D62">
      <w:start w:val="1"/>
      <w:numFmt w:val="decimal"/>
      <w:lvlText w:val="%1."/>
      <w:lvlJc w:val="left"/>
      <w:pPr>
        <w:tabs>
          <w:tab w:val="num" w:pos="432"/>
        </w:tabs>
        <w:ind w:left="432" w:hanging="360"/>
      </w:pPr>
      <w:rPr>
        <w:rFonts w:cs="Times New Roman" w:hint="default"/>
      </w:rPr>
    </w:lvl>
    <w:lvl w:ilvl="1" w:tplc="04190019" w:tentative="1">
      <w:start w:val="1"/>
      <w:numFmt w:val="lowerLetter"/>
      <w:lvlText w:val="%2."/>
      <w:lvlJc w:val="left"/>
      <w:pPr>
        <w:tabs>
          <w:tab w:val="num" w:pos="1152"/>
        </w:tabs>
        <w:ind w:left="1152" w:hanging="360"/>
      </w:pPr>
      <w:rPr>
        <w:rFonts w:cs="Times New Roman"/>
      </w:rPr>
    </w:lvl>
    <w:lvl w:ilvl="2" w:tplc="0419001B" w:tentative="1">
      <w:start w:val="1"/>
      <w:numFmt w:val="lowerRoman"/>
      <w:lvlText w:val="%3."/>
      <w:lvlJc w:val="right"/>
      <w:pPr>
        <w:tabs>
          <w:tab w:val="num" w:pos="1872"/>
        </w:tabs>
        <w:ind w:left="1872" w:hanging="180"/>
      </w:pPr>
      <w:rPr>
        <w:rFonts w:cs="Times New Roman"/>
      </w:rPr>
    </w:lvl>
    <w:lvl w:ilvl="3" w:tplc="0419000F" w:tentative="1">
      <w:start w:val="1"/>
      <w:numFmt w:val="decimal"/>
      <w:lvlText w:val="%4."/>
      <w:lvlJc w:val="left"/>
      <w:pPr>
        <w:tabs>
          <w:tab w:val="num" w:pos="2592"/>
        </w:tabs>
        <w:ind w:left="2592" w:hanging="360"/>
      </w:pPr>
      <w:rPr>
        <w:rFonts w:cs="Times New Roman"/>
      </w:rPr>
    </w:lvl>
    <w:lvl w:ilvl="4" w:tplc="04190019" w:tentative="1">
      <w:start w:val="1"/>
      <w:numFmt w:val="lowerLetter"/>
      <w:lvlText w:val="%5."/>
      <w:lvlJc w:val="left"/>
      <w:pPr>
        <w:tabs>
          <w:tab w:val="num" w:pos="3312"/>
        </w:tabs>
        <w:ind w:left="3312" w:hanging="360"/>
      </w:pPr>
      <w:rPr>
        <w:rFonts w:cs="Times New Roman"/>
      </w:rPr>
    </w:lvl>
    <w:lvl w:ilvl="5" w:tplc="0419001B" w:tentative="1">
      <w:start w:val="1"/>
      <w:numFmt w:val="lowerRoman"/>
      <w:lvlText w:val="%6."/>
      <w:lvlJc w:val="right"/>
      <w:pPr>
        <w:tabs>
          <w:tab w:val="num" w:pos="4032"/>
        </w:tabs>
        <w:ind w:left="4032" w:hanging="180"/>
      </w:pPr>
      <w:rPr>
        <w:rFonts w:cs="Times New Roman"/>
      </w:rPr>
    </w:lvl>
    <w:lvl w:ilvl="6" w:tplc="0419000F" w:tentative="1">
      <w:start w:val="1"/>
      <w:numFmt w:val="decimal"/>
      <w:lvlText w:val="%7."/>
      <w:lvlJc w:val="left"/>
      <w:pPr>
        <w:tabs>
          <w:tab w:val="num" w:pos="4752"/>
        </w:tabs>
        <w:ind w:left="4752" w:hanging="360"/>
      </w:pPr>
      <w:rPr>
        <w:rFonts w:cs="Times New Roman"/>
      </w:rPr>
    </w:lvl>
    <w:lvl w:ilvl="7" w:tplc="04190019" w:tentative="1">
      <w:start w:val="1"/>
      <w:numFmt w:val="lowerLetter"/>
      <w:lvlText w:val="%8."/>
      <w:lvlJc w:val="left"/>
      <w:pPr>
        <w:tabs>
          <w:tab w:val="num" w:pos="5472"/>
        </w:tabs>
        <w:ind w:left="5472" w:hanging="360"/>
      </w:pPr>
      <w:rPr>
        <w:rFonts w:cs="Times New Roman"/>
      </w:rPr>
    </w:lvl>
    <w:lvl w:ilvl="8" w:tplc="0419001B" w:tentative="1">
      <w:start w:val="1"/>
      <w:numFmt w:val="lowerRoman"/>
      <w:lvlText w:val="%9."/>
      <w:lvlJc w:val="right"/>
      <w:pPr>
        <w:tabs>
          <w:tab w:val="num" w:pos="6192"/>
        </w:tabs>
        <w:ind w:left="6192" w:hanging="180"/>
      </w:pPr>
      <w:rPr>
        <w:rFonts w:cs="Times New Roman"/>
      </w:rPr>
    </w:lvl>
  </w:abstractNum>
  <w:abstractNum w:abstractNumId="81">
    <w:nsid w:val="68857F67"/>
    <w:multiLevelType w:val="hybridMultilevel"/>
    <w:tmpl w:val="D95C59A0"/>
    <w:lvl w:ilvl="0" w:tplc="9304789E">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2">
    <w:nsid w:val="698B3444"/>
    <w:multiLevelType w:val="hybridMultilevel"/>
    <w:tmpl w:val="9D5E9350"/>
    <w:lvl w:ilvl="0" w:tplc="9D323706">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6E8A7E00"/>
    <w:multiLevelType w:val="hybridMultilevel"/>
    <w:tmpl w:val="215E952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6F240D4B"/>
    <w:multiLevelType w:val="multilevel"/>
    <w:tmpl w:val="DEB2EBDC"/>
    <w:lvl w:ilvl="0">
      <w:start w:val="1"/>
      <w:numFmt w:val="decimal"/>
      <w:lvlText w:val="%1."/>
      <w:lvlJc w:val="left"/>
      <w:pPr>
        <w:tabs>
          <w:tab w:val="num" w:pos="896"/>
        </w:tabs>
        <w:ind w:left="896" w:hanging="536"/>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FB379E5"/>
    <w:multiLevelType w:val="hybridMultilevel"/>
    <w:tmpl w:val="0DC82B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6FFC7447"/>
    <w:multiLevelType w:val="hybridMultilevel"/>
    <w:tmpl w:val="2A8803F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7">
    <w:nsid w:val="712B59EA"/>
    <w:multiLevelType w:val="hybridMultilevel"/>
    <w:tmpl w:val="69DA689E"/>
    <w:lvl w:ilvl="0" w:tplc="A790EAE8">
      <w:start w:val="1"/>
      <w:numFmt w:val="decimal"/>
      <w:lvlText w:val="%1."/>
      <w:lvlJc w:val="left"/>
      <w:pPr>
        <w:ind w:left="600" w:hanging="360"/>
      </w:pPr>
      <w:rPr>
        <w:rFonts w:cs="Times New Roman" w:hint="default"/>
      </w:rPr>
    </w:lvl>
    <w:lvl w:ilvl="1" w:tplc="04190019" w:tentative="1">
      <w:start w:val="1"/>
      <w:numFmt w:val="lowerLetter"/>
      <w:lvlText w:val="%2."/>
      <w:lvlJc w:val="left"/>
      <w:pPr>
        <w:ind w:left="1320" w:hanging="360"/>
      </w:pPr>
      <w:rPr>
        <w:rFonts w:cs="Times New Roman"/>
      </w:rPr>
    </w:lvl>
    <w:lvl w:ilvl="2" w:tplc="0419001B" w:tentative="1">
      <w:start w:val="1"/>
      <w:numFmt w:val="lowerRoman"/>
      <w:lvlText w:val="%3."/>
      <w:lvlJc w:val="right"/>
      <w:pPr>
        <w:ind w:left="2040" w:hanging="180"/>
      </w:pPr>
      <w:rPr>
        <w:rFonts w:cs="Times New Roman"/>
      </w:rPr>
    </w:lvl>
    <w:lvl w:ilvl="3" w:tplc="0419000F" w:tentative="1">
      <w:start w:val="1"/>
      <w:numFmt w:val="decimal"/>
      <w:lvlText w:val="%4."/>
      <w:lvlJc w:val="left"/>
      <w:pPr>
        <w:ind w:left="2760" w:hanging="360"/>
      </w:pPr>
      <w:rPr>
        <w:rFonts w:cs="Times New Roman"/>
      </w:rPr>
    </w:lvl>
    <w:lvl w:ilvl="4" w:tplc="04190019" w:tentative="1">
      <w:start w:val="1"/>
      <w:numFmt w:val="lowerLetter"/>
      <w:lvlText w:val="%5."/>
      <w:lvlJc w:val="left"/>
      <w:pPr>
        <w:ind w:left="3480" w:hanging="360"/>
      </w:pPr>
      <w:rPr>
        <w:rFonts w:cs="Times New Roman"/>
      </w:rPr>
    </w:lvl>
    <w:lvl w:ilvl="5" w:tplc="0419001B" w:tentative="1">
      <w:start w:val="1"/>
      <w:numFmt w:val="lowerRoman"/>
      <w:lvlText w:val="%6."/>
      <w:lvlJc w:val="right"/>
      <w:pPr>
        <w:ind w:left="4200" w:hanging="180"/>
      </w:pPr>
      <w:rPr>
        <w:rFonts w:cs="Times New Roman"/>
      </w:rPr>
    </w:lvl>
    <w:lvl w:ilvl="6" w:tplc="0419000F" w:tentative="1">
      <w:start w:val="1"/>
      <w:numFmt w:val="decimal"/>
      <w:lvlText w:val="%7."/>
      <w:lvlJc w:val="left"/>
      <w:pPr>
        <w:ind w:left="4920" w:hanging="360"/>
      </w:pPr>
      <w:rPr>
        <w:rFonts w:cs="Times New Roman"/>
      </w:rPr>
    </w:lvl>
    <w:lvl w:ilvl="7" w:tplc="04190019" w:tentative="1">
      <w:start w:val="1"/>
      <w:numFmt w:val="lowerLetter"/>
      <w:lvlText w:val="%8."/>
      <w:lvlJc w:val="left"/>
      <w:pPr>
        <w:ind w:left="5640" w:hanging="360"/>
      </w:pPr>
      <w:rPr>
        <w:rFonts w:cs="Times New Roman"/>
      </w:rPr>
    </w:lvl>
    <w:lvl w:ilvl="8" w:tplc="0419001B" w:tentative="1">
      <w:start w:val="1"/>
      <w:numFmt w:val="lowerRoman"/>
      <w:lvlText w:val="%9."/>
      <w:lvlJc w:val="right"/>
      <w:pPr>
        <w:ind w:left="6360" w:hanging="180"/>
      </w:pPr>
      <w:rPr>
        <w:rFonts w:cs="Times New Roman"/>
      </w:rPr>
    </w:lvl>
  </w:abstractNum>
  <w:abstractNum w:abstractNumId="88">
    <w:nsid w:val="71DA7D23"/>
    <w:multiLevelType w:val="hybridMultilevel"/>
    <w:tmpl w:val="02C239FE"/>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9">
    <w:nsid w:val="72185BF4"/>
    <w:multiLevelType w:val="hybridMultilevel"/>
    <w:tmpl w:val="147423C2"/>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90">
    <w:nsid w:val="722F56E7"/>
    <w:multiLevelType w:val="hybridMultilevel"/>
    <w:tmpl w:val="262CEBB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729B67AB"/>
    <w:multiLevelType w:val="hybridMultilevel"/>
    <w:tmpl w:val="53BEFE0A"/>
    <w:lvl w:ilvl="0" w:tplc="800E1452">
      <w:start w:val="1"/>
      <w:numFmt w:val="decimal"/>
      <w:lvlText w:val="%1."/>
      <w:lvlJc w:val="left"/>
      <w:pPr>
        <w:tabs>
          <w:tab w:val="num" w:pos="360"/>
        </w:tabs>
        <w:ind w:left="360" w:hanging="360"/>
      </w:pPr>
      <w:rPr>
        <w:rFonts w:cs="Times New Roman"/>
        <w:b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2">
    <w:nsid w:val="72CE23CD"/>
    <w:multiLevelType w:val="singleLevel"/>
    <w:tmpl w:val="55DC74C0"/>
    <w:lvl w:ilvl="0">
      <w:start w:val="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abstractNum>
  <w:abstractNum w:abstractNumId="93">
    <w:nsid w:val="72DA727D"/>
    <w:multiLevelType w:val="hybridMultilevel"/>
    <w:tmpl w:val="0E38C41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3E02FB0"/>
    <w:multiLevelType w:val="hybridMultilevel"/>
    <w:tmpl w:val="F66C322E"/>
    <w:lvl w:ilvl="0" w:tplc="FFFFFFFF">
      <w:start w:val="1"/>
      <w:numFmt w:val="decimal"/>
      <w:pStyle w:val="Subtitle1"/>
      <w:lvlText w:val="%1."/>
      <w:lvlJc w:val="left"/>
      <w:pPr>
        <w:tabs>
          <w:tab w:val="num" w:pos="1246"/>
        </w:tabs>
        <w:ind w:left="1246" w:hanging="536"/>
      </w:pPr>
      <w:rPr>
        <w:rFonts w:hint="default"/>
        <w:sz w:val="20"/>
      </w:rPr>
    </w:lvl>
    <w:lvl w:ilvl="1" w:tplc="FFFFFFFF">
      <w:start w:val="1"/>
      <w:numFmt w:val="lowerLetter"/>
      <w:lvlText w:val="%2."/>
      <w:lvlJc w:val="left"/>
      <w:pPr>
        <w:tabs>
          <w:tab w:val="num" w:pos="1430"/>
        </w:tabs>
        <w:ind w:left="1430" w:hanging="360"/>
      </w:pPr>
      <w:rPr>
        <w:rFonts w:hint="default"/>
        <w:sz w:val="20"/>
      </w:rPr>
    </w:lvl>
    <w:lvl w:ilvl="2" w:tplc="FFFFFFFF" w:tentative="1">
      <w:start w:val="1"/>
      <w:numFmt w:val="lowerRoman"/>
      <w:lvlText w:val="%3."/>
      <w:lvlJc w:val="right"/>
      <w:pPr>
        <w:tabs>
          <w:tab w:val="num" w:pos="2150"/>
        </w:tabs>
        <w:ind w:left="2150" w:hanging="180"/>
      </w:pPr>
      <w:rPr>
        <w:rFonts w:hint="default"/>
        <w:sz w:val="20"/>
      </w:rPr>
    </w:lvl>
    <w:lvl w:ilvl="3" w:tplc="FFFFFFFF" w:tentative="1">
      <w:start w:val="1"/>
      <w:numFmt w:val="decimal"/>
      <w:lvlText w:val="%4."/>
      <w:lvlJc w:val="left"/>
      <w:pPr>
        <w:tabs>
          <w:tab w:val="num" w:pos="2870"/>
        </w:tabs>
        <w:ind w:left="2870" w:hanging="360"/>
      </w:pPr>
      <w:rPr>
        <w:rFonts w:hint="default"/>
        <w:sz w:val="20"/>
      </w:rPr>
    </w:lvl>
    <w:lvl w:ilvl="4" w:tplc="FFFFFFFF" w:tentative="1">
      <w:start w:val="1"/>
      <w:numFmt w:val="lowerLetter"/>
      <w:lvlText w:val="%5."/>
      <w:lvlJc w:val="left"/>
      <w:pPr>
        <w:tabs>
          <w:tab w:val="num" w:pos="3590"/>
        </w:tabs>
        <w:ind w:left="3590" w:hanging="360"/>
      </w:pPr>
      <w:rPr>
        <w:rFonts w:hint="default"/>
        <w:sz w:val="20"/>
      </w:rPr>
    </w:lvl>
    <w:lvl w:ilvl="5" w:tplc="FFFFFFFF" w:tentative="1">
      <w:start w:val="1"/>
      <w:numFmt w:val="lowerRoman"/>
      <w:lvlText w:val="%6."/>
      <w:lvlJc w:val="right"/>
      <w:pPr>
        <w:tabs>
          <w:tab w:val="num" w:pos="4310"/>
        </w:tabs>
        <w:ind w:left="4310" w:hanging="180"/>
      </w:pPr>
      <w:rPr>
        <w:rFonts w:hint="default"/>
        <w:sz w:val="20"/>
      </w:rPr>
    </w:lvl>
    <w:lvl w:ilvl="6" w:tplc="FFFFFFFF" w:tentative="1">
      <w:start w:val="1"/>
      <w:numFmt w:val="decimal"/>
      <w:lvlText w:val="%7."/>
      <w:lvlJc w:val="left"/>
      <w:pPr>
        <w:tabs>
          <w:tab w:val="num" w:pos="5030"/>
        </w:tabs>
        <w:ind w:left="5030" w:hanging="360"/>
      </w:pPr>
      <w:rPr>
        <w:rFonts w:hint="default"/>
        <w:sz w:val="20"/>
      </w:rPr>
    </w:lvl>
    <w:lvl w:ilvl="7" w:tplc="FFFFFFFF" w:tentative="1">
      <w:start w:val="1"/>
      <w:numFmt w:val="lowerLetter"/>
      <w:lvlText w:val="%8."/>
      <w:lvlJc w:val="left"/>
      <w:pPr>
        <w:tabs>
          <w:tab w:val="num" w:pos="5750"/>
        </w:tabs>
        <w:ind w:left="5750" w:hanging="360"/>
      </w:pPr>
      <w:rPr>
        <w:rFonts w:hint="default"/>
        <w:sz w:val="20"/>
      </w:rPr>
    </w:lvl>
    <w:lvl w:ilvl="8" w:tplc="FFFFFFFF" w:tentative="1">
      <w:start w:val="1"/>
      <w:numFmt w:val="lowerRoman"/>
      <w:lvlText w:val="%9."/>
      <w:lvlJc w:val="right"/>
      <w:pPr>
        <w:tabs>
          <w:tab w:val="num" w:pos="6470"/>
        </w:tabs>
        <w:ind w:left="6470" w:hanging="180"/>
      </w:pPr>
      <w:rPr>
        <w:rFonts w:hint="default"/>
        <w:sz w:val="20"/>
      </w:rPr>
    </w:lvl>
  </w:abstractNum>
  <w:abstractNum w:abstractNumId="95">
    <w:nsid w:val="742F7978"/>
    <w:multiLevelType w:val="hybridMultilevel"/>
    <w:tmpl w:val="2954C172"/>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74453913"/>
    <w:multiLevelType w:val="hybridMultilevel"/>
    <w:tmpl w:val="EC38CFCC"/>
    <w:lvl w:ilvl="0" w:tplc="0419000F">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97">
    <w:nsid w:val="75882959"/>
    <w:multiLevelType w:val="hybridMultilevel"/>
    <w:tmpl w:val="FAC6233C"/>
    <w:lvl w:ilvl="0" w:tplc="36C21686">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77927BA7"/>
    <w:multiLevelType w:val="hybridMultilevel"/>
    <w:tmpl w:val="FF7E116E"/>
    <w:lvl w:ilvl="0" w:tplc="4EA8E89A">
      <w:start w:val="1"/>
      <w:numFmt w:val="decimal"/>
      <w:lvlText w:val="%1."/>
      <w:lvlJc w:val="left"/>
      <w:pPr>
        <w:ind w:left="645" w:hanging="360"/>
      </w:pPr>
      <w:rPr>
        <w:rFonts w:hint="default"/>
      </w:rPr>
    </w:lvl>
    <w:lvl w:ilvl="1" w:tplc="04190019" w:tentative="1">
      <w:start w:val="1"/>
      <w:numFmt w:val="lowerLetter"/>
      <w:lvlText w:val="%2."/>
      <w:lvlJc w:val="left"/>
      <w:pPr>
        <w:ind w:left="1365" w:hanging="360"/>
      </w:pPr>
    </w:lvl>
    <w:lvl w:ilvl="2" w:tplc="0419001B" w:tentative="1">
      <w:start w:val="1"/>
      <w:numFmt w:val="lowerRoman"/>
      <w:lvlText w:val="%3."/>
      <w:lvlJc w:val="right"/>
      <w:pPr>
        <w:ind w:left="2085" w:hanging="180"/>
      </w:pPr>
    </w:lvl>
    <w:lvl w:ilvl="3" w:tplc="0419000F" w:tentative="1">
      <w:start w:val="1"/>
      <w:numFmt w:val="decimal"/>
      <w:lvlText w:val="%4."/>
      <w:lvlJc w:val="left"/>
      <w:pPr>
        <w:ind w:left="2805" w:hanging="360"/>
      </w:pPr>
    </w:lvl>
    <w:lvl w:ilvl="4" w:tplc="04190019" w:tentative="1">
      <w:start w:val="1"/>
      <w:numFmt w:val="lowerLetter"/>
      <w:lvlText w:val="%5."/>
      <w:lvlJc w:val="left"/>
      <w:pPr>
        <w:ind w:left="3525" w:hanging="360"/>
      </w:pPr>
    </w:lvl>
    <w:lvl w:ilvl="5" w:tplc="0419001B" w:tentative="1">
      <w:start w:val="1"/>
      <w:numFmt w:val="lowerRoman"/>
      <w:lvlText w:val="%6."/>
      <w:lvlJc w:val="right"/>
      <w:pPr>
        <w:ind w:left="4245" w:hanging="180"/>
      </w:pPr>
    </w:lvl>
    <w:lvl w:ilvl="6" w:tplc="0419000F" w:tentative="1">
      <w:start w:val="1"/>
      <w:numFmt w:val="decimal"/>
      <w:lvlText w:val="%7."/>
      <w:lvlJc w:val="left"/>
      <w:pPr>
        <w:ind w:left="4965" w:hanging="360"/>
      </w:pPr>
    </w:lvl>
    <w:lvl w:ilvl="7" w:tplc="04190019" w:tentative="1">
      <w:start w:val="1"/>
      <w:numFmt w:val="lowerLetter"/>
      <w:lvlText w:val="%8."/>
      <w:lvlJc w:val="left"/>
      <w:pPr>
        <w:ind w:left="5685" w:hanging="360"/>
      </w:pPr>
    </w:lvl>
    <w:lvl w:ilvl="8" w:tplc="0419001B" w:tentative="1">
      <w:start w:val="1"/>
      <w:numFmt w:val="lowerRoman"/>
      <w:lvlText w:val="%9."/>
      <w:lvlJc w:val="right"/>
      <w:pPr>
        <w:ind w:left="6405" w:hanging="180"/>
      </w:pPr>
    </w:lvl>
  </w:abstractNum>
  <w:abstractNum w:abstractNumId="99">
    <w:nsid w:val="7A3516E1"/>
    <w:multiLevelType w:val="hybridMultilevel"/>
    <w:tmpl w:val="C98A3F7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0">
    <w:nsid w:val="7B4E3BBB"/>
    <w:multiLevelType w:val="hybridMultilevel"/>
    <w:tmpl w:val="563EFAB0"/>
    <w:lvl w:ilvl="0" w:tplc="0419000F">
      <w:start w:val="1"/>
      <w:numFmt w:val="decimal"/>
      <w:lvlText w:val="%1."/>
      <w:lvlJc w:val="left"/>
      <w:pPr>
        <w:ind w:left="683" w:hanging="360"/>
      </w:pPr>
    </w:lvl>
    <w:lvl w:ilvl="1" w:tplc="04190019" w:tentative="1">
      <w:start w:val="1"/>
      <w:numFmt w:val="lowerLetter"/>
      <w:lvlText w:val="%2."/>
      <w:lvlJc w:val="left"/>
      <w:pPr>
        <w:ind w:left="1403" w:hanging="360"/>
      </w:pPr>
    </w:lvl>
    <w:lvl w:ilvl="2" w:tplc="0419001B" w:tentative="1">
      <w:start w:val="1"/>
      <w:numFmt w:val="lowerRoman"/>
      <w:lvlText w:val="%3."/>
      <w:lvlJc w:val="right"/>
      <w:pPr>
        <w:ind w:left="2123" w:hanging="180"/>
      </w:pPr>
    </w:lvl>
    <w:lvl w:ilvl="3" w:tplc="0419000F" w:tentative="1">
      <w:start w:val="1"/>
      <w:numFmt w:val="decimal"/>
      <w:lvlText w:val="%4."/>
      <w:lvlJc w:val="left"/>
      <w:pPr>
        <w:ind w:left="2843" w:hanging="360"/>
      </w:pPr>
    </w:lvl>
    <w:lvl w:ilvl="4" w:tplc="04190019" w:tentative="1">
      <w:start w:val="1"/>
      <w:numFmt w:val="lowerLetter"/>
      <w:lvlText w:val="%5."/>
      <w:lvlJc w:val="left"/>
      <w:pPr>
        <w:ind w:left="3563" w:hanging="360"/>
      </w:pPr>
    </w:lvl>
    <w:lvl w:ilvl="5" w:tplc="0419001B" w:tentative="1">
      <w:start w:val="1"/>
      <w:numFmt w:val="lowerRoman"/>
      <w:lvlText w:val="%6."/>
      <w:lvlJc w:val="right"/>
      <w:pPr>
        <w:ind w:left="4283" w:hanging="180"/>
      </w:pPr>
    </w:lvl>
    <w:lvl w:ilvl="6" w:tplc="0419000F" w:tentative="1">
      <w:start w:val="1"/>
      <w:numFmt w:val="decimal"/>
      <w:lvlText w:val="%7."/>
      <w:lvlJc w:val="left"/>
      <w:pPr>
        <w:ind w:left="5003" w:hanging="360"/>
      </w:pPr>
    </w:lvl>
    <w:lvl w:ilvl="7" w:tplc="04190019" w:tentative="1">
      <w:start w:val="1"/>
      <w:numFmt w:val="lowerLetter"/>
      <w:lvlText w:val="%8."/>
      <w:lvlJc w:val="left"/>
      <w:pPr>
        <w:ind w:left="5723" w:hanging="360"/>
      </w:pPr>
    </w:lvl>
    <w:lvl w:ilvl="8" w:tplc="0419001B" w:tentative="1">
      <w:start w:val="1"/>
      <w:numFmt w:val="lowerRoman"/>
      <w:lvlText w:val="%9."/>
      <w:lvlJc w:val="right"/>
      <w:pPr>
        <w:ind w:left="6443" w:hanging="180"/>
      </w:pPr>
    </w:lvl>
  </w:abstractNum>
  <w:abstractNum w:abstractNumId="101">
    <w:nsid w:val="7B665290"/>
    <w:multiLevelType w:val="hybridMultilevel"/>
    <w:tmpl w:val="FECC8BBC"/>
    <w:lvl w:ilvl="0" w:tplc="655E4E08">
      <w:start w:val="1"/>
      <w:numFmt w:val="decimal"/>
      <w:lvlText w:val="%1."/>
      <w:lvlJc w:val="left"/>
      <w:pPr>
        <w:ind w:left="600" w:hanging="360"/>
      </w:pPr>
      <w:rPr>
        <w:rFonts w:cs="Times New Roman" w:hint="default"/>
      </w:rPr>
    </w:lvl>
    <w:lvl w:ilvl="1" w:tplc="04190019" w:tentative="1">
      <w:start w:val="1"/>
      <w:numFmt w:val="lowerLetter"/>
      <w:lvlText w:val="%2."/>
      <w:lvlJc w:val="left"/>
      <w:pPr>
        <w:ind w:left="1320" w:hanging="360"/>
      </w:pPr>
      <w:rPr>
        <w:rFonts w:cs="Times New Roman"/>
      </w:rPr>
    </w:lvl>
    <w:lvl w:ilvl="2" w:tplc="0419001B" w:tentative="1">
      <w:start w:val="1"/>
      <w:numFmt w:val="lowerRoman"/>
      <w:lvlText w:val="%3."/>
      <w:lvlJc w:val="right"/>
      <w:pPr>
        <w:ind w:left="2040" w:hanging="180"/>
      </w:pPr>
      <w:rPr>
        <w:rFonts w:cs="Times New Roman"/>
      </w:rPr>
    </w:lvl>
    <w:lvl w:ilvl="3" w:tplc="0419000F" w:tentative="1">
      <w:start w:val="1"/>
      <w:numFmt w:val="decimal"/>
      <w:lvlText w:val="%4."/>
      <w:lvlJc w:val="left"/>
      <w:pPr>
        <w:ind w:left="2760" w:hanging="360"/>
      </w:pPr>
      <w:rPr>
        <w:rFonts w:cs="Times New Roman"/>
      </w:rPr>
    </w:lvl>
    <w:lvl w:ilvl="4" w:tplc="04190019" w:tentative="1">
      <w:start w:val="1"/>
      <w:numFmt w:val="lowerLetter"/>
      <w:lvlText w:val="%5."/>
      <w:lvlJc w:val="left"/>
      <w:pPr>
        <w:ind w:left="3480" w:hanging="360"/>
      </w:pPr>
      <w:rPr>
        <w:rFonts w:cs="Times New Roman"/>
      </w:rPr>
    </w:lvl>
    <w:lvl w:ilvl="5" w:tplc="0419001B" w:tentative="1">
      <w:start w:val="1"/>
      <w:numFmt w:val="lowerRoman"/>
      <w:lvlText w:val="%6."/>
      <w:lvlJc w:val="right"/>
      <w:pPr>
        <w:ind w:left="4200" w:hanging="180"/>
      </w:pPr>
      <w:rPr>
        <w:rFonts w:cs="Times New Roman"/>
      </w:rPr>
    </w:lvl>
    <w:lvl w:ilvl="6" w:tplc="0419000F" w:tentative="1">
      <w:start w:val="1"/>
      <w:numFmt w:val="decimal"/>
      <w:lvlText w:val="%7."/>
      <w:lvlJc w:val="left"/>
      <w:pPr>
        <w:ind w:left="4920" w:hanging="360"/>
      </w:pPr>
      <w:rPr>
        <w:rFonts w:cs="Times New Roman"/>
      </w:rPr>
    </w:lvl>
    <w:lvl w:ilvl="7" w:tplc="04190019" w:tentative="1">
      <w:start w:val="1"/>
      <w:numFmt w:val="lowerLetter"/>
      <w:lvlText w:val="%8."/>
      <w:lvlJc w:val="left"/>
      <w:pPr>
        <w:ind w:left="5640" w:hanging="360"/>
      </w:pPr>
      <w:rPr>
        <w:rFonts w:cs="Times New Roman"/>
      </w:rPr>
    </w:lvl>
    <w:lvl w:ilvl="8" w:tplc="0419001B" w:tentative="1">
      <w:start w:val="1"/>
      <w:numFmt w:val="lowerRoman"/>
      <w:lvlText w:val="%9."/>
      <w:lvlJc w:val="right"/>
      <w:pPr>
        <w:ind w:left="6360" w:hanging="180"/>
      </w:pPr>
      <w:rPr>
        <w:rFonts w:cs="Times New Roman"/>
      </w:rPr>
    </w:lvl>
  </w:abstractNum>
  <w:abstractNum w:abstractNumId="102">
    <w:nsid w:val="7D4A61B8"/>
    <w:multiLevelType w:val="hybridMultilevel"/>
    <w:tmpl w:val="3EC0CB1C"/>
    <w:lvl w:ilvl="0" w:tplc="205CD47C">
      <w:start w:val="2"/>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3">
    <w:nsid w:val="7D7D076E"/>
    <w:multiLevelType w:val="hybridMultilevel"/>
    <w:tmpl w:val="673491E6"/>
    <w:lvl w:ilvl="0" w:tplc="A57E3DA6">
      <w:start w:val="1"/>
      <w:numFmt w:val="decimal"/>
      <w:lvlText w:val="%1."/>
      <w:lvlJc w:val="left"/>
      <w:pPr>
        <w:tabs>
          <w:tab w:val="num" w:pos="644"/>
        </w:tabs>
        <w:ind w:left="644"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4">
    <w:nsid w:val="7DE20B10"/>
    <w:multiLevelType w:val="hybridMultilevel"/>
    <w:tmpl w:val="5300B6D4"/>
    <w:lvl w:ilvl="0" w:tplc="36C2168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7DFA36D3"/>
    <w:multiLevelType w:val="multilevel"/>
    <w:tmpl w:val="7EB8E5A0"/>
    <w:lvl w:ilvl="0">
      <w:start w:val="1"/>
      <w:numFmt w:val="decimal"/>
      <w:lvlText w:val="%1."/>
      <w:legacy w:legacy="1" w:legacySpace="0" w:legacyIndent="360"/>
      <w:lvlJc w:val="left"/>
      <w:pPr>
        <w:ind w:left="360" w:hanging="360"/>
      </w:pPr>
    </w:lvl>
    <w:lvl w:ilvl="1">
      <w:start w:val="30"/>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6">
    <w:nsid w:val="7DFC6E80"/>
    <w:multiLevelType w:val="hybridMultilevel"/>
    <w:tmpl w:val="5F72EFCC"/>
    <w:lvl w:ilvl="0" w:tplc="F4562648">
      <w:start w:val="1"/>
      <w:numFmt w:val="decimal"/>
      <w:lvlText w:val="%1."/>
      <w:lvlJc w:val="left"/>
      <w:pPr>
        <w:tabs>
          <w:tab w:val="num" w:pos="720"/>
        </w:tabs>
        <w:ind w:left="720" w:hanging="360"/>
      </w:pPr>
      <w:rPr>
        <w:rFonts w:cs="Times New Roman" w:hint="default"/>
        <w:color w:val="auto"/>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07">
    <w:nsid w:val="7F3C755B"/>
    <w:multiLevelType w:val="hybridMultilevel"/>
    <w:tmpl w:val="E6943E6E"/>
    <w:lvl w:ilvl="0" w:tplc="88885156">
      <w:start w:val="1"/>
      <w:numFmt w:val="decimal"/>
      <w:lvlText w:val="%1."/>
      <w:lvlJc w:val="left"/>
      <w:pPr>
        <w:tabs>
          <w:tab w:val="num" w:pos="720"/>
        </w:tabs>
        <w:ind w:left="720" w:hanging="360"/>
      </w:pPr>
      <w:rPr>
        <w:b/>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8">
    <w:nsid w:val="7F6522C8"/>
    <w:multiLevelType w:val="hybridMultilevel"/>
    <w:tmpl w:val="42506FC2"/>
    <w:lvl w:ilvl="0" w:tplc="5ED44C7C">
      <w:start w:val="1"/>
      <w:numFmt w:val="decimal"/>
      <w:lvlText w:val="%1."/>
      <w:lvlJc w:val="left"/>
      <w:pPr>
        <w:tabs>
          <w:tab w:val="num" w:pos="1080"/>
        </w:tabs>
        <w:ind w:left="1080" w:hanging="360"/>
      </w:pPr>
      <w:rPr>
        <w:b w:val="0"/>
      </w:rPr>
    </w:lvl>
    <w:lvl w:ilvl="1" w:tplc="0419000F">
      <w:start w:val="1"/>
      <w:numFmt w:val="decimal"/>
      <w:lvlText w:val="%2."/>
      <w:lvlJc w:val="left"/>
      <w:pPr>
        <w:tabs>
          <w:tab w:val="num" w:pos="1800"/>
        </w:tabs>
        <w:ind w:left="1800" w:hanging="360"/>
      </w:pPr>
      <w:rPr>
        <w:b w:val="0"/>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79"/>
  </w:num>
  <w:num w:numId="2">
    <w:abstractNumId w:val="15"/>
  </w:num>
  <w:num w:numId="3">
    <w:abstractNumId w:val="5"/>
  </w:num>
  <w:num w:numId="4">
    <w:abstractNumId w:val="72"/>
  </w:num>
  <w:num w:numId="5">
    <w:abstractNumId w:val="97"/>
  </w:num>
  <w:num w:numId="6">
    <w:abstractNumId w:val="17"/>
  </w:num>
  <w:num w:numId="7">
    <w:abstractNumId w:val="8"/>
  </w:num>
  <w:num w:numId="8">
    <w:abstractNumId w:val="40"/>
  </w:num>
  <w:num w:numId="9">
    <w:abstractNumId w:val="25"/>
  </w:num>
  <w:num w:numId="10">
    <w:abstractNumId w:val="52"/>
  </w:num>
  <w:num w:numId="11">
    <w:abstractNumId w:val="60"/>
  </w:num>
  <w:num w:numId="12">
    <w:abstractNumId w:val="104"/>
  </w:num>
  <w:num w:numId="13">
    <w:abstractNumId w:val="39"/>
  </w:num>
  <w:num w:numId="14">
    <w:abstractNumId w:val="57"/>
  </w:num>
  <w:num w:numId="15">
    <w:abstractNumId w:val="31"/>
  </w:num>
  <w:num w:numId="16">
    <w:abstractNumId w:val="82"/>
  </w:num>
  <w:num w:numId="17">
    <w:abstractNumId w:val="63"/>
  </w:num>
  <w:num w:numId="18">
    <w:abstractNumId w:val="75"/>
  </w:num>
  <w:num w:numId="19">
    <w:abstractNumId w:val="69"/>
  </w:num>
  <w:num w:numId="20">
    <w:abstractNumId w:val="29"/>
  </w:num>
  <w:num w:numId="21">
    <w:abstractNumId w:val="44"/>
  </w:num>
  <w:num w:numId="22">
    <w:abstractNumId w:val="19"/>
  </w:num>
  <w:num w:numId="23">
    <w:abstractNumId w:val="23"/>
  </w:num>
  <w:num w:numId="24">
    <w:abstractNumId w:val="11"/>
  </w:num>
  <w:num w:numId="25">
    <w:abstractNumId w:val="99"/>
  </w:num>
  <w:num w:numId="26">
    <w:abstractNumId w:val="20"/>
  </w:num>
  <w:num w:numId="27">
    <w:abstractNumId w:val="70"/>
  </w:num>
  <w:num w:numId="28">
    <w:abstractNumId w:val="58"/>
  </w:num>
  <w:num w:numId="29">
    <w:abstractNumId w:val="88"/>
  </w:num>
  <w:num w:numId="30">
    <w:abstractNumId w:val="49"/>
  </w:num>
  <w:num w:numId="31">
    <w:abstractNumId w:val="90"/>
  </w:num>
  <w:num w:numId="32">
    <w:abstractNumId w:val="2"/>
  </w:num>
  <w:num w:numId="33">
    <w:abstractNumId w:val="67"/>
  </w:num>
  <w:num w:numId="34">
    <w:abstractNumId w:val="30"/>
  </w:num>
  <w:num w:numId="35">
    <w:abstractNumId w:val="21"/>
  </w:num>
  <w:num w:numId="36">
    <w:abstractNumId w:val="100"/>
  </w:num>
  <w:num w:numId="37">
    <w:abstractNumId w:val="98"/>
  </w:num>
  <w:num w:numId="38">
    <w:abstractNumId w:val="96"/>
  </w:num>
  <w:num w:numId="39">
    <w:abstractNumId w:val="4"/>
  </w:num>
  <w:num w:numId="40">
    <w:abstractNumId w:val="42"/>
  </w:num>
  <w:num w:numId="41">
    <w:abstractNumId w:val="9"/>
  </w:num>
  <w:num w:numId="42">
    <w:abstractNumId w:val="33"/>
  </w:num>
  <w:num w:numId="43">
    <w:abstractNumId w:val="28"/>
  </w:num>
  <w:num w:numId="44">
    <w:abstractNumId w:val="38"/>
  </w:num>
  <w:num w:numId="45">
    <w:abstractNumId w:val="86"/>
  </w:num>
  <w:num w:numId="46">
    <w:abstractNumId w:val="95"/>
  </w:num>
  <w:num w:numId="47">
    <w:abstractNumId w:val="101"/>
  </w:num>
  <w:num w:numId="48">
    <w:abstractNumId w:val="87"/>
  </w:num>
  <w:num w:numId="49">
    <w:abstractNumId w:val="16"/>
  </w:num>
  <w:num w:numId="50">
    <w:abstractNumId w:val="76"/>
  </w:num>
  <w:num w:numId="51">
    <w:abstractNumId w:val="66"/>
  </w:num>
  <w:num w:numId="52">
    <w:abstractNumId w:val="7"/>
  </w:num>
  <w:num w:numId="53">
    <w:abstractNumId w:val="0"/>
  </w:num>
  <w:num w:numId="54">
    <w:abstractNumId w:val="47"/>
  </w:num>
  <w:num w:numId="55">
    <w:abstractNumId w:val="3"/>
  </w:num>
  <w:num w:numId="56">
    <w:abstractNumId w:val="32"/>
  </w:num>
  <w:num w:numId="57">
    <w:abstractNumId w:val="54"/>
  </w:num>
  <w:num w:numId="58">
    <w:abstractNumId w:val="24"/>
  </w:num>
  <w:num w:numId="59">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0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8"/>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7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7"/>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94"/>
  </w:num>
  <w:num w:numId="69">
    <w:abstractNumId w:val="84"/>
  </w:num>
  <w:num w:numId="70">
    <w:abstractNumId w:val="26"/>
  </w:num>
  <w:num w:numId="71">
    <w:abstractNumId w:val="36"/>
  </w:num>
  <w:num w:numId="72">
    <w:abstractNumId w:val="51"/>
  </w:num>
  <w:num w:numId="73">
    <w:abstractNumId w:val="89"/>
  </w:num>
  <w:num w:numId="74">
    <w:abstractNumId w:val="55"/>
  </w:num>
  <w:num w:numId="75">
    <w:abstractNumId w:val="108"/>
  </w:num>
  <w:num w:numId="76">
    <w:abstractNumId w:val="106"/>
  </w:num>
  <w:num w:numId="77">
    <w:abstractNumId w:val="81"/>
  </w:num>
  <w:num w:numId="78">
    <w:abstractNumId w:val="65"/>
  </w:num>
  <w:num w:numId="79">
    <w:abstractNumId w:val="103"/>
  </w:num>
  <w:num w:numId="80">
    <w:abstractNumId w:val="59"/>
  </w:num>
  <w:num w:numId="81">
    <w:abstractNumId w:val="80"/>
  </w:num>
  <w:num w:numId="82">
    <w:abstractNumId w:val="85"/>
  </w:num>
  <w:num w:numId="83">
    <w:abstractNumId w:val="45"/>
  </w:num>
  <w:num w:numId="84">
    <w:abstractNumId w:val="61"/>
  </w:num>
  <w:num w:numId="85">
    <w:abstractNumId w:val="53"/>
  </w:num>
  <w:num w:numId="86">
    <w:abstractNumId w:val="22"/>
  </w:num>
  <w:num w:numId="87">
    <w:abstractNumId w:val="78"/>
  </w:num>
  <w:num w:numId="88">
    <w:abstractNumId w:val="105"/>
  </w:num>
  <w:num w:numId="89">
    <w:abstractNumId w:val="43"/>
  </w:num>
  <w:num w:numId="90">
    <w:abstractNumId w:val="77"/>
  </w:num>
  <w:num w:numId="91">
    <w:abstractNumId w:val="10"/>
  </w:num>
  <w:num w:numId="92">
    <w:abstractNumId w:val="93"/>
  </w:num>
  <w:num w:numId="93">
    <w:abstractNumId w:val="48"/>
  </w:num>
  <w:num w:numId="94">
    <w:abstractNumId w:val="92"/>
  </w:num>
  <w:num w:numId="95">
    <w:abstractNumId w:val="92"/>
    <w:lvlOverride w:ilvl="0">
      <w:lvl w:ilvl="0">
        <w:start w:val="5"/>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6">
    <w:abstractNumId w:val="92"/>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7">
    <w:abstractNumId w:val="41"/>
  </w:num>
  <w:num w:numId="98">
    <w:abstractNumId w:val="41"/>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99">
    <w:abstractNumId w:val="14"/>
  </w:num>
  <w:num w:numId="100">
    <w:abstractNumId w:val="73"/>
  </w:num>
  <w:num w:numId="101">
    <w:abstractNumId w:val="73"/>
    <w:lvlOverride w:ilvl="0">
      <w:lvl w:ilvl="0">
        <w:start w:val="1"/>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102">
    <w:abstractNumId w:val="56"/>
  </w:num>
  <w:num w:numId="103">
    <w:abstractNumId w:val="46"/>
  </w:num>
  <w:num w:numId="104">
    <w:abstractNumId w:val="50"/>
  </w:num>
  <w:num w:numId="105">
    <w:abstractNumId w:val="6"/>
  </w:num>
  <w:num w:numId="106">
    <w:abstractNumId w:val="34"/>
  </w:num>
  <w:num w:numId="107">
    <w:abstractNumId w:val="12"/>
  </w:num>
  <w:num w:numId="108">
    <w:abstractNumId w:val="12"/>
    <w:lvlOverride w:ilvl="0">
      <w:lvl w:ilvl="0">
        <w:start w:val="31"/>
        <w:numFmt w:val="decimal"/>
        <w:lvlText w:val="%1. "/>
        <w:legacy w:legacy="1" w:legacySpace="0" w:legacyIndent="283"/>
        <w:lvlJc w:val="left"/>
        <w:pPr>
          <w:ind w:left="283" w:hanging="283"/>
        </w:pPr>
        <w:rPr>
          <w:rFonts w:ascii="Times New Roman" w:hAnsi="Times New Roman" w:cs="Times New Roman" w:hint="default"/>
          <w:b w:val="0"/>
          <w:bCs w:val="0"/>
          <w:i w:val="0"/>
          <w:iCs w:val="0"/>
          <w:color w:val="C0504D" w:themeColor="accent2"/>
          <w:sz w:val="20"/>
          <w:szCs w:val="20"/>
          <w:u w:val="none"/>
        </w:rPr>
      </w:lvl>
    </w:lvlOverride>
  </w:num>
  <w:num w:numId="109">
    <w:abstractNumId w:val="12"/>
    <w:lvlOverride w:ilvl="0">
      <w:lvl w:ilvl="0">
        <w:start w:val="32"/>
        <w:numFmt w:val="decimal"/>
        <w:lvlText w:val="%1. "/>
        <w:legacy w:legacy="1" w:legacySpace="0" w:legacyIndent="283"/>
        <w:lvlJc w:val="left"/>
        <w:pPr>
          <w:ind w:left="283" w:hanging="283"/>
        </w:pPr>
        <w:rPr>
          <w:rFonts w:ascii="Times New Roman" w:hAnsi="Times New Roman" w:cs="Times New Roman" w:hint="default"/>
          <w:b w:val="0"/>
          <w:bCs w:val="0"/>
          <w:i w:val="0"/>
          <w:iCs w:val="0"/>
          <w:sz w:val="20"/>
          <w:szCs w:val="20"/>
          <w:u w:val="none"/>
        </w:rPr>
      </w:lvl>
    </w:lvlOverride>
  </w:num>
  <w:num w:numId="110">
    <w:abstractNumId w:val="62"/>
  </w:num>
  <w:num w:numId="111">
    <w:abstractNumId w:val="83"/>
  </w:num>
  <w:num w:numId="112">
    <w:abstractNumId w:val="64"/>
  </w:num>
  <w:num w:numId="113">
    <w:abstractNumId w:val="74"/>
  </w:num>
  <w:num w:numId="114">
    <w:abstractNumId w:val="68"/>
  </w:num>
  <w:num w:numId="115">
    <w:abstractNumId w:val="91"/>
  </w:num>
  <w:numIdMacAtCleanup w:val="1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defaultTabStop w:val="709"/>
  <w:doNotHyphenateCaps/>
  <w:evenAndOddHeaders/>
  <w:noPunctuationKerning/>
  <w:characterSpacingControl w:val="doNotCompress"/>
  <w:doNotValidateAgainstSchema/>
  <w:doNotDemarcateInvalidXml/>
  <w:footnotePr>
    <w:footnote w:id="0"/>
    <w:footnote w:id="1"/>
  </w:footnotePr>
  <w:endnotePr>
    <w:endnote w:id="0"/>
    <w:endnote w:id="1"/>
  </w:endnotePr>
  <w:compat/>
  <w:rsids>
    <w:rsidRoot w:val="0046558E"/>
    <w:rsid w:val="000019C8"/>
    <w:rsid w:val="00006633"/>
    <w:rsid w:val="000105E4"/>
    <w:rsid w:val="00012031"/>
    <w:rsid w:val="000130D2"/>
    <w:rsid w:val="00013475"/>
    <w:rsid w:val="00014B01"/>
    <w:rsid w:val="00017D1E"/>
    <w:rsid w:val="00024100"/>
    <w:rsid w:val="00025143"/>
    <w:rsid w:val="0003064F"/>
    <w:rsid w:val="00030918"/>
    <w:rsid w:val="00030D4C"/>
    <w:rsid w:val="00034473"/>
    <w:rsid w:val="00034DEC"/>
    <w:rsid w:val="00036C6A"/>
    <w:rsid w:val="00044B48"/>
    <w:rsid w:val="00052FDB"/>
    <w:rsid w:val="00054439"/>
    <w:rsid w:val="00055870"/>
    <w:rsid w:val="00057B15"/>
    <w:rsid w:val="0006601C"/>
    <w:rsid w:val="00066207"/>
    <w:rsid w:val="000705C5"/>
    <w:rsid w:val="00070B47"/>
    <w:rsid w:val="00073C53"/>
    <w:rsid w:val="00074A84"/>
    <w:rsid w:val="00084573"/>
    <w:rsid w:val="000942D7"/>
    <w:rsid w:val="00094EEC"/>
    <w:rsid w:val="00097D75"/>
    <w:rsid w:val="000A180B"/>
    <w:rsid w:val="000A1B47"/>
    <w:rsid w:val="000A1E84"/>
    <w:rsid w:val="000A2FC6"/>
    <w:rsid w:val="000B1018"/>
    <w:rsid w:val="000B26CA"/>
    <w:rsid w:val="000B4C7B"/>
    <w:rsid w:val="000B54DE"/>
    <w:rsid w:val="000B7BE4"/>
    <w:rsid w:val="000C1FDE"/>
    <w:rsid w:val="000C5525"/>
    <w:rsid w:val="000C7F73"/>
    <w:rsid w:val="000D417F"/>
    <w:rsid w:val="000D717D"/>
    <w:rsid w:val="000E0062"/>
    <w:rsid w:val="000F25EB"/>
    <w:rsid w:val="000F317C"/>
    <w:rsid w:val="00107B03"/>
    <w:rsid w:val="001103CA"/>
    <w:rsid w:val="001145FC"/>
    <w:rsid w:val="0011560C"/>
    <w:rsid w:val="00115969"/>
    <w:rsid w:val="00117A4B"/>
    <w:rsid w:val="00123C1D"/>
    <w:rsid w:val="00125793"/>
    <w:rsid w:val="00126A65"/>
    <w:rsid w:val="00127FB0"/>
    <w:rsid w:val="00132352"/>
    <w:rsid w:val="00136BDB"/>
    <w:rsid w:val="00140B56"/>
    <w:rsid w:val="00146602"/>
    <w:rsid w:val="00147500"/>
    <w:rsid w:val="001505A1"/>
    <w:rsid w:val="0015370E"/>
    <w:rsid w:val="0016661E"/>
    <w:rsid w:val="001759BC"/>
    <w:rsid w:val="0017793C"/>
    <w:rsid w:val="001810E4"/>
    <w:rsid w:val="00181A7E"/>
    <w:rsid w:val="00184029"/>
    <w:rsid w:val="0019368A"/>
    <w:rsid w:val="001A36DA"/>
    <w:rsid w:val="001A6E7D"/>
    <w:rsid w:val="001A6F6B"/>
    <w:rsid w:val="001B01B5"/>
    <w:rsid w:val="001B139B"/>
    <w:rsid w:val="001C1961"/>
    <w:rsid w:val="001D46BA"/>
    <w:rsid w:val="001D6D21"/>
    <w:rsid w:val="001F0D72"/>
    <w:rsid w:val="001F240D"/>
    <w:rsid w:val="001F4066"/>
    <w:rsid w:val="001F5B08"/>
    <w:rsid w:val="00200DDB"/>
    <w:rsid w:val="00202A41"/>
    <w:rsid w:val="002030AB"/>
    <w:rsid w:val="00206010"/>
    <w:rsid w:val="00211A41"/>
    <w:rsid w:val="00215A36"/>
    <w:rsid w:val="00221952"/>
    <w:rsid w:val="002227AD"/>
    <w:rsid w:val="0022693F"/>
    <w:rsid w:val="00231896"/>
    <w:rsid w:val="00233FC5"/>
    <w:rsid w:val="002357F9"/>
    <w:rsid w:val="00235A71"/>
    <w:rsid w:val="0024270C"/>
    <w:rsid w:val="0025034B"/>
    <w:rsid w:val="0025375D"/>
    <w:rsid w:val="0025568A"/>
    <w:rsid w:val="00274C82"/>
    <w:rsid w:val="002768A2"/>
    <w:rsid w:val="002768E3"/>
    <w:rsid w:val="00277308"/>
    <w:rsid w:val="00277D96"/>
    <w:rsid w:val="00280F74"/>
    <w:rsid w:val="002838F5"/>
    <w:rsid w:val="002919C7"/>
    <w:rsid w:val="00292005"/>
    <w:rsid w:val="00293624"/>
    <w:rsid w:val="002A3BD6"/>
    <w:rsid w:val="002A4BB3"/>
    <w:rsid w:val="002A4E0E"/>
    <w:rsid w:val="002A58F2"/>
    <w:rsid w:val="002A6BF2"/>
    <w:rsid w:val="002B2C23"/>
    <w:rsid w:val="002B3C12"/>
    <w:rsid w:val="002B3F64"/>
    <w:rsid w:val="002D1F8A"/>
    <w:rsid w:val="002D38F1"/>
    <w:rsid w:val="002D7EE0"/>
    <w:rsid w:val="002E291B"/>
    <w:rsid w:val="002E2DAF"/>
    <w:rsid w:val="002E3D52"/>
    <w:rsid w:val="002E5D9E"/>
    <w:rsid w:val="002F1885"/>
    <w:rsid w:val="002F4CCC"/>
    <w:rsid w:val="002F69DA"/>
    <w:rsid w:val="002F6B4E"/>
    <w:rsid w:val="00304AF2"/>
    <w:rsid w:val="0030536C"/>
    <w:rsid w:val="00311F36"/>
    <w:rsid w:val="00326ECB"/>
    <w:rsid w:val="00331AD0"/>
    <w:rsid w:val="0034553B"/>
    <w:rsid w:val="00345A53"/>
    <w:rsid w:val="003473A5"/>
    <w:rsid w:val="0035291F"/>
    <w:rsid w:val="00352976"/>
    <w:rsid w:val="00352E49"/>
    <w:rsid w:val="00354287"/>
    <w:rsid w:val="00357EDF"/>
    <w:rsid w:val="00362C5B"/>
    <w:rsid w:val="00372989"/>
    <w:rsid w:val="00372DB1"/>
    <w:rsid w:val="00372F8F"/>
    <w:rsid w:val="00376F0D"/>
    <w:rsid w:val="003774C1"/>
    <w:rsid w:val="00377523"/>
    <w:rsid w:val="00382EEB"/>
    <w:rsid w:val="00386625"/>
    <w:rsid w:val="00390CB5"/>
    <w:rsid w:val="00393667"/>
    <w:rsid w:val="00394C05"/>
    <w:rsid w:val="00394F66"/>
    <w:rsid w:val="003A5647"/>
    <w:rsid w:val="003A676F"/>
    <w:rsid w:val="003B28C8"/>
    <w:rsid w:val="003B2912"/>
    <w:rsid w:val="003B6CF0"/>
    <w:rsid w:val="003C1312"/>
    <w:rsid w:val="003D3B2F"/>
    <w:rsid w:val="003D55A6"/>
    <w:rsid w:val="003E7754"/>
    <w:rsid w:val="003F2960"/>
    <w:rsid w:val="003F3177"/>
    <w:rsid w:val="003F415B"/>
    <w:rsid w:val="003F43EC"/>
    <w:rsid w:val="003F5190"/>
    <w:rsid w:val="00415BE6"/>
    <w:rsid w:val="00421013"/>
    <w:rsid w:val="00423A26"/>
    <w:rsid w:val="004315A8"/>
    <w:rsid w:val="004329C5"/>
    <w:rsid w:val="004339E6"/>
    <w:rsid w:val="00435DF7"/>
    <w:rsid w:val="00440A48"/>
    <w:rsid w:val="00441154"/>
    <w:rsid w:val="0044270F"/>
    <w:rsid w:val="00443D3A"/>
    <w:rsid w:val="004461BB"/>
    <w:rsid w:val="00446512"/>
    <w:rsid w:val="004476EA"/>
    <w:rsid w:val="00461A31"/>
    <w:rsid w:val="004653C2"/>
    <w:rsid w:val="0046558E"/>
    <w:rsid w:val="00470B01"/>
    <w:rsid w:val="0047299D"/>
    <w:rsid w:val="00476195"/>
    <w:rsid w:val="00476965"/>
    <w:rsid w:val="00477C27"/>
    <w:rsid w:val="0048496D"/>
    <w:rsid w:val="00484C5F"/>
    <w:rsid w:val="004A38C0"/>
    <w:rsid w:val="004A6BC6"/>
    <w:rsid w:val="004B4341"/>
    <w:rsid w:val="004B58A4"/>
    <w:rsid w:val="004C230C"/>
    <w:rsid w:val="004C53C6"/>
    <w:rsid w:val="004C5741"/>
    <w:rsid w:val="004C72E6"/>
    <w:rsid w:val="004D25E2"/>
    <w:rsid w:val="004D403C"/>
    <w:rsid w:val="004D47D0"/>
    <w:rsid w:val="004E64FC"/>
    <w:rsid w:val="004E7DFD"/>
    <w:rsid w:val="004F01E0"/>
    <w:rsid w:val="004F1802"/>
    <w:rsid w:val="004F5658"/>
    <w:rsid w:val="004F57D9"/>
    <w:rsid w:val="00500BB2"/>
    <w:rsid w:val="00505294"/>
    <w:rsid w:val="0051448E"/>
    <w:rsid w:val="00514968"/>
    <w:rsid w:val="00516DF0"/>
    <w:rsid w:val="00521516"/>
    <w:rsid w:val="005218C1"/>
    <w:rsid w:val="00522A9E"/>
    <w:rsid w:val="00527111"/>
    <w:rsid w:val="005334B0"/>
    <w:rsid w:val="00533CEC"/>
    <w:rsid w:val="005357D7"/>
    <w:rsid w:val="0054475A"/>
    <w:rsid w:val="005453B5"/>
    <w:rsid w:val="0055424E"/>
    <w:rsid w:val="00556F05"/>
    <w:rsid w:val="005669EC"/>
    <w:rsid w:val="00573F4C"/>
    <w:rsid w:val="00576B76"/>
    <w:rsid w:val="00590709"/>
    <w:rsid w:val="00594A73"/>
    <w:rsid w:val="005979D0"/>
    <w:rsid w:val="005A3F52"/>
    <w:rsid w:val="005A4F2C"/>
    <w:rsid w:val="005A68BF"/>
    <w:rsid w:val="005A68CD"/>
    <w:rsid w:val="005A6AE6"/>
    <w:rsid w:val="005B0D6B"/>
    <w:rsid w:val="005B2508"/>
    <w:rsid w:val="005B6781"/>
    <w:rsid w:val="005C0AD3"/>
    <w:rsid w:val="005C2085"/>
    <w:rsid w:val="005D1F90"/>
    <w:rsid w:val="005D4FF0"/>
    <w:rsid w:val="005D50B6"/>
    <w:rsid w:val="005D5B8F"/>
    <w:rsid w:val="005D7501"/>
    <w:rsid w:val="005D7DD1"/>
    <w:rsid w:val="005E1B47"/>
    <w:rsid w:val="005E5242"/>
    <w:rsid w:val="005E6E84"/>
    <w:rsid w:val="005E7BA4"/>
    <w:rsid w:val="005F1A65"/>
    <w:rsid w:val="005F3010"/>
    <w:rsid w:val="005F391A"/>
    <w:rsid w:val="005F58C2"/>
    <w:rsid w:val="005F60C3"/>
    <w:rsid w:val="005F67ED"/>
    <w:rsid w:val="005F7C79"/>
    <w:rsid w:val="005F7F3C"/>
    <w:rsid w:val="006000F4"/>
    <w:rsid w:val="006040CB"/>
    <w:rsid w:val="00611FFE"/>
    <w:rsid w:val="00614D08"/>
    <w:rsid w:val="00616440"/>
    <w:rsid w:val="00617AD7"/>
    <w:rsid w:val="00624CD3"/>
    <w:rsid w:val="00627E43"/>
    <w:rsid w:val="00630B70"/>
    <w:rsid w:val="0063239C"/>
    <w:rsid w:val="006367C9"/>
    <w:rsid w:val="00637279"/>
    <w:rsid w:val="00640B6F"/>
    <w:rsid w:val="00643384"/>
    <w:rsid w:val="006502B2"/>
    <w:rsid w:val="006612C2"/>
    <w:rsid w:val="00661F2F"/>
    <w:rsid w:val="00662A36"/>
    <w:rsid w:val="006641E3"/>
    <w:rsid w:val="00664D15"/>
    <w:rsid w:val="006656EE"/>
    <w:rsid w:val="006668C5"/>
    <w:rsid w:val="00667027"/>
    <w:rsid w:val="0066794F"/>
    <w:rsid w:val="0067268A"/>
    <w:rsid w:val="00676B49"/>
    <w:rsid w:val="006826A1"/>
    <w:rsid w:val="00692DF3"/>
    <w:rsid w:val="006A0D04"/>
    <w:rsid w:val="006A58FC"/>
    <w:rsid w:val="006A5F79"/>
    <w:rsid w:val="006B0347"/>
    <w:rsid w:val="006B3A09"/>
    <w:rsid w:val="006B5021"/>
    <w:rsid w:val="006B795E"/>
    <w:rsid w:val="006C08E4"/>
    <w:rsid w:val="006C48E0"/>
    <w:rsid w:val="006C4D31"/>
    <w:rsid w:val="006D1EA2"/>
    <w:rsid w:val="006D7274"/>
    <w:rsid w:val="006E6693"/>
    <w:rsid w:val="006E6AB7"/>
    <w:rsid w:val="006F12B8"/>
    <w:rsid w:val="006F3CA9"/>
    <w:rsid w:val="006F6984"/>
    <w:rsid w:val="006F7E38"/>
    <w:rsid w:val="0071075F"/>
    <w:rsid w:val="0071126D"/>
    <w:rsid w:val="00724878"/>
    <w:rsid w:val="007278C3"/>
    <w:rsid w:val="00732D13"/>
    <w:rsid w:val="00733D18"/>
    <w:rsid w:val="00734A31"/>
    <w:rsid w:val="00741898"/>
    <w:rsid w:val="007453BD"/>
    <w:rsid w:val="007508E7"/>
    <w:rsid w:val="00753C84"/>
    <w:rsid w:val="00756863"/>
    <w:rsid w:val="00757709"/>
    <w:rsid w:val="00763537"/>
    <w:rsid w:val="007659CE"/>
    <w:rsid w:val="00765EF3"/>
    <w:rsid w:val="00766023"/>
    <w:rsid w:val="0076663B"/>
    <w:rsid w:val="00766BDB"/>
    <w:rsid w:val="0076773E"/>
    <w:rsid w:val="00771C88"/>
    <w:rsid w:val="00775EE5"/>
    <w:rsid w:val="0078000B"/>
    <w:rsid w:val="007839F4"/>
    <w:rsid w:val="00783D61"/>
    <w:rsid w:val="007842DF"/>
    <w:rsid w:val="007848EA"/>
    <w:rsid w:val="0078634E"/>
    <w:rsid w:val="00786979"/>
    <w:rsid w:val="00790AC8"/>
    <w:rsid w:val="00794155"/>
    <w:rsid w:val="00796715"/>
    <w:rsid w:val="007A04B6"/>
    <w:rsid w:val="007B394E"/>
    <w:rsid w:val="007B67E5"/>
    <w:rsid w:val="007B70D0"/>
    <w:rsid w:val="007C03E2"/>
    <w:rsid w:val="007C0DAD"/>
    <w:rsid w:val="007C0EC2"/>
    <w:rsid w:val="007C4FD7"/>
    <w:rsid w:val="007D144B"/>
    <w:rsid w:val="007D3707"/>
    <w:rsid w:val="007D6DDF"/>
    <w:rsid w:val="007D7812"/>
    <w:rsid w:val="007E1E20"/>
    <w:rsid w:val="007E212A"/>
    <w:rsid w:val="007E3652"/>
    <w:rsid w:val="007F519E"/>
    <w:rsid w:val="00801078"/>
    <w:rsid w:val="00803778"/>
    <w:rsid w:val="00805108"/>
    <w:rsid w:val="008065B1"/>
    <w:rsid w:val="0081563A"/>
    <w:rsid w:val="008209FD"/>
    <w:rsid w:val="00822242"/>
    <w:rsid w:val="008230A2"/>
    <w:rsid w:val="0082638C"/>
    <w:rsid w:val="00826DF8"/>
    <w:rsid w:val="0083139B"/>
    <w:rsid w:val="0083295C"/>
    <w:rsid w:val="0084512B"/>
    <w:rsid w:val="00851EB2"/>
    <w:rsid w:val="00854D01"/>
    <w:rsid w:val="00855FF4"/>
    <w:rsid w:val="0086160A"/>
    <w:rsid w:val="008618DB"/>
    <w:rsid w:val="00862386"/>
    <w:rsid w:val="00862C54"/>
    <w:rsid w:val="00864801"/>
    <w:rsid w:val="0086618D"/>
    <w:rsid w:val="00866C6C"/>
    <w:rsid w:val="00874A42"/>
    <w:rsid w:val="00877E15"/>
    <w:rsid w:val="008855CA"/>
    <w:rsid w:val="00885800"/>
    <w:rsid w:val="00885AE8"/>
    <w:rsid w:val="00890193"/>
    <w:rsid w:val="00891B85"/>
    <w:rsid w:val="00893ACA"/>
    <w:rsid w:val="008A0A79"/>
    <w:rsid w:val="008A1916"/>
    <w:rsid w:val="008A3043"/>
    <w:rsid w:val="008A3F8C"/>
    <w:rsid w:val="008A46F0"/>
    <w:rsid w:val="008A72D2"/>
    <w:rsid w:val="008A7938"/>
    <w:rsid w:val="008B0521"/>
    <w:rsid w:val="008C6902"/>
    <w:rsid w:val="008C6927"/>
    <w:rsid w:val="008D0C6C"/>
    <w:rsid w:val="008D0E0A"/>
    <w:rsid w:val="008D75DC"/>
    <w:rsid w:val="008E1197"/>
    <w:rsid w:val="008E3175"/>
    <w:rsid w:val="008F207E"/>
    <w:rsid w:val="008F439C"/>
    <w:rsid w:val="008F6C15"/>
    <w:rsid w:val="00906387"/>
    <w:rsid w:val="009112F8"/>
    <w:rsid w:val="00912478"/>
    <w:rsid w:val="00913F49"/>
    <w:rsid w:val="00917AC7"/>
    <w:rsid w:val="009231B1"/>
    <w:rsid w:val="00931969"/>
    <w:rsid w:val="00941EA8"/>
    <w:rsid w:val="009437CD"/>
    <w:rsid w:val="009443AF"/>
    <w:rsid w:val="009542C9"/>
    <w:rsid w:val="009601D6"/>
    <w:rsid w:val="009663D8"/>
    <w:rsid w:val="0097052F"/>
    <w:rsid w:val="0097433F"/>
    <w:rsid w:val="0097459B"/>
    <w:rsid w:val="00975750"/>
    <w:rsid w:val="00983E74"/>
    <w:rsid w:val="00985371"/>
    <w:rsid w:val="00986C05"/>
    <w:rsid w:val="00992D3B"/>
    <w:rsid w:val="009950EE"/>
    <w:rsid w:val="009A4D62"/>
    <w:rsid w:val="009B0D32"/>
    <w:rsid w:val="009B6E52"/>
    <w:rsid w:val="009B6E65"/>
    <w:rsid w:val="009C1634"/>
    <w:rsid w:val="009C3B6C"/>
    <w:rsid w:val="009C4842"/>
    <w:rsid w:val="009C4C42"/>
    <w:rsid w:val="009C55DC"/>
    <w:rsid w:val="009C6A06"/>
    <w:rsid w:val="009E46A1"/>
    <w:rsid w:val="009F0F69"/>
    <w:rsid w:val="00A02667"/>
    <w:rsid w:val="00A03721"/>
    <w:rsid w:val="00A05C7D"/>
    <w:rsid w:val="00A116C1"/>
    <w:rsid w:val="00A135B2"/>
    <w:rsid w:val="00A20B08"/>
    <w:rsid w:val="00A21100"/>
    <w:rsid w:val="00A33021"/>
    <w:rsid w:val="00A347F0"/>
    <w:rsid w:val="00A41E43"/>
    <w:rsid w:val="00A43328"/>
    <w:rsid w:val="00A52C05"/>
    <w:rsid w:val="00A6694E"/>
    <w:rsid w:val="00A66A8B"/>
    <w:rsid w:val="00A73A57"/>
    <w:rsid w:val="00A749BD"/>
    <w:rsid w:val="00A76267"/>
    <w:rsid w:val="00A83086"/>
    <w:rsid w:val="00A85D13"/>
    <w:rsid w:val="00A92264"/>
    <w:rsid w:val="00A9673D"/>
    <w:rsid w:val="00A96C27"/>
    <w:rsid w:val="00A97896"/>
    <w:rsid w:val="00A97D93"/>
    <w:rsid w:val="00AB17DA"/>
    <w:rsid w:val="00AB2171"/>
    <w:rsid w:val="00AB5AA6"/>
    <w:rsid w:val="00AC3E0F"/>
    <w:rsid w:val="00AC4852"/>
    <w:rsid w:val="00AC6B28"/>
    <w:rsid w:val="00AC7611"/>
    <w:rsid w:val="00AC7A6B"/>
    <w:rsid w:val="00AD07A3"/>
    <w:rsid w:val="00AD13A9"/>
    <w:rsid w:val="00AD3A47"/>
    <w:rsid w:val="00AD4F83"/>
    <w:rsid w:val="00AD7FBD"/>
    <w:rsid w:val="00AE30B8"/>
    <w:rsid w:val="00AE37B4"/>
    <w:rsid w:val="00AE4B03"/>
    <w:rsid w:val="00AE5F6D"/>
    <w:rsid w:val="00AF11B4"/>
    <w:rsid w:val="00AF2742"/>
    <w:rsid w:val="00AF4EB7"/>
    <w:rsid w:val="00AF7039"/>
    <w:rsid w:val="00AF765A"/>
    <w:rsid w:val="00B0038B"/>
    <w:rsid w:val="00B01F0A"/>
    <w:rsid w:val="00B02E3C"/>
    <w:rsid w:val="00B07559"/>
    <w:rsid w:val="00B07935"/>
    <w:rsid w:val="00B07EB4"/>
    <w:rsid w:val="00B10031"/>
    <w:rsid w:val="00B1320A"/>
    <w:rsid w:val="00B135AD"/>
    <w:rsid w:val="00B16F8C"/>
    <w:rsid w:val="00B17B9A"/>
    <w:rsid w:val="00B224CB"/>
    <w:rsid w:val="00B2314D"/>
    <w:rsid w:val="00B25063"/>
    <w:rsid w:val="00B26B84"/>
    <w:rsid w:val="00B301F2"/>
    <w:rsid w:val="00B307A9"/>
    <w:rsid w:val="00B35559"/>
    <w:rsid w:val="00B36AED"/>
    <w:rsid w:val="00B37589"/>
    <w:rsid w:val="00B41A67"/>
    <w:rsid w:val="00B43CE2"/>
    <w:rsid w:val="00B4704F"/>
    <w:rsid w:val="00B52F83"/>
    <w:rsid w:val="00B629F6"/>
    <w:rsid w:val="00B67D15"/>
    <w:rsid w:val="00B702C5"/>
    <w:rsid w:val="00B756FD"/>
    <w:rsid w:val="00B77643"/>
    <w:rsid w:val="00B77AFD"/>
    <w:rsid w:val="00B80EC6"/>
    <w:rsid w:val="00B914EB"/>
    <w:rsid w:val="00B918B5"/>
    <w:rsid w:val="00B952D9"/>
    <w:rsid w:val="00B95E77"/>
    <w:rsid w:val="00BA0A64"/>
    <w:rsid w:val="00BA0D2E"/>
    <w:rsid w:val="00BA3C5E"/>
    <w:rsid w:val="00BB6BF1"/>
    <w:rsid w:val="00BB7E83"/>
    <w:rsid w:val="00BC677C"/>
    <w:rsid w:val="00BC6A66"/>
    <w:rsid w:val="00BD1F61"/>
    <w:rsid w:val="00BD4B28"/>
    <w:rsid w:val="00BD4B6B"/>
    <w:rsid w:val="00BD69C7"/>
    <w:rsid w:val="00BD7136"/>
    <w:rsid w:val="00BE1535"/>
    <w:rsid w:val="00BE3044"/>
    <w:rsid w:val="00BE3ABD"/>
    <w:rsid w:val="00BE7F1E"/>
    <w:rsid w:val="00BF445B"/>
    <w:rsid w:val="00C0031C"/>
    <w:rsid w:val="00C04BFE"/>
    <w:rsid w:val="00C13BD8"/>
    <w:rsid w:val="00C16BC6"/>
    <w:rsid w:val="00C21CA9"/>
    <w:rsid w:val="00C3084E"/>
    <w:rsid w:val="00C32578"/>
    <w:rsid w:val="00C40681"/>
    <w:rsid w:val="00C41665"/>
    <w:rsid w:val="00C42D56"/>
    <w:rsid w:val="00C46193"/>
    <w:rsid w:val="00C4781D"/>
    <w:rsid w:val="00C478C5"/>
    <w:rsid w:val="00C51646"/>
    <w:rsid w:val="00C528F8"/>
    <w:rsid w:val="00C564CD"/>
    <w:rsid w:val="00C56F51"/>
    <w:rsid w:val="00C70EEC"/>
    <w:rsid w:val="00C7509E"/>
    <w:rsid w:val="00C77F6F"/>
    <w:rsid w:val="00CA1528"/>
    <w:rsid w:val="00CA27A4"/>
    <w:rsid w:val="00CC1D08"/>
    <w:rsid w:val="00CD1974"/>
    <w:rsid w:val="00CD49BD"/>
    <w:rsid w:val="00CE1D3D"/>
    <w:rsid w:val="00CF0009"/>
    <w:rsid w:val="00CF2537"/>
    <w:rsid w:val="00D02A96"/>
    <w:rsid w:val="00D1119F"/>
    <w:rsid w:val="00D124E7"/>
    <w:rsid w:val="00D23FEA"/>
    <w:rsid w:val="00D2785C"/>
    <w:rsid w:val="00D321E9"/>
    <w:rsid w:val="00D3245E"/>
    <w:rsid w:val="00D32F31"/>
    <w:rsid w:val="00D41819"/>
    <w:rsid w:val="00D429EA"/>
    <w:rsid w:val="00D43FF2"/>
    <w:rsid w:val="00D44C53"/>
    <w:rsid w:val="00D5133D"/>
    <w:rsid w:val="00D54E23"/>
    <w:rsid w:val="00D61860"/>
    <w:rsid w:val="00D62F64"/>
    <w:rsid w:val="00D65F8F"/>
    <w:rsid w:val="00D676BD"/>
    <w:rsid w:val="00D718B4"/>
    <w:rsid w:val="00D71FB4"/>
    <w:rsid w:val="00D772C5"/>
    <w:rsid w:val="00D85457"/>
    <w:rsid w:val="00DB1E23"/>
    <w:rsid w:val="00DB2D1F"/>
    <w:rsid w:val="00DB434B"/>
    <w:rsid w:val="00DC2D8F"/>
    <w:rsid w:val="00DC5651"/>
    <w:rsid w:val="00DD13F5"/>
    <w:rsid w:val="00DD50D3"/>
    <w:rsid w:val="00DD56DA"/>
    <w:rsid w:val="00DE5CD5"/>
    <w:rsid w:val="00DF4332"/>
    <w:rsid w:val="00DF503B"/>
    <w:rsid w:val="00DF52C0"/>
    <w:rsid w:val="00DF7160"/>
    <w:rsid w:val="00DF71F6"/>
    <w:rsid w:val="00E013DB"/>
    <w:rsid w:val="00E022A2"/>
    <w:rsid w:val="00E022F3"/>
    <w:rsid w:val="00E05FD6"/>
    <w:rsid w:val="00E07896"/>
    <w:rsid w:val="00E11A48"/>
    <w:rsid w:val="00E1573D"/>
    <w:rsid w:val="00E17BB6"/>
    <w:rsid w:val="00E22717"/>
    <w:rsid w:val="00E22F03"/>
    <w:rsid w:val="00E321EE"/>
    <w:rsid w:val="00E360B3"/>
    <w:rsid w:val="00E37E6C"/>
    <w:rsid w:val="00E444AB"/>
    <w:rsid w:val="00E4491A"/>
    <w:rsid w:val="00E52782"/>
    <w:rsid w:val="00E55C36"/>
    <w:rsid w:val="00E567CD"/>
    <w:rsid w:val="00E5740B"/>
    <w:rsid w:val="00E57FDB"/>
    <w:rsid w:val="00E60449"/>
    <w:rsid w:val="00E60A0B"/>
    <w:rsid w:val="00E65F09"/>
    <w:rsid w:val="00E71A10"/>
    <w:rsid w:val="00E76FFF"/>
    <w:rsid w:val="00E85253"/>
    <w:rsid w:val="00E87FA8"/>
    <w:rsid w:val="00E90271"/>
    <w:rsid w:val="00E90DD7"/>
    <w:rsid w:val="00E9683F"/>
    <w:rsid w:val="00EB05CD"/>
    <w:rsid w:val="00EB1622"/>
    <w:rsid w:val="00EB20D1"/>
    <w:rsid w:val="00EB38DC"/>
    <w:rsid w:val="00EB3CAB"/>
    <w:rsid w:val="00EB5635"/>
    <w:rsid w:val="00EB6BA8"/>
    <w:rsid w:val="00EB7E14"/>
    <w:rsid w:val="00EC4003"/>
    <w:rsid w:val="00EC48B3"/>
    <w:rsid w:val="00ED4666"/>
    <w:rsid w:val="00EE4BDD"/>
    <w:rsid w:val="00EE7188"/>
    <w:rsid w:val="00EF1F21"/>
    <w:rsid w:val="00EF3725"/>
    <w:rsid w:val="00EF7145"/>
    <w:rsid w:val="00EF7360"/>
    <w:rsid w:val="00F00C04"/>
    <w:rsid w:val="00F039B6"/>
    <w:rsid w:val="00F0584A"/>
    <w:rsid w:val="00F105BE"/>
    <w:rsid w:val="00F11B11"/>
    <w:rsid w:val="00F124C6"/>
    <w:rsid w:val="00F24768"/>
    <w:rsid w:val="00F26A98"/>
    <w:rsid w:val="00F30D4D"/>
    <w:rsid w:val="00F317ED"/>
    <w:rsid w:val="00F37850"/>
    <w:rsid w:val="00F47D36"/>
    <w:rsid w:val="00F62FE0"/>
    <w:rsid w:val="00F66135"/>
    <w:rsid w:val="00F803C2"/>
    <w:rsid w:val="00F81872"/>
    <w:rsid w:val="00F8190B"/>
    <w:rsid w:val="00F83298"/>
    <w:rsid w:val="00F846D9"/>
    <w:rsid w:val="00F8482B"/>
    <w:rsid w:val="00F9754B"/>
    <w:rsid w:val="00FA08C7"/>
    <w:rsid w:val="00FA20C3"/>
    <w:rsid w:val="00FA6EA7"/>
    <w:rsid w:val="00FB4AC4"/>
    <w:rsid w:val="00FB64FD"/>
    <w:rsid w:val="00FC5806"/>
    <w:rsid w:val="00FC5ABF"/>
    <w:rsid w:val="00FC7F3C"/>
    <w:rsid w:val="00FD09EC"/>
    <w:rsid w:val="00FD1792"/>
    <w:rsid w:val="00FD3E46"/>
    <w:rsid w:val="00FD450F"/>
    <w:rsid w:val="00FE0C9F"/>
    <w:rsid w:val="00FE3077"/>
    <w:rsid w:val="00FE52B8"/>
    <w:rsid w:val="00FE622D"/>
    <w:rsid w:val="00FF5D5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945"/>
    <o:shapelayout v:ext="edit">
      <o:idmap v:ext="edit" data="1,4"/>
      <o:rules v:ext="edit">
        <o:r id="V:Rule2" type="connector" idref="#_x0000_s103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semiHidden="0" w:uiPriority="0" w:unhideWhenUsed="0" w:qFormat="1"/>
    <w:lsdException w:name="List 3"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80EC6"/>
    <w:pPr>
      <w:spacing w:after="0" w:line="240" w:lineRule="auto"/>
    </w:pPr>
    <w:rPr>
      <w:sz w:val="24"/>
      <w:szCs w:val="24"/>
      <w:lang w:val="ru-RU" w:eastAsia="ru-RU"/>
    </w:rPr>
  </w:style>
  <w:style w:type="paragraph" w:styleId="1">
    <w:name w:val="heading 1"/>
    <w:basedOn w:val="a0"/>
    <w:next w:val="a0"/>
    <w:link w:val="10"/>
    <w:uiPriority w:val="99"/>
    <w:qFormat/>
    <w:rsid w:val="00B80EC6"/>
    <w:pPr>
      <w:keepNext/>
      <w:ind w:right="5395"/>
      <w:jc w:val="center"/>
      <w:outlineLvl w:val="0"/>
    </w:pPr>
    <w:rPr>
      <w:b/>
      <w:bCs/>
      <w:sz w:val="28"/>
      <w:szCs w:val="28"/>
    </w:rPr>
  </w:style>
  <w:style w:type="paragraph" w:styleId="2">
    <w:name w:val="heading 2"/>
    <w:basedOn w:val="a0"/>
    <w:next w:val="a0"/>
    <w:link w:val="20"/>
    <w:uiPriority w:val="99"/>
    <w:qFormat/>
    <w:rsid w:val="00B80EC6"/>
    <w:pPr>
      <w:keepNext/>
      <w:jc w:val="center"/>
      <w:outlineLvl w:val="1"/>
    </w:pPr>
    <w:rPr>
      <w:b/>
      <w:bCs/>
      <w:sz w:val="20"/>
      <w:szCs w:val="20"/>
    </w:rPr>
  </w:style>
  <w:style w:type="paragraph" w:styleId="3">
    <w:name w:val="heading 3"/>
    <w:basedOn w:val="a0"/>
    <w:next w:val="a0"/>
    <w:link w:val="30"/>
    <w:uiPriority w:val="99"/>
    <w:qFormat/>
    <w:rsid w:val="00B80EC6"/>
    <w:pPr>
      <w:keepNext/>
      <w:jc w:val="center"/>
      <w:outlineLvl w:val="2"/>
    </w:pPr>
    <w:rPr>
      <w:b/>
      <w:bCs/>
    </w:rPr>
  </w:style>
  <w:style w:type="paragraph" w:styleId="4">
    <w:name w:val="heading 4"/>
    <w:basedOn w:val="a0"/>
    <w:next w:val="a0"/>
    <w:link w:val="40"/>
    <w:uiPriority w:val="99"/>
    <w:qFormat/>
    <w:rsid w:val="00B80EC6"/>
    <w:pPr>
      <w:keepNext/>
      <w:jc w:val="center"/>
      <w:outlineLvl w:val="3"/>
    </w:pPr>
    <w:rPr>
      <w:b/>
      <w:bCs/>
      <w:sz w:val="28"/>
      <w:szCs w:val="28"/>
    </w:rPr>
  </w:style>
  <w:style w:type="paragraph" w:styleId="5">
    <w:name w:val="heading 5"/>
    <w:basedOn w:val="a0"/>
    <w:next w:val="a0"/>
    <w:link w:val="50"/>
    <w:uiPriority w:val="99"/>
    <w:qFormat/>
    <w:rsid w:val="00B80EC6"/>
    <w:pPr>
      <w:keepNext/>
      <w:spacing w:line="360" w:lineRule="auto"/>
      <w:ind w:right="1080"/>
      <w:jc w:val="center"/>
      <w:outlineLvl w:val="4"/>
    </w:pPr>
    <w:rPr>
      <w:b/>
      <w:bCs/>
      <w:sz w:val="28"/>
      <w:szCs w:val="28"/>
    </w:rPr>
  </w:style>
  <w:style w:type="paragraph" w:styleId="7">
    <w:name w:val="heading 7"/>
    <w:basedOn w:val="a0"/>
    <w:next w:val="a0"/>
    <w:link w:val="70"/>
    <w:unhideWhenUsed/>
    <w:qFormat/>
    <w:locked/>
    <w:rsid w:val="0020601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80EC6"/>
    <w:rPr>
      <w:rFonts w:ascii="Cambria" w:hAnsi="Cambria" w:cs="Cambria"/>
      <w:b/>
      <w:bCs/>
      <w:kern w:val="32"/>
      <w:sz w:val="32"/>
      <w:szCs w:val="32"/>
    </w:rPr>
  </w:style>
  <w:style w:type="character" w:customStyle="1" w:styleId="20">
    <w:name w:val="Заголовок 2 Знак"/>
    <w:basedOn w:val="a1"/>
    <w:link w:val="2"/>
    <w:uiPriority w:val="99"/>
    <w:semiHidden/>
    <w:locked/>
    <w:rsid w:val="00B80EC6"/>
    <w:rPr>
      <w:rFonts w:ascii="Cambria" w:hAnsi="Cambria" w:cs="Cambria"/>
      <w:b/>
      <w:bCs/>
      <w:i/>
      <w:iCs/>
      <w:sz w:val="28"/>
      <w:szCs w:val="28"/>
    </w:rPr>
  </w:style>
  <w:style w:type="character" w:customStyle="1" w:styleId="30">
    <w:name w:val="Заголовок 3 Знак"/>
    <w:basedOn w:val="a1"/>
    <w:link w:val="3"/>
    <w:uiPriority w:val="99"/>
    <w:semiHidden/>
    <w:locked/>
    <w:rsid w:val="00B80EC6"/>
    <w:rPr>
      <w:rFonts w:ascii="Cambria" w:hAnsi="Cambria" w:cs="Cambria"/>
      <w:b/>
      <w:bCs/>
      <w:sz w:val="26"/>
      <w:szCs w:val="26"/>
    </w:rPr>
  </w:style>
  <w:style w:type="character" w:customStyle="1" w:styleId="40">
    <w:name w:val="Заголовок 4 Знак"/>
    <w:basedOn w:val="a1"/>
    <w:link w:val="4"/>
    <w:uiPriority w:val="99"/>
    <w:semiHidden/>
    <w:locked/>
    <w:rsid w:val="00B80EC6"/>
    <w:rPr>
      <w:rFonts w:ascii="Calibri" w:hAnsi="Calibri" w:cs="Calibri"/>
      <w:b/>
      <w:bCs/>
      <w:sz w:val="28"/>
      <w:szCs w:val="28"/>
    </w:rPr>
  </w:style>
  <w:style w:type="character" w:customStyle="1" w:styleId="50">
    <w:name w:val="Заголовок 5 Знак"/>
    <w:basedOn w:val="a1"/>
    <w:link w:val="5"/>
    <w:uiPriority w:val="99"/>
    <w:semiHidden/>
    <w:locked/>
    <w:rsid w:val="00B80EC6"/>
    <w:rPr>
      <w:rFonts w:ascii="Calibri" w:hAnsi="Calibri" w:cs="Calibri"/>
      <w:b/>
      <w:bCs/>
      <w:i/>
      <w:iCs/>
      <w:sz w:val="26"/>
      <w:szCs w:val="26"/>
    </w:rPr>
  </w:style>
  <w:style w:type="paragraph" w:styleId="a4">
    <w:name w:val="envelope address"/>
    <w:basedOn w:val="a0"/>
    <w:uiPriority w:val="99"/>
    <w:semiHidden/>
    <w:rsid w:val="00B80EC6"/>
    <w:pPr>
      <w:framePr w:w="7920" w:h="1980" w:hRule="exact" w:hSpace="180" w:wrap="auto" w:hAnchor="page" w:xAlign="center" w:yAlign="bottom"/>
      <w:ind w:left="2880"/>
    </w:pPr>
    <w:rPr>
      <w:rFonts w:ascii="Arial" w:hAnsi="Arial" w:cs="Arial"/>
      <w:b/>
      <w:bCs/>
      <w:sz w:val="36"/>
      <w:szCs w:val="36"/>
    </w:rPr>
  </w:style>
  <w:style w:type="paragraph" w:styleId="11">
    <w:name w:val="toc 1"/>
    <w:basedOn w:val="a0"/>
    <w:next w:val="a0"/>
    <w:autoRedefine/>
    <w:uiPriority w:val="99"/>
    <w:semiHidden/>
    <w:rsid w:val="00B80EC6"/>
    <w:pPr>
      <w:keepNext/>
      <w:jc w:val="right"/>
    </w:pPr>
  </w:style>
  <w:style w:type="paragraph" w:styleId="a5">
    <w:name w:val="caption"/>
    <w:basedOn w:val="a0"/>
    <w:next w:val="a0"/>
    <w:uiPriority w:val="99"/>
    <w:qFormat/>
    <w:rsid w:val="00B80EC6"/>
    <w:rPr>
      <w:b/>
      <w:bCs/>
    </w:rPr>
  </w:style>
  <w:style w:type="character" w:styleId="a6">
    <w:name w:val="Hyperlink"/>
    <w:basedOn w:val="a1"/>
    <w:uiPriority w:val="99"/>
    <w:semiHidden/>
    <w:rsid w:val="00B80EC6"/>
    <w:rPr>
      <w:rFonts w:cs="Times New Roman"/>
      <w:color w:val="0000FF"/>
      <w:u w:val="single"/>
    </w:rPr>
  </w:style>
  <w:style w:type="paragraph" w:styleId="a7">
    <w:name w:val="Body Text"/>
    <w:basedOn w:val="a0"/>
    <w:link w:val="a8"/>
    <w:uiPriority w:val="99"/>
    <w:semiHidden/>
    <w:rsid w:val="00B80EC6"/>
    <w:pPr>
      <w:jc w:val="center"/>
    </w:pPr>
    <w:rPr>
      <w:b/>
      <w:bCs/>
      <w:sz w:val="26"/>
      <w:szCs w:val="26"/>
    </w:rPr>
  </w:style>
  <w:style w:type="character" w:customStyle="1" w:styleId="a8">
    <w:name w:val="Основной текст Знак"/>
    <w:basedOn w:val="a1"/>
    <w:link w:val="a7"/>
    <w:uiPriority w:val="99"/>
    <w:semiHidden/>
    <w:locked/>
    <w:rsid w:val="00B80EC6"/>
    <w:rPr>
      <w:rFonts w:cs="Times New Roman"/>
      <w:sz w:val="24"/>
      <w:szCs w:val="24"/>
    </w:rPr>
  </w:style>
  <w:style w:type="table" w:styleId="a9">
    <w:name w:val="Table Grid"/>
    <w:basedOn w:val="a2"/>
    <w:uiPriority w:val="99"/>
    <w:rsid w:val="00F26A98"/>
    <w:pPr>
      <w:spacing w:after="0" w:line="240" w:lineRule="auto"/>
    </w:pPr>
    <w:rPr>
      <w:sz w:val="20"/>
      <w:szCs w:val="20"/>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0"/>
    <w:link w:val="ab"/>
    <w:uiPriority w:val="99"/>
    <w:semiHidden/>
    <w:rsid w:val="00A97D93"/>
    <w:rPr>
      <w:rFonts w:ascii="Tahoma" w:hAnsi="Tahoma" w:cs="Tahoma"/>
      <w:sz w:val="16"/>
      <w:szCs w:val="16"/>
    </w:rPr>
  </w:style>
  <w:style w:type="character" w:customStyle="1" w:styleId="ab">
    <w:name w:val="Текст выноски Знак"/>
    <w:basedOn w:val="a1"/>
    <w:link w:val="aa"/>
    <w:uiPriority w:val="99"/>
    <w:semiHidden/>
    <w:locked/>
    <w:rsid w:val="00A97D93"/>
    <w:rPr>
      <w:rFonts w:ascii="Tahoma" w:hAnsi="Tahoma" w:cs="Tahoma"/>
      <w:sz w:val="16"/>
      <w:szCs w:val="16"/>
    </w:rPr>
  </w:style>
  <w:style w:type="paragraph" w:styleId="ac">
    <w:name w:val="header"/>
    <w:basedOn w:val="a0"/>
    <w:link w:val="ad"/>
    <w:uiPriority w:val="99"/>
    <w:rsid w:val="002F1885"/>
    <w:pPr>
      <w:tabs>
        <w:tab w:val="center" w:pos="4677"/>
        <w:tab w:val="right" w:pos="9355"/>
      </w:tabs>
    </w:pPr>
  </w:style>
  <w:style w:type="character" w:customStyle="1" w:styleId="ad">
    <w:name w:val="Верхний колонтитул Знак"/>
    <w:basedOn w:val="a1"/>
    <w:link w:val="ac"/>
    <w:uiPriority w:val="99"/>
    <w:locked/>
    <w:rsid w:val="002F1885"/>
    <w:rPr>
      <w:rFonts w:cs="Times New Roman"/>
      <w:sz w:val="24"/>
      <w:szCs w:val="24"/>
    </w:rPr>
  </w:style>
  <w:style w:type="paragraph" w:styleId="ae">
    <w:name w:val="footer"/>
    <w:basedOn w:val="a0"/>
    <w:link w:val="af"/>
    <w:uiPriority w:val="99"/>
    <w:rsid w:val="002F1885"/>
    <w:pPr>
      <w:tabs>
        <w:tab w:val="center" w:pos="4677"/>
        <w:tab w:val="right" w:pos="9355"/>
      </w:tabs>
    </w:pPr>
  </w:style>
  <w:style w:type="character" w:customStyle="1" w:styleId="af">
    <w:name w:val="Нижний колонтитул Знак"/>
    <w:basedOn w:val="a1"/>
    <w:link w:val="ae"/>
    <w:uiPriority w:val="99"/>
    <w:locked/>
    <w:rsid w:val="002F1885"/>
    <w:rPr>
      <w:rFonts w:cs="Times New Roman"/>
      <w:sz w:val="24"/>
      <w:szCs w:val="24"/>
    </w:rPr>
  </w:style>
  <w:style w:type="paragraph" w:styleId="21">
    <w:name w:val="Body Text Indent 2"/>
    <w:basedOn w:val="a0"/>
    <w:link w:val="22"/>
    <w:uiPriority w:val="99"/>
    <w:rsid w:val="001D6D21"/>
    <w:pPr>
      <w:spacing w:after="120" w:line="480" w:lineRule="auto"/>
      <w:ind w:left="283"/>
    </w:pPr>
  </w:style>
  <w:style w:type="character" w:customStyle="1" w:styleId="22">
    <w:name w:val="Основной текст с отступом 2 Знак"/>
    <w:basedOn w:val="a1"/>
    <w:link w:val="21"/>
    <w:uiPriority w:val="99"/>
    <w:locked/>
    <w:rsid w:val="001D6D21"/>
    <w:rPr>
      <w:rFonts w:cs="Times New Roman"/>
      <w:sz w:val="24"/>
    </w:rPr>
  </w:style>
  <w:style w:type="paragraph" w:styleId="af0">
    <w:name w:val="Normal (Web)"/>
    <w:basedOn w:val="a0"/>
    <w:uiPriority w:val="99"/>
    <w:rsid w:val="005F60C3"/>
    <w:pPr>
      <w:spacing w:before="100" w:beforeAutospacing="1" w:after="100" w:afterAutospacing="1"/>
    </w:pPr>
  </w:style>
  <w:style w:type="paragraph" w:styleId="af1">
    <w:name w:val="List Paragraph"/>
    <w:basedOn w:val="a0"/>
    <w:uiPriority w:val="99"/>
    <w:qFormat/>
    <w:rsid w:val="00B07559"/>
    <w:pPr>
      <w:spacing w:line="276" w:lineRule="auto"/>
      <w:ind w:left="720"/>
      <w:jc w:val="both"/>
    </w:pPr>
    <w:rPr>
      <w:rFonts w:ascii="Calibri" w:hAnsi="Calibri" w:cs="Calibri"/>
      <w:sz w:val="22"/>
      <w:szCs w:val="22"/>
      <w:lang w:eastAsia="en-US"/>
    </w:rPr>
  </w:style>
  <w:style w:type="paragraph" w:customStyle="1" w:styleId="51">
    <w:name w:val="Знак Знак5"/>
    <w:basedOn w:val="a0"/>
    <w:uiPriority w:val="99"/>
    <w:rsid w:val="002030AB"/>
    <w:pPr>
      <w:spacing w:after="160" w:line="240" w:lineRule="exact"/>
    </w:pPr>
    <w:rPr>
      <w:rFonts w:ascii="Verdana" w:hAnsi="Verdana" w:cs="Verdana"/>
      <w:sz w:val="20"/>
      <w:szCs w:val="20"/>
      <w:lang w:val="en-US" w:eastAsia="en-US"/>
    </w:rPr>
  </w:style>
  <w:style w:type="character" w:styleId="af2">
    <w:name w:val="page number"/>
    <w:basedOn w:val="a1"/>
    <w:uiPriority w:val="99"/>
    <w:rsid w:val="00CD49BD"/>
    <w:rPr>
      <w:rFonts w:cs="Times New Roman"/>
    </w:rPr>
  </w:style>
  <w:style w:type="paragraph" w:customStyle="1" w:styleId="af3">
    <w:name w:val="сп"/>
    <w:basedOn w:val="a0"/>
    <w:uiPriority w:val="99"/>
    <w:rsid w:val="00140B56"/>
    <w:pPr>
      <w:widowControl w:val="0"/>
      <w:tabs>
        <w:tab w:val="num" w:pos="927"/>
      </w:tabs>
      <w:spacing w:before="60" w:after="60" w:line="300" w:lineRule="exact"/>
      <w:ind w:left="924" w:hanging="357"/>
      <w:jc w:val="both"/>
    </w:pPr>
    <w:rPr>
      <w:color w:val="000000"/>
      <w:sz w:val="22"/>
      <w:szCs w:val="22"/>
    </w:rPr>
  </w:style>
  <w:style w:type="paragraph" w:customStyle="1" w:styleId="23">
    <w:name w:val="Знак Знак2 Знак Знак"/>
    <w:basedOn w:val="a0"/>
    <w:uiPriority w:val="99"/>
    <w:rsid w:val="005979D0"/>
    <w:pPr>
      <w:spacing w:after="160" w:line="240" w:lineRule="exact"/>
    </w:pPr>
    <w:rPr>
      <w:rFonts w:ascii="Verdana" w:hAnsi="Verdana" w:cs="Verdana"/>
      <w:sz w:val="20"/>
      <w:szCs w:val="20"/>
      <w:lang w:val="en-US" w:eastAsia="en-US"/>
    </w:rPr>
  </w:style>
  <w:style w:type="paragraph" w:customStyle="1" w:styleId="p8">
    <w:name w:val="p8"/>
    <w:basedOn w:val="a0"/>
    <w:uiPriority w:val="99"/>
    <w:rsid w:val="00790AC8"/>
    <w:pPr>
      <w:widowControl w:val="0"/>
      <w:tabs>
        <w:tab w:val="left" w:pos="737"/>
      </w:tabs>
      <w:autoSpaceDE w:val="0"/>
      <w:autoSpaceDN w:val="0"/>
      <w:adjustRightInd w:val="0"/>
      <w:spacing w:line="408" w:lineRule="atLeast"/>
      <w:ind w:firstLine="737"/>
      <w:jc w:val="both"/>
    </w:pPr>
    <w:rPr>
      <w:lang w:val="en-US"/>
    </w:rPr>
  </w:style>
  <w:style w:type="paragraph" w:customStyle="1" w:styleId="af4">
    <w:name w:val="Стиль"/>
    <w:basedOn w:val="a0"/>
    <w:uiPriority w:val="99"/>
    <w:rsid w:val="00790AC8"/>
    <w:pPr>
      <w:spacing w:after="160" w:line="240" w:lineRule="exact"/>
    </w:pPr>
    <w:rPr>
      <w:rFonts w:ascii="Verdana" w:hAnsi="Verdana" w:cs="Verdana"/>
      <w:sz w:val="20"/>
      <w:szCs w:val="20"/>
      <w:lang w:val="en-US" w:eastAsia="en-US"/>
    </w:rPr>
  </w:style>
  <w:style w:type="paragraph" w:styleId="af5">
    <w:name w:val="Title"/>
    <w:basedOn w:val="a0"/>
    <w:link w:val="af6"/>
    <w:uiPriority w:val="10"/>
    <w:qFormat/>
    <w:locked/>
    <w:rsid w:val="003F2960"/>
    <w:pPr>
      <w:spacing w:before="480" w:after="360"/>
      <w:jc w:val="center"/>
    </w:pPr>
    <w:rPr>
      <w:b/>
      <w:bCs/>
      <w:sz w:val="28"/>
      <w:szCs w:val="20"/>
    </w:rPr>
  </w:style>
  <w:style w:type="character" w:customStyle="1" w:styleId="af6">
    <w:name w:val="Название Знак"/>
    <w:basedOn w:val="a1"/>
    <w:link w:val="af5"/>
    <w:uiPriority w:val="10"/>
    <w:locked/>
    <w:rsid w:val="003F2960"/>
    <w:rPr>
      <w:rFonts w:cs="Times New Roman"/>
      <w:b/>
      <w:bCs/>
      <w:sz w:val="20"/>
      <w:szCs w:val="20"/>
      <w:lang w:val="ru-RU" w:eastAsia="ru-RU"/>
    </w:rPr>
  </w:style>
  <w:style w:type="character" w:styleId="af7">
    <w:name w:val="Placeholder Text"/>
    <w:basedOn w:val="a1"/>
    <w:uiPriority w:val="99"/>
    <w:semiHidden/>
    <w:rsid w:val="00024100"/>
    <w:rPr>
      <w:rFonts w:cs="Times New Roman"/>
      <w:color w:val="808080"/>
    </w:rPr>
  </w:style>
  <w:style w:type="paragraph" w:styleId="af8">
    <w:name w:val="Body Text Indent"/>
    <w:aliases w:val="текст,Основной текст 1,Нумерованный список !!,Надин стиль,Body Text Indent Знак"/>
    <w:basedOn w:val="a0"/>
    <w:link w:val="af9"/>
    <w:uiPriority w:val="99"/>
    <w:unhideWhenUsed/>
    <w:rsid w:val="00393667"/>
    <w:pPr>
      <w:spacing w:after="120"/>
      <w:ind w:left="283"/>
    </w:pPr>
  </w:style>
  <w:style w:type="character" w:customStyle="1" w:styleId="af9">
    <w:name w:val="Основной текст с отступом Знак"/>
    <w:aliases w:val="текст Знак,Основной текст 1 Знак,Нумерованный список !! Знак,Надин стиль Знак,Body Text Indent Знак Знак"/>
    <w:basedOn w:val="a1"/>
    <w:link w:val="af8"/>
    <w:uiPriority w:val="99"/>
    <w:rsid w:val="00393667"/>
    <w:rPr>
      <w:sz w:val="24"/>
      <w:szCs w:val="24"/>
      <w:lang w:val="ru-RU" w:eastAsia="ru-RU"/>
    </w:rPr>
  </w:style>
  <w:style w:type="paragraph" w:styleId="afa">
    <w:name w:val="footnote text"/>
    <w:basedOn w:val="a0"/>
    <w:link w:val="afb"/>
    <w:semiHidden/>
    <w:rsid w:val="00393667"/>
    <w:rPr>
      <w:sz w:val="20"/>
      <w:szCs w:val="20"/>
    </w:rPr>
  </w:style>
  <w:style w:type="character" w:customStyle="1" w:styleId="afb">
    <w:name w:val="Текст сноски Знак"/>
    <w:basedOn w:val="a1"/>
    <w:link w:val="afa"/>
    <w:semiHidden/>
    <w:rsid w:val="00393667"/>
    <w:rPr>
      <w:sz w:val="20"/>
      <w:szCs w:val="20"/>
      <w:lang w:val="ru-RU" w:eastAsia="ru-RU"/>
    </w:rPr>
  </w:style>
  <w:style w:type="paragraph" w:customStyle="1" w:styleId="MTDisplayEquation">
    <w:name w:val="MTDisplayEquation"/>
    <w:basedOn w:val="a0"/>
    <w:next w:val="a0"/>
    <w:rsid w:val="00B914EB"/>
    <w:pPr>
      <w:numPr>
        <w:numId w:val="8"/>
      </w:numPr>
      <w:tabs>
        <w:tab w:val="clear" w:pos="720"/>
        <w:tab w:val="center" w:pos="5040"/>
        <w:tab w:val="right" w:pos="9360"/>
      </w:tabs>
      <w:jc w:val="both"/>
    </w:pPr>
  </w:style>
  <w:style w:type="paragraph" w:styleId="afc">
    <w:name w:val="Plain Text"/>
    <w:aliases w:val=" Знак"/>
    <w:basedOn w:val="a0"/>
    <w:link w:val="afd"/>
    <w:uiPriority w:val="99"/>
    <w:rsid w:val="00E07896"/>
    <w:rPr>
      <w:rFonts w:ascii="Consolas" w:hAnsi="Consolas"/>
      <w:sz w:val="21"/>
      <w:szCs w:val="21"/>
      <w:lang w:eastAsia="en-US"/>
    </w:rPr>
  </w:style>
  <w:style w:type="character" w:customStyle="1" w:styleId="afd">
    <w:name w:val="Текст Знак"/>
    <w:aliases w:val=" Знак Знак"/>
    <w:basedOn w:val="a1"/>
    <w:link w:val="afc"/>
    <w:uiPriority w:val="99"/>
    <w:rsid w:val="00E07896"/>
    <w:rPr>
      <w:rFonts w:ascii="Consolas" w:hAnsi="Consolas"/>
      <w:sz w:val="21"/>
      <w:szCs w:val="21"/>
      <w:lang w:val="ru-RU"/>
    </w:rPr>
  </w:style>
  <w:style w:type="paragraph" w:customStyle="1" w:styleId="a">
    <w:name w:val="Перечисление"/>
    <w:basedOn w:val="a0"/>
    <w:rsid w:val="00DF503B"/>
    <w:pPr>
      <w:numPr>
        <w:numId w:val="23"/>
      </w:numPr>
      <w:tabs>
        <w:tab w:val="left" w:pos="170"/>
      </w:tabs>
      <w:spacing w:before="20" w:after="20"/>
      <w:jc w:val="both"/>
    </w:pPr>
    <w:rPr>
      <w:szCs w:val="20"/>
    </w:rPr>
  </w:style>
  <w:style w:type="paragraph" w:customStyle="1" w:styleId="12">
    <w:name w:val="Стиль1"/>
    <w:basedOn w:val="a0"/>
    <w:next w:val="af0"/>
    <w:uiPriority w:val="99"/>
    <w:unhideWhenUsed/>
    <w:rsid w:val="00C564CD"/>
    <w:pPr>
      <w:spacing w:before="100" w:beforeAutospacing="1" w:after="100" w:afterAutospacing="1"/>
    </w:pPr>
  </w:style>
  <w:style w:type="paragraph" w:styleId="24">
    <w:name w:val="Body Text 2"/>
    <w:basedOn w:val="a0"/>
    <w:link w:val="25"/>
    <w:uiPriority w:val="99"/>
    <w:rsid w:val="00862386"/>
    <w:pPr>
      <w:spacing w:after="120" w:line="480" w:lineRule="auto"/>
    </w:pPr>
  </w:style>
  <w:style w:type="character" w:customStyle="1" w:styleId="25">
    <w:name w:val="Основной текст 2 Знак"/>
    <w:basedOn w:val="a1"/>
    <w:link w:val="24"/>
    <w:uiPriority w:val="99"/>
    <w:rsid w:val="00862386"/>
    <w:rPr>
      <w:sz w:val="24"/>
      <w:szCs w:val="24"/>
      <w:lang w:val="ru-RU" w:eastAsia="ru-RU"/>
    </w:rPr>
  </w:style>
  <w:style w:type="table" w:customStyle="1" w:styleId="13">
    <w:name w:val="Светлый список1"/>
    <w:basedOn w:val="a2"/>
    <w:uiPriority w:val="61"/>
    <w:rsid w:val="007839F4"/>
    <w:pPr>
      <w:spacing w:after="0" w:line="240" w:lineRule="auto"/>
    </w:pPr>
    <w:rPr>
      <w:rFonts w:asciiTheme="minorHAnsi" w:hAnsiTheme="minorHAnsi" w:cstheme="minorBidi"/>
      <w:lang w:val="ru-RU"/>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pPr>
      <w:rPr>
        <w:rFonts w:cstheme="minorBidi"/>
        <w:b/>
        <w:bCs/>
        <w:color w:val="FFFFFF" w:themeColor="background1"/>
      </w:rPr>
      <w:tblPr/>
      <w:tcPr>
        <w:shd w:val="clear" w:color="auto" w:fill="000000" w:themeFill="text1"/>
      </w:tcPr>
    </w:tblStylePr>
    <w:tblStylePr w:type="lastRow">
      <w:pPr>
        <w:spacing w:before="0" w:after="0"/>
      </w:pPr>
      <w:rPr>
        <w:rFonts w:cstheme="min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rFonts w:cstheme="minorBidi"/>
        <w:b/>
        <w:bCs/>
      </w:rPr>
    </w:tblStylePr>
    <w:tblStylePr w:type="lastCol">
      <w:rPr>
        <w:rFonts w:cstheme="minorBidi"/>
        <w:b/>
        <w:bCs/>
      </w:rPr>
    </w:tblStylePr>
    <w:tblStylePr w:type="band1Vert">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rPr>
        <w:rFonts w:cstheme="minorBidi"/>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e">
    <w:name w:val="No Spacing"/>
    <w:qFormat/>
    <w:rsid w:val="008855CA"/>
    <w:pPr>
      <w:spacing w:after="0" w:line="240" w:lineRule="auto"/>
    </w:pPr>
    <w:rPr>
      <w:color w:val="00000A"/>
      <w:lang w:val="ru-RU" w:eastAsia="ru-RU"/>
    </w:rPr>
  </w:style>
  <w:style w:type="paragraph" w:customStyle="1" w:styleId="Default">
    <w:name w:val="Default"/>
    <w:uiPriority w:val="99"/>
    <w:qFormat/>
    <w:rsid w:val="008855CA"/>
    <w:pPr>
      <w:widowControl w:val="0"/>
      <w:autoSpaceDE w:val="0"/>
      <w:autoSpaceDN w:val="0"/>
      <w:adjustRightInd w:val="0"/>
      <w:spacing w:after="0" w:line="240" w:lineRule="auto"/>
    </w:pPr>
    <w:rPr>
      <w:color w:val="000000"/>
      <w:sz w:val="24"/>
      <w:szCs w:val="24"/>
      <w:lang w:val="ru-RU" w:eastAsia="ru-RU"/>
    </w:rPr>
  </w:style>
  <w:style w:type="character" w:customStyle="1" w:styleId="serif1">
    <w:name w:val="serif1"/>
    <w:rsid w:val="008D75DC"/>
    <w:rPr>
      <w:rFonts w:ascii="Times New Roman" w:hAnsi="Times New Roman" w:cs="Times New Roman" w:hint="default"/>
      <w:sz w:val="26"/>
      <w:szCs w:val="26"/>
    </w:rPr>
  </w:style>
  <w:style w:type="paragraph" w:customStyle="1" w:styleId="Subtitle1">
    <w:name w:val="Subtitle1"/>
    <w:basedOn w:val="a0"/>
    <w:rsid w:val="008D75DC"/>
    <w:pPr>
      <w:numPr>
        <w:numId w:val="68"/>
      </w:numPr>
    </w:pPr>
  </w:style>
  <w:style w:type="paragraph" w:customStyle="1" w:styleId="aff">
    <w:name w:val="Код"/>
    <w:basedOn w:val="a0"/>
    <w:rsid w:val="008D75DC"/>
    <w:pPr>
      <w:tabs>
        <w:tab w:val="left" w:pos="1197"/>
        <w:tab w:val="left" w:pos="1653"/>
        <w:tab w:val="left" w:pos="2166"/>
        <w:tab w:val="left" w:pos="2622"/>
      </w:tabs>
      <w:spacing w:line="288" w:lineRule="auto"/>
      <w:ind w:left="720"/>
      <w:jc w:val="both"/>
    </w:pPr>
    <w:rPr>
      <w:rFonts w:ascii="Lucida Console" w:hAnsi="Lucida Console"/>
      <w:bCs/>
      <w:w w:val="90"/>
      <w:sz w:val="20"/>
      <w:szCs w:val="20"/>
      <w:lang w:val="en-US"/>
    </w:rPr>
  </w:style>
  <w:style w:type="character" w:customStyle="1" w:styleId="70">
    <w:name w:val="Заголовок 7 Знак"/>
    <w:basedOn w:val="a1"/>
    <w:link w:val="7"/>
    <w:semiHidden/>
    <w:rsid w:val="00206010"/>
    <w:rPr>
      <w:rFonts w:asciiTheme="majorHAnsi" w:eastAsiaTheme="majorEastAsia" w:hAnsiTheme="majorHAnsi" w:cstheme="majorBidi"/>
      <w:i/>
      <w:iCs/>
      <w:color w:val="404040" w:themeColor="text1" w:themeTint="BF"/>
      <w:sz w:val="24"/>
      <w:szCs w:val="24"/>
      <w:lang w:val="ru-RU" w:eastAsia="ru-RU"/>
    </w:rPr>
  </w:style>
  <w:style w:type="paragraph" w:styleId="31">
    <w:name w:val="Body Text 3"/>
    <w:basedOn w:val="a0"/>
    <w:link w:val="32"/>
    <w:uiPriority w:val="99"/>
    <w:semiHidden/>
    <w:unhideWhenUsed/>
    <w:rsid w:val="00206010"/>
    <w:pPr>
      <w:spacing w:after="120"/>
    </w:pPr>
    <w:rPr>
      <w:sz w:val="16"/>
      <w:szCs w:val="16"/>
    </w:rPr>
  </w:style>
  <w:style w:type="character" w:customStyle="1" w:styleId="32">
    <w:name w:val="Основной текст 3 Знак"/>
    <w:basedOn w:val="a1"/>
    <w:link w:val="31"/>
    <w:uiPriority w:val="99"/>
    <w:semiHidden/>
    <w:rsid w:val="00206010"/>
    <w:rPr>
      <w:sz w:val="16"/>
      <w:szCs w:val="16"/>
      <w:lang w:val="ru-RU" w:eastAsia="ru-RU"/>
    </w:rPr>
  </w:style>
  <w:style w:type="paragraph" w:customStyle="1" w:styleId="aff0">
    <w:name w:val="Вопросы билетов"/>
    <w:basedOn w:val="a0"/>
    <w:uiPriority w:val="99"/>
    <w:rsid w:val="002E291B"/>
    <w:pPr>
      <w:suppressAutoHyphens/>
      <w:spacing w:before="40" w:after="40"/>
    </w:pPr>
    <w:rPr>
      <w:sz w:val="28"/>
    </w:rPr>
  </w:style>
  <w:style w:type="paragraph" w:customStyle="1" w:styleId="aff1">
    <w:name w:val="Посередине"/>
    <w:basedOn w:val="a0"/>
    <w:uiPriority w:val="99"/>
    <w:rsid w:val="002E291B"/>
    <w:pPr>
      <w:spacing w:before="120" w:after="120"/>
      <w:jc w:val="center"/>
    </w:pPr>
    <w:rPr>
      <w:sz w:val="28"/>
      <w:szCs w:val="28"/>
    </w:rPr>
  </w:style>
  <w:style w:type="paragraph" w:customStyle="1" w:styleId="41">
    <w:name w:val="Абзац списка4"/>
    <w:basedOn w:val="a0"/>
    <w:rsid w:val="00975750"/>
    <w:pPr>
      <w:ind w:left="720"/>
      <w:contextualSpacing/>
    </w:pPr>
    <w:rPr>
      <w:sz w:val="22"/>
      <w:szCs w:val="22"/>
      <w:lang w:eastAsia="en-US"/>
    </w:rPr>
  </w:style>
  <w:style w:type="paragraph" w:styleId="33">
    <w:name w:val="List 3"/>
    <w:basedOn w:val="a0"/>
    <w:rsid w:val="00C42D56"/>
    <w:pPr>
      <w:overflowPunct w:val="0"/>
      <w:autoSpaceDE w:val="0"/>
      <w:autoSpaceDN w:val="0"/>
      <w:adjustRightInd w:val="0"/>
      <w:ind w:left="849" w:hanging="283"/>
      <w:contextualSpacing/>
      <w:textAlignment w:val="baseline"/>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9.bin"/><Relationship Id="rId21" Type="http://schemas.openxmlformats.org/officeDocument/2006/relationships/oleObject" Target="embeddings/oleObject7.bin"/><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oleObject" Target="embeddings/oleObject240.bin"/><Relationship Id="rId682" Type="http://schemas.openxmlformats.org/officeDocument/2006/relationships/oleObject" Target="embeddings/oleObject345.bin"/><Relationship Id="rId128" Type="http://schemas.openxmlformats.org/officeDocument/2006/relationships/image" Target="media/image60.wmf"/><Relationship Id="rId335" Type="http://schemas.openxmlformats.org/officeDocument/2006/relationships/image" Target="media/image161.wmf"/><Relationship Id="rId542" Type="http://schemas.openxmlformats.org/officeDocument/2006/relationships/oleObject" Target="embeddings/oleObject275.bin"/><Relationship Id="rId987" Type="http://schemas.openxmlformats.org/officeDocument/2006/relationships/image" Target="media/image464.wmf"/><Relationship Id="rId1172" Type="http://schemas.openxmlformats.org/officeDocument/2006/relationships/image" Target="media/image550.wmf"/><Relationship Id="rId402" Type="http://schemas.openxmlformats.org/officeDocument/2006/relationships/oleObject" Target="embeddings/oleObject202.bin"/><Relationship Id="rId847" Type="http://schemas.openxmlformats.org/officeDocument/2006/relationships/oleObject" Target="embeddings/oleObject439.bin"/><Relationship Id="rId1032" Type="http://schemas.openxmlformats.org/officeDocument/2006/relationships/image" Target="media/image483.wmf"/><Relationship Id="rId1477" Type="http://schemas.openxmlformats.org/officeDocument/2006/relationships/image" Target="media/image686.wmf"/><Relationship Id="rId707" Type="http://schemas.openxmlformats.org/officeDocument/2006/relationships/image" Target="media/image343.wmf"/><Relationship Id="rId914" Type="http://schemas.openxmlformats.org/officeDocument/2006/relationships/oleObject" Target="embeddings/oleObject477.bin"/><Relationship Id="rId1337" Type="http://schemas.openxmlformats.org/officeDocument/2006/relationships/oleObject" Target="embeddings/oleObject709.bin"/><Relationship Id="rId1544" Type="http://schemas.openxmlformats.org/officeDocument/2006/relationships/oleObject" Target="embeddings/oleObject820.bin"/><Relationship Id="rId43" Type="http://schemas.openxmlformats.org/officeDocument/2006/relationships/oleObject" Target="embeddings/oleObject18.bin"/><Relationship Id="rId1404" Type="http://schemas.openxmlformats.org/officeDocument/2006/relationships/image" Target="media/image652.wmf"/><Relationship Id="rId1611" Type="http://schemas.openxmlformats.org/officeDocument/2006/relationships/image" Target="media/image749.wmf"/><Relationship Id="rId192" Type="http://schemas.openxmlformats.org/officeDocument/2006/relationships/image" Target="media/image92.wmf"/><Relationship Id="rId497" Type="http://schemas.openxmlformats.org/officeDocument/2006/relationships/oleObject" Target="embeddings/oleObject252.bin"/><Relationship Id="rId357" Type="http://schemas.openxmlformats.org/officeDocument/2006/relationships/image" Target="media/image172.wmf"/><Relationship Id="rId1194" Type="http://schemas.openxmlformats.org/officeDocument/2006/relationships/oleObject" Target="embeddings/oleObject627.bin"/><Relationship Id="rId217" Type="http://schemas.openxmlformats.org/officeDocument/2006/relationships/oleObject" Target="embeddings/oleObject106.bin"/><Relationship Id="rId564" Type="http://schemas.openxmlformats.org/officeDocument/2006/relationships/oleObject" Target="embeddings/oleObject286.bin"/><Relationship Id="rId771" Type="http://schemas.openxmlformats.org/officeDocument/2006/relationships/image" Target="media/image371.wmf"/><Relationship Id="rId869" Type="http://schemas.openxmlformats.org/officeDocument/2006/relationships/oleObject" Target="embeddings/oleObject450.bin"/><Relationship Id="rId1499" Type="http://schemas.openxmlformats.org/officeDocument/2006/relationships/oleObject" Target="embeddings/oleObject797.bin"/><Relationship Id="rId424" Type="http://schemas.openxmlformats.org/officeDocument/2006/relationships/oleObject" Target="embeddings/oleObject214.bin"/><Relationship Id="rId631" Type="http://schemas.openxmlformats.org/officeDocument/2006/relationships/image" Target="media/image303.wmf"/><Relationship Id="rId729" Type="http://schemas.openxmlformats.org/officeDocument/2006/relationships/oleObject" Target="embeddings/oleObject369.bin"/><Relationship Id="rId1054" Type="http://schemas.openxmlformats.org/officeDocument/2006/relationships/oleObject" Target="embeddings/oleObject554.bin"/><Relationship Id="rId1261" Type="http://schemas.openxmlformats.org/officeDocument/2006/relationships/oleObject" Target="embeddings/oleObject670.bin"/><Relationship Id="rId1359" Type="http://schemas.openxmlformats.org/officeDocument/2006/relationships/oleObject" Target="embeddings/oleObject721.bin"/><Relationship Id="rId936" Type="http://schemas.openxmlformats.org/officeDocument/2006/relationships/image" Target="media/image441.wmf"/><Relationship Id="rId1121" Type="http://schemas.openxmlformats.org/officeDocument/2006/relationships/image" Target="media/image525.wmf"/><Relationship Id="rId1219" Type="http://schemas.openxmlformats.org/officeDocument/2006/relationships/oleObject" Target="embeddings/oleObject640.bin"/><Relationship Id="rId1566" Type="http://schemas.openxmlformats.org/officeDocument/2006/relationships/oleObject" Target="embeddings/oleObject831.bin"/><Relationship Id="rId65" Type="http://schemas.openxmlformats.org/officeDocument/2006/relationships/oleObject" Target="embeddings/oleObject29.bin"/><Relationship Id="rId1426" Type="http://schemas.openxmlformats.org/officeDocument/2006/relationships/oleObject" Target="embeddings/oleObject757.bin"/><Relationship Id="rId281" Type="http://schemas.openxmlformats.org/officeDocument/2006/relationships/oleObject" Target="embeddings/oleObject138.bin"/><Relationship Id="rId502" Type="http://schemas.openxmlformats.org/officeDocument/2006/relationships/image" Target="media/image241.wmf"/><Relationship Id="rId947" Type="http://schemas.openxmlformats.org/officeDocument/2006/relationships/oleObject" Target="embeddings/oleObject494.bin"/><Relationship Id="rId1132" Type="http://schemas.openxmlformats.org/officeDocument/2006/relationships/image" Target="media/image530.wmf"/><Relationship Id="rId1577" Type="http://schemas.openxmlformats.org/officeDocument/2006/relationships/image" Target="media/image732.wmf"/><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182.wmf"/><Relationship Id="rId586" Type="http://schemas.openxmlformats.org/officeDocument/2006/relationships/image" Target="media/image282.wmf"/><Relationship Id="rId793" Type="http://schemas.openxmlformats.org/officeDocument/2006/relationships/image" Target="media/image379.wmf"/><Relationship Id="rId807" Type="http://schemas.openxmlformats.org/officeDocument/2006/relationships/oleObject" Target="embeddings/oleObject416.bin"/><Relationship Id="rId1437" Type="http://schemas.openxmlformats.org/officeDocument/2006/relationships/oleObject" Target="embeddings/oleObject763.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5.bin"/><Relationship Id="rId653" Type="http://schemas.openxmlformats.org/officeDocument/2006/relationships/image" Target="media/image315.wmf"/><Relationship Id="rId1076" Type="http://schemas.openxmlformats.org/officeDocument/2006/relationships/oleObject" Target="embeddings/oleObject565.bin"/><Relationship Id="rId1283" Type="http://schemas.openxmlformats.org/officeDocument/2006/relationships/oleObject" Target="embeddings/oleObject682.bin"/><Relationship Id="rId1490" Type="http://schemas.openxmlformats.org/officeDocument/2006/relationships/image" Target="media/image692.wmf"/><Relationship Id="rId1504" Type="http://schemas.openxmlformats.org/officeDocument/2006/relationships/image" Target="media/image698.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08.wmf"/><Relationship Id="rId958" Type="http://schemas.openxmlformats.org/officeDocument/2006/relationships/image" Target="media/image452.wmf"/><Relationship Id="rId1143" Type="http://schemas.openxmlformats.org/officeDocument/2006/relationships/oleObject" Target="embeddings/oleObject601.bin"/><Relationship Id="rId1588" Type="http://schemas.openxmlformats.org/officeDocument/2006/relationships/oleObject" Target="embeddings/oleObject844.bin"/><Relationship Id="rId87" Type="http://schemas.openxmlformats.org/officeDocument/2006/relationships/oleObject" Target="embeddings/oleObject40.bin"/><Relationship Id="rId513" Type="http://schemas.openxmlformats.org/officeDocument/2006/relationships/image" Target="media/image246.wmf"/><Relationship Id="rId597" Type="http://schemas.openxmlformats.org/officeDocument/2006/relationships/oleObject" Target="embeddings/oleObject303.bin"/><Relationship Id="rId720" Type="http://schemas.openxmlformats.org/officeDocument/2006/relationships/oleObject" Target="embeddings/oleObject364.bin"/><Relationship Id="rId818" Type="http://schemas.openxmlformats.org/officeDocument/2006/relationships/oleObject" Target="embeddings/oleObject425.bin"/><Relationship Id="rId1350" Type="http://schemas.openxmlformats.org/officeDocument/2006/relationships/image" Target="media/image627.wmf"/><Relationship Id="rId1448" Type="http://schemas.openxmlformats.org/officeDocument/2006/relationships/image" Target="media/image673.wmf"/><Relationship Id="rId152" Type="http://schemas.openxmlformats.org/officeDocument/2006/relationships/image" Target="media/image72.wmf"/><Relationship Id="rId457" Type="http://schemas.openxmlformats.org/officeDocument/2006/relationships/oleObject" Target="embeddings/oleObject231.bin"/><Relationship Id="rId1003" Type="http://schemas.openxmlformats.org/officeDocument/2006/relationships/oleObject" Target="embeddings/oleObject526.bin"/><Relationship Id="rId1087" Type="http://schemas.openxmlformats.org/officeDocument/2006/relationships/image" Target="media/image510.wmf"/><Relationship Id="rId1210" Type="http://schemas.openxmlformats.org/officeDocument/2006/relationships/oleObject" Target="embeddings/oleObject635.bin"/><Relationship Id="rId1294" Type="http://schemas.openxmlformats.org/officeDocument/2006/relationships/image" Target="media/image600.wmf"/><Relationship Id="rId1308" Type="http://schemas.openxmlformats.org/officeDocument/2006/relationships/image" Target="media/image607.wmf"/><Relationship Id="rId664" Type="http://schemas.openxmlformats.org/officeDocument/2006/relationships/image" Target="media/image322.wmf"/><Relationship Id="rId871" Type="http://schemas.openxmlformats.org/officeDocument/2006/relationships/image" Target="media/image413.wmf"/><Relationship Id="rId969" Type="http://schemas.openxmlformats.org/officeDocument/2006/relationships/oleObject" Target="embeddings/oleObject506.bin"/><Relationship Id="rId1515" Type="http://schemas.openxmlformats.org/officeDocument/2006/relationships/image" Target="media/image703.wmf"/><Relationship Id="rId1599" Type="http://schemas.openxmlformats.org/officeDocument/2006/relationships/image" Target="media/image743.wmf"/><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66.bin"/><Relationship Id="rId731" Type="http://schemas.openxmlformats.org/officeDocument/2006/relationships/oleObject" Target="embeddings/oleObject370.bin"/><Relationship Id="rId1154" Type="http://schemas.openxmlformats.org/officeDocument/2006/relationships/image" Target="media/image541.wmf"/><Relationship Id="rId1361" Type="http://schemas.openxmlformats.org/officeDocument/2006/relationships/image" Target="media/image632.wmf"/><Relationship Id="rId1459" Type="http://schemas.openxmlformats.org/officeDocument/2006/relationships/oleObject" Target="embeddings/oleObject774.bin"/><Relationship Id="rId98" Type="http://schemas.openxmlformats.org/officeDocument/2006/relationships/image" Target="media/image46.wmf"/><Relationship Id="rId163" Type="http://schemas.openxmlformats.org/officeDocument/2006/relationships/oleObject" Target="embeddings/oleObject79.bin"/><Relationship Id="rId370" Type="http://schemas.openxmlformats.org/officeDocument/2006/relationships/oleObject" Target="embeddings/oleObject185.bin"/><Relationship Id="rId829" Type="http://schemas.openxmlformats.org/officeDocument/2006/relationships/oleObject" Target="embeddings/oleObject431.bin"/><Relationship Id="rId1014" Type="http://schemas.openxmlformats.org/officeDocument/2006/relationships/image" Target="media/image474.wmf"/><Relationship Id="rId1221" Type="http://schemas.openxmlformats.org/officeDocument/2006/relationships/oleObject" Target="embeddings/oleObject641.bin"/><Relationship Id="rId230" Type="http://schemas.openxmlformats.org/officeDocument/2006/relationships/image" Target="media/image111.wmf"/><Relationship Id="rId468" Type="http://schemas.openxmlformats.org/officeDocument/2006/relationships/image" Target="media/image225.wmf"/><Relationship Id="rId675" Type="http://schemas.openxmlformats.org/officeDocument/2006/relationships/oleObject" Target="embeddings/oleObject341.bin"/><Relationship Id="rId882" Type="http://schemas.openxmlformats.org/officeDocument/2006/relationships/oleObject" Target="embeddings/oleObject458.bin"/><Relationship Id="rId1098" Type="http://schemas.openxmlformats.org/officeDocument/2006/relationships/oleObject" Target="embeddings/oleObject576.bin"/><Relationship Id="rId1319" Type="http://schemas.openxmlformats.org/officeDocument/2006/relationships/oleObject" Target="embeddings/oleObject700.bin"/><Relationship Id="rId1526" Type="http://schemas.openxmlformats.org/officeDocument/2006/relationships/oleObject" Target="embeddings/oleObject811.bin"/><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57.wmf"/><Relationship Id="rId742" Type="http://schemas.openxmlformats.org/officeDocument/2006/relationships/oleObject" Target="embeddings/oleObject376.bin"/><Relationship Id="rId1165" Type="http://schemas.openxmlformats.org/officeDocument/2006/relationships/oleObject" Target="embeddings/oleObject612.bin"/><Relationship Id="rId1372" Type="http://schemas.openxmlformats.org/officeDocument/2006/relationships/oleObject" Target="embeddings/oleObject728.bin"/><Relationship Id="rId174" Type="http://schemas.openxmlformats.org/officeDocument/2006/relationships/image" Target="media/image83.wmf"/><Relationship Id="rId381" Type="http://schemas.openxmlformats.org/officeDocument/2006/relationships/image" Target="media/image183.wmf"/><Relationship Id="rId602" Type="http://schemas.openxmlformats.org/officeDocument/2006/relationships/oleObject" Target="embeddings/oleObject306.bin"/><Relationship Id="rId1025" Type="http://schemas.openxmlformats.org/officeDocument/2006/relationships/oleObject" Target="embeddings/oleObject539.bin"/><Relationship Id="rId1232" Type="http://schemas.openxmlformats.org/officeDocument/2006/relationships/oleObject" Target="embeddings/oleObject650.bin"/><Relationship Id="rId241" Type="http://schemas.openxmlformats.org/officeDocument/2006/relationships/oleObject" Target="embeddings/oleObject118.bin"/><Relationship Id="rId479" Type="http://schemas.openxmlformats.org/officeDocument/2006/relationships/oleObject" Target="embeddings/oleObject242.bin"/><Relationship Id="rId686" Type="http://schemas.openxmlformats.org/officeDocument/2006/relationships/oleObject" Target="embeddings/oleObject347.bin"/><Relationship Id="rId893" Type="http://schemas.openxmlformats.org/officeDocument/2006/relationships/oleObject" Target="embeddings/oleObject465.bin"/><Relationship Id="rId907" Type="http://schemas.openxmlformats.org/officeDocument/2006/relationships/oleObject" Target="embeddings/oleObject473.bin"/><Relationship Id="rId1537" Type="http://schemas.openxmlformats.org/officeDocument/2006/relationships/image" Target="media/image714.wmf"/><Relationship Id="rId36" Type="http://schemas.openxmlformats.org/officeDocument/2006/relationships/image" Target="media/image15.wmf"/><Relationship Id="rId339" Type="http://schemas.openxmlformats.org/officeDocument/2006/relationships/image" Target="media/image163.wmf"/><Relationship Id="rId546" Type="http://schemas.openxmlformats.org/officeDocument/2006/relationships/oleObject" Target="embeddings/oleObject277.bin"/><Relationship Id="rId753" Type="http://schemas.openxmlformats.org/officeDocument/2006/relationships/oleObject" Target="embeddings/oleObject382.bin"/><Relationship Id="rId1176" Type="http://schemas.openxmlformats.org/officeDocument/2006/relationships/oleObject" Target="embeddings/oleObject618.bin"/><Relationship Id="rId1383" Type="http://schemas.openxmlformats.org/officeDocument/2006/relationships/oleObject" Target="embeddings/oleObject734.bin"/><Relationship Id="rId1604" Type="http://schemas.openxmlformats.org/officeDocument/2006/relationships/oleObject" Target="embeddings/oleObject852.bin"/><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oleObject" Target="embeddings/oleObject204.bin"/><Relationship Id="rId960" Type="http://schemas.openxmlformats.org/officeDocument/2006/relationships/image" Target="media/image453.wmf"/><Relationship Id="rId1036" Type="http://schemas.openxmlformats.org/officeDocument/2006/relationships/image" Target="media/image485.wmf"/><Relationship Id="rId1243" Type="http://schemas.openxmlformats.org/officeDocument/2006/relationships/image" Target="media/image577.wmf"/><Relationship Id="rId1590" Type="http://schemas.openxmlformats.org/officeDocument/2006/relationships/oleObject" Target="embeddings/oleObject845.bin"/><Relationship Id="rId392" Type="http://schemas.openxmlformats.org/officeDocument/2006/relationships/oleObject" Target="embeddings/oleObject197.bin"/><Relationship Id="rId613" Type="http://schemas.openxmlformats.org/officeDocument/2006/relationships/image" Target="media/image294.wmf"/><Relationship Id="rId697" Type="http://schemas.openxmlformats.org/officeDocument/2006/relationships/image" Target="media/image338.wmf"/><Relationship Id="rId820" Type="http://schemas.openxmlformats.org/officeDocument/2006/relationships/image" Target="media/image387.wmf"/><Relationship Id="rId918" Type="http://schemas.openxmlformats.org/officeDocument/2006/relationships/oleObject" Target="embeddings/oleObject479.bin"/><Relationship Id="rId1450" Type="http://schemas.openxmlformats.org/officeDocument/2006/relationships/image" Target="media/image674.wmf"/><Relationship Id="rId1548" Type="http://schemas.openxmlformats.org/officeDocument/2006/relationships/oleObject" Target="embeddings/oleObject822.bin"/><Relationship Id="rId252" Type="http://schemas.openxmlformats.org/officeDocument/2006/relationships/image" Target="media/image122.wmf"/><Relationship Id="rId1103" Type="http://schemas.openxmlformats.org/officeDocument/2006/relationships/oleObject" Target="embeddings/oleObject579.bin"/><Relationship Id="rId1187" Type="http://schemas.openxmlformats.org/officeDocument/2006/relationships/image" Target="media/image557.wmf"/><Relationship Id="rId1310" Type="http://schemas.openxmlformats.org/officeDocument/2006/relationships/image" Target="media/image608.wmf"/><Relationship Id="rId1408" Type="http://schemas.openxmlformats.org/officeDocument/2006/relationships/image" Target="media/image654.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68.wmf"/><Relationship Id="rId764" Type="http://schemas.openxmlformats.org/officeDocument/2006/relationships/oleObject" Target="embeddings/oleObject389.bin"/><Relationship Id="rId971" Type="http://schemas.openxmlformats.org/officeDocument/2006/relationships/oleObject" Target="embeddings/oleObject507.bin"/><Relationship Id="rId1394" Type="http://schemas.openxmlformats.org/officeDocument/2006/relationships/image" Target="media/image647.wmf"/><Relationship Id="rId1615" Type="http://schemas.openxmlformats.org/officeDocument/2006/relationships/image" Target="media/image751.wmf"/><Relationship Id="rId196" Type="http://schemas.openxmlformats.org/officeDocument/2006/relationships/image" Target="media/image94.wmf"/><Relationship Id="rId417" Type="http://schemas.openxmlformats.org/officeDocument/2006/relationships/oleObject" Target="embeddings/oleObject210.bin"/><Relationship Id="rId624" Type="http://schemas.openxmlformats.org/officeDocument/2006/relationships/oleObject" Target="embeddings/oleObject318.bin"/><Relationship Id="rId831" Type="http://schemas.openxmlformats.org/officeDocument/2006/relationships/oleObject" Target="embeddings/oleObject432.bin"/><Relationship Id="rId1047" Type="http://schemas.openxmlformats.org/officeDocument/2006/relationships/image" Target="media/image490.wmf"/><Relationship Id="rId1254" Type="http://schemas.openxmlformats.org/officeDocument/2006/relationships/image" Target="media/image582.wmf"/><Relationship Id="rId1461" Type="http://schemas.openxmlformats.org/officeDocument/2006/relationships/oleObject" Target="embeddings/oleObject775.bin"/><Relationship Id="rId263" Type="http://schemas.openxmlformats.org/officeDocument/2006/relationships/oleObject" Target="embeddings/oleObject129.bin"/><Relationship Id="rId470" Type="http://schemas.openxmlformats.org/officeDocument/2006/relationships/image" Target="media/image226.wmf"/><Relationship Id="rId929" Type="http://schemas.openxmlformats.org/officeDocument/2006/relationships/image" Target="media/image438.wmf"/><Relationship Id="rId1114" Type="http://schemas.openxmlformats.org/officeDocument/2006/relationships/image" Target="media/image522.wmf"/><Relationship Id="rId1321" Type="http://schemas.openxmlformats.org/officeDocument/2006/relationships/oleObject" Target="embeddings/oleObject701.bin"/><Relationship Id="rId1559" Type="http://schemas.openxmlformats.org/officeDocument/2006/relationships/image" Target="media/image725.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63.bin"/><Relationship Id="rId568" Type="http://schemas.openxmlformats.org/officeDocument/2006/relationships/image" Target="media/image273.wmf"/><Relationship Id="rId775" Type="http://schemas.openxmlformats.org/officeDocument/2006/relationships/image" Target="media/image373.wmf"/><Relationship Id="rId982" Type="http://schemas.openxmlformats.org/officeDocument/2006/relationships/oleObject" Target="embeddings/oleObject514.bin"/><Relationship Id="rId1198" Type="http://schemas.openxmlformats.org/officeDocument/2006/relationships/oleObject" Target="embeddings/oleObject629.bin"/><Relationship Id="rId1419" Type="http://schemas.openxmlformats.org/officeDocument/2006/relationships/image" Target="media/image659.wmf"/><Relationship Id="rId1626" Type="http://schemas.openxmlformats.org/officeDocument/2006/relationships/oleObject" Target="embeddings/oleObject865.bin"/><Relationship Id="rId428" Type="http://schemas.openxmlformats.org/officeDocument/2006/relationships/oleObject" Target="embeddings/oleObject216.bin"/><Relationship Id="rId635" Type="http://schemas.openxmlformats.org/officeDocument/2006/relationships/image" Target="media/image305.wmf"/><Relationship Id="rId842" Type="http://schemas.openxmlformats.org/officeDocument/2006/relationships/image" Target="media/image399.wmf"/><Relationship Id="rId1058" Type="http://schemas.openxmlformats.org/officeDocument/2006/relationships/oleObject" Target="embeddings/oleObject556.bin"/><Relationship Id="rId1265" Type="http://schemas.openxmlformats.org/officeDocument/2006/relationships/oleObject" Target="embeddings/oleObject672.bin"/><Relationship Id="rId1472" Type="http://schemas.openxmlformats.org/officeDocument/2006/relationships/oleObject" Target="embeddings/oleObject782.bin"/><Relationship Id="rId274" Type="http://schemas.openxmlformats.org/officeDocument/2006/relationships/image" Target="media/image133.wmf"/><Relationship Id="rId481" Type="http://schemas.openxmlformats.org/officeDocument/2006/relationships/oleObject" Target="embeddings/oleObject243.bin"/><Relationship Id="rId702" Type="http://schemas.openxmlformats.org/officeDocument/2006/relationships/oleObject" Target="embeddings/oleObject355.bin"/><Relationship Id="rId1125" Type="http://schemas.openxmlformats.org/officeDocument/2006/relationships/image" Target="media/image527.wmf"/><Relationship Id="rId1332" Type="http://schemas.openxmlformats.org/officeDocument/2006/relationships/image" Target="media/image619.wmf"/><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oleObject" Target="embeddings/oleObject294.bin"/><Relationship Id="rId786" Type="http://schemas.openxmlformats.org/officeDocument/2006/relationships/oleObject" Target="embeddings/oleObject403.bin"/><Relationship Id="rId993" Type="http://schemas.openxmlformats.org/officeDocument/2006/relationships/oleObject" Target="embeddings/oleObject520.bin"/><Relationship Id="rId341" Type="http://schemas.openxmlformats.org/officeDocument/2006/relationships/image" Target="media/image164.wmf"/><Relationship Id="rId439" Type="http://schemas.openxmlformats.org/officeDocument/2006/relationships/image" Target="media/image211.wmf"/><Relationship Id="rId646" Type="http://schemas.openxmlformats.org/officeDocument/2006/relationships/oleObject" Target="embeddings/oleObject329.bin"/><Relationship Id="rId1069" Type="http://schemas.openxmlformats.org/officeDocument/2006/relationships/image" Target="media/image501.wmf"/><Relationship Id="rId1276" Type="http://schemas.openxmlformats.org/officeDocument/2006/relationships/image" Target="media/image592.wmf"/><Relationship Id="rId1483" Type="http://schemas.openxmlformats.org/officeDocument/2006/relationships/oleObject" Target="embeddings/oleObject788.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7.bin"/><Relationship Id="rId853" Type="http://schemas.openxmlformats.org/officeDocument/2006/relationships/oleObject" Target="embeddings/oleObject442.bin"/><Relationship Id="rId1136" Type="http://schemas.openxmlformats.org/officeDocument/2006/relationships/image" Target="media/image532.wmf"/><Relationship Id="rId492" Type="http://schemas.openxmlformats.org/officeDocument/2006/relationships/image" Target="media/image236.wmf"/><Relationship Id="rId713" Type="http://schemas.openxmlformats.org/officeDocument/2006/relationships/image" Target="media/image346.wmf"/><Relationship Id="rId797" Type="http://schemas.openxmlformats.org/officeDocument/2006/relationships/oleObject" Target="embeddings/oleObject410.bin"/><Relationship Id="rId920" Type="http://schemas.openxmlformats.org/officeDocument/2006/relationships/oleObject" Target="embeddings/oleObject480.bin"/><Relationship Id="rId1343" Type="http://schemas.openxmlformats.org/officeDocument/2006/relationships/oleObject" Target="embeddings/oleObject712.bin"/><Relationship Id="rId1550" Type="http://schemas.openxmlformats.org/officeDocument/2006/relationships/oleObject" Target="embeddings/oleObject823.bin"/><Relationship Id="rId145" Type="http://schemas.openxmlformats.org/officeDocument/2006/relationships/oleObject" Target="embeddings/oleObject70.bin"/><Relationship Id="rId352" Type="http://schemas.openxmlformats.org/officeDocument/2006/relationships/oleObject" Target="embeddings/oleObject176.bin"/><Relationship Id="rId1203" Type="http://schemas.openxmlformats.org/officeDocument/2006/relationships/image" Target="media/image565.wmf"/><Relationship Id="rId1287" Type="http://schemas.openxmlformats.org/officeDocument/2006/relationships/oleObject" Target="embeddings/oleObject684.bin"/><Relationship Id="rId1410" Type="http://schemas.openxmlformats.org/officeDocument/2006/relationships/image" Target="media/image655.wmf"/><Relationship Id="rId1508" Type="http://schemas.openxmlformats.org/officeDocument/2006/relationships/oleObject" Target="embeddings/oleObject802.bin"/><Relationship Id="rId212" Type="http://schemas.openxmlformats.org/officeDocument/2006/relationships/image" Target="media/image102.wmf"/><Relationship Id="rId657" Type="http://schemas.openxmlformats.org/officeDocument/2006/relationships/oleObject" Target="embeddings/oleObject332.bin"/><Relationship Id="rId864" Type="http://schemas.openxmlformats.org/officeDocument/2006/relationships/image" Target="media/image410.wmf"/><Relationship Id="rId1494" Type="http://schemas.openxmlformats.org/officeDocument/2006/relationships/image" Target="media/image694.wmf"/><Relationship Id="rId296" Type="http://schemas.openxmlformats.org/officeDocument/2006/relationships/image" Target="media/image144.wmf"/><Relationship Id="rId517" Type="http://schemas.openxmlformats.org/officeDocument/2006/relationships/image" Target="media/image248.wmf"/><Relationship Id="rId724" Type="http://schemas.openxmlformats.org/officeDocument/2006/relationships/oleObject" Target="embeddings/oleObject366.bin"/><Relationship Id="rId931" Type="http://schemas.openxmlformats.org/officeDocument/2006/relationships/image" Target="media/image439.wmf"/><Relationship Id="rId1147" Type="http://schemas.openxmlformats.org/officeDocument/2006/relationships/oleObject" Target="embeddings/oleObject603.bin"/><Relationship Id="rId1354" Type="http://schemas.openxmlformats.org/officeDocument/2006/relationships/image" Target="media/image629.wmf"/><Relationship Id="rId1561" Type="http://schemas.openxmlformats.org/officeDocument/2006/relationships/image" Target="media/image726.wmf"/><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image" Target="media/image175.wmf"/><Relationship Id="rId570" Type="http://schemas.openxmlformats.org/officeDocument/2006/relationships/image" Target="media/image274.wmf"/><Relationship Id="rId1007" Type="http://schemas.openxmlformats.org/officeDocument/2006/relationships/oleObject" Target="embeddings/oleObject528.bin"/><Relationship Id="rId1214" Type="http://schemas.openxmlformats.org/officeDocument/2006/relationships/image" Target="media/image570.wmf"/><Relationship Id="rId1421" Type="http://schemas.openxmlformats.org/officeDocument/2006/relationships/image" Target="media/image660.wmf"/><Relationship Id="rId223" Type="http://schemas.openxmlformats.org/officeDocument/2006/relationships/oleObject" Target="embeddings/oleObject109.bin"/><Relationship Id="rId430" Type="http://schemas.openxmlformats.org/officeDocument/2006/relationships/oleObject" Target="embeddings/oleObject217.bin"/><Relationship Id="rId668" Type="http://schemas.openxmlformats.org/officeDocument/2006/relationships/image" Target="media/image324.wmf"/><Relationship Id="rId875" Type="http://schemas.openxmlformats.org/officeDocument/2006/relationships/oleObject" Target="embeddings/oleObject454.bin"/><Relationship Id="rId1060" Type="http://schemas.openxmlformats.org/officeDocument/2006/relationships/oleObject" Target="embeddings/oleObject557.bin"/><Relationship Id="rId1298" Type="http://schemas.openxmlformats.org/officeDocument/2006/relationships/image" Target="media/image602.wmf"/><Relationship Id="rId1519" Type="http://schemas.openxmlformats.org/officeDocument/2006/relationships/image" Target="media/image705.wmf"/><Relationship Id="rId18" Type="http://schemas.openxmlformats.org/officeDocument/2006/relationships/image" Target="media/image6.wmf"/><Relationship Id="rId528" Type="http://schemas.openxmlformats.org/officeDocument/2006/relationships/oleObject" Target="embeddings/oleObject268.bin"/><Relationship Id="rId735" Type="http://schemas.openxmlformats.org/officeDocument/2006/relationships/oleObject" Target="embeddings/oleObject372.bin"/><Relationship Id="rId942" Type="http://schemas.openxmlformats.org/officeDocument/2006/relationships/image" Target="media/image444.wmf"/><Relationship Id="rId1158" Type="http://schemas.openxmlformats.org/officeDocument/2006/relationships/image" Target="media/image543.wmf"/><Relationship Id="rId1365" Type="http://schemas.openxmlformats.org/officeDocument/2006/relationships/image" Target="media/image634.wmf"/><Relationship Id="rId1572" Type="http://schemas.openxmlformats.org/officeDocument/2006/relationships/oleObject" Target="embeddings/oleObject836.bin"/><Relationship Id="rId167" Type="http://schemas.openxmlformats.org/officeDocument/2006/relationships/oleObject" Target="embeddings/oleObject81.bin"/><Relationship Id="rId374" Type="http://schemas.openxmlformats.org/officeDocument/2006/relationships/oleObject" Target="embeddings/oleObject187.bin"/><Relationship Id="rId581" Type="http://schemas.openxmlformats.org/officeDocument/2006/relationships/oleObject" Target="embeddings/oleObject295.bin"/><Relationship Id="rId1018" Type="http://schemas.openxmlformats.org/officeDocument/2006/relationships/image" Target="media/image476.wmf"/><Relationship Id="rId1225" Type="http://schemas.openxmlformats.org/officeDocument/2006/relationships/image" Target="media/image575.wmf"/><Relationship Id="rId1432" Type="http://schemas.openxmlformats.org/officeDocument/2006/relationships/image" Target="media/image665.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29.wmf"/><Relationship Id="rId802" Type="http://schemas.openxmlformats.org/officeDocument/2006/relationships/oleObject" Target="embeddings/oleObject413.bin"/><Relationship Id="rId886" Type="http://schemas.openxmlformats.org/officeDocument/2006/relationships/image" Target="media/image41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12.wmf"/><Relationship Id="rId539" Type="http://schemas.openxmlformats.org/officeDocument/2006/relationships/image" Target="media/image259.wmf"/><Relationship Id="rId746" Type="http://schemas.openxmlformats.org/officeDocument/2006/relationships/oleObject" Target="embeddings/oleObject378.bin"/><Relationship Id="rId1071" Type="http://schemas.openxmlformats.org/officeDocument/2006/relationships/image" Target="media/image502.wmf"/><Relationship Id="rId1169" Type="http://schemas.openxmlformats.org/officeDocument/2006/relationships/oleObject" Target="embeddings/oleObject614.bin"/><Relationship Id="rId1376" Type="http://schemas.openxmlformats.org/officeDocument/2006/relationships/image" Target="media/image639.wmf"/><Relationship Id="rId1583" Type="http://schemas.openxmlformats.org/officeDocument/2006/relationships/image" Target="media/image735.wmf"/><Relationship Id="rId178" Type="http://schemas.openxmlformats.org/officeDocument/2006/relationships/image" Target="media/image85.wmf"/><Relationship Id="rId301" Type="http://schemas.openxmlformats.org/officeDocument/2006/relationships/oleObject" Target="embeddings/oleObject148.bin"/><Relationship Id="rId953" Type="http://schemas.openxmlformats.org/officeDocument/2006/relationships/oleObject" Target="embeddings/oleObject497.bin"/><Relationship Id="rId1029" Type="http://schemas.openxmlformats.org/officeDocument/2006/relationships/oleObject" Target="embeddings/oleObject541.bin"/><Relationship Id="rId1236" Type="http://schemas.openxmlformats.org/officeDocument/2006/relationships/image" Target="media/image576.wmf"/><Relationship Id="rId82" Type="http://schemas.openxmlformats.org/officeDocument/2006/relationships/image" Target="media/image38.wmf"/><Relationship Id="rId385" Type="http://schemas.openxmlformats.org/officeDocument/2006/relationships/image" Target="media/image185.wmf"/><Relationship Id="rId592" Type="http://schemas.openxmlformats.org/officeDocument/2006/relationships/image" Target="media/image285.wmf"/><Relationship Id="rId606" Type="http://schemas.openxmlformats.org/officeDocument/2006/relationships/image" Target="media/image291.wmf"/><Relationship Id="rId813" Type="http://schemas.openxmlformats.org/officeDocument/2006/relationships/oleObject" Target="embeddings/oleObject421.bin"/><Relationship Id="rId1443" Type="http://schemas.openxmlformats.org/officeDocument/2006/relationships/oleObject" Target="embeddings/oleObject766.bin"/><Relationship Id="rId245" Type="http://schemas.openxmlformats.org/officeDocument/2006/relationships/oleObject" Target="embeddings/oleObject120.bin"/><Relationship Id="rId452" Type="http://schemas.openxmlformats.org/officeDocument/2006/relationships/image" Target="media/image217.wmf"/><Relationship Id="rId897" Type="http://schemas.openxmlformats.org/officeDocument/2006/relationships/oleObject" Target="embeddings/oleObject468.bin"/><Relationship Id="rId1082" Type="http://schemas.openxmlformats.org/officeDocument/2006/relationships/oleObject" Target="embeddings/oleObject568.bin"/><Relationship Id="rId1303" Type="http://schemas.openxmlformats.org/officeDocument/2006/relationships/oleObject" Target="embeddings/oleObject692.bin"/><Relationship Id="rId1510" Type="http://schemas.openxmlformats.org/officeDocument/2006/relationships/oleObject" Target="embeddings/oleObject803.bin"/><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image" Target="media/image366.wmf"/><Relationship Id="rId964" Type="http://schemas.openxmlformats.org/officeDocument/2006/relationships/oleObject" Target="embeddings/oleObject503.bin"/><Relationship Id="rId1387" Type="http://schemas.openxmlformats.org/officeDocument/2006/relationships/image" Target="media/image644.wmf"/><Relationship Id="rId1594" Type="http://schemas.openxmlformats.org/officeDocument/2006/relationships/oleObject" Target="embeddings/oleObject847.bin"/><Relationship Id="rId1608" Type="http://schemas.openxmlformats.org/officeDocument/2006/relationships/oleObject" Target="embeddings/oleObject854.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oleObject" Target="embeddings/oleObject199.bin"/><Relationship Id="rId617" Type="http://schemas.openxmlformats.org/officeDocument/2006/relationships/image" Target="media/image296.wmf"/><Relationship Id="rId824" Type="http://schemas.openxmlformats.org/officeDocument/2006/relationships/image" Target="media/image389.wmf"/><Relationship Id="rId1247" Type="http://schemas.openxmlformats.org/officeDocument/2006/relationships/oleObject" Target="embeddings/oleObject662.bin"/><Relationship Id="rId1454" Type="http://schemas.openxmlformats.org/officeDocument/2006/relationships/image" Target="media/image676.wmf"/><Relationship Id="rId256" Type="http://schemas.openxmlformats.org/officeDocument/2006/relationships/image" Target="media/image124.wmf"/><Relationship Id="rId463" Type="http://schemas.openxmlformats.org/officeDocument/2006/relationships/oleObject" Target="embeddings/oleObject234.bin"/><Relationship Id="rId670" Type="http://schemas.openxmlformats.org/officeDocument/2006/relationships/image" Target="media/image325.wmf"/><Relationship Id="rId1093" Type="http://schemas.openxmlformats.org/officeDocument/2006/relationships/image" Target="media/image513.wmf"/><Relationship Id="rId1107" Type="http://schemas.openxmlformats.org/officeDocument/2006/relationships/oleObject" Target="embeddings/oleObject581.bin"/><Relationship Id="rId1314" Type="http://schemas.openxmlformats.org/officeDocument/2006/relationships/image" Target="media/image610.wmf"/><Relationship Id="rId1521" Type="http://schemas.openxmlformats.org/officeDocument/2006/relationships/image" Target="media/image706.wmf"/><Relationship Id="rId116" Type="http://schemas.openxmlformats.org/officeDocument/2006/relationships/oleObject" Target="embeddings/oleObject55.bin"/><Relationship Id="rId323" Type="http://schemas.openxmlformats.org/officeDocument/2006/relationships/oleObject" Target="embeddings/oleObject159.bin"/><Relationship Id="rId530" Type="http://schemas.openxmlformats.org/officeDocument/2006/relationships/oleObject" Target="embeddings/oleObject269.bin"/><Relationship Id="rId768" Type="http://schemas.openxmlformats.org/officeDocument/2006/relationships/oleObject" Target="embeddings/oleObject391.bin"/><Relationship Id="rId975" Type="http://schemas.openxmlformats.org/officeDocument/2006/relationships/image" Target="media/image459.wmf"/><Relationship Id="rId1160" Type="http://schemas.openxmlformats.org/officeDocument/2006/relationships/image" Target="media/image544.wmf"/><Relationship Id="rId1398" Type="http://schemas.openxmlformats.org/officeDocument/2006/relationships/image" Target="media/image649.wmf"/><Relationship Id="rId1619" Type="http://schemas.openxmlformats.org/officeDocument/2006/relationships/oleObject" Target="embeddings/oleObject860.bin"/><Relationship Id="rId20" Type="http://schemas.openxmlformats.org/officeDocument/2006/relationships/image" Target="media/image7.wmf"/><Relationship Id="rId628" Type="http://schemas.openxmlformats.org/officeDocument/2006/relationships/oleObject" Target="embeddings/oleObject320.bin"/><Relationship Id="rId835" Type="http://schemas.openxmlformats.org/officeDocument/2006/relationships/oleObject" Target="embeddings/oleObject434.bin"/><Relationship Id="rId1258" Type="http://schemas.openxmlformats.org/officeDocument/2006/relationships/image" Target="media/image584.wmf"/><Relationship Id="rId1465" Type="http://schemas.openxmlformats.org/officeDocument/2006/relationships/image" Target="media/image681.wmf"/><Relationship Id="rId267" Type="http://schemas.openxmlformats.org/officeDocument/2006/relationships/oleObject" Target="embeddings/oleObject131.bin"/><Relationship Id="rId474" Type="http://schemas.openxmlformats.org/officeDocument/2006/relationships/image" Target="media/image228.wmf"/><Relationship Id="rId1020" Type="http://schemas.openxmlformats.org/officeDocument/2006/relationships/image" Target="media/image477.wmf"/><Relationship Id="rId1118" Type="http://schemas.openxmlformats.org/officeDocument/2006/relationships/image" Target="media/image524.wmf"/><Relationship Id="rId1325" Type="http://schemas.openxmlformats.org/officeDocument/2006/relationships/oleObject" Target="embeddings/oleObject703.bin"/><Relationship Id="rId1532" Type="http://schemas.openxmlformats.org/officeDocument/2006/relationships/oleObject" Target="embeddings/oleObject814.bin"/><Relationship Id="rId127" Type="http://schemas.openxmlformats.org/officeDocument/2006/relationships/oleObject" Target="embeddings/oleObject61.bin"/><Relationship Id="rId681" Type="http://schemas.openxmlformats.org/officeDocument/2006/relationships/image" Target="media/image330.wmf"/><Relationship Id="rId779" Type="http://schemas.openxmlformats.org/officeDocument/2006/relationships/oleObject" Target="embeddings/oleObject398.bin"/><Relationship Id="rId902" Type="http://schemas.openxmlformats.org/officeDocument/2006/relationships/image" Target="media/image425.wmf"/><Relationship Id="rId986" Type="http://schemas.openxmlformats.org/officeDocument/2006/relationships/oleObject" Target="embeddings/oleObject516.bin"/><Relationship Id="rId31" Type="http://schemas.openxmlformats.org/officeDocument/2006/relationships/oleObject" Target="embeddings/oleObject12.bin"/><Relationship Id="rId334" Type="http://schemas.openxmlformats.org/officeDocument/2006/relationships/oleObject" Target="embeddings/oleObject167.bin"/><Relationship Id="rId541" Type="http://schemas.openxmlformats.org/officeDocument/2006/relationships/image" Target="media/image260.wmf"/><Relationship Id="rId639" Type="http://schemas.openxmlformats.org/officeDocument/2006/relationships/image" Target="media/image307.wmf"/><Relationship Id="rId1171" Type="http://schemas.openxmlformats.org/officeDocument/2006/relationships/oleObject" Target="embeddings/oleObject615.bin"/><Relationship Id="rId1269" Type="http://schemas.openxmlformats.org/officeDocument/2006/relationships/oleObject" Target="embeddings/oleObject674.bin"/><Relationship Id="rId1476" Type="http://schemas.openxmlformats.org/officeDocument/2006/relationships/oleObject" Target="embeddings/oleObject784.bin"/><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image" Target="media/image193.wmf"/><Relationship Id="rId846" Type="http://schemas.openxmlformats.org/officeDocument/2006/relationships/image" Target="media/image401.wmf"/><Relationship Id="rId1031" Type="http://schemas.openxmlformats.org/officeDocument/2006/relationships/oleObject" Target="embeddings/oleObject542.bin"/><Relationship Id="rId1129" Type="http://schemas.openxmlformats.org/officeDocument/2006/relationships/image" Target="media/image529.wmf"/><Relationship Id="rId485" Type="http://schemas.openxmlformats.org/officeDocument/2006/relationships/image" Target="media/image233.wmf"/><Relationship Id="rId692" Type="http://schemas.openxmlformats.org/officeDocument/2006/relationships/oleObject" Target="embeddings/oleObject350.bin"/><Relationship Id="rId706" Type="http://schemas.openxmlformats.org/officeDocument/2006/relationships/oleObject" Target="embeddings/oleObject357.bin"/><Relationship Id="rId913" Type="http://schemas.openxmlformats.org/officeDocument/2006/relationships/image" Target="media/image430.wmf"/><Relationship Id="rId1336" Type="http://schemas.openxmlformats.org/officeDocument/2006/relationships/image" Target="media/image621.wmf"/><Relationship Id="rId1543" Type="http://schemas.openxmlformats.org/officeDocument/2006/relationships/image" Target="media/image717.wmf"/><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image" Target="media/image166.wmf"/><Relationship Id="rId552" Type="http://schemas.openxmlformats.org/officeDocument/2006/relationships/oleObject" Target="embeddings/oleObject280.bin"/><Relationship Id="rId997" Type="http://schemas.openxmlformats.org/officeDocument/2006/relationships/image" Target="media/image468.wmf"/><Relationship Id="rId1182" Type="http://schemas.openxmlformats.org/officeDocument/2006/relationships/oleObject" Target="embeddings/oleObject621.bin"/><Relationship Id="rId1403" Type="http://schemas.openxmlformats.org/officeDocument/2006/relationships/oleObject" Target="embeddings/oleObject745.bin"/><Relationship Id="rId1610" Type="http://schemas.openxmlformats.org/officeDocument/2006/relationships/oleObject" Target="embeddings/oleObject855.bin"/><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oleObject" Target="embeddings/oleObject207.bin"/><Relationship Id="rId857" Type="http://schemas.openxmlformats.org/officeDocument/2006/relationships/oleObject" Target="embeddings/oleObject444.bin"/><Relationship Id="rId1042" Type="http://schemas.openxmlformats.org/officeDocument/2006/relationships/oleObject" Target="embeddings/oleObject548.bin"/><Relationship Id="rId1487" Type="http://schemas.openxmlformats.org/officeDocument/2006/relationships/oleObject" Target="embeddings/oleObject790.bin"/><Relationship Id="rId289" Type="http://schemas.openxmlformats.org/officeDocument/2006/relationships/oleObject" Target="embeddings/oleObject142.bin"/><Relationship Id="rId496" Type="http://schemas.openxmlformats.org/officeDocument/2006/relationships/image" Target="media/image238.wmf"/><Relationship Id="rId717" Type="http://schemas.openxmlformats.org/officeDocument/2006/relationships/image" Target="media/image348.wmf"/><Relationship Id="rId924" Type="http://schemas.openxmlformats.org/officeDocument/2006/relationships/oleObject" Target="embeddings/oleObject482.bin"/><Relationship Id="rId1347" Type="http://schemas.openxmlformats.org/officeDocument/2006/relationships/image" Target="media/image626.wmf"/><Relationship Id="rId1554" Type="http://schemas.openxmlformats.org/officeDocument/2006/relationships/oleObject" Target="embeddings/oleObject825.bin"/><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oleObject" Target="embeddings/oleObject178.bin"/><Relationship Id="rId563" Type="http://schemas.openxmlformats.org/officeDocument/2006/relationships/image" Target="media/image271.wmf"/><Relationship Id="rId770" Type="http://schemas.openxmlformats.org/officeDocument/2006/relationships/oleObject" Target="embeddings/oleObject393.bin"/><Relationship Id="rId1193" Type="http://schemas.openxmlformats.org/officeDocument/2006/relationships/image" Target="media/image560.wmf"/><Relationship Id="rId1207" Type="http://schemas.openxmlformats.org/officeDocument/2006/relationships/image" Target="media/image567.wmf"/><Relationship Id="rId1414" Type="http://schemas.openxmlformats.org/officeDocument/2006/relationships/image" Target="media/image657.wmf"/><Relationship Id="rId1621" Type="http://schemas.openxmlformats.org/officeDocument/2006/relationships/oleObject" Target="embeddings/oleObject862.bin"/><Relationship Id="rId216" Type="http://schemas.openxmlformats.org/officeDocument/2006/relationships/image" Target="media/image104.wmf"/><Relationship Id="rId423" Type="http://schemas.openxmlformats.org/officeDocument/2006/relationships/image" Target="media/image203.wmf"/><Relationship Id="rId868" Type="http://schemas.openxmlformats.org/officeDocument/2006/relationships/image" Target="media/image412.wmf"/><Relationship Id="rId1053" Type="http://schemas.openxmlformats.org/officeDocument/2006/relationships/image" Target="media/image493.wmf"/><Relationship Id="rId1260" Type="http://schemas.openxmlformats.org/officeDocument/2006/relationships/oleObject" Target="embeddings/oleObject669.bin"/><Relationship Id="rId1498" Type="http://schemas.openxmlformats.org/officeDocument/2006/relationships/oleObject" Target="embeddings/oleObject796.bin"/><Relationship Id="rId630" Type="http://schemas.openxmlformats.org/officeDocument/2006/relationships/oleObject" Target="embeddings/oleObject321.bin"/><Relationship Id="rId728" Type="http://schemas.openxmlformats.org/officeDocument/2006/relationships/oleObject" Target="embeddings/oleObject368.bin"/><Relationship Id="rId935" Type="http://schemas.openxmlformats.org/officeDocument/2006/relationships/oleObject" Target="embeddings/oleObject488.bin"/><Relationship Id="rId1358" Type="http://schemas.openxmlformats.org/officeDocument/2006/relationships/image" Target="media/image631.wmf"/><Relationship Id="rId1565" Type="http://schemas.openxmlformats.org/officeDocument/2006/relationships/image" Target="media/image728.wmf"/><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76.wmf"/><Relationship Id="rId1120" Type="http://schemas.openxmlformats.org/officeDocument/2006/relationships/oleObject" Target="embeddings/oleObject589.bin"/><Relationship Id="rId1218" Type="http://schemas.openxmlformats.org/officeDocument/2006/relationships/image" Target="media/image572.wmf"/><Relationship Id="rId1425" Type="http://schemas.openxmlformats.org/officeDocument/2006/relationships/image" Target="media/image662.wmf"/><Relationship Id="rId227" Type="http://schemas.openxmlformats.org/officeDocument/2006/relationships/oleObject" Target="embeddings/oleObject111.bin"/><Relationship Id="rId781" Type="http://schemas.openxmlformats.org/officeDocument/2006/relationships/image" Target="media/image375.wmf"/><Relationship Id="rId879" Type="http://schemas.openxmlformats.org/officeDocument/2006/relationships/oleObject" Target="embeddings/oleObject456.bin"/><Relationship Id="rId1632" Type="http://schemas.openxmlformats.org/officeDocument/2006/relationships/theme" Target="theme/theme1.xml"/><Relationship Id="rId434" Type="http://schemas.openxmlformats.org/officeDocument/2006/relationships/oleObject" Target="embeddings/oleObject219.bin"/><Relationship Id="rId641" Type="http://schemas.openxmlformats.org/officeDocument/2006/relationships/image" Target="media/image308.wmf"/><Relationship Id="rId739" Type="http://schemas.openxmlformats.org/officeDocument/2006/relationships/oleObject" Target="embeddings/oleObject374.bin"/><Relationship Id="rId1064" Type="http://schemas.openxmlformats.org/officeDocument/2006/relationships/oleObject" Target="embeddings/oleObject559.bin"/><Relationship Id="rId1271" Type="http://schemas.openxmlformats.org/officeDocument/2006/relationships/oleObject" Target="embeddings/oleObject675.bin"/><Relationship Id="rId1369" Type="http://schemas.openxmlformats.org/officeDocument/2006/relationships/image" Target="media/image636.wmf"/><Relationship Id="rId1576" Type="http://schemas.openxmlformats.org/officeDocument/2006/relationships/oleObject" Target="embeddings/oleObject838.bin"/><Relationship Id="rId280" Type="http://schemas.openxmlformats.org/officeDocument/2006/relationships/image" Target="media/image136.wmf"/><Relationship Id="rId501" Type="http://schemas.openxmlformats.org/officeDocument/2006/relationships/oleObject" Target="embeddings/oleObject254.bin"/><Relationship Id="rId946" Type="http://schemas.openxmlformats.org/officeDocument/2006/relationships/image" Target="media/image446.wmf"/><Relationship Id="rId1131" Type="http://schemas.openxmlformats.org/officeDocument/2006/relationships/oleObject" Target="embeddings/oleObject595.bin"/><Relationship Id="rId1229" Type="http://schemas.openxmlformats.org/officeDocument/2006/relationships/oleObject" Target="embeddings/oleObject647.bin"/><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oleObject" Target="embeddings/oleObject190.bin"/><Relationship Id="rId585" Type="http://schemas.openxmlformats.org/officeDocument/2006/relationships/oleObject" Target="embeddings/oleObject297.bin"/><Relationship Id="rId792" Type="http://schemas.openxmlformats.org/officeDocument/2006/relationships/oleObject" Target="embeddings/oleObject407.bin"/><Relationship Id="rId806" Type="http://schemas.openxmlformats.org/officeDocument/2006/relationships/oleObject" Target="embeddings/oleObject415.bin"/><Relationship Id="rId1436" Type="http://schemas.openxmlformats.org/officeDocument/2006/relationships/image" Target="media/image66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4.wmf"/><Relationship Id="rId652" Type="http://schemas.openxmlformats.org/officeDocument/2006/relationships/image" Target="media/image314.wmf"/><Relationship Id="rId1075" Type="http://schemas.openxmlformats.org/officeDocument/2006/relationships/image" Target="media/image504.wmf"/><Relationship Id="rId1282" Type="http://schemas.openxmlformats.org/officeDocument/2006/relationships/oleObject" Target="embeddings/oleObject681.bin"/><Relationship Id="rId1503" Type="http://schemas.openxmlformats.org/officeDocument/2006/relationships/oleObject" Target="embeddings/oleObject799.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60.bin"/><Relationship Id="rId957" Type="http://schemas.openxmlformats.org/officeDocument/2006/relationships/oleObject" Target="embeddings/oleObject499.bin"/><Relationship Id="rId1142" Type="http://schemas.openxmlformats.org/officeDocument/2006/relationships/image" Target="media/image535.wmf"/><Relationship Id="rId1587" Type="http://schemas.openxmlformats.org/officeDocument/2006/relationships/image" Target="media/image737.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image" Target="media/image187.wmf"/><Relationship Id="rId596" Type="http://schemas.openxmlformats.org/officeDocument/2006/relationships/image" Target="media/image287.wmf"/><Relationship Id="rId817" Type="http://schemas.openxmlformats.org/officeDocument/2006/relationships/oleObject" Target="embeddings/oleObject424.bin"/><Relationship Id="rId1002" Type="http://schemas.openxmlformats.org/officeDocument/2006/relationships/image" Target="media/image470.wmf"/><Relationship Id="rId1447" Type="http://schemas.openxmlformats.org/officeDocument/2006/relationships/oleObject" Target="embeddings/oleObject768.bin"/><Relationship Id="rId249" Type="http://schemas.openxmlformats.org/officeDocument/2006/relationships/oleObject" Target="embeddings/oleObject122.bin"/><Relationship Id="rId456" Type="http://schemas.openxmlformats.org/officeDocument/2006/relationships/image" Target="media/image219.wmf"/><Relationship Id="rId663" Type="http://schemas.openxmlformats.org/officeDocument/2006/relationships/oleObject" Target="embeddings/oleObject335.bin"/><Relationship Id="rId870" Type="http://schemas.openxmlformats.org/officeDocument/2006/relationships/oleObject" Target="embeddings/oleObject451.bin"/><Relationship Id="rId1086" Type="http://schemas.openxmlformats.org/officeDocument/2006/relationships/oleObject" Target="embeddings/oleObject570.bin"/><Relationship Id="rId1293" Type="http://schemas.openxmlformats.org/officeDocument/2006/relationships/oleObject" Target="embeddings/oleObject687.bin"/><Relationship Id="rId1307" Type="http://schemas.openxmlformats.org/officeDocument/2006/relationships/oleObject" Target="embeddings/oleObject694.bin"/><Relationship Id="rId1514" Type="http://schemas.openxmlformats.org/officeDocument/2006/relationships/oleObject" Target="embeddings/oleObject805.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image" Target="media/image251.wmf"/><Relationship Id="rId968" Type="http://schemas.openxmlformats.org/officeDocument/2006/relationships/image" Target="media/image456.wmf"/><Relationship Id="rId1153" Type="http://schemas.openxmlformats.org/officeDocument/2006/relationships/oleObject" Target="embeddings/oleObject606.bin"/><Relationship Id="rId1598" Type="http://schemas.openxmlformats.org/officeDocument/2006/relationships/oleObject" Target="embeddings/oleObject849.bin"/><Relationship Id="rId97" Type="http://schemas.openxmlformats.org/officeDocument/2006/relationships/oleObject" Target="embeddings/oleObject45.bin"/><Relationship Id="rId730" Type="http://schemas.openxmlformats.org/officeDocument/2006/relationships/image" Target="media/image354.wmf"/><Relationship Id="rId828" Type="http://schemas.openxmlformats.org/officeDocument/2006/relationships/image" Target="media/image391.wmf"/><Relationship Id="rId1013" Type="http://schemas.openxmlformats.org/officeDocument/2006/relationships/oleObject" Target="embeddings/oleObject533.bin"/><Relationship Id="rId1360" Type="http://schemas.openxmlformats.org/officeDocument/2006/relationships/oleObject" Target="embeddings/oleObject722.bin"/><Relationship Id="rId1458" Type="http://schemas.openxmlformats.org/officeDocument/2006/relationships/image" Target="media/image678.wmf"/><Relationship Id="rId162" Type="http://schemas.openxmlformats.org/officeDocument/2006/relationships/image" Target="media/image77.wmf"/><Relationship Id="rId467" Type="http://schemas.openxmlformats.org/officeDocument/2006/relationships/oleObject" Target="embeddings/oleObject236.bin"/><Relationship Id="rId1097" Type="http://schemas.openxmlformats.org/officeDocument/2006/relationships/image" Target="media/image515.wmf"/><Relationship Id="rId1220" Type="http://schemas.openxmlformats.org/officeDocument/2006/relationships/image" Target="media/image573.wmf"/><Relationship Id="rId1318" Type="http://schemas.openxmlformats.org/officeDocument/2006/relationships/image" Target="media/image612.wmf"/><Relationship Id="rId1525" Type="http://schemas.openxmlformats.org/officeDocument/2006/relationships/image" Target="media/image708.wmf"/><Relationship Id="rId674" Type="http://schemas.openxmlformats.org/officeDocument/2006/relationships/image" Target="media/image327.wmf"/><Relationship Id="rId881" Type="http://schemas.openxmlformats.org/officeDocument/2006/relationships/image" Target="media/image417.wmf"/><Relationship Id="rId979" Type="http://schemas.openxmlformats.org/officeDocument/2006/relationships/oleObject" Target="embeddings/oleObject512.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oleObject" Target="embeddings/oleObject271.bin"/><Relationship Id="rId741" Type="http://schemas.openxmlformats.org/officeDocument/2006/relationships/image" Target="media/image359.wmf"/><Relationship Id="rId839" Type="http://schemas.openxmlformats.org/officeDocument/2006/relationships/image" Target="media/image397.png"/><Relationship Id="rId1164" Type="http://schemas.openxmlformats.org/officeDocument/2006/relationships/image" Target="media/image546.wmf"/><Relationship Id="rId1371" Type="http://schemas.openxmlformats.org/officeDocument/2006/relationships/image" Target="media/image637.wmf"/><Relationship Id="rId1469" Type="http://schemas.openxmlformats.org/officeDocument/2006/relationships/oleObject" Target="embeddings/oleObject780.bin"/><Relationship Id="rId173" Type="http://schemas.openxmlformats.org/officeDocument/2006/relationships/oleObject" Target="embeddings/oleObject84.bin"/><Relationship Id="rId380" Type="http://schemas.openxmlformats.org/officeDocument/2006/relationships/oleObject" Target="embeddings/oleObject191.bin"/><Relationship Id="rId601" Type="http://schemas.openxmlformats.org/officeDocument/2006/relationships/image" Target="media/image289.wmf"/><Relationship Id="rId1024" Type="http://schemas.openxmlformats.org/officeDocument/2006/relationships/image" Target="media/image479.wmf"/><Relationship Id="rId1231" Type="http://schemas.openxmlformats.org/officeDocument/2006/relationships/oleObject" Target="embeddings/oleObject649.bin"/><Relationship Id="rId240" Type="http://schemas.openxmlformats.org/officeDocument/2006/relationships/image" Target="media/image116.wmf"/><Relationship Id="rId478" Type="http://schemas.openxmlformats.org/officeDocument/2006/relationships/image" Target="media/image230.wmf"/><Relationship Id="rId685" Type="http://schemas.openxmlformats.org/officeDocument/2006/relationships/image" Target="media/image332.wmf"/><Relationship Id="rId892" Type="http://schemas.openxmlformats.org/officeDocument/2006/relationships/oleObject" Target="embeddings/oleObject464.bin"/><Relationship Id="rId906" Type="http://schemas.openxmlformats.org/officeDocument/2006/relationships/image" Target="media/image427.wmf"/><Relationship Id="rId1329" Type="http://schemas.openxmlformats.org/officeDocument/2006/relationships/oleObject" Target="embeddings/oleObject705.bin"/><Relationship Id="rId1536" Type="http://schemas.openxmlformats.org/officeDocument/2006/relationships/oleObject" Target="embeddings/oleObject816.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image" Target="media/image262.wmf"/><Relationship Id="rId752" Type="http://schemas.openxmlformats.org/officeDocument/2006/relationships/image" Target="media/image364.wmf"/><Relationship Id="rId1175" Type="http://schemas.openxmlformats.org/officeDocument/2006/relationships/oleObject" Target="embeddings/oleObject617.bin"/><Relationship Id="rId1382" Type="http://schemas.openxmlformats.org/officeDocument/2006/relationships/image" Target="media/image642.wmf"/><Relationship Id="rId1603" Type="http://schemas.openxmlformats.org/officeDocument/2006/relationships/image" Target="media/image745.wmf"/><Relationship Id="rId184" Type="http://schemas.openxmlformats.org/officeDocument/2006/relationships/image" Target="media/image88.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12.bin"/><Relationship Id="rId1035" Type="http://schemas.openxmlformats.org/officeDocument/2006/relationships/oleObject" Target="embeddings/oleObject544.bin"/><Relationship Id="rId1242" Type="http://schemas.openxmlformats.org/officeDocument/2006/relationships/oleObject" Target="embeddings/oleObject659.bin"/><Relationship Id="rId251" Type="http://schemas.openxmlformats.org/officeDocument/2006/relationships/oleObject" Target="embeddings/oleObject123.bin"/><Relationship Id="rId489" Type="http://schemas.openxmlformats.org/officeDocument/2006/relationships/image" Target="media/image235.wmf"/><Relationship Id="rId696" Type="http://schemas.openxmlformats.org/officeDocument/2006/relationships/oleObject" Target="embeddings/oleObject352.bin"/><Relationship Id="rId917" Type="http://schemas.openxmlformats.org/officeDocument/2006/relationships/image" Target="media/image432.wmf"/><Relationship Id="rId1102" Type="http://schemas.openxmlformats.org/officeDocument/2006/relationships/image" Target="media/image517.wmf"/><Relationship Id="rId1547" Type="http://schemas.openxmlformats.org/officeDocument/2006/relationships/image" Target="media/image719.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82.bin"/><Relationship Id="rId763" Type="http://schemas.openxmlformats.org/officeDocument/2006/relationships/oleObject" Target="embeddings/oleObject388.bin"/><Relationship Id="rId1186" Type="http://schemas.openxmlformats.org/officeDocument/2006/relationships/oleObject" Target="embeddings/oleObject623.bin"/><Relationship Id="rId1393" Type="http://schemas.openxmlformats.org/officeDocument/2006/relationships/oleObject" Target="embeddings/oleObject740.bin"/><Relationship Id="rId1407" Type="http://schemas.openxmlformats.org/officeDocument/2006/relationships/oleObject" Target="embeddings/oleObject747.bin"/><Relationship Id="rId1614" Type="http://schemas.openxmlformats.org/officeDocument/2006/relationships/oleObject" Target="embeddings/oleObject857.bin"/><Relationship Id="rId111" Type="http://schemas.openxmlformats.org/officeDocument/2006/relationships/oleObject" Target="embeddings/oleObject52.bin"/><Relationship Id="rId195" Type="http://schemas.openxmlformats.org/officeDocument/2006/relationships/oleObject" Target="embeddings/oleObject95.bin"/><Relationship Id="rId209" Type="http://schemas.openxmlformats.org/officeDocument/2006/relationships/oleObject" Target="embeddings/oleObject102.bin"/><Relationship Id="rId416" Type="http://schemas.openxmlformats.org/officeDocument/2006/relationships/image" Target="media/image200.wmf"/><Relationship Id="rId970" Type="http://schemas.openxmlformats.org/officeDocument/2006/relationships/image" Target="media/image457.wmf"/><Relationship Id="rId1046" Type="http://schemas.openxmlformats.org/officeDocument/2006/relationships/oleObject" Target="embeddings/oleObject550.bin"/><Relationship Id="rId1253" Type="http://schemas.openxmlformats.org/officeDocument/2006/relationships/oleObject" Target="embeddings/oleObject665.bin"/><Relationship Id="rId623" Type="http://schemas.openxmlformats.org/officeDocument/2006/relationships/image" Target="media/image299.wmf"/><Relationship Id="rId830" Type="http://schemas.openxmlformats.org/officeDocument/2006/relationships/image" Target="media/image392.wmf"/><Relationship Id="rId928" Type="http://schemas.openxmlformats.org/officeDocument/2006/relationships/oleObject" Target="embeddings/oleObject484.bin"/><Relationship Id="rId1460" Type="http://schemas.openxmlformats.org/officeDocument/2006/relationships/image" Target="media/image679.wmf"/><Relationship Id="rId1558" Type="http://schemas.openxmlformats.org/officeDocument/2006/relationships/oleObject" Target="embeddings/oleObject827.bin"/><Relationship Id="rId57" Type="http://schemas.openxmlformats.org/officeDocument/2006/relationships/oleObject" Target="embeddings/oleObject25.bin"/><Relationship Id="rId262" Type="http://schemas.openxmlformats.org/officeDocument/2006/relationships/image" Target="media/image127.wmf"/><Relationship Id="rId567" Type="http://schemas.openxmlformats.org/officeDocument/2006/relationships/oleObject" Target="embeddings/oleObject288.bin"/><Relationship Id="rId1113" Type="http://schemas.openxmlformats.org/officeDocument/2006/relationships/oleObject" Target="embeddings/oleObject585.bin"/><Relationship Id="rId1197" Type="http://schemas.openxmlformats.org/officeDocument/2006/relationships/image" Target="media/image562.wmf"/><Relationship Id="rId1320" Type="http://schemas.openxmlformats.org/officeDocument/2006/relationships/image" Target="media/image613.wmf"/><Relationship Id="rId1418" Type="http://schemas.openxmlformats.org/officeDocument/2006/relationships/oleObject" Target="embeddings/oleObject753.bin"/><Relationship Id="rId122" Type="http://schemas.openxmlformats.org/officeDocument/2006/relationships/image" Target="media/image57.wmf"/><Relationship Id="rId774" Type="http://schemas.openxmlformats.org/officeDocument/2006/relationships/oleObject" Target="embeddings/oleObject395.bin"/><Relationship Id="rId981" Type="http://schemas.openxmlformats.org/officeDocument/2006/relationships/oleObject" Target="embeddings/oleObject513.bin"/><Relationship Id="rId1057" Type="http://schemas.openxmlformats.org/officeDocument/2006/relationships/image" Target="media/image495.wmf"/><Relationship Id="rId1625" Type="http://schemas.openxmlformats.org/officeDocument/2006/relationships/image" Target="media/image754.wmf"/><Relationship Id="rId427" Type="http://schemas.openxmlformats.org/officeDocument/2006/relationships/image" Target="media/image205.wmf"/><Relationship Id="rId634" Type="http://schemas.openxmlformats.org/officeDocument/2006/relationships/oleObject" Target="embeddings/oleObject323.bin"/><Relationship Id="rId841" Type="http://schemas.openxmlformats.org/officeDocument/2006/relationships/oleObject" Target="embeddings/oleObject436.bin"/><Relationship Id="rId1264" Type="http://schemas.openxmlformats.org/officeDocument/2006/relationships/image" Target="media/image586.wmf"/><Relationship Id="rId1471" Type="http://schemas.openxmlformats.org/officeDocument/2006/relationships/image" Target="media/image683.wmf"/><Relationship Id="rId1569" Type="http://schemas.openxmlformats.org/officeDocument/2006/relationships/oleObject" Target="embeddings/oleObject833.bin"/><Relationship Id="rId273" Type="http://schemas.openxmlformats.org/officeDocument/2006/relationships/oleObject" Target="embeddings/oleObject134.bin"/><Relationship Id="rId480" Type="http://schemas.openxmlformats.org/officeDocument/2006/relationships/image" Target="media/image231.wmf"/><Relationship Id="rId701" Type="http://schemas.openxmlformats.org/officeDocument/2006/relationships/image" Target="media/image340.wmf"/><Relationship Id="rId939" Type="http://schemas.openxmlformats.org/officeDocument/2006/relationships/oleObject" Target="embeddings/oleObject490.bin"/><Relationship Id="rId1124" Type="http://schemas.openxmlformats.org/officeDocument/2006/relationships/oleObject" Target="embeddings/oleObject591.bin"/><Relationship Id="rId1331" Type="http://schemas.openxmlformats.org/officeDocument/2006/relationships/oleObject" Target="embeddings/oleObject706.bin"/><Relationship Id="rId68" Type="http://schemas.openxmlformats.org/officeDocument/2006/relationships/image" Target="media/image31.wmf"/><Relationship Id="rId133" Type="http://schemas.openxmlformats.org/officeDocument/2006/relationships/oleObject" Target="embeddings/oleObject64.bin"/><Relationship Id="rId340" Type="http://schemas.openxmlformats.org/officeDocument/2006/relationships/oleObject" Target="embeddings/oleObject170.bin"/><Relationship Id="rId578" Type="http://schemas.openxmlformats.org/officeDocument/2006/relationships/image" Target="media/image278.wmf"/><Relationship Id="rId785" Type="http://schemas.openxmlformats.org/officeDocument/2006/relationships/image" Target="media/image376.wmf"/><Relationship Id="rId992" Type="http://schemas.openxmlformats.org/officeDocument/2006/relationships/image" Target="media/image466.wmf"/><Relationship Id="rId1429" Type="http://schemas.openxmlformats.org/officeDocument/2006/relationships/image" Target="media/image664.wmf"/><Relationship Id="rId200" Type="http://schemas.openxmlformats.org/officeDocument/2006/relationships/image" Target="media/image96.wmf"/><Relationship Id="rId438" Type="http://schemas.openxmlformats.org/officeDocument/2006/relationships/oleObject" Target="embeddings/oleObject221.bin"/><Relationship Id="rId645" Type="http://schemas.openxmlformats.org/officeDocument/2006/relationships/image" Target="media/image310.wmf"/><Relationship Id="rId852" Type="http://schemas.openxmlformats.org/officeDocument/2006/relationships/image" Target="media/image404.wmf"/><Relationship Id="rId1068" Type="http://schemas.openxmlformats.org/officeDocument/2006/relationships/oleObject" Target="embeddings/oleObject561.bin"/><Relationship Id="rId1275" Type="http://schemas.openxmlformats.org/officeDocument/2006/relationships/oleObject" Target="embeddings/oleObject677.bin"/><Relationship Id="rId1482" Type="http://schemas.openxmlformats.org/officeDocument/2006/relationships/oleObject" Target="embeddings/oleObject787.bin"/><Relationship Id="rId284" Type="http://schemas.openxmlformats.org/officeDocument/2006/relationships/image" Target="media/image138.wmf"/><Relationship Id="rId491" Type="http://schemas.openxmlformats.org/officeDocument/2006/relationships/oleObject" Target="embeddings/oleObject249.bin"/><Relationship Id="rId505" Type="http://schemas.openxmlformats.org/officeDocument/2006/relationships/image" Target="media/image242.wmf"/><Relationship Id="rId712" Type="http://schemas.openxmlformats.org/officeDocument/2006/relationships/oleObject" Target="embeddings/oleObject360.bin"/><Relationship Id="rId1135" Type="http://schemas.openxmlformats.org/officeDocument/2006/relationships/oleObject" Target="embeddings/oleObject597.bin"/><Relationship Id="rId1342" Type="http://schemas.openxmlformats.org/officeDocument/2006/relationships/image" Target="media/image624.wmf"/><Relationship Id="rId79" Type="http://schemas.openxmlformats.org/officeDocument/2006/relationships/oleObject" Target="embeddings/oleObject36.bin"/><Relationship Id="rId144" Type="http://schemas.openxmlformats.org/officeDocument/2006/relationships/image" Target="media/image68.wmf"/><Relationship Id="rId589" Type="http://schemas.openxmlformats.org/officeDocument/2006/relationships/oleObject" Target="embeddings/oleObject299.bin"/><Relationship Id="rId796" Type="http://schemas.openxmlformats.org/officeDocument/2006/relationships/image" Target="media/image380.wmf"/><Relationship Id="rId1202" Type="http://schemas.openxmlformats.org/officeDocument/2006/relationships/oleObject" Target="embeddings/oleObject631.bin"/><Relationship Id="rId351" Type="http://schemas.openxmlformats.org/officeDocument/2006/relationships/image" Target="media/image169.wmf"/><Relationship Id="rId449" Type="http://schemas.openxmlformats.org/officeDocument/2006/relationships/oleObject" Target="embeddings/oleObject227.bin"/><Relationship Id="rId656" Type="http://schemas.openxmlformats.org/officeDocument/2006/relationships/image" Target="media/image318.wmf"/><Relationship Id="rId863" Type="http://schemas.openxmlformats.org/officeDocument/2006/relationships/oleObject" Target="embeddings/oleObject447.bin"/><Relationship Id="rId1079" Type="http://schemas.openxmlformats.org/officeDocument/2006/relationships/image" Target="media/image506.wmf"/><Relationship Id="rId1286" Type="http://schemas.openxmlformats.org/officeDocument/2006/relationships/image" Target="media/image596.wmf"/><Relationship Id="rId1493" Type="http://schemas.openxmlformats.org/officeDocument/2006/relationships/oleObject" Target="embeddings/oleObject793.bin"/><Relationship Id="rId1507" Type="http://schemas.openxmlformats.org/officeDocument/2006/relationships/image" Target="media/image699.wmf"/><Relationship Id="rId211" Type="http://schemas.openxmlformats.org/officeDocument/2006/relationships/oleObject" Target="embeddings/oleObject103.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oleObject" Target="embeddings/oleObject262.bin"/><Relationship Id="rId1146" Type="http://schemas.openxmlformats.org/officeDocument/2006/relationships/image" Target="media/image537.wmf"/><Relationship Id="rId723" Type="http://schemas.openxmlformats.org/officeDocument/2006/relationships/image" Target="media/image351.wmf"/><Relationship Id="rId930" Type="http://schemas.openxmlformats.org/officeDocument/2006/relationships/oleObject" Target="embeddings/oleObject485.bin"/><Relationship Id="rId1006" Type="http://schemas.openxmlformats.org/officeDocument/2006/relationships/image" Target="media/image472.wmf"/><Relationship Id="rId1353" Type="http://schemas.openxmlformats.org/officeDocument/2006/relationships/oleObject" Target="embeddings/oleObject718.bin"/><Relationship Id="rId1560" Type="http://schemas.openxmlformats.org/officeDocument/2006/relationships/oleObject" Target="embeddings/oleObject828.bin"/><Relationship Id="rId155" Type="http://schemas.openxmlformats.org/officeDocument/2006/relationships/oleObject" Target="embeddings/oleObject75.bin"/><Relationship Id="rId362" Type="http://schemas.openxmlformats.org/officeDocument/2006/relationships/oleObject" Target="embeddings/oleObject181.bin"/><Relationship Id="rId1213" Type="http://schemas.openxmlformats.org/officeDocument/2006/relationships/oleObject" Target="embeddings/oleObject637.bin"/><Relationship Id="rId1297" Type="http://schemas.openxmlformats.org/officeDocument/2006/relationships/oleObject" Target="embeddings/oleObject689.bin"/><Relationship Id="rId1420" Type="http://schemas.openxmlformats.org/officeDocument/2006/relationships/oleObject" Target="embeddings/oleObject754.bin"/><Relationship Id="rId1518" Type="http://schemas.openxmlformats.org/officeDocument/2006/relationships/oleObject" Target="embeddings/oleObject807.bin"/><Relationship Id="rId222" Type="http://schemas.openxmlformats.org/officeDocument/2006/relationships/image" Target="media/image107.wmf"/><Relationship Id="rId667" Type="http://schemas.openxmlformats.org/officeDocument/2006/relationships/oleObject" Target="embeddings/oleObject337.bin"/><Relationship Id="rId874" Type="http://schemas.openxmlformats.org/officeDocument/2006/relationships/oleObject" Target="embeddings/oleObject453.bin"/><Relationship Id="rId17" Type="http://schemas.openxmlformats.org/officeDocument/2006/relationships/oleObject" Target="embeddings/oleObject5.bin"/><Relationship Id="rId527" Type="http://schemas.openxmlformats.org/officeDocument/2006/relationships/image" Target="media/image253.wmf"/><Relationship Id="rId734" Type="http://schemas.openxmlformats.org/officeDocument/2006/relationships/image" Target="media/image356.wmf"/><Relationship Id="rId941" Type="http://schemas.openxmlformats.org/officeDocument/2006/relationships/oleObject" Target="embeddings/oleObject491.bin"/><Relationship Id="rId1157" Type="http://schemas.openxmlformats.org/officeDocument/2006/relationships/oleObject" Target="embeddings/oleObject608.bin"/><Relationship Id="rId1364" Type="http://schemas.openxmlformats.org/officeDocument/2006/relationships/oleObject" Target="embeddings/oleObject724.bin"/><Relationship Id="rId1571" Type="http://schemas.openxmlformats.org/officeDocument/2006/relationships/oleObject" Target="embeddings/oleObject835.bin"/><Relationship Id="rId70" Type="http://schemas.openxmlformats.org/officeDocument/2006/relationships/image" Target="media/image32.wmf"/><Relationship Id="rId166" Type="http://schemas.openxmlformats.org/officeDocument/2006/relationships/image" Target="media/image79.wmf"/><Relationship Id="rId373" Type="http://schemas.openxmlformats.org/officeDocument/2006/relationships/image" Target="media/image180.wmf"/><Relationship Id="rId580" Type="http://schemas.openxmlformats.org/officeDocument/2006/relationships/image" Target="media/image279.wmf"/><Relationship Id="rId801" Type="http://schemas.openxmlformats.org/officeDocument/2006/relationships/image" Target="media/image382.wmf"/><Relationship Id="rId1017" Type="http://schemas.openxmlformats.org/officeDocument/2006/relationships/oleObject" Target="embeddings/oleObject535.bin"/><Relationship Id="rId1224" Type="http://schemas.openxmlformats.org/officeDocument/2006/relationships/oleObject" Target="embeddings/oleObject643.bin"/><Relationship Id="rId1431" Type="http://schemas.openxmlformats.org/officeDocument/2006/relationships/oleObject" Target="embeddings/oleObject760.bin"/><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22.bin"/><Relationship Id="rId678" Type="http://schemas.openxmlformats.org/officeDocument/2006/relationships/oleObject" Target="embeddings/oleObject343.bin"/><Relationship Id="rId885" Type="http://schemas.openxmlformats.org/officeDocument/2006/relationships/oleObject" Target="embeddings/oleObject460.bin"/><Relationship Id="rId1070" Type="http://schemas.openxmlformats.org/officeDocument/2006/relationships/oleObject" Target="embeddings/oleObject562.bin"/><Relationship Id="rId1529" Type="http://schemas.openxmlformats.org/officeDocument/2006/relationships/image" Target="media/image710.wmf"/><Relationship Id="rId28" Type="http://schemas.openxmlformats.org/officeDocument/2006/relationships/image" Target="media/image11.wmf"/><Relationship Id="rId300" Type="http://schemas.openxmlformats.org/officeDocument/2006/relationships/image" Target="media/image146.wmf"/><Relationship Id="rId538" Type="http://schemas.openxmlformats.org/officeDocument/2006/relationships/oleObject" Target="embeddings/oleObject273.bin"/><Relationship Id="rId745" Type="http://schemas.openxmlformats.org/officeDocument/2006/relationships/image" Target="media/image361.wmf"/><Relationship Id="rId952" Type="http://schemas.openxmlformats.org/officeDocument/2006/relationships/image" Target="media/image449.wmf"/><Relationship Id="rId1168" Type="http://schemas.openxmlformats.org/officeDocument/2006/relationships/image" Target="media/image548.wmf"/><Relationship Id="rId1375" Type="http://schemas.openxmlformats.org/officeDocument/2006/relationships/oleObject" Target="embeddings/oleObject730.bin"/><Relationship Id="rId1582" Type="http://schemas.openxmlformats.org/officeDocument/2006/relationships/oleObject" Target="embeddings/oleObject841.bin"/><Relationship Id="rId81" Type="http://schemas.openxmlformats.org/officeDocument/2006/relationships/oleObject" Target="embeddings/oleObject37.bin"/><Relationship Id="rId177" Type="http://schemas.openxmlformats.org/officeDocument/2006/relationships/oleObject" Target="embeddings/oleObject86.bin"/><Relationship Id="rId384" Type="http://schemas.openxmlformats.org/officeDocument/2006/relationships/oleObject" Target="embeddings/oleObject193.bin"/><Relationship Id="rId591" Type="http://schemas.openxmlformats.org/officeDocument/2006/relationships/oleObject" Target="embeddings/oleObject300.bin"/><Relationship Id="rId605" Type="http://schemas.openxmlformats.org/officeDocument/2006/relationships/oleObject" Target="embeddings/oleObject308.bin"/><Relationship Id="rId812" Type="http://schemas.openxmlformats.org/officeDocument/2006/relationships/oleObject" Target="embeddings/oleObject420.bin"/><Relationship Id="rId1028" Type="http://schemas.openxmlformats.org/officeDocument/2006/relationships/image" Target="media/image481.wmf"/><Relationship Id="rId1235" Type="http://schemas.openxmlformats.org/officeDocument/2006/relationships/oleObject" Target="embeddings/oleObject653.bin"/><Relationship Id="rId1442" Type="http://schemas.openxmlformats.org/officeDocument/2006/relationships/image" Target="media/image670.wmf"/><Relationship Id="rId244" Type="http://schemas.openxmlformats.org/officeDocument/2006/relationships/image" Target="media/image118.wmf"/><Relationship Id="rId689" Type="http://schemas.openxmlformats.org/officeDocument/2006/relationships/image" Target="media/image334.wmf"/><Relationship Id="rId896" Type="http://schemas.openxmlformats.org/officeDocument/2006/relationships/oleObject" Target="embeddings/oleObject467.bin"/><Relationship Id="rId1081" Type="http://schemas.openxmlformats.org/officeDocument/2006/relationships/image" Target="media/image507.wmf"/><Relationship Id="rId1302" Type="http://schemas.openxmlformats.org/officeDocument/2006/relationships/image" Target="media/image604.wmf"/><Relationship Id="rId39" Type="http://schemas.openxmlformats.org/officeDocument/2006/relationships/oleObject" Target="embeddings/oleObject16.bin"/><Relationship Id="rId451" Type="http://schemas.openxmlformats.org/officeDocument/2006/relationships/oleObject" Target="embeddings/oleObject228.bin"/><Relationship Id="rId549" Type="http://schemas.openxmlformats.org/officeDocument/2006/relationships/image" Target="media/image264.wmf"/><Relationship Id="rId756" Type="http://schemas.openxmlformats.org/officeDocument/2006/relationships/oleObject" Target="embeddings/oleObject384.bin"/><Relationship Id="rId1179" Type="http://schemas.openxmlformats.org/officeDocument/2006/relationships/image" Target="media/image553.wmf"/><Relationship Id="rId1386" Type="http://schemas.openxmlformats.org/officeDocument/2006/relationships/oleObject" Target="embeddings/oleObject736.bin"/><Relationship Id="rId1593" Type="http://schemas.openxmlformats.org/officeDocument/2006/relationships/image" Target="media/image740.wmf"/><Relationship Id="rId1607" Type="http://schemas.openxmlformats.org/officeDocument/2006/relationships/image" Target="media/image747.wmf"/><Relationship Id="rId104" Type="http://schemas.openxmlformats.org/officeDocument/2006/relationships/image" Target="media/image49.wmf"/><Relationship Id="rId188" Type="http://schemas.openxmlformats.org/officeDocument/2006/relationships/image" Target="media/image90.wmf"/><Relationship Id="rId311" Type="http://schemas.openxmlformats.org/officeDocument/2006/relationships/oleObject" Target="embeddings/oleObject153.bin"/><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image" Target="media/image454.wmf"/><Relationship Id="rId1039" Type="http://schemas.openxmlformats.org/officeDocument/2006/relationships/image" Target="media/image486.wmf"/><Relationship Id="rId1246" Type="http://schemas.openxmlformats.org/officeDocument/2006/relationships/oleObject" Target="embeddings/oleObject661.bin"/><Relationship Id="rId92" Type="http://schemas.openxmlformats.org/officeDocument/2006/relationships/image" Target="media/image43.wmf"/><Relationship Id="rId616" Type="http://schemas.openxmlformats.org/officeDocument/2006/relationships/oleObject" Target="embeddings/oleObject314.bin"/><Relationship Id="rId823" Type="http://schemas.openxmlformats.org/officeDocument/2006/relationships/oleObject" Target="embeddings/oleObject428.bin"/><Relationship Id="rId1453" Type="http://schemas.openxmlformats.org/officeDocument/2006/relationships/oleObject" Target="embeddings/oleObject771.bin"/><Relationship Id="rId255" Type="http://schemas.openxmlformats.org/officeDocument/2006/relationships/oleObject" Target="embeddings/oleObject125.bin"/><Relationship Id="rId462" Type="http://schemas.openxmlformats.org/officeDocument/2006/relationships/image" Target="media/image222.wmf"/><Relationship Id="rId1092" Type="http://schemas.openxmlformats.org/officeDocument/2006/relationships/oleObject" Target="embeddings/oleObject573.bin"/><Relationship Id="rId1106" Type="http://schemas.openxmlformats.org/officeDocument/2006/relationships/image" Target="media/image519.wmf"/><Relationship Id="rId1313" Type="http://schemas.openxmlformats.org/officeDocument/2006/relationships/oleObject" Target="embeddings/oleObject697.bin"/><Relationship Id="rId1397" Type="http://schemas.openxmlformats.org/officeDocument/2006/relationships/oleObject" Target="embeddings/oleObject742.bin"/><Relationship Id="rId1520" Type="http://schemas.openxmlformats.org/officeDocument/2006/relationships/oleObject" Target="embeddings/oleObject808.bin"/><Relationship Id="rId115" Type="http://schemas.openxmlformats.org/officeDocument/2006/relationships/oleObject" Target="embeddings/oleObject54.bin"/><Relationship Id="rId322" Type="http://schemas.openxmlformats.org/officeDocument/2006/relationships/image" Target="media/image157.wmf"/><Relationship Id="rId767" Type="http://schemas.openxmlformats.org/officeDocument/2006/relationships/image" Target="media/image370.wmf"/><Relationship Id="rId974" Type="http://schemas.openxmlformats.org/officeDocument/2006/relationships/oleObject" Target="embeddings/oleObject509.bin"/><Relationship Id="rId1618" Type="http://schemas.openxmlformats.org/officeDocument/2006/relationships/oleObject" Target="embeddings/oleObject859.bin"/><Relationship Id="rId199" Type="http://schemas.openxmlformats.org/officeDocument/2006/relationships/oleObject" Target="embeddings/oleObject97.bin"/><Relationship Id="rId627" Type="http://schemas.openxmlformats.org/officeDocument/2006/relationships/image" Target="media/image301.wmf"/><Relationship Id="rId834" Type="http://schemas.openxmlformats.org/officeDocument/2006/relationships/image" Target="media/image394.wmf"/><Relationship Id="rId1257" Type="http://schemas.openxmlformats.org/officeDocument/2006/relationships/oleObject" Target="embeddings/oleObject667.bin"/><Relationship Id="rId1464" Type="http://schemas.openxmlformats.org/officeDocument/2006/relationships/oleObject" Target="embeddings/oleObject777.bin"/><Relationship Id="rId266" Type="http://schemas.openxmlformats.org/officeDocument/2006/relationships/image" Target="media/image129.wmf"/><Relationship Id="rId473" Type="http://schemas.openxmlformats.org/officeDocument/2006/relationships/oleObject" Target="embeddings/oleObject239.bin"/><Relationship Id="rId680" Type="http://schemas.openxmlformats.org/officeDocument/2006/relationships/oleObject" Target="embeddings/oleObject344.bin"/><Relationship Id="rId901" Type="http://schemas.openxmlformats.org/officeDocument/2006/relationships/oleObject" Target="embeddings/oleObject470.bin"/><Relationship Id="rId1117" Type="http://schemas.openxmlformats.org/officeDocument/2006/relationships/oleObject" Target="embeddings/oleObject587.bin"/><Relationship Id="rId1324" Type="http://schemas.openxmlformats.org/officeDocument/2006/relationships/image" Target="media/image615.wmf"/><Relationship Id="rId1531" Type="http://schemas.openxmlformats.org/officeDocument/2006/relationships/image" Target="media/image711.wmf"/><Relationship Id="rId30" Type="http://schemas.openxmlformats.org/officeDocument/2006/relationships/image" Target="media/image12.wmf"/><Relationship Id="rId126" Type="http://schemas.openxmlformats.org/officeDocument/2006/relationships/image" Target="media/image59.wmf"/><Relationship Id="rId333" Type="http://schemas.openxmlformats.org/officeDocument/2006/relationships/oleObject" Target="embeddings/oleObject166.bin"/><Relationship Id="rId540" Type="http://schemas.openxmlformats.org/officeDocument/2006/relationships/oleObject" Target="embeddings/oleObject274.bin"/><Relationship Id="rId778" Type="http://schemas.openxmlformats.org/officeDocument/2006/relationships/image" Target="media/image374.wmf"/><Relationship Id="rId985" Type="http://schemas.openxmlformats.org/officeDocument/2006/relationships/image" Target="media/image463.wmf"/><Relationship Id="rId1170" Type="http://schemas.openxmlformats.org/officeDocument/2006/relationships/image" Target="media/image549.wmf"/><Relationship Id="rId1629" Type="http://schemas.openxmlformats.org/officeDocument/2006/relationships/footer" Target="footer1.xml"/><Relationship Id="rId638" Type="http://schemas.openxmlformats.org/officeDocument/2006/relationships/oleObject" Target="embeddings/oleObject325.bin"/><Relationship Id="rId845" Type="http://schemas.openxmlformats.org/officeDocument/2006/relationships/oleObject" Target="embeddings/oleObject438.bin"/><Relationship Id="rId1030" Type="http://schemas.openxmlformats.org/officeDocument/2006/relationships/image" Target="media/image482.wmf"/><Relationship Id="rId1268" Type="http://schemas.openxmlformats.org/officeDocument/2006/relationships/image" Target="media/image588.wmf"/><Relationship Id="rId1475" Type="http://schemas.openxmlformats.org/officeDocument/2006/relationships/image" Target="media/image685.wmf"/><Relationship Id="rId277" Type="http://schemas.openxmlformats.org/officeDocument/2006/relationships/oleObject" Target="embeddings/oleObject136.bin"/><Relationship Id="rId400" Type="http://schemas.openxmlformats.org/officeDocument/2006/relationships/oleObject" Target="embeddings/oleObject201.bin"/><Relationship Id="rId484" Type="http://schemas.openxmlformats.org/officeDocument/2006/relationships/oleObject" Target="embeddings/oleObject245.bin"/><Relationship Id="rId705" Type="http://schemas.openxmlformats.org/officeDocument/2006/relationships/image" Target="media/image342.wmf"/><Relationship Id="rId1128" Type="http://schemas.openxmlformats.org/officeDocument/2006/relationships/oleObject" Target="embeddings/oleObject593.bin"/><Relationship Id="rId1335" Type="http://schemas.openxmlformats.org/officeDocument/2006/relationships/oleObject" Target="embeddings/oleObject708.bin"/><Relationship Id="rId1542" Type="http://schemas.openxmlformats.org/officeDocument/2006/relationships/oleObject" Target="embeddings/oleObject819.bin"/><Relationship Id="rId137" Type="http://schemas.openxmlformats.org/officeDocument/2006/relationships/oleObject" Target="embeddings/oleObject66.bin"/><Relationship Id="rId344" Type="http://schemas.openxmlformats.org/officeDocument/2006/relationships/oleObject" Target="embeddings/oleObject172.bin"/><Relationship Id="rId691" Type="http://schemas.openxmlformats.org/officeDocument/2006/relationships/image" Target="media/image335.wmf"/><Relationship Id="rId789" Type="http://schemas.openxmlformats.org/officeDocument/2006/relationships/oleObject" Target="embeddings/oleObject405.bin"/><Relationship Id="rId912" Type="http://schemas.openxmlformats.org/officeDocument/2006/relationships/oleObject" Target="embeddings/oleObject476.bin"/><Relationship Id="rId996" Type="http://schemas.openxmlformats.org/officeDocument/2006/relationships/oleObject" Target="embeddings/oleObject522.bin"/><Relationship Id="rId41" Type="http://schemas.openxmlformats.org/officeDocument/2006/relationships/oleObject" Target="embeddings/oleObject17.bin"/><Relationship Id="rId551" Type="http://schemas.openxmlformats.org/officeDocument/2006/relationships/image" Target="media/image265.wmf"/><Relationship Id="rId649" Type="http://schemas.openxmlformats.org/officeDocument/2006/relationships/image" Target="media/image312.wmf"/><Relationship Id="rId856" Type="http://schemas.openxmlformats.org/officeDocument/2006/relationships/image" Target="media/image406.wmf"/><Relationship Id="rId1181" Type="http://schemas.openxmlformats.org/officeDocument/2006/relationships/image" Target="media/image554.wmf"/><Relationship Id="rId1279" Type="http://schemas.openxmlformats.org/officeDocument/2006/relationships/oleObject" Target="embeddings/oleObject679.bin"/><Relationship Id="rId1402" Type="http://schemas.openxmlformats.org/officeDocument/2006/relationships/image" Target="media/image651.wmf"/><Relationship Id="rId1486" Type="http://schemas.openxmlformats.org/officeDocument/2006/relationships/image" Target="media/image690.wmf"/><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40.wmf"/><Relationship Id="rId411" Type="http://schemas.openxmlformats.org/officeDocument/2006/relationships/image" Target="media/image198.wmf"/><Relationship Id="rId509" Type="http://schemas.openxmlformats.org/officeDocument/2006/relationships/image" Target="media/image244.wmf"/><Relationship Id="rId1041" Type="http://schemas.openxmlformats.org/officeDocument/2006/relationships/image" Target="media/image487.wmf"/><Relationship Id="rId1139" Type="http://schemas.openxmlformats.org/officeDocument/2006/relationships/oleObject" Target="embeddings/oleObject599.bin"/><Relationship Id="rId1346" Type="http://schemas.openxmlformats.org/officeDocument/2006/relationships/oleObject" Target="embeddings/oleObject714.bin"/><Relationship Id="rId495" Type="http://schemas.openxmlformats.org/officeDocument/2006/relationships/oleObject" Target="embeddings/oleObject251.bin"/><Relationship Id="rId716" Type="http://schemas.openxmlformats.org/officeDocument/2006/relationships/oleObject" Target="embeddings/oleObject362.bin"/><Relationship Id="rId923" Type="http://schemas.openxmlformats.org/officeDocument/2006/relationships/image" Target="media/image435.wmf"/><Relationship Id="rId1553" Type="http://schemas.openxmlformats.org/officeDocument/2006/relationships/image" Target="media/image722.wmf"/><Relationship Id="rId52" Type="http://schemas.openxmlformats.org/officeDocument/2006/relationships/image" Target="media/image23.wmf"/><Relationship Id="rId148" Type="http://schemas.openxmlformats.org/officeDocument/2006/relationships/image" Target="media/image70.wmf"/><Relationship Id="rId355" Type="http://schemas.openxmlformats.org/officeDocument/2006/relationships/image" Target="media/image171.wmf"/><Relationship Id="rId562" Type="http://schemas.openxmlformats.org/officeDocument/2006/relationships/oleObject" Target="embeddings/oleObject285.bin"/><Relationship Id="rId1192" Type="http://schemas.openxmlformats.org/officeDocument/2006/relationships/oleObject" Target="embeddings/oleObject626.bin"/><Relationship Id="rId1206" Type="http://schemas.openxmlformats.org/officeDocument/2006/relationships/oleObject" Target="embeddings/oleObject633.bin"/><Relationship Id="rId1413" Type="http://schemas.openxmlformats.org/officeDocument/2006/relationships/oleObject" Target="embeddings/oleObject750.bin"/><Relationship Id="rId1620" Type="http://schemas.openxmlformats.org/officeDocument/2006/relationships/oleObject" Target="embeddings/oleObject861.bin"/><Relationship Id="rId215" Type="http://schemas.openxmlformats.org/officeDocument/2006/relationships/oleObject" Target="embeddings/oleObject105.bin"/><Relationship Id="rId422" Type="http://schemas.openxmlformats.org/officeDocument/2006/relationships/oleObject" Target="embeddings/oleObject213.bin"/><Relationship Id="rId867" Type="http://schemas.openxmlformats.org/officeDocument/2006/relationships/oleObject" Target="embeddings/oleObject449.bin"/><Relationship Id="rId1052" Type="http://schemas.openxmlformats.org/officeDocument/2006/relationships/oleObject" Target="embeddings/oleObject553.bin"/><Relationship Id="rId1497" Type="http://schemas.openxmlformats.org/officeDocument/2006/relationships/image" Target="media/image695.wmf"/><Relationship Id="rId299" Type="http://schemas.openxmlformats.org/officeDocument/2006/relationships/oleObject" Target="embeddings/oleObject147.bin"/><Relationship Id="rId727" Type="http://schemas.openxmlformats.org/officeDocument/2006/relationships/image" Target="media/image353.wmf"/><Relationship Id="rId934" Type="http://schemas.openxmlformats.org/officeDocument/2006/relationships/image" Target="media/image440.wmf"/><Relationship Id="rId1357" Type="http://schemas.openxmlformats.org/officeDocument/2006/relationships/oleObject" Target="embeddings/oleObject720.bin"/><Relationship Id="rId1564" Type="http://schemas.openxmlformats.org/officeDocument/2006/relationships/oleObject" Target="embeddings/oleObject830.bin"/><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oleObject" Target="embeddings/oleObject183.bin"/><Relationship Id="rId573" Type="http://schemas.openxmlformats.org/officeDocument/2006/relationships/oleObject" Target="embeddings/oleObject291.bin"/><Relationship Id="rId780" Type="http://schemas.openxmlformats.org/officeDocument/2006/relationships/oleObject" Target="embeddings/oleObject399.bin"/><Relationship Id="rId1217" Type="http://schemas.openxmlformats.org/officeDocument/2006/relationships/oleObject" Target="embeddings/oleObject639.bin"/><Relationship Id="rId1424" Type="http://schemas.openxmlformats.org/officeDocument/2006/relationships/oleObject" Target="embeddings/oleObject756.bin"/><Relationship Id="rId1631" Type="http://schemas.openxmlformats.org/officeDocument/2006/relationships/fontTable" Target="fontTable.xml"/><Relationship Id="rId226" Type="http://schemas.openxmlformats.org/officeDocument/2006/relationships/image" Target="media/image109.wmf"/><Relationship Id="rId433" Type="http://schemas.openxmlformats.org/officeDocument/2006/relationships/image" Target="media/image208.wmf"/><Relationship Id="rId878" Type="http://schemas.openxmlformats.org/officeDocument/2006/relationships/image" Target="media/image416.wmf"/><Relationship Id="rId1063" Type="http://schemas.openxmlformats.org/officeDocument/2006/relationships/image" Target="media/image498.wmf"/><Relationship Id="rId1270" Type="http://schemas.openxmlformats.org/officeDocument/2006/relationships/image" Target="media/image589.wmf"/><Relationship Id="rId640" Type="http://schemas.openxmlformats.org/officeDocument/2006/relationships/oleObject" Target="embeddings/oleObject326.bin"/><Relationship Id="rId738" Type="http://schemas.openxmlformats.org/officeDocument/2006/relationships/image" Target="media/image358.wmf"/><Relationship Id="rId945" Type="http://schemas.openxmlformats.org/officeDocument/2006/relationships/oleObject" Target="embeddings/oleObject493.bin"/><Relationship Id="rId1368" Type="http://schemas.openxmlformats.org/officeDocument/2006/relationships/oleObject" Target="embeddings/oleObject726.bin"/><Relationship Id="rId1575" Type="http://schemas.openxmlformats.org/officeDocument/2006/relationships/image" Target="media/image731.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image" Target="media/image281.wmf"/><Relationship Id="rId805" Type="http://schemas.openxmlformats.org/officeDocument/2006/relationships/image" Target="media/image384.wmf"/><Relationship Id="rId1130" Type="http://schemas.openxmlformats.org/officeDocument/2006/relationships/oleObject" Target="embeddings/oleObject594.bin"/><Relationship Id="rId1228" Type="http://schemas.openxmlformats.org/officeDocument/2006/relationships/oleObject" Target="embeddings/oleObject646.bin"/><Relationship Id="rId1435" Type="http://schemas.openxmlformats.org/officeDocument/2006/relationships/oleObject" Target="embeddings/oleObject762.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06.bin"/><Relationship Id="rId889" Type="http://schemas.openxmlformats.org/officeDocument/2006/relationships/oleObject" Target="embeddings/oleObject462.bin"/><Relationship Id="rId1074" Type="http://schemas.openxmlformats.org/officeDocument/2006/relationships/oleObject" Target="embeddings/oleObject564.bin"/><Relationship Id="rId444" Type="http://schemas.openxmlformats.org/officeDocument/2006/relationships/oleObject" Target="embeddings/oleObject224.bin"/><Relationship Id="rId651" Type="http://schemas.openxmlformats.org/officeDocument/2006/relationships/image" Target="media/image313.wmf"/><Relationship Id="rId749" Type="http://schemas.openxmlformats.org/officeDocument/2006/relationships/oleObject" Target="embeddings/oleObject380.bin"/><Relationship Id="rId1281" Type="http://schemas.openxmlformats.org/officeDocument/2006/relationships/image" Target="media/image594.wmf"/><Relationship Id="rId1379" Type="http://schemas.openxmlformats.org/officeDocument/2006/relationships/oleObject" Target="embeddings/oleObject732.bin"/><Relationship Id="rId1502" Type="http://schemas.openxmlformats.org/officeDocument/2006/relationships/image" Target="media/image697.wmf"/><Relationship Id="rId1586" Type="http://schemas.openxmlformats.org/officeDocument/2006/relationships/oleObject" Target="embeddings/oleObject843.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oleObject" Target="embeddings/oleObject195.bin"/><Relationship Id="rId511" Type="http://schemas.openxmlformats.org/officeDocument/2006/relationships/image" Target="media/image245.wmf"/><Relationship Id="rId609" Type="http://schemas.openxmlformats.org/officeDocument/2006/relationships/oleObject" Target="embeddings/oleObject310.bin"/><Relationship Id="rId956" Type="http://schemas.openxmlformats.org/officeDocument/2006/relationships/image" Target="media/image451.wmf"/><Relationship Id="rId1141" Type="http://schemas.openxmlformats.org/officeDocument/2006/relationships/oleObject" Target="embeddings/oleObject600.bin"/><Relationship Id="rId1239" Type="http://schemas.openxmlformats.org/officeDocument/2006/relationships/oleObject" Target="embeddings/oleObject656.bin"/><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oleObject" Target="embeddings/oleObject302.bin"/><Relationship Id="rId816" Type="http://schemas.openxmlformats.org/officeDocument/2006/relationships/image" Target="media/image386.wmf"/><Relationship Id="rId1001" Type="http://schemas.openxmlformats.org/officeDocument/2006/relationships/oleObject" Target="embeddings/oleObject525.bin"/><Relationship Id="rId1446" Type="http://schemas.openxmlformats.org/officeDocument/2006/relationships/image" Target="media/image672.wmf"/><Relationship Id="rId248" Type="http://schemas.openxmlformats.org/officeDocument/2006/relationships/image" Target="media/image120.wmf"/><Relationship Id="rId455" Type="http://schemas.openxmlformats.org/officeDocument/2006/relationships/oleObject" Target="embeddings/oleObject230.bin"/><Relationship Id="rId662" Type="http://schemas.openxmlformats.org/officeDocument/2006/relationships/image" Target="media/image321.wmf"/><Relationship Id="rId1085" Type="http://schemas.openxmlformats.org/officeDocument/2006/relationships/image" Target="media/image509.wmf"/><Relationship Id="rId1292" Type="http://schemas.openxmlformats.org/officeDocument/2006/relationships/image" Target="media/image599.wmf"/><Relationship Id="rId1306" Type="http://schemas.openxmlformats.org/officeDocument/2006/relationships/image" Target="media/image606.wmf"/><Relationship Id="rId1513" Type="http://schemas.openxmlformats.org/officeDocument/2006/relationships/image" Target="media/image70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oleObject" Target="embeddings/oleObject265.bin"/><Relationship Id="rId967" Type="http://schemas.openxmlformats.org/officeDocument/2006/relationships/oleObject" Target="embeddings/oleObject505.bin"/><Relationship Id="rId1152" Type="http://schemas.openxmlformats.org/officeDocument/2006/relationships/image" Target="media/image540.wmf"/><Relationship Id="rId1597" Type="http://schemas.openxmlformats.org/officeDocument/2006/relationships/image" Target="media/image742.wmf"/><Relationship Id="rId96" Type="http://schemas.openxmlformats.org/officeDocument/2006/relationships/image" Target="media/image45.wmf"/><Relationship Id="rId161" Type="http://schemas.openxmlformats.org/officeDocument/2006/relationships/oleObject" Target="embeddings/oleObject78.bin"/><Relationship Id="rId399" Type="http://schemas.openxmlformats.org/officeDocument/2006/relationships/image" Target="media/image192.wmf"/><Relationship Id="rId827" Type="http://schemas.openxmlformats.org/officeDocument/2006/relationships/oleObject" Target="embeddings/oleObject430.bin"/><Relationship Id="rId1012" Type="http://schemas.openxmlformats.org/officeDocument/2006/relationships/image" Target="media/image473.wmf"/><Relationship Id="rId1457" Type="http://schemas.openxmlformats.org/officeDocument/2006/relationships/oleObject" Target="embeddings/oleObject773.bin"/><Relationship Id="rId259" Type="http://schemas.openxmlformats.org/officeDocument/2006/relationships/oleObject" Target="embeddings/oleObject127.bin"/><Relationship Id="rId466" Type="http://schemas.openxmlformats.org/officeDocument/2006/relationships/image" Target="media/image224.wmf"/><Relationship Id="rId673" Type="http://schemas.openxmlformats.org/officeDocument/2006/relationships/oleObject" Target="embeddings/oleObject340.bin"/><Relationship Id="rId880" Type="http://schemas.openxmlformats.org/officeDocument/2006/relationships/oleObject" Target="embeddings/oleObject457.bin"/><Relationship Id="rId1096" Type="http://schemas.openxmlformats.org/officeDocument/2006/relationships/oleObject" Target="embeddings/oleObject575.bin"/><Relationship Id="rId1317" Type="http://schemas.openxmlformats.org/officeDocument/2006/relationships/oleObject" Target="embeddings/oleObject699.bin"/><Relationship Id="rId1524" Type="http://schemas.openxmlformats.org/officeDocument/2006/relationships/oleObject" Target="embeddings/oleObject810.bin"/><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image" Target="media/image159.wmf"/><Relationship Id="rId533" Type="http://schemas.openxmlformats.org/officeDocument/2006/relationships/image" Target="media/image256.wmf"/><Relationship Id="rId978" Type="http://schemas.openxmlformats.org/officeDocument/2006/relationships/oleObject" Target="embeddings/oleObject511.bin"/><Relationship Id="rId1163" Type="http://schemas.openxmlformats.org/officeDocument/2006/relationships/oleObject" Target="embeddings/oleObject611.bin"/><Relationship Id="rId1370" Type="http://schemas.openxmlformats.org/officeDocument/2006/relationships/oleObject" Target="embeddings/oleObject727.bin"/><Relationship Id="rId740" Type="http://schemas.openxmlformats.org/officeDocument/2006/relationships/oleObject" Target="embeddings/oleObject375.bin"/><Relationship Id="rId838" Type="http://schemas.openxmlformats.org/officeDocument/2006/relationships/image" Target="media/image396.png"/><Relationship Id="rId1023" Type="http://schemas.openxmlformats.org/officeDocument/2006/relationships/oleObject" Target="embeddings/oleObject538.bin"/><Relationship Id="rId1468" Type="http://schemas.openxmlformats.org/officeDocument/2006/relationships/oleObject" Target="embeddings/oleObject779.bin"/><Relationship Id="rId172" Type="http://schemas.openxmlformats.org/officeDocument/2006/relationships/image" Target="media/image82.wmf"/><Relationship Id="rId477" Type="http://schemas.openxmlformats.org/officeDocument/2006/relationships/oleObject" Target="embeddings/oleObject241.bin"/><Relationship Id="rId600" Type="http://schemas.openxmlformats.org/officeDocument/2006/relationships/oleObject" Target="embeddings/oleObject305.bin"/><Relationship Id="rId684" Type="http://schemas.openxmlformats.org/officeDocument/2006/relationships/oleObject" Target="embeddings/oleObject346.bin"/><Relationship Id="rId1230" Type="http://schemas.openxmlformats.org/officeDocument/2006/relationships/oleObject" Target="embeddings/oleObject648.bin"/><Relationship Id="rId1328" Type="http://schemas.openxmlformats.org/officeDocument/2006/relationships/image" Target="media/image617.wmf"/><Relationship Id="rId1535" Type="http://schemas.openxmlformats.org/officeDocument/2006/relationships/image" Target="media/image713.wmf"/><Relationship Id="rId337" Type="http://schemas.openxmlformats.org/officeDocument/2006/relationships/image" Target="media/image162.wmf"/><Relationship Id="rId891" Type="http://schemas.openxmlformats.org/officeDocument/2006/relationships/image" Target="media/image421.wmf"/><Relationship Id="rId905" Type="http://schemas.openxmlformats.org/officeDocument/2006/relationships/oleObject" Target="embeddings/oleObject472.bin"/><Relationship Id="rId989" Type="http://schemas.openxmlformats.org/officeDocument/2006/relationships/oleObject" Target="embeddings/oleObject518.bin"/><Relationship Id="rId34" Type="http://schemas.openxmlformats.org/officeDocument/2006/relationships/image" Target="media/image14.wmf"/><Relationship Id="rId544" Type="http://schemas.openxmlformats.org/officeDocument/2006/relationships/oleObject" Target="embeddings/oleObject276.bin"/><Relationship Id="rId751" Type="http://schemas.openxmlformats.org/officeDocument/2006/relationships/oleObject" Target="embeddings/oleObject381.bin"/><Relationship Id="rId849" Type="http://schemas.openxmlformats.org/officeDocument/2006/relationships/oleObject" Target="embeddings/oleObject440.bin"/><Relationship Id="rId1174" Type="http://schemas.openxmlformats.org/officeDocument/2006/relationships/image" Target="media/image551.wmf"/><Relationship Id="rId1381" Type="http://schemas.openxmlformats.org/officeDocument/2006/relationships/oleObject" Target="embeddings/oleObject733.bin"/><Relationship Id="rId1479" Type="http://schemas.openxmlformats.org/officeDocument/2006/relationships/image" Target="media/image687.wmf"/><Relationship Id="rId1602" Type="http://schemas.openxmlformats.org/officeDocument/2006/relationships/oleObject" Target="embeddings/oleObject851.bin"/><Relationship Id="rId183" Type="http://schemas.openxmlformats.org/officeDocument/2006/relationships/oleObject" Target="embeddings/oleObject89.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11.bin"/><Relationship Id="rId1034" Type="http://schemas.openxmlformats.org/officeDocument/2006/relationships/image" Target="media/image484.wmf"/><Relationship Id="rId1241" Type="http://schemas.openxmlformats.org/officeDocument/2006/relationships/oleObject" Target="embeddings/oleObject658.bin"/><Relationship Id="rId1339" Type="http://schemas.openxmlformats.org/officeDocument/2006/relationships/oleObject" Target="embeddings/oleObject710.bin"/><Relationship Id="rId250" Type="http://schemas.openxmlformats.org/officeDocument/2006/relationships/image" Target="media/image121.wmf"/><Relationship Id="rId488" Type="http://schemas.openxmlformats.org/officeDocument/2006/relationships/oleObject" Target="embeddings/oleObject247.bin"/><Relationship Id="rId695" Type="http://schemas.openxmlformats.org/officeDocument/2006/relationships/image" Target="media/image337.wmf"/><Relationship Id="rId709" Type="http://schemas.openxmlformats.org/officeDocument/2006/relationships/image" Target="media/image344.wmf"/><Relationship Id="rId916" Type="http://schemas.openxmlformats.org/officeDocument/2006/relationships/oleObject" Target="embeddings/oleObject478.bin"/><Relationship Id="rId1101" Type="http://schemas.openxmlformats.org/officeDocument/2006/relationships/oleObject" Target="embeddings/oleObject578.bin"/><Relationship Id="rId1546" Type="http://schemas.openxmlformats.org/officeDocument/2006/relationships/oleObject" Target="embeddings/oleObject821.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4.bin"/><Relationship Id="rId555" Type="http://schemas.openxmlformats.org/officeDocument/2006/relationships/image" Target="media/image267.wmf"/><Relationship Id="rId762" Type="http://schemas.openxmlformats.org/officeDocument/2006/relationships/image" Target="media/image368.wmf"/><Relationship Id="rId1185" Type="http://schemas.openxmlformats.org/officeDocument/2006/relationships/image" Target="media/image556.wmf"/><Relationship Id="rId1392" Type="http://schemas.openxmlformats.org/officeDocument/2006/relationships/image" Target="media/image646.wmf"/><Relationship Id="rId1406" Type="http://schemas.openxmlformats.org/officeDocument/2006/relationships/image" Target="media/image653.wmf"/><Relationship Id="rId1613" Type="http://schemas.openxmlformats.org/officeDocument/2006/relationships/image" Target="media/image750.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9.bin"/><Relationship Id="rId622" Type="http://schemas.openxmlformats.org/officeDocument/2006/relationships/oleObject" Target="embeddings/oleObject317.bin"/><Relationship Id="rId1045" Type="http://schemas.openxmlformats.org/officeDocument/2006/relationships/image" Target="media/image489.wmf"/><Relationship Id="rId1252" Type="http://schemas.openxmlformats.org/officeDocument/2006/relationships/image" Target="media/image581.wmf"/><Relationship Id="rId261" Type="http://schemas.openxmlformats.org/officeDocument/2006/relationships/oleObject" Target="embeddings/oleObject128.bin"/><Relationship Id="rId499" Type="http://schemas.openxmlformats.org/officeDocument/2006/relationships/oleObject" Target="embeddings/oleObject253.bin"/><Relationship Id="rId927" Type="http://schemas.openxmlformats.org/officeDocument/2006/relationships/image" Target="media/image437.wmf"/><Relationship Id="rId1112" Type="http://schemas.openxmlformats.org/officeDocument/2006/relationships/image" Target="media/image521.wmf"/><Relationship Id="rId1557" Type="http://schemas.openxmlformats.org/officeDocument/2006/relationships/image" Target="media/image724.wmf"/><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2.wmf"/><Relationship Id="rId773" Type="http://schemas.openxmlformats.org/officeDocument/2006/relationships/image" Target="media/image372.wmf"/><Relationship Id="rId1196" Type="http://schemas.openxmlformats.org/officeDocument/2006/relationships/oleObject" Target="embeddings/oleObject628.bin"/><Relationship Id="rId1417" Type="http://schemas.openxmlformats.org/officeDocument/2006/relationships/oleObject" Target="embeddings/oleObject752.bin"/><Relationship Id="rId1624" Type="http://schemas.openxmlformats.org/officeDocument/2006/relationships/oleObject" Target="embeddings/oleObject864.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5.bin"/><Relationship Id="rId633" Type="http://schemas.openxmlformats.org/officeDocument/2006/relationships/image" Target="media/image304.wmf"/><Relationship Id="rId980" Type="http://schemas.openxmlformats.org/officeDocument/2006/relationships/image" Target="media/image461.wmf"/><Relationship Id="rId1056" Type="http://schemas.openxmlformats.org/officeDocument/2006/relationships/oleObject" Target="embeddings/oleObject555.bin"/><Relationship Id="rId1263" Type="http://schemas.openxmlformats.org/officeDocument/2006/relationships/oleObject" Target="embeddings/oleObject671.bin"/><Relationship Id="rId840" Type="http://schemas.openxmlformats.org/officeDocument/2006/relationships/image" Target="media/image398.wmf"/><Relationship Id="rId938" Type="http://schemas.openxmlformats.org/officeDocument/2006/relationships/image" Target="media/image442.wmf"/><Relationship Id="rId1470" Type="http://schemas.openxmlformats.org/officeDocument/2006/relationships/oleObject" Target="embeddings/oleObject781.bin"/><Relationship Id="rId1568" Type="http://schemas.openxmlformats.org/officeDocument/2006/relationships/image" Target="media/image729.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oleObject" Target="embeddings/oleObject293.bin"/><Relationship Id="rId700" Type="http://schemas.openxmlformats.org/officeDocument/2006/relationships/oleObject" Target="embeddings/oleObject354.bin"/><Relationship Id="rId1123" Type="http://schemas.openxmlformats.org/officeDocument/2006/relationships/image" Target="media/image526.wmf"/><Relationship Id="rId1330" Type="http://schemas.openxmlformats.org/officeDocument/2006/relationships/image" Target="media/image618.wmf"/><Relationship Id="rId1428" Type="http://schemas.openxmlformats.org/officeDocument/2006/relationships/oleObject" Target="embeddings/oleObject758.bin"/><Relationship Id="rId132" Type="http://schemas.openxmlformats.org/officeDocument/2006/relationships/image" Target="media/image62.wmf"/><Relationship Id="rId784" Type="http://schemas.openxmlformats.org/officeDocument/2006/relationships/oleObject" Target="embeddings/oleObject402.bin"/><Relationship Id="rId991" Type="http://schemas.openxmlformats.org/officeDocument/2006/relationships/oleObject" Target="embeddings/oleObject519.bin"/><Relationship Id="rId1067" Type="http://schemas.openxmlformats.org/officeDocument/2006/relationships/image" Target="media/image500.wmf"/><Relationship Id="rId437" Type="http://schemas.openxmlformats.org/officeDocument/2006/relationships/image" Target="media/image210.wmf"/><Relationship Id="rId644" Type="http://schemas.openxmlformats.org/officeDocument/2006/relationships/oleObject" Target="embeddings/oleObject328.bin"/><Relationship Id="rId851" Type="http://schemas.openxmlformats.org/officeDocument/2006/relationships/oleObject" Target="embeddings/oleObject441.bin"/><Relationship Id="rId1274" Type="http://schemas.openxmlformats.org/officeDocument/2006/relationships/image" Target="media/image591.wmf"/><Relationship Id="rId1481" Type="http://schemas.openxmlformats.org/officeDocument/2006/relationships/image" Target="media/image688.wmf"/><Relationship Id="rId1579" Type="http://schemas.openxmlformats.org/officeDocument/2006/relationships/image" Target="media/image733.wmf"/><Relationship Id="rId283" Type="http://schemas.openxmlformats.org/officeDocument/2006/relationships/oleObject" Target="embeddings/oleObject139.bin"/><Relationship Id="rId490" Type="http://schemas.openxmlformats.org/officeDocument/2006/relationships/oleObject" Target="embeddings/oleObject248.bin"/><Relationship Id="rId504" Type="http://schemas.openxmlformats.org/officeDocument/2006/relationships/oleObject" Target="embeddings/oleObject256.bin"/><Relationship Id="rId711" Type="http://schemas.openxmlformats.org/officeDocument/2006/relationships/image" Target="media/image345.wmf"/><Relationship Id="rId949" Type="http://schemas.openxmlformats.org/officeDocument/2006/relationships/oleObject" Target="embeddings/oleObject495.bin"/><Relationship Id="rId1134" Type="http://schemas.openxmlformats.org/officeDocument/2006/relationships/image" Target="media/image531.wmf"/><Relationship Id="rId1341" Type="http://schemas.openxmlformats.org/officeDocument/2006/relationships/oleObject" Target="embeddings/oleObject711.bin"/><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oleObject" Target="embeddings/oleObject175.bin"/><Relationship Id="rId588" Type="http://schemas.openxmlformats.org/officeDocument/2006/relationships/image" Target="media/image283.wmf"/><Relationship Id="rId795" Type="http://schemas.openxmlformats.org/officeDocument/2006/relationships/oleObject" Target="embeddings/oleObject409.bin"/><Relationship Id="rId809" Type="http://schemas.openxmlformats.org/officeDocument/2006/relationships/oleObject" Target="embeddings/oleObject417.bin"/><Relationship Id="rId1201" Type="http://schemas.openxmlformats.org/officeDocument/2006/relationships/image" Target="media/image564.wmf"/><Relationship Id="rId1439" Type="http://schemas.openxmlformats.org/officeDocument/2006/relationships/oleObject" Target="embeddings/oleObject764.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6.bin"/><Relationship Id="rId655" Type="http://schemas.openxmlformats.org/officeDocument/2006/relationships/image" Target="media/image317.wmf"/><Relationship Id="rId862" Type="http://schemas.openxmlformats.org/officeDocument/2006/relationships/image" Target="media/image409.wmf"/><Relationship Id="rId1078" Type="http://schemas.openxmlformats.org/officeDocument/2006/relationships/oleObject" Target="embeddings/oleObject566.bin"/><Relationship Id="rId1285" Type="http://schemas.openxmlformats.org/officeDocument/2006/relationships/oleObject" Target="embeddings/oleObject683.bin"/><Relationship Id="rId1492" Type="http://schemas.openxmlformats.org/officeDocument/2006/relationships/image" Target="media/image693.wmf"/><Relationship Id="rId1506" Type="http://schemas.openxmlformats.org/officeDocument/2006/relationships/oleObject" Target="embeddings/oleObject801.bin"/><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47.wmf"/><Relationship Id="rId722" Type="http://schemas.openxmlformats.org/officeDocument/2006/relationships/oleObject" Target="embeddings/oleObject365.bin"/><Relationship Id="rId1145" Type="http://schemas.openxmlformats.org/officeDocument/2006/relationships/oleObject" Target="embeddings/oleObject602.bin"/><Relationship Id="rId1352" Type="http://schemas.openxmlformats.org/officeDocument/2006/relationships/image" Target="media/image628.wmf"/><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image" Target="media/image174.wmf"/><Relationship Id="rId599" Type="http://schemas.openxmlformats.org/officeDocument/2006/relationships/image" Target="media/image288.wmf"/><Relationship Id="rId1005" Type="http://schemas.openxmlformats.org/officeDocument/2006/relationships/oleObject" Target="embeddings/oleObject527.bin"/><Relationship Id="rId1212" Type="http://schemas.openxmlformats.org/officeDocument/2006/relationships/oleObject" Target="embeddings/oleObject636.bin"/><Relationship Id="rId459" Type="http://schemas.openxmlformats.org/officeDocument/2006/relationships/oleObject" Target="embeddings/oleObject232.bin"/><Relationship Id="rId666" Type="http://schemas.openxmlformats.org/officeDocument/2006/relationships/image" Target="media/image323.wmf"/><Relationship Id="rId873" Type="http://schemas.openxmlformats.org/officeDocument/2006/relationships/image" Target="media/image414.wmf"/><Relationship Id="rId1089" Type="http://schemas.openxmlformats.org/officeDocument/2006/relationships/image" Target="media/image511.wmf"/><Relationship Id="rId1296" Type="http://schemas.openxmlformats.org/officeDocument/2006/relationships/image" Target="media/image601.wmf"/><Relationship Id="rId1517" Type="http://schemas.openxmlformats.org/officeDocument/2006/relationships/image" Target="media/image704.wmf"/><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7.bin"/><Relationship Id="rId1156" Type="http://schemas.openxmlformats.org/officeDocument/2006/relationships/image" Target="media/image542.wmf"/><Relationship Id="rId1363" Type="http://schemas.openxmlformats.org/officeDocument/2006/relationships/image" Target="media/image633.wmf"/><Relationship Id="rId733" Type="http://schemas.openxmlformats.org/officeDocument/2006/relationships/oleObject" Target="embeddings/oleObject371.bin"/><Relationship Id="rId940" Type="http://schemas.openxmlformats.org/officeDocument/2006/relationships/image" Target="media/image443.wmf"/><Relationship Id="rId1016" Type="http://schemas.openxmlformats.org/officeDocument/2006/relationships/image" Target="media/image475.wmf"/><Relationship Id="rId1570" Type="http://schemas.openxmlformats.org/officeDocument/2006/relationships/oleObject" Target="embeddings/oleObject834.bin"/><Relationship Id="rId165" Type="http://schemas.openxmlformats.org/officeDocument/2006/relationships/oleObject" Target="embeddings/oleObject80.bin"/><Relationship Id="rId372" Type="http://schemas.openxmlformats.org/officeDocument/2006/relationships/oleObject" Target="embeddings/oleObject186.bin"/><Relationship Id="rId677" Type="http://schemas.openxmlformats.org/officeDocument/2006/relationships/image" Target="media/image328.wmf"/><Relationship Id="rId800" Type="http://schemas.openxmlformats.org/officeDocument/2006/relationships/oleObject" Target="embeddings/oleObject412.bin"/><Relationship Id="rId1223" Type="http://schemas.openxmlformats.org/officeDocument/2006/relationships/image" Target="media/image574.wmf"/><Relationship Id="rId1430" Type="http://schemas.openxmlformats.org/officeDocument/2006/relationships/oleObject" Target="embeddings/oleObject759.bin"/><Relationship Id="rId1528" Type="http://schemas.openxmlformats.org/officeDocument/2006/relationships/oleObject" Target="embeddings/oleObject812.bin"/><Relationship Id="rId232" Type="http://schemas.openxmlformats.org/officeDocument/2006/relationships/image" Target="media/image112.wmf"/><Relationship Id="rId884" Type="http://schemas.openxmlformats.org/officeDocument/2006/relationships/oleObject" Target="embeddings/oleObject459.bin"/><Relationship Id="rId27" Type="http://schemas.openxmlformats.org/officeDocument/2006/relationships/oleObject" Target="embeddings/oleObject10.bin"/><Relationship Id="rId537" Type="http://schemas.openxmlformats.org/officeDocument/2006/relationships/image" Target="media/image258.wmf"/><Relationship Id="rId744" Type="http://schemas.openxmlformats.org/officeDocument/2006/relationships/oleObject" Target="embeddings/oleObject377.bin"/><Relationship Id="rId951" Type="http://schemas.openxmlformats.org/officeDocument/2006/relationships/oleObject" Target="embeddings/oleObject496.bin"/><Relationship Id="rId1167" Type="http://schemas.openxmlformats.org/officeDocument/2006/relationships/oleObject" Target="embeddings/oleObject613.bin"/><Relationship Id="rId1374" Type="http://schemas.openxmlformats.org/officeDocument/2006/relationships/oleObject" Target="embeddings/oleObject729.bin"/><Relationship Id="rId1581" Type="http://schemas.openxmlformats.org/officeDocument/2006/relationships/image" Target="media/image734.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image" Target="media/image184.wmf"/><Relationship Id="rId590" Type="http://schemas.openxmlformats.org/officeDocument/2006/relationships/image" Target="media/image284.wmf"/><Relationship Id="rId604" Type="http://schemas.openxmlformats.org/officeDocument/2006/relationships/image" Target="media/image290.wmf"/><Relationship Id="rId811" Type="http://schemas.openxmlformats.org/officeDocument/2006/relationships/oleObject" Target="embeddings/oleObject419.bin"/><Relationship Id="rId1027" Type="http://schemas.openxmlformats.org/officeDocument/2006/relationships/oleObject" Target="embeddings/oleObject540.bin"/><Relationship Id="rId1234" Type="http://schemas.openxmlformats.org/officeDocument/2006/relationships/oleObject" Target="embeddings/oleObject652.bin"/><Relationship Id="rId1441" Type="http://schemas.openxmlformats.org/officeDocument/2006/relationships/oleObject" Target="embeddings/oleObject765.bin"/><Relationship Id="rId243" Type="http://schemas.openxmlformats.org/officeDocument/2006/relationships/oleObject" Target="embeddings/oleObject119.bin"/><Relationship Id="rId450" Type="http://schemas.openxmlformats.org/officeDocument/2006/relationships/image" Target="media/image216.wmf"/><Relationship Id="rId688" Type="http://schemas.openxmlformats.org/officeDocument/2006/relationships/oleObject" Target="embeddings/oleObject348.bin"/><Relationship Id="rId895" Type="http://schemas.openxmlformats.org/officeDocument/2006/relationships/oleObject" Target="embeddings/oleObject466.bin"/><Relationship Id="rId909" Type="http://schemas.openxmlformats.org/officeDocument/2006/relationships/oleObject" Target="embeddings/oleObject474.bin"/><Relationship Id="rId1080" Type="http://schemas.openxmlformats.org/officeDocument/2006/relationships/oleObject" Target="embeddings/oleObject567.bin"/><Relationship Id="rId1301" Type="http://schemas.openxmlformats.org/officeDocument/2006/relationships/oleObject" Target="embeddings/oleObject691.bin"/><Relationship Id="rId1539" Type="http://schemas.openxmlformats.org/officeDocument/2006/relationships/image" Target="media/image71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oleObject" Target="embeddings/oleObject278.bin"/><Relationship Id="rId755" Type="http://schemas.openxmlformats.org/officeDocument/2006/relationships/oleObject" Target="embeddings/oleObject383.bin"/><Relationship Id="rId962" Type="http://schemas.openxmlformats.org/officeDocument/2006/relationships/oleObject" Target="embeddings/oleObject502.bin"/><Relationship Id="rId1178" Type="http://schemas.openxmlformats.org/officeDocument/2006/relationships/oleObject" Target="embeddings/oleObject619.bin"/><Relationship Id="rId1385" Type="http://schemas.openxmlformats.org/officeDocument/2006/relationships/oleObject" Target="embeddings/oleObject735.bin"/><Relationship Id="rId1592" Type="http://schemas.openxmlformats.org/officeDocument/2006/relationships/oleObject" Target="embeddings/oleObject846.bin"/><Relationship Id="rId1606" Type="http://schemas.openxmlformats.org/officeDocument/2006/relationships/oleObject" Target="embeddings/oleObject853.bin"/><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5.wmf"/><Relationship Id="rId822" Type="http://schemas.openxmlformats.org/officeDocument/2006/relationships/image" Target="media/image388.wmf"/><Relationship Id="rId1038" Type="http://schemas.openxmlformats.org/officeDocument/2006/relationships/oleObject" Target="embeddings/oleObject546.bin"/><Relationship Id="rId1245" Type="http://schemas.openxmlformats.org/officeDocument/2006/relationships/image" Target="media/image578.wmf"/><Relationship Id="rId1452" Type="http://schemas.openxmlformats.org/officeDocument/2006/relationships/image" Target="media/image675.wmf"/><Relationship Id="rId254" Type="http://schemas.openxmlformats.org/officeDocument/2006/relationships/image" Target="media/image123.wmf"/><Relationship Id="rId699" Type="http://schemas.openxmlformats.org/officeDocument/2006/relationships/image" Target="media/image339.wmf"/><Relationship Id="rId1091" Type="http://schemas.openxmlformats.org/officeDocument/2006/relationships/image" Target="media/image512.wmf"/><Relationship Id="rId1105" Type="http://schemas.openxmlformats.org/officeDocument/2006/relationships/oleObject" Target="embeddings/oleObject580.bin"/><Relationship Id="rId1312" Type="http://schemas.openxmlformats.org/officeDocument/2006/relationships/image" Target="media/image609.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33.bin"/><Relationship Id="rId559" Type="http://schemas.openxmlformats.org/officeDocument/2006/relationships/image" Target="media/image269.wmf"/><Relationship Id="rId766" Type="http://schemas.openxmlformats.org/officeDocument/2006/relationships/oleObject" Target="embeddings/oleObject390.bin"/><Relationship Id="rId1189" Type="http://schemas.openxmlformats.org/officeDocument/2006/relationships/image" Target="media/image558.wmf"/><Relationship Id="rId1396" Type="http://schemas.openxmlformats.org/officeDocument/2006/relationships/image" Target="media/image648.wmf"/><Relationship Id="rId1617" Type="http://schemas.openxmlformats.org/officeDocument/2006/relationships/image" Target="media/image752.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11.bin"/><Relationship Id="rId626" Type="http://schemas.openxmlformats.org/officeDocument/2006/relationships/oleObject" Target="embeddings/oleObject319.bin"/><Relationship Id="rId973" Type="http://schemas.openxmlformats.org/officeDocument/2006/relationships/oleObject" Target="embeddings/oleObject508.bin"/><Relationship Id="rId1049" Type="http://schemas.openxmlformats.org/officeDocument/2006/relationships/image" Target="media/image491.wmf"/><Relationship Id="rId1256" Type="http://schemas.openxmlformats.org/officeDocument/2006/relationships/image" Target="media/image583.wmf"/><Relationship Id="rId833" Type="http://schemas.openxmlformats.org/officeDocument/2006/relationships/oleObject" Target="embeddings/oleObject433.bin"/><Relationship Id="rId1116" Type="http://schemas.openxmlformats.org/officeDocument/2006/relationships/image" Target="media/image523.wmf"/><Relationship Id="rId1463" Type="http://schemas.openxmlformats.org/officeDocument/2006/relationships/oleObject" Target="embeddings/oleObject776.bin"/><Relationship Id="rId265" Type="http://schemas.openxmlformats.org/officeDocument/2006/relationships/oleObject" Target="embeddings/oleObject130.bin"/><Relationship Id="rId472" Type="http://schemas.openxmlformats.org/officeDocument/2006/relationships/image" Target="media/image227.wmf"/><Relationship Id="rId900" Type="http://schemas.openxmlformats.org/officeDocument/2006/relationships/image" Target="media/image424.wmf"/><Relationship Id="rId1323" Type="http://schemas.openxmlformats.org/officeDocument/2006/relationships/oleObject" Target="embeddings/oleObject702.bin"/><Relationship Id="rId1530" Type="http://schemas.openxmlformats.org/officeDocument/2006/relationships/oleObject" Target="embeddings/oleObject813.bin"/><Relationship Id="rId1628" Type="http://schemas.openxmlformats.org/officeDocument/2006/relationships/hyperlink" Target="http://sigma.parallel.ru" TargetMode="External"/><Relationship Id="rId125" Type="http://schemas.openxmlformats.org/officeDocument/2006/relationships/oleObject" Target="embeddings/oleObject60.bin"/><Relationship Id="rId332" Type="http://schemas.openxmlformats.org/officeDocument/2006/relationships/oleObject" Target="embeddings/oleObject165.bin"/><Relationship Id="rId777" Type="http://schemas.openxmlformats.org/officeDocument/2006/relationships/oleObject" Target="embeddings/oleObject397.bin"/><Relationship Id="rId984" Type="http://schemas.openxmlformats.org/officeDocument/2006/relationships/oleObject" Target="embeddings/oleObject515.bin"/><Relationship Id="rId637" Type="http://schemas.openxmlformats.org/officeDocument/2006/relationships/image" Target="media/image306.wmf"/><Relationship Id="rId844" Type="http://schemas.openxmlformats.org/officeDocument/2006/relationships/image" Target="media/image400.wmf"/><Relationship Id="rId1267" Type="http://schemas.openxmlformats.org/officeDocument/2006/relationships/oleObject" Target="embeddings/oleObject673.bin"/><Relationship Id="rId1474" Type="http://schemas.openxmlformats.org/officeDocument/2006/relationships/oleObject" Target="embeddings/oleObject783.bin"/><Relationship Id="rId276" Type="http://schemas.openxmlformats.org/officeDocument/2006/relationships/image" Target="media/image134.wmf"/><Relationship Id="rId483" Type="http://schemas.openxmlformats.org/officeDocument/2006/relationships/oleObject" Target="embeddings/oleObject244.bin"/><Relationship Id="rId690" Type="http://schemas.openxmlformats.org/officeDocument/2006/relationships/oleObject" Target="embeddings/oleObject349.bin"/><Relationship Id="rId704" Type="http://schemas.openxmlformats.org/officeDocument/2006/relationships/oleObject" Target="embeddings/oleObject356.bin"/><Relationship Id="rId911" Type="http://schemas.openxmlformats.org/officeDocument/2006/relationships/oleObject" Target="embeddings/oleObject475.bin"/><Relationship Id="rId1127" Type="http://schemas.openxmlformats.org/officeDocument/2006/relationships/image" Target="media/image528.wmf"/><Relationship Id="rId1334" Type="http://schemas.openxmlformats.org/officeDocument/2006/relationships/image" Target="media/image620.wmf"/><Relationship Id="rId1541" Type="http://schemas.openxmlformats.org/officeDocument/2006/relationships/image" Target="media/image716.wmf"/><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image" Target="media/image165.wmf"/><Relationship Id="rId550" Type="http://schemas.openxmlformats.org/officeDocument/2006/relationships/oleObject" Target="embeddings/oleObject279.bin"/><Relationship Id="rId788" Type="http://schemas.openxmlformats.org/officeDocument/2006/relationships/image" Target="media/image377.wmf"/><Relationship Id="rId995" Type="http://schemas.openxmlformats.org/officeDocument/2006/relationships/image" Target="media/image467.wmf"/><Relationship Id="rId1180" Type="http://schemas.openxmlformats.org/officeDocument/2006/relationships/oleObject" Target="embeddings/oleObject620.bin"/><Relationship Id="rId1401" Type="http://schemas.openxmlformats.org/officeDocument/2006/relationships/oleObject" Target="embeddings/oleObject744.bin"/><Relationship Id="rId203" Type="http://schemas.openxmlformats.org/officeDocument/2006/relationships/oleObject" Target="embeddings/oleObject99.bin"/><Relationship Id="rId648" Type="http://schemas.openxmlformats.org/officeDocument/2006/relationships/oleObject" Target="embeddings/oleObject330.bin"/><Relationship Id="rId855" Type="http://schemas.openxmlformats.org/officeDocument/2006/relationships/oleObject" Target="embeddings/oleObject443.bin"/><Relationship Id="rId1040" Type="http://schemas.openxmlformats.org/officeDocument/2006/relationships/oleObject" Target="embeddings/oleObject547.bin"/><Relationship Id="rId1278" Type="http://schemas.openxmlformats.org/officeDocument/2006/relationships/image" Target="media/image593.wmf"/><Relationship Id="rId1485" Type="http://schemas.openxmlformats.org/officeDocument/2006/relationships/oleObject" Target="embeddings/oleObject789.bin"/><Relationship Id="rId287" Type="http://schemas.openxmlformats.org/officeDocument/2006/relationships/oleObject" Target="embeddings/oleObject141.bin"/><Relationship Id="rId410" Type="http://schemas.openxmlformats.org/officeDocument/2006/relationships/oleObject" Target="embeddings/oleObject206.bin"/><Relationship Id="rId494" Type="http://schemas.openxmlformats.org/officeDocument/2006/relationships/image" Target="media/image237.wmf"/><Relationship Id="rId508" Type="http://schemas.openxmlformats.org/officeDocument/2006/relationships/oleObject" Target="embeddings/oleObject258.bin"/><Relationship Id="rId715" Type="http://schemas.openxmlformats.org/officeDocument/2006/relationships/image" Target="media/image347.wmf"/><Relationship Id="rId922" Type="http://schemas.openxmlformats.org/officeDocument/2006/relationships/oleObject" Target="embeddings/oleObject481.bin"/><Relationship Id="rId1138" Type="http://schemas.openxmlformats.org/officeDocument/2006/relationships/image" Target="media/image533.wmf"/><Relationship Id="rId1345" Type="http://schemas.openxmlformats.org/officeDocument/2006/relationships/oleObject" Target="embeddings/oleObject713.bin"/><Relationship Id="rId1552" Type="http://schemas.openxmlformats.org/officeDocument/2006/relationships/oleObject" Target="embeddings/oleObject824.bin"/><Relationship Id="rId147" Type="http://schemas.openxmlformats.org/officeDocument/2006/relationships/oleObject" Target="embeddings/oleObject71.bin"/><Relationship Id="rId354" Type="http://schemas.openxmlformats.org/officeDocument/2006/relationships/oleObject" Target="embeddings/oleObject177.bin"/><Relationship Id="rId799" Type="http://schemas.openxmlformats.org/officeDocument/2006/relationships/image" Target="media/image381.wmf"/><Relationship Id="rId1191" Type="http://schemas.openxmlformats.org/officeDocument/2006/relationships/image" Target="media/image559.wmf"/><Relationship Id="rId1205" Type="http://schemas.openxmlformats.org/officeDocument/2006/relationships/image" Target="media/image566.wmf"/><Relationship Id="rId51" Type="http://schemas.openxmlformats.org/officeDocument/2006/relationships/oleObject" Target="embeddings/oleObject22.bin"/><Relationship Id="rId561" Type="http://schemas.openxmlformats.org/officeDocument/2006/relationships/image" Target="media/image270.wmf"/><Relationship Id="rId659" Type="http://schemas.openxmlformats.org/officeDocument/2006/relationships/oleObject" Target="embeddings/oleObject333.bin"/><Relationship Id="rId866" Type="http://schemas.openxmlformats.org/officeDocument/2006/relationships/image" Target="media/image411.wmf"/><Relationship Id="rId1289" Type="http://schemas.openxmlformats.org/officeDocument/2006/relationships/oleObject" Target="embeddings/oleObject685.bin"/><Relationship Id="rId1412" Type="http://schemas.openxmlformats.org/officeDocument/2006/relationships/image" Target="media/image656.wmf"/><Relationship Id="rId1496" Type="http://schemas.openxmlformats.org/officeDocument/2006/relationships/oleObject" Target="embeddings/oleObject795.bin"/><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12.bin"/><Relationship Id="rId519" Type="http://schemas.openxmlformats.org/officeDocument/2006/relationships/image" Target="media/image249.wmf"/><Relationship Id="rId1051" Type="http://schemas.openxmlformats.org/officeDocument/2006/relationships/image" Target="media/image492.wmf"/><Relationship Id="rId1149" Type="http://schemas.openxmlformats.org/officeDocument/2006/relationships/oleObject" Target="embeddings/oleObject604.bin"/><Relationship Id="rId1356" Type="http://schemas.openxmlformats.org/officeDocument/2006/relationships/image" Target="media/image630.wmf"/><Relationship Id="rId158" Type="http://schemas.openxmlformats.org/officeDocument/2006/relationships/image" Target="media/image75.wmf"/><Relationship Id="rId726" Type="http://schemas.openxmlformats.org/officeDocument/2006/relationships/oleObject" Target="embeddings/oleObject367.bin"/><Relationship Id="rId933" Type="http://schemas.openxmlformats.org/officeDocument/2006/relationships/oleObject" Target="embeddings/oleObject487.bin"/><Relationship Id="rId1009" Type="http://schemas.openxmlformats.org/officeDocument/2006/relationships/oleObject" Target="embeddings/oleObject530.bin"/><Relationship Id="rId1563" Type="http://schemas.openxmlformats.org/officeDocument/2006/relationships/image" Target="media/image727.wmf"/><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5.wmf"/><Relationship Id="rId1216" Type="http://schemas.openxmlformats.org/officeDocument/2006/relationships/image" Target="media/image571.wmf"/><Relationship Id="rId1423" Type="http://schemas.openxmlformats.org/officeDocument/2006/relationships/image" Target="media/image661.wmf"/><Relationship Id="rId1630" Type="http://schemas.openxmlformats.org/officeDocument/2006/relationships/footer" Target="footer2.xml"/><Relationship Id="rId225" Type="http://schemas.openxmlformats.org/officeDocument/2006/relationships/oleObject" Target="embeddings/oleObject110.bin"/><Relationship Id="rId432" Type="http://schemas.openxmlformats.org/officeDocument/2006/relationships/oleObject" Target="embeddings/oleObject218.bin"/><Relationship Id="rId877" Type="http://schemas.openxmlformats.org/officeDocument/2006/relationships/oleObject" Target="embeddings/oleObject455.bin"/><Relationship Id="rId1062" Type="http://schemas.openxmlformats.org/officeDocument/2006/relationships/oleObject" Target="embeddings/oleObject558.bin"/><Relationship Id="rId737" Type="http://schemas.openxmlformats.org/officeDocument/2006/relationships/oleObject" Target="embeddings/oleObject373.bin"/><Relationship Id="rId944" Type="http://schemas.openxmlformats.org/officeDocument/2006/relationships/image" Target="media/image445.wmf"/><Relationship Id="rId1367" Type="http://schemas.openxmlformats.org/officeDocument/2006/relationships/image" Target="media/image635.wmf"/><Relationship Id="rId1574" Type="http://schemas.openxmlformats.org/officeDocument/2006/relationships/oleObject" Target="embeddings/oleObject837.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oleObject" Target="embeddings/oleObject188.bin"/><Relationship Id="rId583" Type="http://schemas.openxmlformats.org/officeDocument/2006/relationships/oleObject" Target="embeddings/oleObject296.bin"/><Relationship Id="rId790" Type="http://schemas.openxmlformats.org/officeDocument/2006/relationships/image" Target="media/image378.wmf"/><Relationship Id="rId804" Type="http://schemas.openxmlformats.org/officeDocument/2006/relationships/oleObject" Target="embeddings/oleObject414.bin"/><Relationship Id="rId1227" Type="http://schemas.openxmlformats.org/officeDocument/2006/relationships/oleObject" Target="embeddings/oleObject645.bin"/><Relationship Id="rId1434" Type="http://schemas.openxmlformats.org/officeDocument/2006/relationships/image" Target="media/image666.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3.wmf"/><Relationship Id="rId650" Type="http://schemas.openxmlformats.org/officeDocument/2006/relationships/oleObject" Target="embeddings/oleObject331.bin"/><Relationship Id="rId888" Type="http://schemas.openxmlformats.org/officeDocument/2006/relationships/image" Target="media/image420.wmf"/><Relationship Id="rId1073" Type="http://schemas.openxmlformats.org/officeDocument/2006/relationships/image" Target="media/image503.wmf"/><Relationship Id="rId1280" Type="http://schemas.openxmlformats.org/officeDocument/2006/relationships/oleObject" Target="embeddings/oleObject680.bin"/><Relationship Id="rId1501" Type="http://schemas.openxmlformats.org/officeDocument/2006/relationships/oleObject" Target="embeddings/oleObject798.bin"/><Relationship Id="rId303" Type="http://schemas.openxmlformats.org/officeDocument/2006/relationships/oleObject" Target="embeddings/oleObject149.bin"/><Relationship Id="rId748" Type="http://schemas.openxmlformats.org/officeDocument/2006/relationships/oleObject" Target="embeddings/oleObject379.bin"/><Relationship Id="rId955" Type="http://schemas.openxmlformats.org/officeDocument/2006/relationships/oleObject" Target="embeddings/oleObject498.bin"/><Relationship Id="rId1140" Type="http://schemas.openxmlformats.org/officeDocument/2006/relationships/image" Target="media/image534.wmf"/><Relationship Id="rId1378" Type="http://schemas.openxmlformats.org/officeDocument/2006/relationships/image" Target="media/image640.wmf"/><Relationship Id="rId1585" Type="http://schemas.openxmlformats.org/officeDocument/2006/relationships/image" Target="media/image736.wmf"/><Relationship Id="rId84" Type="http://schemas.openxmlformats.org/officeDocument/2006/relationships/image" Target="media/image39.wmf"/><Relationship Id="rId387" Type="http://schemas.openxmlformats.org/officeDocument/2006/relationships/image" Target="media/image186.wmf"/><Relationship Id="rId510" Type="http://schemas.openxmlformats.org/officeDocument/2006/relationships/oleObject" Target="embeddings/oleObject259.bin"/><Relationship Id="rId594" Type="http://schemas.openxmlformats.org/officeDocument/2006/relationships/image" Target="media/image286.wmf"/><Relationship Id="rId608" Type="http://schemas.openxmlformats.org/officeDocument/2006/relationships/image" Target="media/image292.wmf"/><Relationship Id="rId815" Type="http://schemas.openxmlformats.org/officeDocument/2006/relationships/oleObject" Target="embeddings/oleObject423.bin"/><Relationship Id="rId1238" Type="http://schemas.openxmlformats.org/officeDocument/2006/relationships/oleObject" Target="embeddings/oleObject655.bin"/><Relationship Id="rId1445" Type="http://schemas.openxmlformats.org/officeDocument/2006/relationships/oleObject" Target="embeddings/oleObject767.bin"/><Relationship Id="rId247" Type="http://schemas.openxmlformats.org/officeDocument/2006/relationships/oleObject" Target="embeddings/oleObject121.bin"/><Relationship Id="rId899" Type="http://schemas.openxmlformats.org/officeDocument/2006/relationships/oleObject" Target="embeddings/oleObject469.bin"/><Relationship Id="rId1000" Type="http://schemas.openxmlformats.org/officeDocument/2006/relationships/image" Target="media/image469.wmf"/><Relationship Id="rId1084" Type="http://schemas.openxmlformats.org/officeDocument/2006/relationships/oleObject" Target="embeddings/oleObject569.bin"/><Relationship Id="rId1305" Type="http://schemas.openxmlformats.org/officeDocument/2006/relationships/oleObject" Target="embeddings/oleObject693.bin"/><Relationship Id="rId107" Type="http://schemas.openxmlformats.org/officeDocument/2006/relationships/oleObject" Target="embeddings/oleObject50.bin"/><Relationship Id="rId454" Type="http://schemas.openxmlformats.org/officeDocument/2006/relationships/image" Target="media/image218.wmf"/><Relationship Id="rId661" Type="http://schemas.openxmlformats.org/officeDocument/2006/relationships/oleObject" Target="embeddings/oleObject334.bin"/><Relationship Id="rId759" Type="http://schemas.openxmlformats.org/officeDocument/2006/relationships/oleObject" Target="embeddings/oleObject386.bin"/><Relationship Id="rId966" Type="http://schemas.openxmlformats.org/officeDocument/2006/relationships/oleObject" Target="embeddings/oleObject504.bin"/><Relationship Id="rId1291" Type="http://schemas.openxmlformats.org/officeDocument/2006/relationships/oleObject" Target="embeddings/oleObject686.bin"/><Relationship Id="rId1389" Type="http://schemas.openxmlformats.org/officeDocument/2006/relationships/oleObject" Target="embeddings/oleObject738.bin"/><Relationship Id="rId1512" Type="http://schemas.openxmlformats.org/officeDocument/2006/relationships/oleObject" Target="embeddings/oleObject804.bin"/><Relationship Id="rId1596" Type="http://schemas.openxmlformats.org/officeDocument/2006/relationships/oleObject" Target="embeddings/oleObject848.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oleObject" Target="embeddings/oleObject200.bin"/><Relationship Id="rId521" Type="http://schemas.openxmlformats.org/officeDocument/2006/relationships/image" Target="media/image250.wmf"/><Relationship Id="rId619" Type="http://schemas.openxmlformats.org/officeDocument/2006/relationships/image" Target="media/image297.wmf"/><Relationship Id="rId1151" Type="http://schemas.openxmlformats.org/officeDocument/2006/relationships/oleObject" Target="embeddings/oleObject605.bin"/><Relationship Id="rId1249" Type="http://schemas.openxmlformats.org/officeDocument/2006/relationships/oleObject" Target="embeddings/oleObject663.bin"/><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image" Target="media/image390.wmf"/><Relationship Id="rId1011" Type="http://schemas.openxmlformats.org/officeDocument/2006/relationships/oleObject" Target="embeddings/oleObject532.bin"/><Relationship Id="rId1109" Type="http://schemas.openxmlformats.org/officeDocument/2006/relationships/oleObject" Target="embeddings/oleObject582.bin"/><Relationship Id="rId1456" Type="http://schemas.openxmlformats.org/officeDocument/2006/relationships/image" Target="media/image677.wmf"/><Relationship Id="rId258" Type="http://schemas.openxmlformats.org/officeDocument/2006/relationships/image" Target="media/image125.wmf"/><Relationship Id="rId465" Type="http://schemas.openxmlformats.org/officeDocument/2006/relationships/oleObject" Target="embeddings/oleObject235.bin"/><Relationship Id="rId672" Type="http://schemas.openxmlformats.org/officeDocument/2006/relationships/image" Target="media/image326.wmf"/><Relationship Id="rId1095" Type="http://schemas.openxmlformats.org/officeDocument/2006/relationships/image" Target="media/image514.wmf"/><Relationship Id="rId1316" Type="http://schemas.openxmlformats.org/officeDocument/2006/relationships/image" Target="media/image611.wmf"/><Relationship Id="rId1523" Type="http://schemas.openxmlformats.org/officeDocument/2006/relationships/image" Target="media/image707.wmf"/><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oleObject" Target="embeddings/oleObject270.bin"/><Relationship Id="rId977" Type="http://schemas.openxmlformats.org/officeDocument/2006/relationships/image" Target="media/image460.wmf"/><Relationship Id="rId1162" Type="http://schemas.openxmlformats.org/officeDocument/2006/relationships/image" Target="media/image545.wmf"/><Relationship Id="rId171" Type="http://schemas.openxmlformats.org/officeDocument/2006/relationships/oleObject" Target="embeddings/oleObject83.bin"/><Relationship Id="rId837" Type="http://schemas.openxmlformats.org/officeDocument/2006/relationships/oleObject" Target="embeddings/oleObject435.bin"/><Relationship Id="rId1022" Type="http://schemas.openxmlformats.org/officeDocument/2006/relationships/image" Target="media/image478.wmf"/><Relationship Id="rId1467" Type="http://schemas.openxmlformats.org/officeDocument/2006/relationships/image" Target="media/image682.wmf"/><Relationship Id="rId269" Type="http://schemas.openxmlformats.org/officeDocument/2006/relationships/oleObject" Target="embeddings/oleObject132.bin"/><Relationship Id="rId476" Type="http://schemas.openxmlformats.org/officeDocument/2006/relationships/image" Target="media/image229.wmf"/><Relationship Id="rId683" Type="http://schemas.openxmlformats.org/officeDocument/2006/relationships/image" Target="media/image331.wmf"/><Relationship Id="rId890" Type="http://schemas.openxmlformats.org/officeDocument/2006/relationships/oleObject" Target="embeddings/oleObject463.bin"/><Relationship Id="rId904" Type="http://schemas.openxmlformats.org/officeDocument/2006/relationships/image" Target="media/image426.wmf"/><Relationship Id="rId1327" Type="http://schemas.openxmlformats.org/officeDocument/2006/relationships/oleObject" Target="embeddings/oleObject704.bin"/><Relationship Id="rId1534" Type="http://schemas.openxmlformats.org/officeDocument/2006/relationships/oleObject" Target="embeddings/oleObject815.bin"/><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oleObject" Target="embeddings/oleObject168.bin"/><Relationship Id="rId543" Type="http://schemas.openxmlformats.org/officeDocument/2006/relationships/image" Target="media/image261.wmf"/><Relationship Id="rId988" Type="http://schemas.openxmlformats.org/officeDocument/2006/relationships/oleObject" Target="embeddings/oleObject517.bin"/><Relationship Id="rId1173" Type="http://schemas.openxmlformats.org/officeDocument/2006/relationships/oleObject" Target="embeddings/oleObject616.bin"/><Relationship Id="rId1380" Type="http://schemas.openxmlformats.org/officeDocument/2006/relationships/image" Target="media/image641.wmf"/><Relationship Id="rId1601" Type="http://schemas.openxmlformats.org/officeDocument/2006/relationships/image" Target="media/image744.wmf"/><Relationship Id="rId182" Type="http://schemas.openxmlformats.org/officeDocument/2006/relationships/image" Target="media/image87.wmf"/><Relationship Id="rId403" Type="http://schemas.openxmlformats.org/officeDocument/2006/relationships/image" Target="media/image194.wmf"/><Relationship Id="rId750" Type="http://schemas.openxmlformats.org/officeDocument/2006/relationships/image" Target="media/image363.wmf"/><Relationship Id="rId848" Type="http://schemas.openxmlformats.org/officeDocument/2006/relationships/image" Target="media/image402.wmf"/><Relationship Id="rId1033" Type="http://schemas.openxmlformats.org/officeDocument/2006/relationships/oleObject" Target="embeddings/oleObject543.bin"/><Relationship Id="rId1478" Type="http://schemas.openxmlformats.org/officeDocument/2006/relationships/oleObject" Target="embeddings/oleObject785.bin"/><Relationship Id="rId487" Type="http://schemas.openxmlformats.org/officeDocument/2006/relationships/image" Target="media/image234.wmf"/><Relationship Id="rId610" Type="http://schemas.openxmlformats.org/officeDocument/2006/relationships/image" Target="media/image293.wmf"/><Relationship Id="rId694" Type="http://schemas.openxmlformats.org/officeDocument/2006/relationships/oleObject" Target="embeddings/oleObject351.bin"/><Relationship Id="rId708" Type="http://schemas.openxmlformats.org/officeDocument/2006/relationships/oleObject" Target="embeddings/oleObject358.bin"/><Relationship Id="rId915" Type="http://schemas.openxmlformats.org/officeDocument/2006/relationships/image" Target="media/image431.wmf"/><Relationship Id="rId1240" Type="http://schemas.openxmlformats.org/officeDocument/2006/relationships/oleObject" Target="embeddings/oleObject657.bin"/><Relationship Id="rId1338" Type="http://schemas.openxmlformats.org/officeDocument/2006/relationships/image" Target="media/image622.wmf"/><Relationship Id="rId1545" Type="http://schemas.openxmlformats.org/officeDocument/2006/relationships/image" Target="media/image718.wmf"/><Relationship Id="rId347" Type="http://schemas.openxmlformats.org/officeDocument/2006/relationships/image" Target="media/image167.wmf"/><Relationship Id="rId999" Type="http://schemas.openxmlformats.org/officeDocument/2006/relationships/oleObject" Target="embeddings/oleObject524.bin"/><Relationship Id="rId1100" Type="http://schemas.openxmlformats.org/officeDocument/2006/relationships/image" Target="media/image516.wmf"/><Relationship Id="rId1184" Type="http://schemas.openxmlformats.org/officeDocument/2006/relationships/oleObject" Target="embeddings/oleObject622.bin"/><Relationship Id="rId1405" Type="http://schemas.openxmlformats.org/officeDocument/2006/relationships/oleObject" Target="embeddings/oleObject746.bin"/><Relationship Id="rId44" Type="http://schemas.openxmlformats.org/officeDocument/2006/relationships/image" Target="media/image19.wmf"/><Relationship Id="rId554" Type="http://schemas.openxmlformats.org/officeDocument/2006/relationships/oleObject" Target="embeddings/oleObject281.bin"/><Relationship Id="rId761" Type="http://schemas.openxmlformats.org/officeDocument/2006/relationships/oleObject" Target="embeddings/oleObject387.bin"/><Relationship Id="rId859" Type="http://schemas.openxmlformats.org/officeDocument/2006/relationships/oleObject" Target="embeddings/oleObject445.bin"/><Relationship Id="rId1391" Type="http://schemas.openxmlformats.org/officeDocument/2006/relationships/oleObject" Target="embeddings/oleObject739.bin"/><Relationship Id="rId1489" Type="http://schemas.openxmlformats.org/officeDocument/2006/relationships/oleObject" Target="embeddings/oleObject791.bin"/><Relationship Id="rId1612" Type="http://schemas.openxmlformats.org/officeDocument/2006/relationships/oleObject" Target="embeddings/oleObject856.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oleObject" Target="embeddings/oleObject208.bin"/><Relationship Id="rId498" Type="http://schemas.openxmlformats.org/officeDocument/2006/relationships/image" Target="media/image239.wmf"/><Relationship Id="rId621" Type="http://schemas.openxmlformats.org/officeDocument/2006/relationships/image" Target="media/image298.wmf"/><Relationship Id="rId1044" Type="http://schemas.openxmlformats.org/officeDocument/2006/relationships/oleObject" Target="embeddings/oleObject549.bin"/><Relationship Id="rId1251" Type="http://schemas.openxmlformats.org/officeDocument/2006/relationships/oleObject" Target="embeddings/oleObject664.bin"/><Relationship Id="rId1349" Type="http://schemas.openxmlformats.org/officeDocument/2006/relationships/oleObject" Target="embeddings/oleObject716.bin"/><Relationship Id="rId260" Type="http://schemas.openxmlformats.org/officeDocument/2006/relationships/image" Target="media/image126.wmf"/><Relationship Id="rId719" Type="http://schemas.openxmlformats.org/officeDocument/2006/relationships/image" Target="media/image349.wmf"/><Relationship Id="rId926" Type="http://schemas.openxmlformats.org/officeDocument/2006/relationships/oleObject" Target="embeddings/oleObject483.bin"/><Relationship Id="rId1111" Type="http://schemas.openxmlformats.org/officeDocument/2006/relationships/oleObject" Target="embeddings/oleObject584.bin"/><Relationship Id="rId1556" Type="http://schemas.openxmlformats.org/officeDocument/2006/relationships/oleObject" Target="embeddings/oleObject826.bin"/><Relationship Id="rId55" Type="http://schemas.openxmlformats.org/officeDocument/2006/relationships/oleObject" Target="embeddings/oleObject24.bin"/><Relationship Id="rId120" Type="http://schemas.openxmlformats.org/officeDocument/2006/relationships/image" Target="media/image56.wmf"/><Relationship Id="rId358" Type="http://schemas.openxmlformats.org/officeDocument/2006/relationships/oleObject" Target="embeddings/oleObject179.bin"/><Relationship Id="rId565" Type="http://schemas.openxmlformats.org/officeDocument/2006/relationships/oleObject" Target="embeddings/oleObject287.bin"/><Relationship Id="rId772" Type="http://schemas.openxmlformats.org/officeDocument/2006/relationships/oleObject" Target="embeddings/oleObject394.bin"/><Relationship Id="rId1195" Type="http://schemas.openxmlformats.org/officeDocument/2006/relationships/image" Target="media/image561.wmf"/><Relationship Id="rId1209" Type="http://schemas.openxmlformats.org/officeDocument/2006/relationships/image" Target="media/image568.wmf"/><Relationship Id="rId1416" Type="http://schemas.openxmlformats.org/officeDocument/2006/relationships/image" Target="media/image658.wmf"/><Relationship Id="rId1623" Type="http://schemas.openxmlformats.org/officeDocument/2006/relationships/image" Target="media/image753.wmf"/><Relationship Id="rId218" Type="http://schemas.openxmlformats.org/officeDocument/2006/relationships/image" Target="media/image105.wmf"/><Relationship Id="rId425" Type="http://schemas.openxmlformats.org/officeDocument/2006/relationships/image" Target="media/image204.wmf"/><Relationship Id="rId632" Type="http://schemas.openxmlformats.org/officeDocument/2006/relationships/oleObject" Target="embeddings/oleObject322.bin"/><Relationship Id="rId1055" Type="http://schemas.openxmlformats.org/officeDocument/2006/relationships/image" Target="media/image494.wmf"/><Relationship Id="rId1262" Type="http://schemas.openxmlformats.org/officeDocument/2006/relationships/image" Target="media/image585.wmf"/><Relationship Id="rId271" Type="http://schemas.openxmlformats.org/officeDocument/2006/relationships/oleObject" Target="embeddings/oleObject133.bin"/><Relationship Id="rId937" Type="http://schemas.openxmlformats.org/officeDocument/2006/relationships/oleObject" Target="embeddings/oleObject489.bin"/><Relationship Id="rId1122" Type="http://schemas.openxmlformats.org/officeDocument/2006/relationships/oleObject" Target="embeddings/oleObject590.bin"/><Relationship Id="rId1567" Type="http://schemas.openxmlformats.org/officeDocument/2006/relationships/oleObject" Target="embeddings/oleObject832.bin"/><Relationship Id="rId66" Type="http://schemas.openxmlformats.org/officeDocument/2006/relationships/image" Target="media/image30.wmf"/><Relationship Id="rId131" Type="http://schemas.openxmlformats.org/officeDocument/2006/relationships/oleObject" Target="embeddings/oleObject63.bin"/><Relationship Id="rId369" Type="http://schemas.openxmlformats.org/officeDocument/2006/relationships/image" Target="media/image178.wmf"/><Relationship Id="rId576" Type="http://schemas.openxmlformats.org/officeDocument/2006/relationships/image" Target="media/image277.wmf"/><Relationship Id="rId783" Type="http://schemas.openxmlformats.org/officeDocument/2006/relationships/oleObject" Target="embeddings/oleObject401.bin"/><Relationship Id="rId990" Type="http://schemas.openxmlformats.org/officeDocument/2006/relationships/image" Target="media/image465.wmf"/><Relationship Id="rId1427" Type="http://schemas.openxmlformats.org/officeDocument/2006/relationships/image" Target="media/image663.wmf"/><Relationship Id="rId229" Type="http://schemas.openxmlformats.org/officeDocument/2006/relationships/oleObject" Target="embeddings/oleObject112.bin"/><Relationship Id="rId436" Type="http://schemas.openxmlformats.org/officeDocument/2006/relationships/oleObject" Target="embeddings/oleObject220.bin"/><Relationship Id="rId643" Type="http://schemas.openxmlformats.org/officeDocument/2006/relationships/image" Target="media/image309.wmf"/><Relationship Id="rId1066" Type="http://schemas.openxmlformats.org/officeDocument/2006/relationships/oleObject" Target="embeddings/oleObject560.bin"/><Relationship Id="rId1273" Type="http://schemas.openxmlformats.org/officeDocument/2006/relationships/oleObject" Target="embeddings/oleObject676.bin"/><Relationship Id="rId1480" Type="http://schemas.openxmlformats.org/officeDocument/2006/relationships/oleObject" Target="embeddings/oleObject786.bin"/><Relationship Id="rId850" Type="http://schemas.openxmlformats.org/officeDocument/2006/relationships/image" Target="media/image403.wmf"/><Relationship Id="rId948" Type="http://schemas.openxmlformats.org/officeDocument/2006/relationships/image" Target="media/image447.wmf"/><Relationship Id="rId1133" Type="http://schemas.openxmlformats.org/officeDocument/2006/relationships/oleObject" Target="embeddings/oleObject596.bin"/><Relationship Id="rId1578" Type="http://schemas.openxmlformats.org/officeDocument/2006/relationships/oleObject" Target="embeddings/oleObject839.bin"/><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55.bin"/><Relationship Id="rId587" Type="http://schemas.openxmlformats.org/officeDocument/2006/relationships/oleObject" Target="embeddings/oleObject298.bin"/><Relationship Id="rId710" Type="http://schemas.openxmlformats.org/officeDocument/2006/relationships/oleObject" Target="embeddings/oleObject359.bin"/><Relationship Id="rId808" Type="http://schemas.openxmlformats.org/officeDocument/2006/relationships/image" Target="media/image385.wmf"/><Relationship Id="rId1340" Type="http://schemas.openxmlformats.org/officeDocument/2006/relationships/image" Target="media/image623.wmf"/><Relationship Id="rId1438" Type="http://schemas.openxmlformats.org/officeDocument/2006/relationships/image" Target="media/image668.wmf"/><Relationship Id="rId8" Type="http://schemas.openxmlformats.org/officeDocument/2006/relationships/image" Target="media/image1.wmf"/><Relationship Id="rId142" Type="http://schemas.openxmlformats.org/officeDocument/2006/relationships/image" Target="media/image67.wmf"/><Relationship Id="rId447" Type="http://schemas.openxmlformats.org/officeDocument/2006/relationships/image" Target="media/image215.wmf"/><Relationship Id="rId794" Type="http://schemas.openxmlformats.org/officeDocument/2006/relationships/oleObject" Target="embeddings/oleObject408.bin"/><Relationship Id="rId1077" Type="http://schemas.openxmlformats.org/officeDocument/2006/relationships/image" Target="media/image505.wmf"/><Relationship Id="rId1200" Type="http://schemas.openxmlformats.org/officeDocument/2006/relationships/oleObject" Target="embeddings/oleObject630.bin"/><Relationship Id="rId654" Type="http://schemas.openxmlformats.org/officeDocument/2006/relationships/image" Target="media/image316.wmf"/><Relationship Id="rId861" Type="http://schemas.openxmlformats.org/officeDocument/2006/relationships/oleObject" Target="embeddings/oleObject446.bin"/><Relationship Id="rId959" Type="http://schemas.openxmlformats.org/officeDocument/2006/relationships/oleObject" Target="embeddings/oleObject500.bin"/><Relationship Id="rId1284" Type="http://schemas.openxmlformats.org/officeDocument/2006/relationships/image" Target="media/image595.wmf"/><Relationship Id="rId1491" Type="http://schemas.openxmlformats.org/officeDocument/2006/relationships/oleObject" Target="embeddings/oleObject792.bin"/><Relationship Id="rId1505" Type="http://schemas.openxmlformats.org/officeDocument/2006/relationships/oleObject" Target="embeddings/oleObject800.bin"/><Relationship Id="rId1589" Type="http://schemas.openxmlformats.org/officeDocument/2006/relationships/image" Target="media/image738.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oleObject" Target="embeddings/oleObject261.bin"/><Relationship Id="rId721" Type="http://schemas.openxmlformats.org/officeDocument/2006/relationships/image" Target="media/image350.wmf"/><Relationship Id="rId1144" Type="http://schemas.openxmlformats.org/officeDocument/2006/relationships/image" Target="media/image536.wmf"/><Relationship Id="rId1351" Type="http://schemas.openxmlformats.org/officeDocument/2006/relationships/oleObject" Target="embeddings/oleObject717.bin"/><Relationship Id="rId1449" Type="http://schemas.openxmlformats.org/officeDocument/2006/relationships/oleObject" Target="embeddings/oleObject769.bin"/><Relationship Id="rId88" Type="http://schemas.openxmlformats.org/officeDocument/2006/relationships/image" Target="media/image41.wmf"/><Relationship Id="rId153" Type="http://schemas.openxmlformats.org/officeDocument/2006/relationships/oleObject" Target="embeddings/oleObject74.bin"/><Relationship Id="rId360" Type="http://schemas.openxmlformats.org/officeDocument/2006/relationships/oleObject" Target="embeddings/oleObject180.bin"/><Relationship Id="rId598" Type="http://schemas.openxmlformats.org/officeDocument/2006/relationships/oleObject" Target="embeddings/oleObject304.bin"/><Relationship Id="rId819" Type="http://schemas.openxmlformats.org/officeDocument/2006/relationships/oleObject" Target="embeddings/oleObject426.bin"/><Relationship Id="rId1004" Type="http://schemas.openxmlformats.org/officeDocument/2006/relationships/image" Target="media/image471.wmf"/><Relationship Id="rId1211" Type="http://schemas.openxmlformats.org/officeDocument/2006/relationships/image" Target="media/image569.wmf"/><Relationship Id="rId220" Type="http://schemas.openxmlformats.org/officeDocument/2006/relationships/image" Target="media/image106.wmf"/><Relationship Id="rId458" Type="http://schemas.openxmlformats.org/officeDocument/2006/relationships/image" Target="media/image220.wmf"/><Relationship Id="rId665" Type="http://schemas.openxmlformats.org/officeDocument/2006/relationships/oleObject" Target="embeddings/oleObject336.bin"/><Relationship Id="rId872" Type="http://schemas.openxmlformats.org/officeDocument/2006/relationships/oleObject" Target="embeddings/oleObject452.bin"/><Relationship Id="rId1088" Type="http://schemas.openxmlformats.org/officeDocument/2006/relationships/oleObject" Target="embeddings/oleObject571.bin"/><Relationship Id="rId1295" Type="http://schemas.openxmlformats.org/officeDocument/2006/relationships/oleObject" Target="embeddings/oleObject688.bin"/><Relationship Id="rId1309" Type="http://schemas.openxmlformats.org/officeDocument/2006/relationships/oleObject" Target="embeddings/oleObject695.bin"/><Relationship Id="rId1516" Type="http://schemas.openxmlformats.org/officeDocument/2006/relationships/oleObject" Target="embeddings/oleObject806.bin"/><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image" Target="media/image252.wmf"/><Relationship Id="rId732" Type="http://schemas.openxmlformats.org/officeDocument/2006/relationships/image" Target="media/image355.wmf"/><Relationship Id="rId1155" Type="http://schemas.openxmlformats.org/officeDocument/2006/relationships/oleObject" Target="embeddings/oleObject607.bin"/><Relationship Id="rId1362" Type="http://schemas.openxmlformats.org/officeDocument/2006/relationships/oleObject" Target="embeddings/oleObject723.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image" Target="media/image179.wmf"/><Relationship Id="rId1015" Type="http://schemas.openxmlformats.org/officeDocument/2006/relationships/oleObject" Target="embeddings/oleObject534.bin"/><Relationship Id="rId1222" Type="http://schemas.openxmlformats.org/officeDocument/2006/relationships/oleObject" Target="embeddings/oleObject642.bin"/><Relationship Id="rId469" Type="http://schemas.openxmlformats.org/officeDocument/2006/relationships/oleObject" Target="embeddings/oleObject237.bin"/><Relationship Id="rId676" Type="http://schemas.openxmlformats.org/officeDocument/2006/relationships/oleObject" Target="embeddings/oleObject342.bin"/><Relationship Id="rId883" Type="http://schemas.openxmlformats.org/officeDocument/2006/relationships/image" Target="media/image418.wmf"/><Relationship Id="rId1099" Type="http://schemas.openxmlformats.org/officeDocument/2006/relationships/oleObject" Target="embeddings/oleObject577.bin"/><Relationship Id="rId1527" Type="http://schemas.openxmlformats.org/officeDocument/2006/relationships/image" Target="media/image709.wmf"/><Relationship Id="rId26" Type="http://schemas.openxmlformats.org/officeDocument/2006/relationships/image" Target="media/image10.wmf"/><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72.bin"/><Relationship Id="rId1166" Type="http://schemas.openxmlformats.org/officeDocument/2006/relationships/image" Target="media/image547.wmf"/><Relationship Id="rId1373" Type="http://schemas.openxmlformats.org/officeDocument/2006/relationships/image" Target="media/image638.wmf"/><Relationship Id="rId175" Type="http://schemas.openxmlformats.org/officeDocument/2006/relationships/oleObject" Target="embeddings/oleObject85.bin"/><Relationship Id="rId743" Type="http://schemas.openxmlformats.org/officeDocument/2006/relationships/image" Target="media/image360.wmf"/><Relationship Id="rId950" Type="http://schemas.openxmlformats.org/officeDocument/2006/relationships/image" Target="media/image448.wmf"/><Relationship Id="rId1026" Type="http://schemas.openxmlformats.org/officeDocument/2006/relationships/image" Target="media/image480.wmf"/><Relationship Id="rId1580" Type="http://schemas.openxmlformats.org/officeDocument/2006/relationships/oleObject" Target="embeddings/oleObject840.bin"/><Relationship Id="rId382" Type="http://schemas.openxmlformats.org/officeDocument/2006/relationships/oleObject" Target="embeddings/oleObject192.bin"/><Relationship Id="rId603" Type="http://schemas.openxmlformats.org/officeDocument/2006/relationships/oleObject" Target="embeddings/oleObject307.bin"/><Relationship Id="rId687" Type="http://schemas.openxmlformats.org/officeDocument/2006/relationships/image" Target="media/image333.wmf"/><Relationship Id="rId810" Type="http://schemas.openxmlformats.org/officeDocument/2006/relationships/oleObject" Target="embeddings/oleObject418.bin"/><Relationship Id="rId908" Type="http://schemas.openxmlformats.org/officeDocument/2006/relationships/image" Target="media/image428.wmf"/><Relationship Id="rId1233" Type="http://schemas.openxmlformats.org/officeDocument/2006/relationships/oleObject" Target="embeddings/oleObject651.bin"/><Relationship Id="rId1440" Type="http://schemas.openxmlformats.org/officeDocument/2006/relationships/image" Target="media/image669.wmf"/><Relationship Id="rId1538" Type="http://schemas.openxmlformats.org/officeDocument/2006/relationships/oleObject" Target="embeddings/oleObject817.bin"/><Relationship Id="rId242" Type="http://schemas.openxmlformats.org/officeDocument/2006/relationships/image" Target="media/image117.wmf"/><Relationship Id="rId894" Type="http://schemas.openxmlformats.org/officeDocument/2006/relationships/image" Target="media/image422.wmf"/><Relationship Id="rId1177" Type="http://schemas.openxmlformats.org/officeDocument/2006/relationships/image" Target="media/image552.wmf"/><Relationship Id="rId1300" Type="http://schemas.openxmlformats.org/officeDocument/2006/relationships/image" Target="media/image603.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3.wmf"/><Relationship Id="rId754" Type="http://schemas.openxmlformats.org/officeDocument/2006/relationships/image" Target="media/image365.wmf"/><Relationship Id="rId961" Type="http://schemas.openxmlformats.org/officeDocument/2006/relationships/oleObject" Target="embeddings/oleObject501.bin"/><Relationship Id="rId1384" Type="http://schemas.openxmlformats.org/officeDocument/2006/relationships/image" Target="media/image643.wmf"/><Relationship Id="rId1591" Type="http://schemas.openxmlformats.org/officeDocument/2006/relationships/image" Target="media/image739.wmf"/><Relationship Id="rId1605" Type="http://schemas.openxmlformats.org/officeDocument/2006/relationships/image" Target="media/image746.wmf"/><Relationship Id="rId90" Type="http://schemas.openxmlformats.org/officeDocument/2006/relationships/image" Target="media/image42.wmf"/><Relationship Id="rId186" Type="http://schemas.openxmlformats.org/officeDocument/2006/relationships/image" Target="media/image89.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3.bin"/><Relationship Id="rId821" Type="http://schemas.openxmlformats.org/officeDocument/2006/relationships/oleObject" Target="embeddings/oleObject427.bin"/><Relationship Id="rId1037" Type="http://schemas.openxmlformats.org/officeDocument/2006/relationships/oleObject" Target="embeddings/oleObject545.bin"/><Relationship Id="rId1244" Type="http://schemas.openxmlformats.org/officeDocument/2006/relationships/oleObject" Target="embeddings/oleObject660.bin"/><Relationship Id="rId1451" Type="http://schemas.openxmlformats.org/officeDocument/2006/relationships/oleObject" Target="embeddings/oleObject770.bin"/><Relationship Id="rId253" Type="http://schemas.openxmlformats.org/officeDocument/2006/relationships/oleObject" Target="embeddings/oleObject124.bin"/><Relationship Id="rId460" Type="http://schemas.openxmlformats.org/officeDocument/2006/relationships/image" Target="media/image221.wmf"/><Relationship Id="rId698" Type="http://schemas.openxmlformats.org/officeDocument/2006/relationships/oleObject" Target="embeddings/oleObject353.bin"/><Relationship Id="rId919" Type="http://schemas.openxmlformats.org/officeDocument/2006/relationships/image" Target="media/image433.wmf"/><Relationship Id="rId1090" Type="http://schemas.openxmlformats.org/officeDocument/2006/relationships/oleObject" Target="embeddings/oleObject572.bin"/><Relationship Id="rId1104" Type="http://schemas.openxmlformats.org/officeDocument/2006/relationships/image" Target="media/image518.wmf"/><Relationship Id="rId1311" Type="http://schemas.openxmlformats.org/officeDocument/2006/relationships/oleObject" Target="embeddings/oleObject696.bin"/><Relationship Id="rId1549" Type="http://schemas.openxmlformats.org/officeDocument/2006/relationships/image" Target="media/image720.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oleObject" Target="embeddings/oleObject283.bin"/><Relationship Id="rId765" Type="http://schemas.openxmlformats.org/officeDocument/2006/relationships/image" Target="media/image369.wmf"/><Relationship Id="rId972" Type="http://schemas.openxmlformats.org/officeDocument/2006/relationships/image" Target="media/image458.wmf"/><Relationship Id="rId1188" Type="http://schemas.openxmlformats.org/officeDocument/2006/relationships/oleObject" Target="embeddings/oleObject624.bin"/><Relationship Id="rId1395" Type="http://schemas.openxmlformats.org/officeDocument/2006/relationships/oleObject" Target="embeddings/oleObject741.bin"/><Relationship Id="rId1409" Type="http://schemas.openxmlformats.org/officeDocument/2006/relationships/oleObject" Target="embeddings/oleObject748.bin"/><Relationship Id="rId1616" Type="http://schemas.openxmlformats.org/officeDocument/2006/relationships/oleObject" Target="embeddings/oleObject858.bin"/><Relationship Id="rId197" Type="http://schemas.openxmlformats.org/officeDocument/2006/relationships/oleObject" Target="embeddings/oleObject96.bin"/><Relationship Id="rId418" Type="http://schemas.openxmlformats.org/officeDocument/2006/relationships/image" Target="media/image201.wmf"/><Relationship Id="rId625" Type="http://schemas.openxmlformats.org/officeDocument/2006/relationships/image" Target="media/image300.wmf"/><Relationship Id="rId832" Type="http://schemas.openxmlformats.org/officeDocument/2006/relationships/image" Target="media/image393.wmf"/><Relationship Id="rId1048" Type="http://schemas.openxmlformats.org/officeDocument/2006/relationships/oleObject" Target="embeddings/oleObject551.bin"/><Relationship Id="rId1255" Type="http://schemas.openxmlformats.org/officeDocument/2006/relationships/oleObject" Target="embeddings/oleObject666.bin"/><Relationship Id="rId1462" Type="http://schemas.openxmlformats.org/officeDocument/2006/relationships/image" Target="media/image680.wmf"/><Relationship Id="rId264" Type="http://schemas.openxmlformats.org/officeDocument/2006/relationships/image" Target="media/image128.wmf"/><Relationship Id="rId471" Type="http://schemas.openxmlformats.org/officeDocument/2006/relationships/oleObject" Target="embeddings/oleObject238.bin"/><Relationship Id="rId1115" Type="http://schemas.openxmlformats.org/officeDocument/2006/relationships/oleObject" Target="embeddings/oleObject586.bin"/><Relationship Id="rId1322" Type="http://schemas.openxmlformats.org/officeDocument/2006/relationships/image" Target="media/image614.wmf"/><Relationship Id="rId59" Type="http://schemas.openxmlformats.org/officeDocument/2006/relationships/oleObject" Target="embeddings/oleObject26.bin"/><Relationship Id="rId124" Type="http://schemas.openxmlformats.org/officeDocument/2006/relationships/image" Target="media/image58.wmf"/><Relationship Id="rId569" Type="http://schemas.openxmlformats.org/officeDocument/2006/relationships/oleObject" Target="embeddings/oleObject289.bin"/><Relationship Id="rId776" Type="http://schemas.openxmlformats.org/officeDocument/2006/relationships/oleObject" Target="embeddings/oleObject396.bin"/><Relationship Id="rId983" Type="http://schemas.openxmlformats.org/officeDocument/2006/relationships/image" Target="media/image462.wmf"/><Relationship Id="rId1199" Type="http://schemas.openxmlformats.org/officeDocument/2006/relationships/image" Target="media/image563.wmf"/><Relationship Id="rId1627" Type="http://schemas.openxmlformats.org/officeDocument/2006/relationships/oleObject" Target="embeddings/oleObject866.bin"/><Relationship Id="rId331" Type="http://schemas.openxmlformats.org/officeDocument/2006/relationships/oleObject" Target="embeddings/oleObject164.bin"/><Relationship Id="rId429" Type="http://schemas.openxmlformats.org/officeDocument/2006/relationships/image" Target="media/image206.wmf"/><Relationship Id="rId636" Type="http://schemas.openxmlformats.org/officeDocument/2006/relationships/oleObject" Target="embeddings/oleObject324.bin"/><Relationship Id="rId1059" Type="http://schemas.openxmlformats.org/officeDocument/2006/relationships/image" Target="media/image496.wmf"/><Relationship Id="rId1266" Type="http://schemas.openxmlformats.org/officeDocument/2006/relationships/image" Target="media/image587.wmf"/><Relationship Id="rId1473" Type="http://schemas.openxmlformats.org/officeDocument/2006/relationships/image" Target="media/image684.wmf"/><Relationship Id="rId843" Type="http://schemas.openxmlformats.org/officeDocument/2006/relationships/oleObject" Target="embeddings/oleObject437.bin"/><Relationship Id="rId1126" Type="http://schemas.openxmlformats.org/officeDocument/2006/relationships/oleObject" Target="embeddings/oleObject592.bin"/><Relationship Id="rId275" Type="http://schemas.openxmlformats.org/officeDocument/2006/relationships/oleObject" Target="embeddings/oleObject135.bin"/><Relationship Id="rId482" Type="http://schemas.openxmlformats.org/officeDocument/2006/relationships/image" Target="media/image232.wmf"/><Relationship Id="rId703" Type="http://schemas.openxmlformats.org/officeDocument/2006/relationships/image" Target="media/image341.wmf"/><Relationship Id="rId910" Type="http://schemas.openxmlformats.org/officeDocument/2006/relationships/image" Target="media/image429.wmf"/><Relationship Id="rId1333" Type="http://schemas.openxmlformats.org/officeDocument/2006/relationships/oleObject" Target="embeddings/oleObject707.bin"/><Relationship Id="rId1540" Type="http://schemas.openxmlformats.org/officeDocument/2006/relationships/oleObject" Target="embeddings/oleObject818.bin"/><Relationship Id="rId135" Type="http://schemas.openxmlformats.org/officeDocument/2006/relationships/oleObject" Target="embeddings/oleObject65.bin"/><Relationship Id="rId342" Type="http://schemas.openxmlformats.org/officeDocument/2006/relationships/oleObject" Target="embeddings/oleObject171.bin"/><Relationship Id="rId787" Type="http://schemas.openxmlformats.org/officeDocument/2006/relationships/oleObject" Target="embeddings/oleObject404.bin"/><Relationship Id="rId994" Type="http://schemas.openxmlformats.org/officeDocument/2006/relationships/oleObject" Target="embeddings/oleObject521.bin"/><Relationship Id="rId1400" Type="http://schemas.openxmlformats.org/officeDocument/2006/relationships/image" Target="media/image650.wmf"/><Relationship Id="rId202" Type="http://schemas.openxmlformats.org/officeDocument/2006/relationships/image" Target="media/image97.wmf"/><Relationship Id="rId647" Type="http://schemas.openxmlformats.org/officeDocument/2006/relationships/image" Target="media/image311.wmf"/><Relationship Id="rId854" Type="http://schemas.openxmlformats.org/officeDocument/2006/relationships/image" Target="media/image405.wmf"/><Relationship Id="rId1277" Type="http://schemas.openxmlformats.org/officeDocument/2006/relationships/oleObject" Target="embeddings/oleObject678.bin"/><Relationship Id="rId1484" Type="http://schemas.openxmlformats.org/officeDocument/2006/relationships/image" Target="media/image689.wmf"/><Relationship Id="rId286" Type="http://schemas.openxmlformats.org/officeDocument/2006/relationships/image" Target="media/image139.wmf"/><Relationship Id="rId493" Type="http://schemas.openxmlformats.org/officeDocument/2006/relationships/oleObject" Target="embeddings/oleObject250.bin"/><Relationship Id="rId507" Type="http://schemas.openxmlformats.org/officeDocument/2006/relationships/image" Target="media/image243.wmf"/><Relationship Id="rId714" Type="http://schemas.openxmlformats.org/officeDocument/2006/relationships/oleObject" Target="embeddings/oleObject361.bin"/><Relationship Id="rId921" Type="http://schemas.openxmlformats.org/officeDocument/2006/relationships/image" Target="media/image434.wmf"/><Relationship Id="rId1137" Type="http://schemas.openxmlformats.org/officeDocument/2006/relationships/oleObject" Target="embeddings/oleObject598.bin"/><Relationship Id="rId1344" Type="http://schemas.openxmlformats.org/officeDocument/2006/relationships/image" Target="media/image625.wmf"/><Relationship Id="rId1551" Type="http://schemas.openxmlformats.org/officeDocument/2006/relationships/image" Target="media/image721.wmf"/><Relationship Id="rId50" Type="http://schemas.openxmlformats.org/officeDocument/2006/relationships/image" Target="media/image22.wmf"/><Relationship Id="rId146" Type="http://schemas.openxmlformats.org/officeDocument/2006/relationships/image" Target="media/image69.wmf"/><Relationship Id="rId353" Type="http://schemas.openxmlformats.org/officeDocument/2006/relationships/image" Target="media/image170.wmf"/><Relationship Id="rId560" Type="http://schemas.openxmlformats.org/officeDocument/2006/relationships/oleObject" Target="embeddings/oleObject284.bin"/><Relationship Id="rId798" Type="http://schemas.openxmlformats.org/officeDocument/2006/relationships/oleObject" Target="embeddings/oleObject411.bin"/><Relationship Id="rId1190" Type="http://schemas.openxmlformats.org/officeDocument/2006/relationships/oleObject" Target="embeddings/oleObject625.bin"/><Relationship Id="rId1204" Type="http://schemas.openxmlformats.org/officeDocument/2006/relationships/oleObject" Target="embeddings/oleObject632.bin"/><Relationship Id="rId1411" Type="http://schemas.openxmlformats.org/officeDocument/2006/relationships/oleObject" Target="embeddings/oleObject749.bin"/><Relationship Id="rId213" Type="http://schemas.openxmlformats.org/officeDocument/2006/relationships/oleObject" Target="embeddings/oleObject104.bin"/><Relationship Id="rId420" Type="http://schemas.openxmlformats.org/officeDocument/2006/relationships/image" Target="media/image202.wmf"/><Relationship Id="rId658" Type="http://schemas.openxmlformats.org/officeDocument/2006/relationships/image" Target="media/image319.wmf"/><Relationship Id="rId865" Type="http://schemas.openxmlformats.org/officeDocument/2006/relationships/oleObject" Target="embeddings/oleObject448.bin"/><Relationship Id="rId1050" Type="http://schemas.openxmlformats.org/officeDocument/2006/relationships/oleObject" Target="embeddings/oleObject552.bin"/><Relationship Id="rId1288" Type="http://schemas.openxmlformats.org/officeDocument/2006/relationships/image" Target="media/image597.wmf"/><Relationship Id="rId1495" Type="http://schemas.openxmlformats.org/officeDocument/2006/relationships/oleObject" Target="embeddings/oleObject794.bin"/><Relationship Id="rId1509" Type="http://schemas.openxmlformats.org/officeDocument/2006/relationships/image" Target="media/image700.wmf"/><Relationship Id="rId297" Type="http://schemas.openxmlformats.org/officeDocument/2006/relationships/oleObject" Target="embeddings/oleObject146.bin"/><Relationship Id="rId518" Type="http://schemas.openxmlformats.org/officeDocument/2006/relationships/oleObject" Target="embeddings/oleObject263.bin"/><Relationship Id="rId725" Type="http://schemas.openxmlformats.org/officeDocument/2006/relationships/image" Target="media/image352.wmf"/><Relationship Id="rId932" Type="http://schemas.openxmlformats.org/officeDocument/2006/relationships/oleObject" Target="embeddings/oleObject486.bin"/><Relationship Id="rId1148" Type="http://schemas.openxmlformats.org/officeDocument/2006/relationships/image" Target="media/image538.wmf"/><Relationship Id="rId1355" Type="http://schemas.openxmlformats.org/officeDocument/2006/relationships/oleObject" Target="embeddings/oleObject719.bin"/><Relationship Id="rId1562" Type="http://schemas.openxmlformats.org/officeDocument/2006/relationships/oleObject" Target="embeddings/oleObject829.bin"/><Relationship Id="rId157" Type="http://schemas.openxmlformats.org/officeDocument/2006/relationships/oleObject" Target="embeddings/oleObject76.bin"/><Relationship Id="rId364" Type="http://schemas.openxmlformats.org/officeDocument/2006/relationships/oleObject" Target="embeddings/oleObject182.bin"/><Relationship Id="rId1008" Type="http://schemas.openxmlformats.org/officeDocument/2006/relationships/oleObject" Target="embeddings/oleObject529.bin"/><Relationship Id="rId1215" Type="http://schemas.openxmlformats.org/officeDocument/2006/relationships/oleObject" Target="embeddings/oleObject638.bin"/><Relationship Id="rId1422" Type="http://schemas.openxmlformats.org/officeDocument/2006/relationships/oleObject" Target="embeddings/oleObject755.bin"/><Relationship Id="rId61" Type="http://schemas.openxmlformats.org/officeDocument/2006/relationships/oleObject" Target="embeddings/oleObject27.bin"/><Relationship Id="rId571" Type="http://schemas.openxmlformats.org/officeDocument/2006/relationships/oleObject" Target="embeddings/oleObject290.bin"/><Relationship Id="rId669" Type="http://schemas.openxmlformats.org/officeDocument/2006/relationships/oleObject" Target="embeddings/oleObject338.bin"/><Relationship Id="rId876" Type="http://schemas.openxmlformats.org/officeDocument/2006/relationships/image" Target="media/image415.wmf"/><Relationship Id="rId1299" Type="http://schemas.openxmlformats.org/officeDocument/2006/relationships/oleObject" Target="embeddings/oleObject690.bin"/><Relationship Id="rId19" Type="http://schemas.openxmlformats.org/officeDocument/2006/relationships/oleObject" Target="embeddings/oleObject6.bin"/><Relationship Id="rId224" Type="http://schemas.openxmlformats.org/officeDocument/2006/relationships/image" Target="media/image108.wmf"/><Relationship Id="rId431" Type="http://schemas.openxmlformats.org/officeDocument/2006/relationships/image" Target="media/image207.wmf"/><Relationship Id="rId529" Type="http://schemas.openxmlformats.org/officeDocument/2006/relationships/image" Target="media/image254.wmf"/><Relationship Id="rId736" Type="http://schemas.openxmlformats.org/officeDocument/2006/relationships/image" Target="media/image357.wmf"/><Relationship Id="rId1061" Type="http://schemas.openxmlformats.org/officeDocument/2006/relationships/image" Target="media/image497.wmf"/><Relationship Id="rId1159" Type="http://schemas.openxmlformats.org/officeDocument/2006/relationships/oleObject" Target="embeddings/oleObject609.bin"/><Relationship Id="rId1366" Type="http://schemas.openxmlformats.org/officeDocument/2006/relationships/oleObject" Target="embeddings/oleObject725.bin"/><Relationship Id="rId168" Type="http://schemas.openxmlformats.org/officeDocument/2006/relationships/image" Target="media/image80.wmf"/><Relationship Id="rId943" Type="http://schemas.openxmlformats.org/officeDocument/2006/relationships/oleObject" Target="embeddings/oleObject492.bin"/><Relationship Id="rId1019" Type="http://schemas.openxmlformats.org/officeDocument/2006/relationships/oleObject" Target="embeddings/oleObject536.bin"/><Relationship Id="rId1573" Type="http://schemas.openxmlformats.org/officeDocument/2006/relationships/image" Target="media/image730.wmf"/><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0.wmf"/><Relationship Id="rId803" Type="http://schemas.openxmlformats.org/officeDocument/2006/relationships/image" Target="media/image383.wmf"/><Relationship Id="rId1226" Type="http://schemas.openxmlformats.org/officeDocument/2006/relationships/oleObject" Target="embeddings/oleObject644.bin"/><Relationship Id="rId1433" Type="http://schemas.openxmlformats.org/officeDocument/2006/relationships/oleObject" Target="embeddings/oleObject761.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23.bin"/><Relationship Id="rId887" Type="http://schemas.openxmlformats.org/officeDocument/2006/relationships/oleObject" Target="embeddings/oleObject461.bin"/><Relationship Id="rId1072" Type="http://schemas.openxmlformats.org/officeDocument/2006/relationships/oleObject" Target="embeddings/oleObject563.bin"/><Relationship Id="rId1500" Type="http://schemas.openxmlformats.org/officeDocument/2006/relationships/image" Target="media/image696.wmf"/><Relationship Id="rId302" Type="http://schemas.openxmlformats.org/officeDocument/2006/relationships/image" Target="media/image147.wmf"/><Relationship Id="rId747" Type="http://schemas.openxmlformats.org/officeDocument/2006/relationships/image" Target="media/image362.wmf"/><Relationship Id="rId954" Type="http://schemas.openxmlformats.org/officeDocument/2006/relationships/image" Target="media/image450.wmf"/><Relationship Id="rId1377" Type="http://schemas.openxmlformats.org/officeDocument/2006/relationships/oleObject" Target="embeddings/oleObject731.bin"/><Relationship Id="rId1584" Type="http://schemas.openxmlformats.org/officeDocument/2006/relationships/oleObject" Target="embeddings/oleObject842.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oleObject" Target="embeddings/oleObject194.bin"/><Relationship Id="rId593" Type="http://schemas.openxmlformats.org/officeDocument/2006/relationships/oleObject" Target="embeddings/oleObject301.bin"/><Relationship Id="rId607" Type="http://schemas.openxmlformats.org/officeDocument/2006/relationships/oleObject" Target="embeddings/oleObject309.bin"/><Relationship Id="rId814" Type="http://schemas.openxmlformats.org/officeDocument/2006/relationships/oleObject" Target="embeddings/oleObject422.bin"/><Relationship Id="rId1237" Type="http://schemas.openxmlformats.org/officeDocument/2006/relationships/oleObject" Target="embeddings/oleObject654.bin"/><Relationship Id="rId1444" Type="http://schemas.openxmlformats.org/officeDocument/2006/relationships/image" Target="media/image671.wmf"/><Relationship Id="rId246" Type="http://schemas.openxmlformats.org/officeDocument/2006/relationships/image" Target="media/image119.wmf"/><Relationship Id="rId453" Type="http://schemas.openxmlformats.org/officeDocument/2006/relationships/oleObject" Target="embeddings/oleObject229.bin"/><Relationship Id="rId660" Type="http://schemas.openxmlformats.org/officeDocument/2006/relationships/image" Target="media/image320.wmf"/><Relationship Id="rId898" Type="http://schemas.openxmlformats.org/officeDocument/2006/relationships/image" Target="media/image423.wmf"/><Relationship Id="rId1083" Type="http://schemas.openxmlformats.org/officeDocument/2006/relationships/image" Target="media/image508.wmf"/><Relationship Id="rId1290" Type="http://schemas.openxmlformats.org/officeDocument/2006/relationships/image" Target="media/image598.wmf"/><Relationship Id="rId1304" Type="http://schemas.openxmlformats.org/officeDocument/2006/relationships/image" Target="media/image605.wmf"/><Relationship Id="rId1511" Type="http://schemas.openxmlformats.org/officeDocument/2006/relationships/image" Target="media/image701.wmf"/><Relationship Id="rId106" Type="http://schemas.openxmlformats.org/officeDocument/2006/relationships/image" Target="media/image50.wmf"/><Relationship Id="rId313" Type="http://schemas.openxmlformats.org/officeDocument/2006/relationships/oleObject" Target="embeddings/oleObject154.bin"/><Relationship Id="rId758" Type="http://schemas.openxmlformats.org/officeDocument/2006/relationships/oleObject" Target="embeddings/oleObject385.bin"/><Relationship Id="rId965" Type="http://schemas.openxmlformats.org/officeDocument/2006/relationships/image" Target="media/image455.wmf"/><Relationship Id="rId1150" Type="http://schemas.openxmlformats.org/officeDocument/2006/relationships/image" Target="media/image539.wmf"/><Relationship Id="rId1388" Type="http://schemas.openxmlformats.org/officeDocument/2006/relationships/oleObject" Target="embeddings/oleObject737.bin"/><Relationship Id="rId1595" Type="http://schemas.openxmlformats.org/officeDocument/2006/relationships/image" Target="media/image741.wmf"/><Relationship Id="rId1609" Type="http://schemas.openxmlformats.org/officeDocument/2006/relationships/image" Target="media/image748.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1.wmf"/><Relationship Id="rId520" Type="http://schemas.openxmlformats.org/officeDocument/2006/relationships/oleObject" Target="embeddings/oleObject264.bin"/><Relationship Id="rId618" Type="http://schemas.openxmlformats.org/officeDocument/2006/relationships/oleObject" Target="embeddings/oleObject315.bin"/><Relationship Id="rId825" Type="http://schemas.openxmlformats.org/officeDocument/2006/relationships/oleObject" Target="embeddings/oleObject429.bin"/><Relationship Id="rId1248" Type="http://schemas.openxmlformats.org/officeDocument/2006/relationships/image" Target="media/image579.wmf"/><Relationship Id="rId1455" Type="http://schemas.openxmlformats.org/officeDocument/2006/relationships/oleObject" Target="embeddings/oleObject772.bin"/><Relationship Id="rId257" Type="http://schemas.openxmlformats.org/officeDocument/2006/relationships/oleObject" Target="embeddings/oleObject126.bin"/><Relationship Id="rId464" Type="http://schemas.openxmlformats.org/officeDocument/2006/relationships/image" Target="media/image223.wmf"/><Relationship Id="rId1010" Type="http://schemas.openxmlformats.org/officeDocument/2006/relationships/oleObject" Target="embeddings/oleObject531.bin"/><Relationship Id="rId1094" Type="http://schemas.openxmlformats.org/officeDocument/2006/relationships/oleObject" Target="embeddings/oleObject574.bin"/><Relationship Id="rId1108" Type="http://schemas.openxmlformats.org/officeDocument/2006/relationships/image" Target="media/image520.wmf"/><Relationship Id="rId1315" Type="http://schemas.openxmlformats.org/officeDocument/2006/relationships/oleObject" Target="embeddings/oleObject698.bin"/><Relationship Id="rId117" Type="http://schemas.openxmlformats.org/officeDocument/2006/relationships/oleObject" Target="embeddings/oleObject56.bin"/><Relationship Id="rId671" Type="http://schemas.openxmlformats.org/officeDocument/2006/relationships/oleObject" Target="embeddings/oleObject339.bin"/><Relationship Id="rId769" Type="http://schemas.openxmlformats.org/officeDocument/2006/relationships/oleObject" Target="embeddings/oleObject392.bin"/><Relationship Id="rId976" Type="http://schemas.openxmlformats.org/officeDocument/2006/relationships/oleObject" Target="embeddings/oleObject510.bin"/><Relationship Id="rId1399" Type="http://schemas.openxmlformats.org/officeDocument/2006/relationships/oleObject" Target="embeddings/oleObject743.bin"/><Relationship Id="rId324" Type="http://schemas.openxmlformats.org/officeDocument/2006/relationships/image" Target="media/image158.wmf"/><Relationship Id="rId531" Type="http://schemas.openxmlformats.org/officeDocument/2006/relationships/image" Target="media/image255.wmf"/><Relationship Id="rId629" Type="http://schemas.openxmlformats.org/officeDocument/2006/relationships/image" Target="media/image302.wmf"/><Relationship Id="rId1161" Type="http://schemas.openxmlformats.org/officeDocument/2006/relationships/oleObject" Target="embeddings/oleObject610.bin"/><Relationship Id="rId1259" Type="http://schemas.openxmlformats.org/officeDocument/2006/relationships/oleObject" Target="embeddings/oleObject668.bin"/><Relationship Id="rId1466" Type="http://schemas.openxmlformats.org/officeDocument/2006/relationships/oleObject" Target="embeddings/oleObject778.bin"/><Relationship Id="rId836" Type="http://schemas.openxmlformats.org/officeDocument/2006/relationships/image" Target="media/image395.wmf"/><Relationship Id="rId1021" Type="http://schemas.openxmlformats.org/officeDocument/2006/relationships/oleObject" Target="embeddings/oleObject537.bin"/><Relationship Id="rId1119" Type="http://schemas.openxmlformats.org/officeDocument/2006/relationships/oleObject" Target="embeddings/oleObject588.bin"/><Relationship Id="rId903" Type="http://schemas.openxmlformats.org/officeDocument/2006/relationships/oleObject" Target="embeddings/oleObject471.bin"/><Relationship Id="rId1326" Type="http://schemas.openxmlformats.org/officeDocument/2006/relationships/image" Target="media/image616.wmf"/><Relationship Id="rId1533" Type="http://schemas.openxmlformats.org/officeDocument/2006/relationships/image" Target="media/image712.wmf"/><Relationship Id="rId32" Type="http://schemas.openxmlformats.org/officeDocument/2006/relationships/image" Target="media/image13.wmf"/><Relationship Id="rId1600" Type="http://schemas.openxmlformats.org/officeDocument/2006/relationships/oleObject" Target="embeddings/oleObject850.bin"/><Relationship Id="rId181" Type="http://schemas.openxmlformats.org/officeDocument/2006/relationships/oleObject" Target="embeddings/oleObject88.bin"/><Relationship Id="rId279" Type="http://schemas.openxmlformats.org/officeDocument/2006/relationships/oleObject" Target="embeddings/oleObject137.bin"/><Relationship Id="rId486" Type="http://schemas.openxmlformats.org/officeDocument/2006/relationships/oleObject" Target="embeddings/oleObject246.bin"/><Relationship Id="rId693" Type="http://schemas.openxmlformats.org/officeDocument/2006/relationships/image" Target="media/image336.wmf"/><Relationship Id="rId139" Type="http://schemas.openxmlformats.org/officeDocument/2006/relationships/oleObject" Target="embeddings/oleObject67.bin"/><Relationship Id="rId346" Type="http://schemas.openxmlformats.org/officeDocument/2006/relationships/oleObject" Target="embeddings/oleObject173.bin"/><Relationship Id="rId553" Type="http://schemas.openxmlformats.org/officeDocument/2006/relationships/image" Target="media/image266.wmf"/><Relationship Id="rId760" Type="http://schemas.openxmlformats.org/officeDocument/2006/relationships/image" Target="media/image367.wmf"/><Relationship Id="rId998" Type="http://schemas.openxmlformats.org/officeDocument/2006/relationships/oleObject" Target="embeddings/oleObject523.bin"/><Relationship Id="rId1183" Type="http://schemas.openxmlformats.org/officeDocument/2006/relationships/image" Target="media/image555.wmf"/><Relationship Id="rId1390" Type="http://schemas.openxmlformats.org/officeDocument/2006/relationships/image" Target="media/image645.wmf"/><Relationship Id="rId206" Type="http://schemas.openxmlformats.org/officeDocument/2006/relationships/image" Target="media/image99.wmf"/><Relationship Id="rId413" Type="http://schemas.openxmlformats.org/officeDocument/2006/relationships/image" Target="media/image199.wmf"/><Relationship Id="rId858" Type="http://schemas.openxmlformats.org/officeDocument/2006/relationships/image" Target="media/image407.wmf"/><Relationship Id="rId1043" Type="http://schemas.openxmlformats.org/officeDocument/2006/relationships/image" Target="media/image488.wmf"/><Relationship Id="rId1488" Type="http://schemas.openxmlformats.org/officeDocument/2006/relationships/image" Target="media/image691.wmf"/><Relationship Id="rId620" Type="http://schemas.openxmlformats.org/officeDocument/2006/relationships/oleObject" Target="embeddings/oleObject316.bin"/><Relationship Id="rId718" Type="http://schemas.openxmlformats.org/officeDocument/2006/relationships/oleObject" Target="embeddings/oleObject363.bin"/><Relationship Id="rId925" Type="http://schemas.openxmlformats.org/officeDocument/2006/relationships/image" Target="media/image436.wmf"/><Relationship Id="rId1250" Type="http://schemas.openxmlformats.org/officeDocument/2006/relationships/image" Target="media/image580.wmf"/><Relationship Id="rId1348" Type="http://schemas.openxmlformats.org/officeDocument/2006/relationships/oleObject" Target="embeddings/oleObject715.bin"/><Relationship Id="rId1555" Type="http://schemas.openxmlformats.org/officeDocument/2006/relationships/image" Target="media/image723.wmf"/><Relationship Id="rId1110" Type="http://schemas.openxmlformats.org/officeDocument/2006/relationships/oleObject" Target="embeddings/oleObject583.bin"/><Relationship Id="rId1208" Type="http://schemas.openxmlformats.org/officeDocument/2006/relationships/oleObject" Target="embeddings/oleObject634.bin"/><Relationship Id="rId1415" Type="http://schemas.openxmlformats.org/officeDocument/2006/relationships/oleObject" Target="embeddings/oleObject751.bin"/><Relationship Id="rId54" Type="http://schemas.openxmlformats.org/officeDocument/2006/relationships/image" Target="media/image24.wmf"/><Relationship Id="rId1622" Type="http://schemas.openxmlformats.org/officeDocument/2006/relationships/oleObject" Target="embeddings/oleObject863.bin"/><Relationship Id="rId270" Type="http://schemas.openxmlformats.org/officeDocument/2006/relationships/image" Target="media/image131.wmf"/><Relationship Id="rId130" Type="http://schemas.openxmlformats.org/officeDocument/2006/relationships/image" Target="media/image61.wmf"/><Relationship Id="rId368" Type="http://schemas.openxmlformats.org/officeDocument/2006/relationships/oleObject" Target="embeddings/oleObject184.bin"/><Relationship Id="rId575" Type="http://schemas.openxmlformats.org/officeDocument/2006/relationships/oleObject" Target="embeddings/oleObject292.bin"/><Relationship Id="rId782" Type="http://schemas.openxmlformats.org/officeDocument/2006/relationships/oleObject" Target="embeddings/oleObject400.bin"/><Relationship Id="rId228" Type="http://schemas.openxmlformats.org/officeDocument/2006/relationships/image" Target="media/image110.wmf"/><Relationship Id="rId435" Type="http://schemas.openxmlformats.org/officeDocument/2006/relationships/image" Target="media/image209.wmf"/><Relationship Id="rId642" Type="http://schemas.openxmlformats.org/officeDocument/2006/relationships/oleObject" Target="embeddings/oleObject327.bin"/><Relationship Id="rId1065" Type="http://schemas.openxmlformats.org/officeDocument/2006/relationships/image" Target="media/image499.wmf"/><Relationship Id="rId1272" Type="http://schemas.openxmlformats.org/officeDocument/2006/relationships/image" Target="media/image59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97851FA-1928-4842-8F03-1CCDACF63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55</Pages>
  <Words>36114</Words>
  <Characters>268336</Characters>
  <Application>Microsoft Office Word</Application>
  <DocSecurity>0</DocSecurity>
  <Lines>2236</Lines>
  <Paragraphs>607</Paragraphs>
  <ScaleCrop>false</ScaleCrop>
  <HeadingPairs>
    <vt:vector size="2" baseType="variant">
      <vt:variant>
        <vt:lpstr>Название</vt:lpstr>
      </vt:variant>
      <vt:variant>
        <vt:i4>1</vt:i4>
      </vt:variant>
    </vt:vector>
  </HeadingPairs>
  <TitlesOfParts>
    <vt:vector size="1" baseType="lpstr">
      <vt:lpstr/>
    </vt:vector>
  </TitlesOfParts>
  <Company>MSU</Company>
  <LinksUpToDate>false</LinksUpToDate>
  <CharactersWithSpaces>30384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ctorat</dc:creator>
  <cp:lastModifiedBy>VMK_DESIGN</cp:lastModifiedBy>
  <cp:revision>5</cp:revision>
  <cp:lastPrinted>2019-02-18T10:59:00Z</cp:lastPrinted>
  <dcterms:created xsi:type="dcterms:W3CDTF">2020-03-11T14:14:00Z</dcterms:created>
  <dcterms:modified xsi:type="dcterms:W3CDTF">2020-03-14T12:54:00Z</dcterms:modified>
</cp:coreProperties>
</file>